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tags/tag2.xml" ContentType="application/vnd.openxmlformats-officedocument.presentationml.tags+xml"/>
  <Override PartName="/ppt/notesSlides/notesSlide4.xml" ContentType="application/vnd.openxmlformats-officedocument.presentationml.notesSlide+xml"/>
  <Override PartName="/ppt/tags/tag3.xml" ContentType="application/vnd.openxmlformats-officedocument.presentationml.tags+xml"/>
  <Override PartName="/ppt/notesSlides/notesSlide5.xml" ContentType="application/vnd.openxmlformats-officedocument.presentationml.notesSlide+xml"/>
  <Override PartName="/ppt/tags/tag4.xml" ContentType="application/vnd.openxmlformats-officedocument.presentationml.tags+xml"/>
  <Override PartName="/ppt/notesSlides/notesSlide6.xml" ContentType="application/vnd.openxmlformats-officedocument.presentationml.notesSlide+xml"/>
  <Override PartName="/ppt/tags/tag5.xml" ContentType="application/vnd.openxmlformats-officedocument.presentationml.tags+xml"/>
  <Override PartName="/ppt/notesSlides/notesSlide7.xml" ContentType="application/vnd.openxmlformats-officedocument.presentationml.notesSlide+xml"/>
  <Override PartName="/ppt/tags/tag6.xml" ContentType="application/vnd.openxmlformats-officedocument.presentationml.tags+xml"/>
  <Override PartName="/ppt/notesSlides/notesSlide8.xml" ContentType="application/vnd.openxmlformats-officedocument.presentationml.notesSlide+xml"/>
  <Override PartName="/ppt/tags/tag7.xml" ContentType="application/vnd.openxmlformats-officedocument.presentationml.tags+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tags/tag9.xml" ContentType="application/vnd.openxmlformats-officedocument.presentationml.tags+xml"/>
  <Override PartName="/ppt/notesSlides/notesSlide11.xml" ContentType="application/vnd.openxmlformats-officedocument.presentationml.notesSlide+xml"/>
  <Override PartName="/ppt/tags/tag10.xml" ContentType="application/vnd.openxmlformats-officedocument.presentationml.tags+xml"/>
  <Override PartName="/ppt/notesSlides/notesSlide12.xml" ContentType="application/vnd.openxmlformats-officedocument.presentationml.notesSlide+xml"/>
  <Override PartName="/ppt/tags/tag11.xml" ContentType="application/vnd.openxmlformats-officedocument.presentationml.tags+xml"/>
  <Override PartName="/ppt/notesSlides/notesSlide13.xml" ContentType="application/vnd.openxmlformats-officedocument.presentationml.notesSlide+xml"/>
  <Override PartName="/ppt/tags/tag12.xml" ContentType="application/vnd.openxmlformats-officedocument.presentationml.tags+xml"/>
  <Override PartName="/ppt/notesSlides/notesSlide14.xml" ContentType="application/vnd.openxmlformats-officedocument.presentationml.notesSlide+xml"/>
  <Override PartName="/ppt/tags/tag13.xml" ContentType="application/vnd.openxmlformats-officedocument.presentationml.tags+xml"/>
  <Override PartName="/ppt/notesSlides/notesSlide15.xml" ContentType="application/vnd.openxmlformats-officedocument.presentationml.notesSlide+xml"/>
  <Override PartName="/ppt/tags/tag14.xml" ContentType="application/vnd.openxmlformats-officedocument.presentationml.tags+xml"/>
  <Override PartName="/ppt/notesSlides/notesSlide16.xml" ContentType="application/vnd.openxmlformats-officedocument.presentationml.notesSlide+xml"/>
  <Override PartName="/ppt/tags/tag15.xml" ContentType="application/vnd.openxmlformats-officedocument.presentationml.tags+xml"/>
  <Override PartName="/ppt/notesSlides/notesSlide17.xml" ContentType="application/vnd.openxmlformats-officedocument.presentationml.notesSlide+xml"/>
  <Override PartName="/ppt/tags/tag16.xml" ContentType="application/vnd.openxmlformats-officedocument.presentationml.tags+xml"/>
  <Override PartName="/ppt/notesSlides/notesSlide18.xml" ContentType="application/vnd.openxmlformats-officedocument.presentationml.notesSlide+xml"/>
  <Override PartName="/ppt/tags/tag17.xml" ContentType="application/vnd.openxmlformats-officedocument.presentationml.tags+xml"/>
  <Override PartName="/ppt/notesSlides/notesSlide19.xml" ContentType="application/vnd.openxmlformats-officedocument.presentationml.notesSlide+xml"/>
  <Override PartName="/ppt/tags/tag18.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3"/>
  </p:notesMasterIdLst>
  <p:sldIdLst>
    <p:sldId id="258" r:id="rId2"/>
    <p:sldId id="260" r:id="rId3"/>
    <p:sldId id="301" r:id="rId4"/>
    <p:sldId id="373" r:id="rId5"/>
    <p:sldId id="374" r:id="rId6"/>
    <p:sldId id="375" r:id="rId7"/>
    <p:sldId id="376" r:id="rId8"/>
    <p:sldId id="377" r:id="rId9"/>
    <p:sldId id="378" r:id="rId10"/>
    <p:sldId id="379" r:id="rId11"/>
    <p:sldId id="381" r:id="rId12"/>
    <p:sldId id="380" r:id="rId13"/>
    <p:sldId id="382" r:id="rId14"/>
    <p:sldId id="383" r:id="rId15"/>
    <p:sldId id="384" r:id="rId16"/>
    <p:sldId id="385" r:id="rId17"/>
    <p:sldId id="386" r:id="rId18"/>
    <p:sldId id="389" r:id="rId19"/>
    <p:sldId id="390" r:id="rId20"/>
    <p:sldId id="391" r:id="rId21"/>
    <p:sldId id="259" r:id="rId22"/>
  </p:sldIdLst>
  <p:sldSz cx="9144000" cy="5143500" type="screen16x9"/>
  <p:notesSz cx="6858000" cy="9144000"/>
  <p:defaultTextStyle>
    <a:defPPr>
      <a:defRPr lang="zh-C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15:clr>
            <a:srgbClr val="A4A3A4"/>
          </p15:clr>
        </p15:guide>
        <p15:guide id="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B4C4C"/>
    <a:srgbClr val="ED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6366" autoAdjust="0"/>
  </p:normalViewPr>
  <p:slideViewPr>
    <p:cSldViewPr snapToGrid="0">
      <p:cViewPr>
        <p:scale>
          <a:sx n="100" d="100"/>
          <a:sy n="100" d="100"/>
        </p:scale>
        <p:origin x="-282" y="-756"/>
      </p:cViewPr>
      <p:guideLst>
        <p:guide orient="horz"/>
        <p:guide/>
      </p:guideLst>
    </p:cSldViewPr>
  </p:slideViewPr>
  <p:outlineViewPr>
    <p:cViewPr>
      <p:scale>
        <a:sx n="33" d="100"/>
        <a:sy n="33" d="100"/>
      </p:scale>
      <p:origin x="0" y="0"/>
    </p:cViewPr>
  </p:outlineViewPr>
  <p:notesTextViewPr>
    <p:cViewPr>
      <p:scale>
        <a:sx n="1" d="1"/>
        <a:sy n="1" d="1"/>
      </p:scale>
      <p:origin x="0" y="0"/>
    </p:cViewPr>
  </p:notesTextViewPr>
  <p:sorterViewPr>
    <p:cViewPr>
      <p:scale>
        <a:sx n="168" d="100"/>
        <a:sy n="168"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阿里巴巴普惠体 R" panose="00020600040101010101" pitchFamily="18" charset="-122"/>
                <a:ea typeface="阿里巴巴普惠体 R" panose="00020600040101010101" pitchFamily="18"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阿里巴巴普惠体 R" panose="00020600040101010101" pitchFamily="18" charset="-122"/>
                <a:ea typeface="阿里巴巴普惠体 R" panose="00020600040101010101" pitchFamily="18" charset="-122"/>
              </a:defRPr>
            </a:lvl1pPr>
          </a:lstStyle>
          <a:p>
            <a:fld id="{B3C2F84A-9B46-42AE-8E9E-4DBA313A661B}" type="datetimeFigureOut">
              <a:rPr lang="zh-CN" altLang="en-US" smtClean="0"/>
              <a:t>2023-01-17</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阿里巴巴普惠体 R" panose="00020600040101010101" pitchFamily="18" charset="-122"/>
                <a:ea typeface="阿里巴巴普惠体 R" panose="00020600040101010101" pitchFamily="18"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阿里巴巴普惠体 R" panose="00020600040101010101" pitchFamily="18" charset="-122"/>
                <a:ea typeface="阿里巴巴普惠体 R" panose="00020600040101010101" pitchFamily="18" charset="-122"/>
              </a:defRPr>
            </a:lvl1pPr>
          </a:lstStyle>
          <a:p>
            <a:fld id="{11B9D491-045D-4F30-AC45-B9F9CEDFFDE0}"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notesStyle>
    <a:lvl1pPr marL="0" algn="l" defTabSz="685800" rtl="0" eaLnBrk="1" latinLnBrk="0" hangingPunct="1">
      <a:defRPr sz="900" kern="1200">
        <a:solidFill>
          <a:schemeClr val="tx1"/>
        </a:solidFill>
        <a:latin typeface="阿里巴巴普惠体 R" panose="00020600040101010101" pitchFamily="18" charset="-122"/>
        <a:ea typeface="阿里巴巴普惠体 R" panose="00020600040101010101" pitchFamily="18" charset="-122"/>
        <a:cs typeface="+mn-cs"/>
      </a:defRPr>
    </a:lvl1pPr>
    <a:lvl2pPr marL="342900" algn="l" defTabSz="685800" rtl="0" eaLnBrk="1" latinLnBrk="0" hangingPunct="1">
      <a:defRPr sz="900" kern="1200">
        <a:solidFill>
          <a:schemeClr val="tx1"/>
        </a:solidFill>
        <a:latin typeface="阿里巴巴普惠体 R" panose="00020600040101010101" pitchFamily="18" charset="-122"/>
        <a:ea typeface="阿里巴巴普惠体 R" panose="00020600040101010101" pitchFamily="18" charset="-122"/>
        <a:cs typeface="+mn-cs"/>
      </a:defRPr>
    </a:lvl2pPr>
    <a:lvl3pPr marL="685800" algn="l" defTabSz="685800" rtl="0" eaLnBrk="1" latinLnBrk="0" hangingPunct="1">
      <a:defRPr sz="900" kern="1200">
        <a:solidFill>
          <a:schemeClr val="tx1"/>
        </a:solidFill>
        <a:latin typeface="阿里巴巴普惠体 R" panose="00020600040101010101" pitchFamily="18" charset="-122"/>
        <a:ea typeface="阿里巴巴普惠体 R" panose="00020600040101010101" pitchFamily="18" charset="-122"/>
        <a:cs typeface="+mn-cs"/>
      </a:defRPr>
    </a:lvl3pPr>
    <a:lvl4pPr marL="1028700" algn="l" defTabSz="685800" rtl="0" eaLnBrk="1" latinLnBrk="0" hangingPunct="1">
      <a:defRPr sz="900" kern="1200">
        <a:solidFill>
          <a:schemeClr val="tx1"/>
        </a:solidFill>
        <a:latin typeface="阿里巴巴普惠体 R" panose="00020600040101010101" pitchFamily="18" charset="-122"/>
        <a:ea typeface="阿里巴巴普惠体 R" panose="00020600040101010101" pitchFamily="18" charset="-122"/>
        <a:cs typeface="+mn-cs"/>
      </a:defRPr>
    </a:lvl4pPr>
    <a:lvl5pPr marL="1371600" algn="l" defTabSz="685800" rtl="0" eaLnBrk="1" latinLnBrk="0" hangingPunct="1">
      <a:defRPr sz="900" kern="1200">
        <a:solidFill>
          <a:schemeClr val="tx1"/>
        </a:solidFill>
        <a:latin typeface="阿里巴巴普惠体 R" panose="00020600040101010101" pitchFamily="18" charset="-122"/>
        <a:ea typeface="阿里巴巴普惠体 R" panose="00020600040101010101" pitchFamily="18" charset="-122"/>
        <a:cs typeface="+mn-cs"/>
      </a:defRPr>
    </a:lvl5pPr>
    <a:lvl6pPr marL="1714500" algn="l" defTabSz="685800" rtl="0" eaLnBrk="1" latinLnBrk="0" hangingPunct="1">
      <a:defRPr sz="900" kern="1200">
        <a:solidFill>
          <a:schemeClr val="tx1"/>
        </a:solidFill>
        <a:latin typeface="+mn-lt"/>
        <a:ea typeface="+mn-ea"/>
        <a:cs typeface="+mn-cs"/>
      </a:defRPr>
    </a:lvl6pPr>
    <a:lvl7pPr marL="2057400" algn="l" defTabSz="685800" rtl="0" eaLnBrk="1" latinLnBrk="0" hangingPunct="1">
      <a:defRPr sz="900" kern="1200">
        <a:solidFill>
          <a:schemeClr val="tx1"/>
        </a:solidFill>
        <a:latin typeface="+mn-lt"/>
        <a:ea typeface="+mn-ea"/>
        <a:cs typeface="+mn-cs"/>
      </a:defRPr>
    </a:lvl7pPr>
    <a:lvl8pPr marL="2400300" algn="l" defTabSz="685800" rtl="0" eaLnBrk="1" latinLnBrk="0" hangingPunct="1">
      <a:defRPr sz="900" kern="1200">
        <a:solidFill>
          <a:schemeClr val="tx1"/>
        </a:solidFill>
        <a:latin typeface="+mn-lt"/>
        <a:ea typeface="+mn-ea"/>
        <a:cs typeface="+mn-cs"/>
      </a:defRPr>
    </a:lvl8pPr>
    <a:lvl9pPr marL="2743200" algn="l" defTabSz="685800" rtl="0" eaLnBrk="1" latinLnBrk="0" hangingPunct="1">
      <a:defRPr sz="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8" Type="http://schemas.openxmlformats.org/officeDocument/2006/relationships/hyperlink" Target="http://www.1ppt.com/powerpoint/" TargetMode="External"/><Relationship Id="rId13" Type="http://schemas.openxmlformats.org/officeDocument/2006/relationships/hyperlink" Target="http://www.1ppt.com/jianli/" TargetMode="External"/><Relationship Id="rId18" Type="http://schemas.openxmlformats.org/officeDocument/2006/relationships/hyperlink" Target="http://www.1ppt.com/kejian/meishu/" TargetMode="External"/><Relationship Id="rId3" Type="http://schemas.openxmlformats.org/officeDocument/2006/relationships/hyperlink" Target="http://www.1ppt.com/moban/" TargetMode="External"/><Relationship Id="rId21" Type="http://schemas.openxmlformats.org/officeDocument/2006/relationships/hyperlink" Target="http://www.1ppt.com/kejian/huaxue/" TargetMode="External"/><Relationship Id="rId7" Type="http://schemas.openxmlformats.org/officeDocument/2006/relationships/hyperlink" Target="http://www.1ppt.com/xiazai/" TargetMode="External"/><Relationship Id="rId12" Type="http://schemas.openxmlformats.org/officeDocument/2006/relationships/hyperlink" Target="http://www.1ppt.com/jiaoan/" TargetMode="External"/><Relationship Id="rId17" Type="http://schemas.openxmlformats.org/officeDocument/2006/relationships/hyperlink" Target="http://www.1ppt.com/kejian/yingyu/" TargetMode="External"/><Relationship Id="rId2" Type="http://schemas.openxmlformats.org/officeDocument/2006/relationships/slide" Target="../slides/slide4.xml"/><Relationship Id="rId16" Type="http://schemas.openxmlformats.org/officeDocument/2006/relationships/hyperlink" Target="http://www.1ppt.com/kejian/shuxue/" TargetMode="External"/><Relationship Id="rId20" Type="http://schemas.openxmlformats.org/officeDocument/2006/relationships/hyperlink" Target="http://www.1ppt.com/kejian/wuli/" TargetMode="External"/><Relationship Id="rId1" Type="http://schemas.openxmlformats.org/officeDocument/2006/relationships/notesMaster" Target="../notesMasters/notesMaster1.xml"/><Relationship Id="rId6" Type="http://schemas.openxmlformats.org/officeDocument/2006/relationships/hyperlink" Target="http://www.1ppt.com/tubiao/" TargetMode="External"/><Relationship Id="rId11" Type="http://schemas.openxmlformats.org/officeDocument/2006/relationships/hyperlink" Target="http://www.1ppt.com/shiti/" TargetMode="External"/><Relationship Id="rId24" Type="http://schemas.openxmlformats.org/officeDocument/2006/relationships/hyperlink" Target="http://www.1ppt.com/kejian/lishi/" TargetMode="External"/><Relationship Id="rId5" Type="http://schemas.openxmlformats.org/officeDocument/2006/relationships/hyperlink" Target="http://www.1ppt.com/beijing/" TargetMode="External"/><Relationship Id="rId15" Type="http://schemas.openxmlformats.org/officeDocument/2006/relationships/hyperlink" Target="http://www.1ppt.com/kejian/yuwen/" TargetMode="External"/><Relationship Id="rId23" Type="http://schemas.openxmlformats.org/officeDocument/2006/relationships/hyperlink" Target="http://www.1ppt.com/kejian/dili/" TargetMode="External"/><Relationship Id="rId10" Type="http://schemas.openxmlformats.org/officeDocument/2006/relationships/hyperlink" Target="http://www.1ppt.com/excel/" TargetMode="External"/><Relationship Id="rId19" Type="http://schemas.openxmlformats.org/officeDocument/2006/relationships/hyperlink" Target="http://www.1ppt.com/kejian/kexue/" TargetMode="External"/><Relationship Id="rId4" Type="http://schemas.openxmlformats.org/officeDocument/2006/relationships/hyperlink" Target="http://www.1ppt.com/sucai/" TargetMode="External"/><Relationship Id="rId9" Type="http://schemas.openxmlformats.org/officeDocument/2006/relationships/hyperlink" Target="http://www.1ppt.com/word/" TargetMode="External"/><Relationship Id="rId14" Type="http://schemas.openxmlformats.org/officeDocument/2006/relationships/hyperlink" Target="http://www.1ppt.com/kejian/" TargetMode="External"/><Relationship Id="rId22" Type="http://schemas.openxmlformats.org/officeDocument/2006/relationships/hyperlink" Target="http://www.1ppt.com/kejian/shengwu/"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1B9D491-045D-4F30-AC45-B9F9CEDFFDE0}"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0</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1</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2</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3</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4</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5</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6</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7</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8</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19</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1B9D491-045D-4F30-AC45-B9F9CEDFFDE0}" type="slidenum">
              <a:rPr lang="zh-CN" altLang="en-US" smtClean="0"/>
              <a:t>2</a:t>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20</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1B9D491-045D-4F30-AC45-B9F9CEDFFDE0}" type="slidenum">
              <a:rPr lang="zh-CN" altLang="en-US" smtClean="0"/>
              <a:t>21</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3</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900" dirty="0" smtClean="0">
                <a:solidFill>
                  <a:srgbClr val="EEECE1">
                    <a:lumMod val="25000"/>
                  </a:srgbClr>
                </a:solidFill>
              </a:rPr>
              <a:t>PPT</a:t>
            </a:r>
            <a:r>
              <a:rPr lang="zh-CN" altLang="en-US" sz="900" dirty="0" smtClean="0">
                <a:solidFill>
                  <a:srgbClr val="EEECE1">
                    <a:lumMod val="25000"/>
                  </a:srgbClr>
                </a:solidFill>
              </a:rPr>
              <a:t>模板：</a:t>
            </a:r>
            <a:r>
              <a:rPr lang="en-US" altLang="zh-CN" sz="900" dirty="0" smtClean="0">
                <a:solidFill>
                  <a:srgbClr val="EEECE1">
                    <a:lumMod val="25000"/>
                  </a:srgbClr>
                </a:solidFill>
                <a:hlinkClick r:id="rId3"/>
              </a:rPr>
              <a:t>www.1ppt.com/moban/</a:t>
            </a:r>
            <a:r>
              <a:rPr lang="en-US" altLang="zh-CN" sz="900" dirty="0" smtClean="0">
                <a:solidFill>
                  <a:srgbClr val="EEECE1">
                    <a:lumMod val="25000"/>
                  </a:srgbClr>
                </a:solidFill>
              </a:rPr>
              <a:t>                  PPT</a:t>
            </a:r>
            <a:r>
              <a:rPr lang="zh-CN" altLang="en-US" sz="900" dirty="0" smtClean="0">
                <a:solidFill>
                  <a:srgbClr val="EEECE1">
                    <a:lumMod val="25000"/>
                  </a:srgbClr>
                </a:solidFill>
              </a:rPr>
              <a:t>素材：</a:t>
            </a:r>
            <a:r>
              <a:rPr lang="en-US" altLang="zh-CN" sz="900" dirty="0" smtClean="0">
                <a:solidFill>
                  <a:srgbClr val="EEECE1">
                    <a:lumMod val="25000"/>
                  </a:srgbClr>
                </a:solidFill>
                <a:hlinkClick r:id="rId4"/>
              </a:rPr>
              <a:t>www.1ppt.com/sucai/</a:t>
            </a:r>
            <a:endParaRPr lang="en-US" altLang="zh-CN" sz="900" dirty="0" smtClean="0">
              <a:solidFill>
                <a:srgbClr val="EEECE1">
                  <a:lumMod val="25000"/>
                </a:srgbClr>
              </a:solidFill>
            </a:endParaRPr>
          </a:p>
          <a:p>
            <a:r>
              <a:rPr lang="en-US" altLang="zh-CN" sz="900" dirty="0" smtClean="0">
                <a:solidFill>
                  <a:srgbClr val="EEECE1">
                    <a:lumMod val="25000"/>
                  </a:srgbClr>
                </a:solidFill>
              </a:rPr>
              <a:t>PPT</a:t>
            </a:r>
            <a:r>
              <a:rPr lang="zh-CN" altLang="en-US" sz="900" dirty="0" smtClean="0">
                <a:solidFill>
                  <a:srgbClr val="EEECE1">
                    <a:lumMod val="25000"/>
                  </a:srgbClr>
                </a:solidFill>
              </a:rPr>
              <a:t>背景：</a:t>
            </a:r>
            <a:r>
              <a:rPr lang="en-US" altLang="zh-CN" sz="900" dirty="0" smtClean="0">
                <a:solidFill>
                  <a:srgbClr val="EEECE1">
                    <a:lumMod val="25000"/>
                  </a:srgbClr>
                </a:solidFill>
                <a:hlinkClick r:id="rId5"/>
              </a:rPr>
              <a:t>www.1ppt.com/beijing/</a:t>
            </a:r>
            <a:r>
              <a:rPr lang="en-US" altLang="zh-CN" sz="900" dirty="0" smtClean="0">
                <a:solidFill>
                  <a:srgbClr val="EEECE1">
                    <a:lumMod val="25000"/>
                  </a:srgbClr>
                </a:solidFill>
              </a:rPr>
              <a:t>                   PPT</a:t>
            </a:r>
            <a:r>
              <a:rPr lang="zh-CN" altLang="en-US" sz="900" dirty="0" smtClean="0">
                <a:solidFill>
                  <a:srgbClr val="EEECE1">
                    <a:lumMod val="25000"/>
                  </a:srgbClr>
                </a:solidFill>
              </a:rPr>
              <a:t>图表：</a:t>
            </a:r>
            <a:r>
              <a:rPr lang="en-US" altLang="zh-CN" sz="900" dirty="0" smtClean="0">
                <a:solidFill>
                  <a:srgbClr val="EEECE1">
                    <a:lumMod val="25000"/>
                  </a:srgbClr>
                </a:solidFill>
                <a:hlinkClick r:id="rId6"/>
              </a:rPr>
              <a:t>www.1ppt.com/tubiao/</a:t>
            </a:r>
            <a:r>
              <a:rPr lang="en-US" altLang="zh-CN" sz="900" dirty="0" smtClean="0">
                <a:solidFill>
                  <a:srgbClr val="EEECE1">
                    <a:lumMod val="25000"/>
                  </a:srgbClr>
                </a:solidFill>
              </a:rPr>
              <a:t>      </a:t>
            </a:r>
          </a:p>
          <a:p>
            <a:r>
              <a:rPr lang="en-US" altLang="zh-CN" sz="900" dirty="0" smtClean="0">
                <a:solidFill>
                  <a:srgbClr val="EEECE1">
                    <a:lumMod val="25000"/>
                  </a:srgbClr>
                </a:solidFill>
              </a:rPr>
              <a:t>PPT</a:t>
            </a:r>
            <a:r>
              <a:rPr lang="zh-CN" altLang="en-US" sz="900" dirty="0" smtClean="0">
                <a:solidFill>
                  <a:srgbClr val="EEECE1">
                    <a:lumMod val="25000"/>
                  </a:srgbClr>
                </a:solidFill>
              </a:rPr>
              <a:t>下载：</a:t>
            </a:r>
            <a:r>
              <a:rPr lang="en-US" altLang="zh-CN" sz="900" dirty="0" smtClean="0">
                <a:solidFill>
                  <a:srgbClr val="EEECE1">
                    <a:lumMod val="25000"/>
                  </a:srgbClr>
                </a:solidFill>
                <a:hlinkClick r:id="rId7"/>
              </a:rPr>
              <a:t>www.1ppt.com/xiazai/</a:t>
            </a:r>
            <a:r>
              <a:rPr lang="en-US" altLang="zh-CN" sz="900" dirty="0" smtClean="0">
                <a:solidFill>
                  <a:srgbClr val="EEECE1">
                    <a:lumMod val="25000"/>
                  </a:srgbClr>
                </a:solidFill>
              </a:rPr>
              <a:t>                     PPT</a:t>
            </a:r>
            <a:r>
              <a:rPr lang="zh-CN" altLang="en-US" sz="900" dirty="0" smtClean="0">
                <a:solidFill>
                  <a:srgbClr val="EEECE1">
                    <a:lumMod val="25000"/>
                  </a:srgbClr>
                </a:solidFill>
              </a:rPr>
              <a:t>教程： </a:t>
            </a:r>
            <a:r>
              <a:rPr lang="en-US" altLang="zh-CN" sz="900" dirty="0" smtClean="0">
                <a:solidFill>
                  <a:srgbClr val="EEECE1">
                    <a:lumMod val="25000"/>
                  </a:srgbClr>
                </a:solidFill>
                <a:hlinkClick r:id="rId8"/>
              </a:rPr>
              <a:t>www.1ppt.com/powerpoint/</a:t>
            </a:r>
            <a:r>
              <a:rPr lang="en-US" altLang="zh-CN" sz="900" dirty="0" smtClean="0">
                <a:solidFill>
                  <a:srgbClr val="EEECE1">
                    <a:lumMod val="25000"/>
                  </a:srgbClr>
                </a:solidFill>
              </a:rPr>
              <a:t>      </a:t>
            </a:r>
          </a:p>
          <a:p>
            <a:r>
              <a:rPr lang="en-US" altLang="zh-CN" sz="900" dirty="0" smtClean="0">
                <a:solidFill>
                  <a:srgbClr val="EEECE1">
                    <a:lumMod val="25000"/>
                  </a:srgbClr>
                </a:solidFill>
              </a:rPr>
              <a:t>Word</a:t>
            </a:r>
            <a:r>
              <a:rPr lang="zh-CN" altLang="en-US" sz="900" dirty="0" smtClean="0">
                <a:solidFill>
                  <a:srgbClr val="EEECE1">
                    <a:lumMod val="25000"/>
                  </a:srgbClr>
                </a:solidFill>
              </a:rPr>
              <a:t>模板：</a:t>
            </a:r>
            <a:r>
              <a:rPr lang="en-US" altLang="zh-CN" sz="900" dirty="0" smtClean="0">
                <a:solidFill>
                  <a:srgbClr val="EEECE1">
                    <a:lumMod val="25000"/>
                  </a:srgbClr>
                </a:solidFill>
                <a:hlinkClick r:id="rId9"/>
              </a:rPr>
              <a:t>www.1ppt.com/word/</a:t>
            </a:r>
            <a:r>
              <a:rPr lang="en-US" altLang="zh-CN" sz="900" dirty="0" smtClean="0">
                <a:solidFill>
                  <a:srgbClr val="EEECE1">
                    <a:lumMod val="25000"/>
                  </a:srgbClr>
                </a:solidFill>
              </a:rPr>
              <a:t>                    Excel</a:t>
            </a:r>
            <a:r>
              <a:rPr lang="zh-CN" altLang="en-US" sz="900" dirty="0" smtClean="0">
                <a:solidFill>
                  <a:srgbClr val="EEECE1">
                    <a:lumMod val="25000"/>
                  </a:srgbClr>
                </a:solidFill>
              </a:rPr>
              <a:t>模板：</a:t>
            </a:r>
            <a:r>
              <a:rPr lang="en-US" altLang="zh-CN" sz="900" dirty="0" smtClean="0">
                <a:solidFill>
                  <a:srgbClr val="EEECE1">
                    <a:lumMod val="25000"/>
                  </a:srgbClr>
                </a:solidFill>
                <a:hlinkClick r:id="rId10"/>
              </a:rPr>
              <a:t>www.1ppt.com/excel/</a:t>
            </a:r>
            <a:r>
              <a:rPr lang="en-US" altLang="zh-CN" sz="900" dirty="0" smtClean="0">
                <a:solidFill>
                  <a:srgbClr val="EEECE1">
                    <a:lumMod val="25000"/>
                  </a:srgbClr>
                </a:solidFill>
              </a:rPr>
              <a:t>              </a:t>
            </a:r>
          </a:p>
          <a:p>
            <a:r>
              <a:rPr lang="zh-CN" altLang="en-US" sz="900" dirty="0" smtClean="0">
                <a:solidFill>
                  <a:srgbClr val="EEECE1">
                    <a:lumMod val="25000"/>
                  </a:srgbClr>
                </a:solidFill>
              </a:rPr>
              <a:t>试卷下载：</a:t>
            </a:r>
            <a:r>
              <a:rPr lang="en-US" altLang="zh-CN" sz="900" dirty="0" smtClean="0">
                <a:solidFill>
                  <a:srgbClr val="EEECE1">
                    <a:lumMod val="25000"/>
                  </a:srgbClr>
                </a:solidFill>
                <a:hlinkClick r:id="rId11"/>
              </a:rPr>
              <a:t>www.1ppt.com/shiti/</a:t>
            </a:r>
            <a:r>
              <a:rPr lang="en-US" altLang="zh-CN" sz="900" dirty="0" smtClean="0">
                <a:solidFill>
                  <a:srgbClr val="EEECE1">
                    <a:lumMod val="25000"/>
                  </a:srgbClr>
                </a:solidFill>
              </a:rPr>
              <a:t>                    </a:t>
            </a:r>
            <a:r>
              <a:rPr lang="zh-CN" altLang="en-US" sz="900" dirty="0" smtClean="0">
                <a:solidFill>
                  <a:srgbClr val="EEECE1">
                    <a:lumMod val="25000"/>
                  </a:srgbClr>
                </a:solidFill>
              </a:rPr>
              <a:t>教案下载：</a:t>
            </a:r>
            <a:r>
              <a:rPr lang="en-US" altLang="zh-CN" sz="900" dirty="0" smtClean="0">
                <a:solidFill>
                  <a:srgbClr val="EEECE1">
                    <a:lumMod val="25000"/>
                  </a:srgbClr>
                </a:solidFill>
                <a:hlinkClick r:id="rId12"/>
              </a:rPr>
              <a:t>www.1ppt.com/jiaoan/</a:t>
            </a:r>
            <a:r>
              <a:rPr lang="en-US" altLang="zh-CN" sz="900" dirty="0" smtClean="0">
                <a:solidFill>
                  <a:srgbClr val="EEECE1">
                    <a:lumMod val="25000"/>
                  </a:srgbClr>
                </a:solidFill>
              </a:rPr>
              <a:t>               </a:t>
            </a:r>
          </a:p>
          <a:p>
            <a:r>
              <a:rPr lang="zh-CN" altLang="en-US" sz="900" dirty="0" smtClean="0">
                <a:solidFill>
                  <a:srgbClr val="EEECE1">
                    <a:lumMod val="25000"/>
                  </a:srgbClr>
                </a:solidFill>
              </a:rPr>
              <a:t>个人简历：</a:t>
            </a:r>
            <a:r>
              <a:rPr lang="en-US" altLang="zh-CN" sz="900" dirty="0" smtClean="0">
                <a:solidFill>
                  <a:srgbClr val="EEECE1">
                    <a:lumMod val="25000"/>
                  </a:srgbClr>
                </a:solidFill>
                <a:hlinkClick r:id="rId13"/>
              </a:rPr>
              <a:t>www.1ppt.com/jianli/</a:t>
            </a:r>
            <a:r>
              <a:rPr lang="en-US" altLang="zh-CN" sz="900" dirty="0" smtClean="0">
                <a:solidFill>
                  <a:srgbClr val="EEECE1">
                    <a:lumMod val="25000"/>
                  </a:srgbClr>
                </a:solidFill>
              </a:rPr>
              <a:t>                    PPT</a:t>
            </a:r>
            <a:r>
              <a:rPr lang="zh-CN" altLang="en-US" sz="900" dirty="0" smtClean="0">
                <a:solidFill>
                  <a:srgbClr val="EEECE1">
                    <a:lumMod val="25000"/>
                  </a:srgbClr>
                </a:solidFill>
              </a:rPr>
              <a:t>课件：</a:t>
            </a:r>
            <a:r>
              <a:rPr lang="en-US" altLang="zh-CN" sz="900" dirty="0" smtClean="0">
                <a:solidFill>
                  <a:srgbClr val="EEECE1">
                    <a:lumMod val="25000"/>
                  </a:srgbClr>
                </a:solidFill>
                <a:hlinkClick r:id="rId14"/>
              </a:rPr>
              <a:t>www.1ppt.com/kejian/</a:t>
            </a:r>
            <a:r>
              <a:rPr lang="en-US" altLang="zh-CN" sz="900" dirty="0" smtClean="0">
                <a:solidFill>
                  <a:srgbClr val="EEECE1">
                    <a:lumMod val="25000"/>
                  </a:srgbClr>
                </a:solidFill>
              </a:rPr>
              <a:t> </a:t>
            </a:r>
          </a:p>
          <a:p>
            <a:r>
              <a:rPr lang="zh-CN" altLang="en-US" sz="900" dirty="0" smtClean="0">
                <a:solidFill>
                  <a:srgbClr val="EEECE1">
                    <a:lumMod val="25000"/>
                  </a:srgbClr>
                </a:solidFill>
              </a:rPr>
              <a:t>语文课件：</a:t>
            </a:r>
            <a:r>
              <a:rPr lang="en-US" altLang="zh-CN" sz="900" dirty="0" smtClean="0">
                <a:solidFill>
                  <a:srgbClr val="EEECE1">
                    <a:lumMod val="25000"/>
                  </a:srgbClr>
                </a:solidFill>
                <a:hlinkClick r:id="rId15"/>
              </a:rPr>
              <a:t>www.1ppt.com/kejian/yuwen/</a:t>
            </a:r>
            <a:r>
              <a:rPr lang="en-US" altLang="zh-CN" sz="900" dirty="0" smtClean="0">
                <a:solidFill>
                  <a:srgbClr val="EEECE1">
                    <a:lumMod val="25000"/>
                  </a:srgbClr>
                </a:solidFill>
              </a:rPr>
              <a:t>    </a:t>
            </a:r>
            <a:r>
              <a:rPr lang="zh-CN" altLang="en-US" sz="900" dirty="0" smtClean="0">
                <a:solidFill>
                  <a:srgbClr val="EEECE1">
                    <a:lumMod val="25000"/>
                  </a:srgbClr>
                </a:solidFill>
              </a:rPr>
              <a:t>数学课件：</a:t>
            </a:r>
            <a:r>
              <a:rPr lang="en-US" altLang="zh-CN" sz="900" dirty="0" smtClean="0">
                <a:solidFill>
                  <a:srgbClr val="EEECE1">
                    <a:lumMod val="25000"/>
                  </a:srgbClr>
                </a:solidFill>
                <a:hlinkClick r:id="rId16"/>
              </a:rPr>
              <a:t>www.1ppt.com/kejian/shuxue/</a:t>
            </a:r>
            <a:r>
              <a:rPr lang="en-US" altLang="zh-CN" sz="900" dirty="0" smtClean="0">
                <a:solidFill>
                  <a:srgbClr val="EEECE1">
                    <a:lumMod val="25000"/>
                  </a:srgbClr>
                </a:solidFill>
              </a:rPr>
              <a:t> </a:t>
            </a:r>
          </a:p>
          <a:p>
            <a:r>
              <a:rPr lang="zh-CN" altLang="en-US" sz="900" dirty="0" smtClean="0">
                <a:solidFill>
                  <a:srgbClr val="EEECE1">
                    <a:lumMod val="25000"/>
                  </a:srgbClr>
                </a:solidFill>
              </a:rPr>
              <a:t>英语课件：</a:t>
            </a:r>
            <a:r>
              <a:rPr lang="en-US" altLang="zh-CN" sz="900" dirty="0" smtClean="0">
                <a:solidFill>
                  <a:srgbClr val="EEECE1">
                    <a:lumMod val="25000"/>
                  </a:srgbClr>
                </a:solidFill>
                <a:hlinkClick r:id="rId17"/>
              </a:rPr>
              <a:t>www.1ppt.com/kejian/yingyu/</a:t>
            </a:r>
            <a:r>
              <a:rPr lang="en-US" altLang="zh-CN" sz="900" dirty="0" smtClean="0">
                <a:solidFill>
                  <a:srgbClr val="EEECE1">
                    <a:lumMod val="25000"/>
                  </a:srgbClr>
                </a:solidFill>
              </a:rPr>
              <a:t>    </a:t>
            </a:r>
            <a:r>
              <a:rPr lang="zh-CN" altLang="en-US" sz="900" dirty="0" smtClean="0">
                <a:solidFill>
                  <a:srgbClr val="EEECE1">
                    <a:lumMod val="25000"/>
                  </a:srgbClr>
                </a:solidFill>
              </a:rPr>
              <a:t>美术课件：</a:t>
            </a:r>
            <a:r>
              <a:rPr lang="en-US" altLang="zh-CN" sz="900" dirty="0" smtClean="0">
                <a:solidFill>
                  <a:srgbClr val="EEECE1">
                    <a:lumMod val="25000"/>
                  </a:srgbClr>
                </a:solidFill>
                <a:hlinkClick r:id="rId18"/>
              </a:rPr>
              <a:t>www.1ppt.com/kejian/meishu/</a:t>
            </a:r>
            <a:r>
              <a:rPr lang="en-US" altLang="zh-CN" sz="900" dirty="0" smtClean="0">
                <a:solidFill>
                  <a:srgbClr val="EEECE1">
                    <a:lumMod val="25000"/>
                  </a:srgbClr>
                </a:solidFill>
              </a:rPr>
              <a:t> </a:t>
            </a:r>
          </a:p>
          <a:p>
            <a:r>
              <a:rPr lang="zh-CN" altLang="en-US" sz="900" dirty="0" smtClean="0">
                <a:solidFill>
                  <a:srgbClr val="EEECE1">
                    <a:lumMod val="25000"/>
                  </a:srgbClr>
                </a:solidFill>
              </a:rPr>
              <a:t>科学课件：</a:t>
            </a:r>
            <a:r>
              <a:rPr lang="en-US" altLang="zh-CN" sz="900" dirty="0" smtClean="0">
                <a:solidFill>
                  <a:srgbClr val="EEECE1">
                    <a:lumMod val="25000"/>
                  </a:srgbClr>
                </a:solidFill>
                <a:hlinkClick r:id="rId19"/>
              </a:rPr>
              <a:t>www.1ppt.com/kejian/kexue/</a:t>
            </a:r>
            <a:r>
              <a:rPr lang="en-US" altLang="zh-CN" sz="900" dirty="0" smtClean="0">
                <a:solidFill>
                  <a:srgbClr val="EEECE1">
                    <a:lumMod val="25000"/>
                  </a:srgbClr>
                </a:solidFill>
              </a:rPr>
              <a:t>     </a:t>
            </a:r>
            <a:r>
              <a:rPr lang="zh-CN" altLang="en-US" sz="900" dirty="0" smtClean="0">
                <a:solidFill>
                  <a:srgbClr val="EEECE1">
                    <a:lumMod val="25000"/>
                  </a:srgbClr>
                </a:solidFill>
              </a:rPr>
              <a:t>物理课件：</a:t>
            </a:r>
            <a:r>
              <a:rPr lang="en-US" altLang="zh-CN" sz="900" dirty="0" smtClean="0">
                <a:solidFill>
                  <a:srgbClr val="EEECE1">
                    <a:lumMod val="25000"/>
                  </a:srgbClr>
                </a:solidFill>
                <a:hlinkClick r:id="rId20"/>
              </a:rPr>
              <a:t>www.1ppt.com/kejian/wuli/</a:t>
            </a:r>
            <a:r>
              <a:rPr lang="en-US" altLang="zh-CN" sz="900" dirty="0" smtClean="0">
                <a:solidFill>
                  <a:srgbClr val="EEECE1">
                    <a:lumMod val="25000"/>
                  </a:srgbClr>
                </a:solidFill>
              </a:rPr>
              <a:t> </a:t>
            </a:r>
          </a:p>
          <a:p>
            <a:r>
              <a:rPr lang="zh-CN" altLang="en-US" sz="900" dirty="0" smtClean="0">
                <a:solidFill>
                  <a:srgbClr val="EEECE1">
                    <a:lumMod val="25000"/>
                  </a:srgbClr>
                </a:solidFill>
              </a:rPr>
              <a:t>化学课件：</a:t>
            </a:r>
            <a:r>
              <a:rPr lang="en-US" altLang="zh-CN" sz="900" dirty="0" smtClean="0">
                <a:solidFill>
                  <a:srgbClr val="EEECE1">
                    <a:lumMod val="25000"/>
                  </a:srgbClr>
                </a:solidFill>
                <a:hlinkClick r:id="rId21"/>
              </a:rPr>
              <a:t>www.1ppt.com/kejian/huaxue/</a:t>
            </a:r>
            <a:r>
              <a:rPr lang="en-US" altLang="zh-CN" sz="900" dirty="0" smtClean="0">
                <a:solidFill>
                  <a:srgbClr val="EEECE1">
                    <a:lumMod val="25000"/>
                  </a:srgbClr>
                </a:solidFill>
              </a:rPr>
              <a:t>  </a:t>
            </a:r>
            <a:r>
              <a:rPr lang="zh-CN" altLang="en-US" sz="900" dirty="0" smtClean="0">
                <a:solidFill>
                  <a:srgbClr val="EEECE1">
                    <a:lumMod val="25000"/>
                  </a:srgbClr>
                </a:solidFill>
              </a:rPr>
              <a:t>生物课件：</a:t>
            </a:r>
            <a:r>
              <a:rPr lang="en-US" altLang="zh-CN" sz="900" dirty="0" smtClean="0">
                <a:solidFill>
                  <a:srgbClr val="EEECE1">
                    <a:lumMod val="25000"/>
                  </a:srgbClr>
                </a:solidFill>
                <a:hlinkClick r:id="rId22"/>
              </a:rPr>
              <a:t>www.1ppt.com/kejian/shengwu/</a:t>
            </a:r>
            <a:r>
              <a:rPr lang="en-US" altLang="zh-CN" sz="900" dirty="0" smtClean="0">
                <a:solidFill>
                  <a:srgbClr val="EEECE1">
                    <a:lumMod val="25000"/>
                  </a:srgbClr>
                </a:solidFill>
              </a:rPr>
              <a:t> </a:t>
            </a:r>
          </a:p>
          <a:p>
            <a:r>
              <a:rPr lang="zh-CN" altLang="en-US" sz="900" dirty="0" smtClean="0">
                <a:solidFill>
                  <a:srgbClr val="EEECE1">
                    <a:lumMod val="25000"/>
                  </a:srgbClr>
                </a:solidFill>
              </a:rPr>
              <a:t>地理课件：</a:t>
            </a:r>
            <a:r>
              <a:rPr lang="en-US" altLang="zh-CN" sz="900" dirty="0" smtClean="0">
                <a:solidFill>
                  <a:srgbClr val="EEECE1">
                    <a:lumMod val="25000"/>
                  </a:srgbClr>
                </a:solidFill>
                <a:hlinkClick r:id="rId23"/>
              </a:rPr>
              <a:t>www.1ppt.com/kejian/dili/</a:t>
            </a:r>
            <a:r>
              <a:rPr lang="en-US" altLang="zh-CN" sz="900" dirty="0" smtClean="0">
                <a:solidFill>
                  <a:srgbClr val="EEECE1">
                    <a:lumMod val="25000"/>
                  </a:srgbClr>
                </a:solidFill>
              </a:rPr>
              <a:t>          </a:t>
            </a:r>
            <a:r>
              <a:rPr lang="zh-CN" altLang="en-US" sz="900" dirty="0" smtClean="0">
                <a:solidFill>
                  <a:srgbClr val="EEECE1">
                    <a:lumMod val="25000"/>
                  </a:srgbClr>
                </a:solidFill>
              </a:rPr>
              <a:t>历史课件：</a:t>
            </a:r>
            <a:r>
              <a:rPr lang="en-US" altLang="zh-CN" sz="900" dirty="0" smtClean="0">
                <a:solidFill>
                  <a:srgbClr val="EEECE1">
                    <a:lumMod val="25000"/>
                  </a:srgbClr>
                </a:solidFill>
                <a:hlinkClick r:id="rId24"/>
              </a:rPr>
              <a:t>www.1ppt.com/kejian/lishi/</a:t>
            </a:r>
            <a:r>
              <a:rPr lang="en-US" altLang="zh-CN" sz="900" dirty="0" smtClean="0">
                <a:solidFill>
                  <a:srgbClr val="EEECE1">
                    <a:lumMod val="25000"/>
                  </a:srgbClr>
                </a:solidFill>
              </a:rPr>
              <a:t>  </a:t>
            </a:r>
          </a:p>
          <a:p>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4</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5</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6</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7</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8</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47BAE28C-3D3E-4DF5-86CA-388958D9FF29}"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t>9</a:t>
            </a:fld>
            <a:endParaRPr kumimoji="0" lang="zh-CN" altLang="en-US" sz="12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7_Custom Layout">
    <p:spTree>
      <p:nvGrpSpPr>
        <p:cNvPr id="1" name=""/>
        <p:cNvGrpSpPr/>
        <p:nvPr/>
      </p:nvGrpSpPr>
      <p:grpSpPr>
        <a:xfrm>
          <a:off x="0" y="0"/>
          <a:ext cx="0" cy="0"/>
          <a:chOff x="0" y="0"/>
          <a:chExt cx="0" cy="0"/>
        </a:xfrm>
      </p:grpSpPr>
      <p:sp>
        <p:nvSpPr>
          <p:cNvPr id="5" name="Picture Placeholder 4"/>
          <p:cNvSpPr>
            <a:spLocks noGrp="1"/>
          </p:cNvSpPr>
          <p:nvPr>
            <p:ph type="pic" sz="quarter" idx="10" hasCustomPrompt="1"/>
          </p:nvPr>
        </p:nvSpPr>
        <p:spPr>
          <a:xfrm>
            <a:off x="-1827363" y="-333477"/>
            <a:ext cx="5810453" cy="5810453"/>
          </a:xfrm>
          <a:custGeom>
            <a:avLst/>
            <a:gdLst>
              <a:gd name="connsiteX0" fmla="*/ 3873635 w 7747270"/>
              <a:gd name="connsiteY0" fmla="*/ 0 h 7747270"/>
              <a:gd name="connsiteX1" fmla="*/ 7747270 w 7747270"/>
              <a:gd name="connsiteY1" fmla="*/ 3873635 h 7747270"/>
              <a:gd name="connsiteX2" fmla="*/ 3873635 w 7747270"/>
              <a:gd name="connsiteY2" fmla="*/ 7747270 h 7747270"/>
              <a:gd name="connsiteX3" fmla="*/ 0 w 7747270"/>
              <a:gd name="connsiteY3" fmla="*/ 3873635 h 7747270"/>
              <a:gd name="connsiteX4" fmla="*/ 3873635 w 7747270"/>
              <a:gd name="connsiteY4" fmla="*/ 0 h 774727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747270" h="7747270">
                <a:moveTo>
                  <a:pt x="3873635" y="0"/>
                </a:moveTo>
                <a:cubicBezTo>
                  <a:pt x="6012985" y="0"/>
                  <a:pt x="7747270" y="1734285"/>
                  <a:pt x="7747270" y="3873635"/>
                </a:cubicBezTo>
                <a:cubicBezTo>
                  <a:pt x="7747270" y="6012985"/>
                  <a:pt x="6012985" y="7747270"/>
                  <a:pt x="3873635" y="7747270"/>
                </a:cubicBezTo>
                <a:cubicBezTo>
                  <a:pt x="1734285" y="7747270"/>
                  <a:pt x="0" y="6012985"/>
                  <a:pt x="0" y="3873635"/>
                </a:cubicBezTo>
                <a:cubicBezTo>
                  <a:pt x="0" y="1734285"/>
                  <a:pt x="1734285" y="0"/>
                  <a:pt x="3873635" y="0"/>
                </a:cubicBezTo>
                <a:close/>
              </a:path>
            </a:pathLst>
          </a:custGeom>
          <a:pattFill prst="wdUpDiag">
            <a:fgClr>
              <a:schemeClr val="accent1"/>
            </a:fgClr>
            <a:bgClr>
              <a:schemeClr val="bg1"/>
            </a:bgClr>
          </a:pattFill>
        </p:spPr>
        <p:txBody>
          <a:bodyPr wrap="square" lIns="68580" tIns="34290" rIns="68580" bIns="34290">
            <a:noAutofit/>
          </a:bodyPr>
          <a:lstStyle>
            <a:lvl1pPr>
              <a:defRPr lang="en-US"/>
            </a:lvl1pPr>
          </a:lstStyle>
          <a:p>
            <a:pPr lvl="0"/>
            <a:r>
              <a:rPr lang="en-US"/>
              <a:t> </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1_Custom Layout">
    <p:spTree>
      <p:nvGrpSpPr>
        <p:cNvPr id="1" name=""/>
        <p:cNvGrpSpPr/>
        <p:nvPr/>
      </p:nvGrpSpPr>
      <p:grpSpPr>
        <a:xfrm>
          <a:off x="0" y="0"/>
          <a:ext cx="0" cy="0"/>
          <a:chOff x="0" y="0"/>
          <a:chExt cx="0" cy="0"/>
        </a:xfrm>
      </p:grpSpPr>
      <p:sp>
        <p:nvSpPr>
          <p:cNvPr id="4" name="矩形 3"/>
          <p:cNvSpPr/>
          <p:nvPr userDrawn="1"/>
        </p:nvSpPr>
        <p:spPr>
          <a:xfrm>
            <a:off x="0" y="133350"/>
            <a:ext cx="276225" cy="600075"/>
          </a:xfrm>
          <a:prstGeom prst="rect">
            <a:avLst/>
          </a:prstGeom>
          <a:gradFill>
            <a:gsLst>
              <a:gs pos="0">
                <a:schemeClr val="accent1"/>
              </a:gs>
              <a:gs pos="100000">
                <a:schemeClr val="accent1">
                  <a:lumMod val="75000"/>
                </a:schemeClr>
              </a:gs>
            </a:gsLst>
            <a:lin ang="2700000" scaled="0"/>
          </a:gradFill>
          <a:ln>
            <a:noFill/>
          </a:ln>
        </p:spPr>
        <p:txBody>
          <a:bodyPr rot="0" spcFirstLastPara="0" vertOverflow="overflow" horzOverflow="overflow" vert="horz" wrap="square" lIns="68580" tIns="34290" rIns="68580" bIns="34290" numCol="1" spcCol="0" rtlCol="0" fromWordArt="0" anchor="t" anchorCtr="0" forceAA="0" compatLnSpc="1">
            <a:noAutofit/>
          </a:bodyPr>
          <a:lstStyle/>
          <a:p>
            <a:pPr marR="0" lvl="0" indent="0" fontAlgn="auto">
              <a:lnSpc>
                <a:spcPct val="100000"/>
              </a:lnSpc>
              <a:spcBef>
                <a:spcPts val="0"/>
              </a:spcBef>
              <a:spcAft>
                <a:spcPts val="0"/>
              </a:spcAft>
              <a:buClrTx/>
              <a:buSzTx/>
              <a:buFontTx/>
              <a:buNone/>
            </a:pPr>
            <a:endParaRPr kumimoji="0" lang="zh-CN" altLang="en-US" b="0" i="0" u="none" strike="noStrike" cap="none" spc="0" normalizeH="0" baseline="0" dirty="0">
              <a:ln>
                <a:noFill/>
              </a:ln>
              <a:solidFill>
                <a:srgbClr val="000000"/>
              </a:solidFill>
              <a:effectLst/>
              <a:uLnTx/>
              <a:uFillTx/>
              <a:latin typeface="Arial Black" panose="020B0A04020102020204" pitchFamily="34" charset="0"/>
            </a:endParaRPr>
          </a:p>
        </p:txBody>
      </p:sp>
      <p:sp>
        <p:nvSpPr>
          <p:cNvPr id="3" name="矩形 2"/>
          <p:cNvSpPr/>
          <p:nvPr userDrawn="1"/>
        </p:nvSpPr>
        <p:spPr>
          <a:xfrm>
            <a:off x="350174" y="1916832"/>
            <a:ext cx="735006" cy="24128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00" dirty="0">
                <a:solidFill>
                  <a:schemeClr val="bg1"/>
                </a:solidFill>
              </a:rPr>
              <a:t>PPT</a:t>
            </a:r>
            <a:r>
              <a:rPr lang="zh-CN" altLang="en-US" sz="100" dirty="0">
                <a:solidFill>
                  <a:schemeClr val="bg1"/>
                </a:solidFill>
              </a:rPr>
              <a:t>模板：</a:t>
            </a:r>
            <a:r>
              <a:rPr lang="en-US" altLang="zh-CN" sz="100" dirty="0">
                <a:solidFill>
                  <a:schemeClr val="bg1"/>
                </a:solidFill>
              </a:rPr>
              <a:t>www.1ppt.com/moban/                  PPT</a:t>
            </a:r>
            <a:r>
              <a:rPr lang="zh-CN" altLang="en-US" sz="100" dirty="0">
                <a:solidFill>
                  <a:schemeClr val="bg1"/>
                </a:solidFill>
              </a:rPr>
              <a:t>素材：</a:t>
            </a:r>
            <a:r>
              <a:rPr lang="en-US" altLang="zh-CN" sz="100" dirty="0">
                <a:solidFill>
                  <a:schemeClr val="bg1"/>
                </a:solidFill>
              </a:rPr>
              <a:t>www.1ppt.com/sucai/</a:t>
            </a:r>
          </a:p>
          <a:p>
            <a:r>
              <a:rPr lang="en-US" altLang="zh-CN" sz="100" dirty="0">
                <a:solidFill>
                  <a:schemeClr val="bg1"/>
                </a:solidFill>
              </a:rPr>
              <a:t>PPT</a:t>
            </a:r>
            <a:r>
              <a:rPr lang="zh-CN" altLang="en-US" sz="100" dirty="0">
                <a:solidFill>
                  <a:schemeClr val="bg1"/>
                </a:solidFill>
              </a:rPr>
              <a:t>背景：</a:t>
            </a:r>
            <a:r>
              <a:rPr lang="en-US" altLang="zh-CN" sz="100" dirty="0">
                <a:solidFill>
                  <a:schemeClr val="bg1"/>
                </a:solidFill>
              </a:rPr>
              <a:t>www.1ppt.com/beijing/                   PPT</a:t>
            </a:r>
            <a:r>
              <a:rPr lang="zh-CN" altLang="en-US" sz="100" dirty="0">
                <a:solidFill>
                  <a:schemeClr val="bg1"/>
                </a:solidFill>
              </a:rPr>
              <a:t>图表：</a:t>
            </a:r>
            <a:r>
              <a:rPr lang="en-US" altLang="zh-CN" sz="100" dirty="0">
                <a:solidFill>
                  <a:schemeClr val="bg1"/>
                </a:solidFill>
              </a:rPr>
              <a:t>www.1ppt.com/tubiao/      </a:t>
            </a:r>
          </a:p>
          <a:p>
            <a:r>
              <a:rPr lang="en-US" altLang="zh-CN" sz="100" dirty="0">
                <a:solidFill>
                  <a:schemeClr val="bg1"/>
                </a:solidFill>
              </a:rPr>
              <a:t>PPT</a:t>
            </a:r>
            <a:r>
              <a:rPr lang="zh-CN" altLang="en-US" sz="100" dirty="0">
                <a:solidFill>
                  <a:schemeClr val="bg1"/>
                </a:solidFill>
              </a:rPr>
              <a:t>下载：</a:t>
            </a:r>
            <a:r>
              <a:rPr lang="en-US" altLang="zh-CN" sz="100" dirty="0">
                <a:solidFill>
                  <a:schemeClr val="bg1"/>
                </a:solidFill>
              </a:rPr>
              <a:t>www.1ppt.com/xiazai/                     PPT</a:t>
            </a:r>
            <a:r>
              <a:rPr lang="zh-CN" altLang="en-US" sz="100" dirty="0">
                <a:solidFill>
                  <a:schemeClr val="bg1"/>
                </a:solidFill>
              </a:rPr>
              <a:t>教程： </a:t>
            </a:r>
            <a:r>
              <a:rPr lang="en-US" altLang="zh-CN" sz="100" dirty="0">
                <a:solidFill>
                  <a:schemeClr val="bg1"/>
                </a:solidFill>
              </a:rPr>
              <a:t>www.1ppt.com/powerpoint/      </a:t>
            </a:r>
          </a:p>
          <a:p>
            <a:r>
              <a:rPr lang="zh-CN" altLang="en-US" sz="100" dirty="0">
                <a:solidFill>
                  <a:schemeClr val="bg1"/>
                </a:solidFill>
              </a:rPr>
              <a:t>资料下载：</a:t>
            </a:r>
            <a:r>
              <a:rPr lang="en-US" altLang="zh-CN" sz="100" dirty="0">
                <a:solidFill>
                  <a:schemeClr val="bg1"/>
                </a:solidFill>
              </a:rPr>
              <a:t>www.1ppt.com/ziliao/                   </a:t>
            </a:r>
            <a:r>
              <a:rPr lang="zh-CN" altLang="en-US" sz="100" dirty="0">
                <a:solidFill>
                  <a:schemeClr val="bg1"/>
                </a:solidFill>
              </a:rPr>
              <a:t>个人简历：</a:t>
            </a:r>
            <a:r>
              <a:rPr lang="en-US" altLang="zh-CN" sz="100" dirty="0">
                <a:solidFill>
                  <a:schemeClr val="bg1"/>
                </a:solidFill>
              </a:rPr>
              <a:t>www.1ppt.com/jianli/             </a:t>
            </a:r>
          </a:p>
          <a:p>
            <a:r>
              <a:rPr lang="zh-CN" altLang="en-US" sz="100" dirty="0">
                <a:solidFill>
                  <a:schemeClr val="bg1"/>
                </a:solidFill>
              </a:rPr>
              <a:t>试卷下载：</a:t>
            </a:r>
            <a:r>
              <a:rPr lang="en-US" altLang="zh-CN" sz="100" dirty="0">
                <a:solidFill>
                  <a:schemeClr val="bg1"/>
                </a:solidFill>
              </a:rPr>
              <a:t>www.1ppt.com/shiti/                     </a:t>
            </a:r>
            <a:r>
              <a:rPr lang="zh-CN" altLang="en-US" sz="100" dirty="0">
                <a:solidFill>
                  <a:schemeClr val="bg1"/>
                </a:solidFill>
              </a:rPr>
              <a:t>教案下载：</a:t>
            </a:r>
            <a:r>
              <a:rPr lang="en-US" altLang="zh-CN" sz="100" dirty="0">
                <a:solidFill>
                  <a:schemeClr val="bg1"/>
                </a:solidFill>
              </a:rPr>
              <a:t>www.1ppt.com/jiaoan/               </a:t>
            </a:r>
          </a:p>
          <a:p>
            <a:r>
              <a:rPr lang="zh-CN" altLang="en-US" sz="100" dirty="0">
                <a:solidFill>
                  <a:schemeClr val="bg1"/>
                </a:solidFill>
              </a:rPr>
              <a:t>手抄报：</a:t>
            </a:r>
            <a:r>
              <a:rPr lang="en-US" altLang="zh-CN" sz="100" dirty="0">
                <a:solidFill>
                  <a:schemeClr val="bg1"/>
                </a:solidFill>
              </a:rPr>
              <a:t>www.1ppt.com/shouchaobao/          PPT</a:t>
            </a:r>
            <a:r>
              <a:rPr lang="zh-CN" altLang="en-US" sz="100" dirty="0">
                <a:solidFill>
                  <a:schemeClr val="bg1"/>
                </a:solidFill>
              </a:rPr>
              <a:t>课件：</a:t>
            </a:r>
            <a:r>
              <a:rPr lang="en-US" altLang="zh-CN" sz="100" dirty="0">
                <a:solidFill>
                  <a:schemeClr val="bg1"/>
                </a:solidFill>
              </a:rPr>
              <a:t>www.1ppt.com/kejian/ </a:t>
            </a:r>
          </a:p>
          <a:p>
            <a:r>
              <a:rPr lang="zh-CN" altLang="en-US" sz="100" dirty="0">
                <a:solidFill>
                  <a:schemeClr val="bg1"/>
                </a:solidFill>
              </a:rPr>
              <a:t>语文课件：</a:t>
            </a:r>
            <a:r>
              <a:rPr lang="en-US" altLang="zh-CN" sz="100" dirty="0">
                <a:solidFill>
                  <a:schemeClr val="bg1"/>
                </a:solidFill>
              </a:rPr>
              <a:t>www.1ppt.com/kejian/yuwen/    </a:t>
            </a:r>
            <a:r>
              <a:rPr lang="zh-CN" altLang="en-US" sz="100" dirty="0">
                <a:solidFill>
                  <a:schemeClr val="bg1"/>
                </a:solidFill>
              </a:rPr>
              <a:t>数学课件：</a:t>
            </a:r>
            <a:r>
              <a:rPr lang="en-US" altLang="zh-CN" sz="100" dirty="0">
                <a:solidFill>
                  <a:schemeClr val="bg1"/>
                </a:solidFill>
              </a:rPr>
              <a:t>www.1ppt.com/kejian/shuxue/ </a:t>
            </a:r>
          </a:p>
          <a:p>
            <a:r>
              <a:rPr lang="zh-CN" altLang="en-US" sz="100" dirty="0">
                <a:solidFill>
                  <a:schemeClr val="bg1"/>
                </a:solidFill>
              </a:rPr>
              <a:t>英语课件：</a:t>
            </a:r>
            <a:r>
              <a:rPr lang="en-US" altLang="zh-CN" sz="100" dirty="0">
                <a:solidFill>
                  <a:schemeClr val="bg1"/>
                </a:solidFill>
              </a:rPr>
              <a:t>www.1ppt.com/kejian/yingyu/    </a:t>
            </a:r>
            <a:r>
              <a:rPr lang="zh-CN" altLang="en-US" sz="100" dirty="0">
                <a:solidFill>
                  <a:schemeClr val="bg1"/>
                </a:solidFill>
              </a:rPr>
              <a:t>美术课件：</a:t>
            </a:r>
            <a:r>
              <a:rPr lang="en-US" altLang="zh-CN" sz="100" dirty="0">
                <a:solidFill>
                  <a:schemeClr val="bg1"/>
                </a:solidFill>
              </a:rPr>
              <a:t>www.1ppt.com/kejian/meishu/ </a:t>
            </a:r>
          </a:p>
          <a:p>
            <a:r>
              <a:rPr lang="zh-CN" altLang="en-US" sz="100" dirty="0">
                <a:solidFill>
                  <a:schemeClr val="bg1"/>
                </a:solidFill>
              </a:rPr>
              <a:t>科学课件：</a:t>
            </a:r>
            <a:r>
              <a:rPr lang="en-US" altLang="zh-CN" sz="100" dirty="0">
                <a:solidFill>
                  <a:schemeClr val="bg1"/>
                </a:solidFill>
              </a:rPr>
              <a:t>www.1ppt.com/kejian/kexue/     </a:t>
            </a:r>
            <a:r>
              <a:rPr lang="zh-CN" altLang="en-US" sz="100" dirty="0">
                <a:solidFill>
                  <a:schemeClr val="bg1"/>
                </a:solidFill>
              </a:rPr>
              <a:t>物理课件：</a:t>
            </a:r>
            <a:r>
              <a:rPr lang="en-US" altLang="zh-CN" sz="100" dirty="0">
                <a:solidFill>
                  <a:schemeClr val="bg1"/>
                </a:solidFill>
              </a:rPr>
              <a:t>www.1ppt.com/kejian/wuli/ </a:t>
            </a:r>
          </a:p>
          <a:p>
            <a:r>
              <a:rPr lang="zh-CN" altLang="en-US" sz="100" dirty="0">
                <a:solidFill>
                  <a:schemeClr val="bg1"/>
                </a:solidFill>
              </a:rPr>
              <a:t>化学课件：</a:t>
            </a:r>
            <a:r>
              <a:rPr lang="en-US" altLang="zh-CN" sz="100" dirty="0">
                <a:solidFill>
                  <a:schemeClr val="bg1"/>
                </a:solidFill>
              </a:rPr>
              <a:t>www.1ppt.com/kejian/huaxue/  </a:t>
            </a:r>
            <a:r>
              <a:rPr lang="zh-CN" altLang="en-US" sz="100" dirty="0">
                <a:solidFill>
                  <a:schemeClr val="bg1"/>
                </a:solidFill>
              </a:rPr>
              <a:t>生物课件：</a:t>
            </a:r>
            <a:r>
              <a:rPr lang="en-US" altLang="zh-CN" sz="100" dirty="0">
                <a:solidFill>
                  <a:schemeClr val="bg1"/>
                </a:solidFill>
              </a:rPr>
              <a:t>www.1ppt.com/kejian/shengwu/ </a:t>
            </a:r>
          </a:p>
          <a:p>
            <a:r>
              <a:rPr lang="zh-CN" altLang="en-US" sz="100" dirty="0">
                <a:solidFill>
                  <a:schemeClr val="bg1"/>
                </a:solidFill>
              </a:rPr>
              <a:t>地理课件：</a:t>
            </a:r>
            <a:r>
              <a:rPr lang="en-US" altLang="zh-CN" sz="100" dirty="0">
                <a:solidFill>
                  <a:schemeClr val="bg1"/>
                </a:solidFill>
              </a:rPr>
              <a:t>www.1ppt.com/kejian/dili/          </a:t>
            </a:r>
            <a:r>
              <a:rPr lang="zh-CN" altLang="en-US" sz="100" dirty="0">
                <a:solidFill>
                  <a:schemeClr val="bg1"/>
                </a:solidFill>
              </a:rPr>
              <a:t>历史课件：</a:t>
            </a:r>
            <a:r>
              <a:rPr lang="en-US" altLang="zh-CN" sz="100" dirty="0">
                <a:solidFill>
                  <a:schemeClr val="bg1"/>
                </a:solidFill>
              </a:rPr>
              <a:t>www.1ppt.com/kejian/lishi/ </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自定义版式">
    <p:bg>
      <p:bgPr>
        <a:blipFill rotWithShape="1">
          <a:blip r:embed="rId2"/>
          <a:stretch>
            <a:fillRect/>
          </a:stretch>
        </a:blipFill>
        <a:effectLst/>
      </p:bgPr>
    </p:bg>
    <p:spTree>
      <p:nvGrpSpPr>
        <p:cNvPr id="1" name=""/>
        <p:cNvGrpSpPr/>
        <p:nvPr/>
      </p:nvGrpSpPr>
      <p:grpSpPr>
        <a:xfrm>
          <a:off x="0" y="0"/>
          <a:ext cx="0" cy="0"/>
          <a:chOff x="0" y="0"/>
          <a:chExt cx="0" cy="0"/>
        </a:xfrm>
      </p:grpSpPr>
      <p:sp>
        <p:nvSpPr>
          <p:cNvPr id="3" name="日期占位符 2"/>
          <p:cNvSpPr>
            <a:spLocks noGrp="1"/>
          </p:cNvSpPr>
          <p:nvPr>
            <p:ph type="dt" sz="half" idx="10"/>
          </p:nvPr>
        </p:nvSpPr>
        <p:spPr>
          <a:xfrm>
            <a:off x="838200" y="6356350"/>
            <a:ext cx="2743200" cy="365125"/>
          </a:xfrm>
        </p:spPr>
        <p:txBody>
          <a:bodyPr/>
          <a:lstStyle/>
          <a:p>
            <a:fld id="{263DB197-84B0-484E-9C0F-88358ECCB797}" type="datetimeFigureOut">
              <a:rPr lang="zh-CN" altLang="en-US" smtClean="0"/>
              <a:t>2023-01-17</a:t>
            </a:fld>
            <a:endParaRPr lang="zh-CN" altLang="en-US"/>
          </a:p>
        </p:txBody>
      </p:sp>
      <p:sp>
        <p:nvSpPr>
          <p:cNvPr id="4" name="页脚占位符 3"/>
          <p:cNvSpPr>
            <a:spLocks noGrp="1"/>
          </p:cNvSpPr>
          <p:nvPr>
            <p:ph type="ftr" sz="quarter" idx="11"/>
          </p:nvPr>
        </p:nvSpPr>
        <p:spPr>
          <a:xfrm>
            <a:off x="4038600" y="6356350"/>
            <a:ext cx="4114800" cy="365125"/>
          </a:xfr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p:spPr>
        <p:txBody>
          <a:bodyPr/>
          <a:lstStyle/>
          <a:p>
            <a:fld id="{E077DA78-E013-4A8C-AD75-63A150561B10}"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a:xfrm>
            <a:off x="838200" y="6356350"/>
            <a:ext cx="2743200" cy="365125"/>
          </a:xfrm>
        </p:spPr>
        <p:txBody>
          <a:bodyPr/>
          <a:lstStyle/>
          <a:p>
            <a:fld id="{82F288E0-7875-42C4-84C8-98DBBD3BF4D2}" type="datetimeFigureOut">
              <a:rPr lang="zh-CN" altLang="en-US" smtClean="0"/>
              <a:t>2023-01-17</a:t>
            </a:fld>
            <a:endParaRPr lang="zh-CN" altLang="en-US"/>
          </a:p>
        </p:txBody>
      </p:sp>
      <p:sp>
        <p:nvSpPr>
          <p:cNvPr id="3" name="页脚占位符 2"/>
          <p:cNvSpPr>
            <a:spLocks noGrp="1"/>
          </p:cNvSpPr>
          <p:nvPr>
            <p:ph type="ftr" sz="quarter" idx="11"/>
          </p:nvPr>
        </p:nvSpPr>
        <p:spPr>
          <a:xfrm>
            <a:off x="4038600" y="6356350"/>
            <a:ext cx="4114800" cy="365125"/>
          </a:xfr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p:spPr>
        <p:txBody>
          <a:bodyPr/>
          <a:lstStyle/>
          <a:p>
            <a:fld id="{7D9BB5D0-35E4-459D-AEF3-FE4D7C45CC19}"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9.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notesSlide" Target="../notesSlides/notesSlide12.xml"/><Relationship Id="rId7" Type="http://schemas.openxmlformats.org/officeDocument/2006/relationships/image" Target="../media/image21.png"/><Relationship Id="rId2" Type="http://schemas.openxmlformats.org/officeDocument/2006/relationships/slideLayout" Target="../slideLayouts/slideLayout2.xml"/><Relationship Id="rId1" Type="http://schemas.openxmlformats.org/officeDocument/2006/relationships/tags" Target="../tags/tag10.xml"/><Relationship Id="rId6" Type="http://schemas.openxmlformats.org/officeDocument/2006/relationships/image" Target="../media/image20.png"/><Relationship Id="rId5" Type="http://schemas.openxmlformats.org/officeDocument/2006/relationships/image" Target="../media/image19.png"/><Relationship Id="rId10" Type="http://schemas.openxmlformats.org/officeDocument/2006/relationships/image" Target="../media/image24.png"/><Relationship Id="rId4" Type="http://schemas.openxmlformats.org/officeDocument/2006/relationships/image" Target="../media/image18.jpeg"/><Relationship Id="rId9" Type="http://schemas.openxmlformats.org/officeDocument/2006/relationships/image" Target="../media/image23.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1.xml"/><Relationship Id="rId4" Type="http://schemas.openxmlformats.org/officeDocument/2006/relationships/image" Target="../media/image25.jpeg"/></Relationships>
</file>

<file path=ppt/slides/_rels/slide14.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slideLayout" Target="../slideLayouts/slideLayout2.xml"/><Relationship Id="rId7" Type="http://schemas.openxmlformats.org/officeDocument/2006/relationships/image" Target="../media/image27.png"/><Relationship Id="rId2" Type="http://schemas.openxmlformats.org/officeDocument/2006/relationships/tags" Target="../tags/tag12.xml"/><Relationship Id="rId1" Type="http://schemas.openxmlformats.org/officeDocument/2006/relationships/vmlDrawing" Target="../drawings/vmlDrawing1.vml"/><Relationship Id="rId6" Type="http://schemas.openxmlformats.org/officeDocument/2006/relationships/image" Target="../media/image26.wmf"/><Relationship Id="rId5" Type="http://schemas.openxmlformats.org/officeDocument/2006/relationships/oleObject" Target="../embeddings/oleObject1.bin"/><Relationship Id="rId4" Type="http://schemas.openxmlformats.org/officeDocument/2006/relationships/notesSlide" Target="../notesSlides/notesSlide14.xml"/><Relationship Id="rId9"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4.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2.bin"/><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6.png"/><Relationship Id="rId2" Type="http://schemas.openxmlformats.org/officeDocument/2006/relationships/tags" Target="../tags/tag15.xml"/><Relationship Id="rId1" Type="http://schemas.openxmlformats.org/officeDocument/2006/relationships/vmlDrawing" Target="../drawings/vmlDrawing3.vml"/><Relationship Id="rId6" Type="http://schemas.openxmlformats.org/officeDocument/2006/relationships/image" Target="../media/image28.wmf"/><Relationship Id="rId5" Type="http://schemas.openxmlformats.org/officeDocument/2006/relationships/oleObject" Target="../embeddings/oleObject3.bin"/><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9.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slideLayout" Target="../slideLayouts/slideLayout2.xml"/><Relationship Id="rId7" Type="http://schemas.openxmlformats.org/officeDocument/2006/relationships/oleObject" Target="../embeddings/oleObject5.bin"/><Relationship Id="rId2" Type="http://schemas.openxmlformats.org/officeDocument/2006/relationships/tags" Target="../tags/tag17.xml"/><Relationship Id="rId1" Type="http://schemas.openxmlformats.org/officeDocument/2006/relationships/vmlDrawing" Target="../drawings/vmlDrawing4.vml"/><Relationship Id="rId6" Type="http://schemas.openxmlformats.org/officeDocument/2006/relationships/image" Target="../media/image29.wmf"/><Relationship Id="rId5" Type="http://schemas.openxmlformats.org/officeDocument/2006/relationships/oleObject" Target="../embeddings/oleObject4.bin"/><Relationship Id="rId10" Type="http://schemas.openxmlformats.org/officeDocument/2006/relationships/image" Target="../media/image31.wmf"/><Relationship Id="rId4" Type="http://schemas.openxmlformats.org/officeDocument/2006/relationships/notesSlide" Target="../notesSlides/notesSlide19.xml"/><Relationship Id="rId9" Type="http://schemas.openxmlformats.org/officeDocument/2006/relationships/oleObject" Target="../embeddings/oleObject6.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slideLayout" Target="../slideLayouts/slideLayout2.xml"/><Relationship Id="rId7" Type="http://schemas.openxmlformats.org/officeDocument/2006/relationships/oleObject" Target="../embeddings/oleObject8.bin"/><Relationship Id="rId2" Type="http://schemas.openxmlformats.org/officeDocument/2006/relationships/tags" Target="../tags/tag18.xml"/><Relationship Id="rId1" Type="http://schemas.openxmlformats.org/officeDocument/2006/relationships/vmlDrawing" Target="../drawings/vmlDrawing5.vml"/><Relationship Id="rId6" Type="http://schemas.openxmlformats.org/officeDocument/2006/relationships/image" Target="../media/image32.wmf"/><Relationship Id="rId5" Type="http://schemas.openxmlformats.org/officeDocument/2006/relationships/oleObject" Target="../embeddings/oleObject7.bin"/><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9.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8.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33"/>
          <p:cNvSpPr>
            <a:spLocks noEditPoints="1"/>
          </p:cNvSpPr>
          <p:nvPr/>
        </p:nvSpPr>
        <p:spPr bwMode="auto">
          <a:xfrm rot="10800000" flipH="1" flipV="1">
            <a:off x="-2001718" y="-517072"/>
            <a:ext cx="6159162" cy="6177644"/>
          </a:xfrm>
          <a:custGeom>
            <a:avLst/>
            <a:gdLst>
              <a:gd name="T0" fmla="*/ 645 w 686"/>
              <a:gd name="T1" fmla="*/ 186 h 687"/>
              <a:gd name="T2" fmla="*/ 372 w 686"/>
              <a:gd name="T3" fmla="*/ 1 h 687"/>
              <a:gd name="T4" fmla="*/ 51 w 686"/>
              <a:gd name="T5" fmla="*/ 167 h 687"/>
              <a:gd name="T6" fmla="*/ 44 w 686"/>
              <a:gd name="T7" fmla="*/ 507 h 687"/>
              <a:gd name="T8" fmla="*/ 501 w 686"/>
              <a:gd name="T9" fmla="*/ 648 h 687"/>
              <a:gd name="T10" fmla="*/ 10 w 686"/>
              <a:gd name="T11" fmla="*/ 404 h 687"/>
              <a:gd name="T12" fmla="*/ 34 w 686"/>
              <a:gd name="T13" fmla="*/ 410 h 687"/>
              <a:gd name="T14" fmla="*/ 168 w 686"/>
              <a:gd name="T15" fmla="*/ 134 h 687"/>
              <a:gd name="T16" fmla="*/ 137 w 686"/>
              <a:gd name="T17" fmla="*/ 122 h 687"/>
              <a:gd name="T18" fmla="*/ 91 w 686"/>
              <a:gd name="T19" fmla="*/ 118 h 687"/>
              <a:gd name="T20" fmla="*/ 50 w 686"/>
              <a:gd name="T21" fmla="*/ 351 h 687"/>
              <a:gd name="T22" fmla="*/ 67 w 686"/>
              <a:gd name="T23" fmla="*/ 419 h 687"/>
              <a:gd name="T24" fmla="*/ 90 w 686"/>
              <a:gd name="T25" fmla="*/ 560 h 687"/>
              <a:gd name="T26" fmla="*/ 104 w 686"/>
              <a:gd name="T27" fmla="*/ 174 h 687"/>
              <a:gd name="T28" fmla="*/ 120 w 686"/>
              <a:gd name="T29" fmla="*/ 199 h 687"/>
              <a:gd name="T30" fmla="*/ 145 w 686"/>
              <a:gd name="T31" fmla="*/ 209 h 687"/>
              <a:gd name="T32" fmla="*/ 152 w 686"/>
              <a:gd name="T33" fmla="*/ 156 h 687"/>
              <a:gd name="T34" fmla="*/ 182 w 686"/>
              <a:gd name="T35" fmla="*/ 637 h 687"/>
              <a:gd name="T36" fmla="*/ 306 w 686"/>
              <a:gd name="T37" fmla="*/ 18 h 687"/>
              <a:gd name="T38" fmla="*/ 302 w 686"/>
              <a:gd name="T39" fmla="*/ 53 h 687"/>
              <a:gd name="T40" fmla="*/ 274 w 686"/>
              <a:gd name="T41" fmla="*/ 60 h 687"/>
              <a:gd name="T42" fmla="*/ 279 w 686"/>
              <a:gd name="T43" fmla="*/ 197 h 687"/>
              <a:gd name="T44" fmla="*/ 254 w 686"/>
              <a:gd name="T45" fmla="*/ 207 h 687"/>
              <a:gd name="T46" fmla="*/ 221 w 686"/>
              <a:gd name="T47" fmla="*/ 103 h 687"/>
              <a:gd name="T48" fmla="*/ 210 w 686"/>
              <a:gd name="T49" fmla="*/ 116 h 687"/>
              <a:gd name="T50" fmla="*/ 197 w 686"/>
              <a:gd name="T51" fmla="*/ 74 h 687"/>
              <a:gd name="T52" fmla="*/ 210 w 686"/>
              <a:gd name="T53" fmla="*/ 365 h 687"/>
              <a:gd name="T54" fmla="*/ 219 w 686"/>
              <a:gd name="T55" fmla="*/ 50 h 687"/>
              <a:gd name="T56" fmla="*/ 233 w 686"/>
              <a:gd name="T57" fmla="*/ 134 h 687"/>
              <a:gd name="T58" fmla="*/ 239 w 686"/>
              <a:gd name="T59" fmla="*/ 211 h 687"/>
              <a:gd name="T60" fmla="*/ 258 w 686"/>
              <a:gd name="T61" fmla="*/ 628 h 687"/>
              <a:gd name="T62" fmla="*/ 275 w 686"/>
              <a:gd name="T63" fmla="*/ 298 h 687"/>
              <a:gd name="T64" fmla="*/ 296 w 686"/>
              <a:gd name="T65" fmla="*/ 190 h 687"/>
              <a:gd name="T66" fmla="*/ 308 w 686"/>
              <a:gd name="T67" fmla="*/ 443 h 687"/>
              <a:gd name="T68" fmla="*/ 317 w 686"/>
              <a:gd name="T69" fmla="*/ 372 h 687"/>
              <a:gd name="T70" fmla="*/ 444 w 686"/>
              <a:gd name="T71" fmla="*/ 65 h 687"/>
              <a:gd name="T72" fmla="*/ 445 w 686"/>
              <a:gd name="T73" fmla="*/ 242 h 687"/>
              <a:gd name="T74" fmla="*/ 404 w 686"/>
              <a:gd name="T75" fmla="*/ 173 h 687"/>
              <a:gd name="T76" fmla="*/ 390 w 686"/>
              <a:gd name="T77" fmla="*/ 238 h 687"/>
              <a:gd name="T78" fmla="*/ 367 w 686"/>
              <a:gd name="T79" fmla="*/ 108 h 687"/>
              <a:gd name="T80" fmla="*/ 356 w 686"/>
              <a:gd name="T81" fmla="*/ 224 h 687"/>
              <a:gd name="T82" fmla="*/ 345 w 686"/>
              <a:gd name="T83" fmla="*/ 287 h 687"/>
              <a:gd name="T84" fmla="*/ 363 w 686"/>
              <a:gd name="T85" fmla="*/ 600 h 687"/>
              <a:gd name="T86" fmla="*/ 379 w 686"/>
              <a:gd name="T87" fmla="*/ 302 h 687"/>
              <a:gd name="T88" fmla="*/ 384 w 686"/>
              <a:gd name="T89" fmla="*/ 660 h 687"/>
              <a:gd name="T90" fmla="*/ 411 w 686"/>
              <a:gd name="T91" fmla="*/ 233 h 687"/>
              <a:gd name="T92" fmla="*/ 428 w 686"/>
              <a:gd name="T93" fmla="*/ 191 h 687"/>
              <a:gd name="T94" fmla="*/ 454 w 686"/>
              <a:gd name="T95" fmla="*/ 161 h 687"/>
              <a:gd name="T96" fmla="*/ 548 w 686"/>
              <a:gd name="T97" fmla="*/ 104 h 687"/>
              <a:gd name="T98" fmla="*/ 509 w 686"/>
              <a:gd name="T99" fmla="*/ 64 h 687"/>
              <a:gd name="T100" fmla="*/ 465 w 686"/>
              <a:gd name="T101" fmla="*/ 138 h 687"/>
              <a:gd name="T102" fmla="*/ 475 w 686"/>
              <a:gd name="T103" fmla="*/ 221 h 687"/>
              <a:gd name="T104" fmla="*/ 483 w 686"/>
              <a:gd name="T105" fmla="*/ 184 h 687"/>
              <a:gd name="T106" fmla="*/ 500 w 686"/>
              <a:gd name="T107" fmla="*/ 226 h 687"/>
              <a:gd name="T108" fmla="*/ 511 w 686"/>
              <a:gd name="T109" fmla="*/ 358 h 687"/>
              <a:gd name="T110" fmla="*/ 535 w 686"/>
              <a:gd name="T111" fmla="*/ 616 h 687"/>
              <a:gd name="T112" fmla="*/ 545 w 686"/>
              <a:gd name="T113" fmla="*/ 253 h 687"/>
              <a:gd name="T114" fmla="*/ 562 w 686"/>
              <a:gd name="T115" fmla="*/ 297 h 687"/>
              <a:gd name="T116" fmla="*/ 581 w 686"/>
              <a:gd name="T117" fmla="*/ 263 h 687"/>
              <a:gd name="T118" fmla="*/ 601 w 686"/>
              <a:gd name="T119" fmla="*/ 396 h 687"/>
              <a:gd name="T120" fmla="*/ 623 w 686"/>
              <a:gd name="T121" fmla="*/ 364 h 687"/>
              <a:gd name="T122" fmla="*/ 637 w 686"/>
              <a:gd name="T123" fmla="*/ 327 h 687"/>
              <a:gd name="T124" fmla="*/ 652 w 686"/>
              <a:gd name="T125" fmla="*/ 291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6" h="687">
                <a:moveTo>
                  <a:pt x="664" y="464"/>
                </a:moveTo>
                <a:cubicBezTo>
                  <a:pt x="664" y="463"/>
                  <a:pt x="664" y="462"/>
                  <a:pt x="664" y="461"/>
                </a:cubicBezTo>
                <a:cubicBezTo>
                  <a:pt x="664" y="460"/>
                  <a:pt x="664" y="460"/>
                  <a:pt x="665" y="459"/>
                </a:cubicBezTo>
                <a:cubicBezTo>
                  <a:pt x="665" y="459"/>
                  <a:pt x="666" y="458"/>
                  <a:pt x="667" y="458"/>
                </a:cubicBezTo>
                <a:cubicBezTo>
                  <a:pt x="667" y="458"/>
                  <a:pt x="667" y="458"/>
                  <a:pt x="667" y="458"/>
                </a:cubicBezTo>
                <a:cubicBezTo>
                  <a:pt x="667" y="458"/>
                  <a:pt x="667" y="458"/>
                  <a:pt x="667" y="459"/>
                </a:cubicBezTo>
                <a:cubicBezTo>
                  <a:pt x="676" y="433"/>
                  <a:pt x="682" y="405"/>
                  <a:pt x="685" y="377"/>
                </a:cubicBezTo>
                <a:cubicBezTo>
                  <a:pt x="684" y="376"/>
                  <a:pt x="682" y="375"/>
                  <a:pt x="681" y="375"/>
                </a:cubicBezTo>
                <a:cubicBezTo>
                  <a:pt x="683" y="373"/>
                  <a:pt x="684" y="370"/>
                  <a:pt x="684" y="367"/>
                </a:cubicBezTo>
                <a:cubicBezTo>
                  <a:pt x="684" y="366"/>
                  <a:pt x="684" y="365"/>
                  <a:pt x="683" y="364"/>
                </a:cubicBezTo>
                <a:cubicBezTo>
                  <a:pt x="683" y="364"/>
                  <a:pt x="683" y="364"/>
                  <a:pt x="684" y="364"/>
                </a:cubicBezTo>
                <a:cubicBezTo>
                  <a:pt x="684" y="364"/>
                  <a:pt x="684" y="364"/>
                  <a:pt x="684" y="364"/>
                </a:cubicBezTo>
                <a:cubicBezTo>
                  <a:pt x="684" y="364"/>
                  <a:pt x="685" y="365"/>
                  <a:pt x="686" y="365"/>
                </a:cubicBezTo>
                <a:cubicBezTo>
                  <a:pt x="686" y="358"/>
                  <a:pt x="686" y="351"/>
                  <a:pt x="686" y="343"/>
                </a:cubicBezTo>
                <a:cubicBezTo>
                  <a:pt x="686" y="326"/>
                  <a:pt x="685" y="308"/>
                  <a:pt x="683" y="291"/>
                </a:cubicBezTo>
                <a:cubicBezTo>
                  <a:pt x="682" y="291"/>
                  <a:pt x="682" y="291"/>
                  <a:pt x="681" y="291"/>
                </a:cubicBezTo>
                <a:cubicBezTo>
                  <a:pt x="681" y="291"/>
                  <a:pt x="681" y="290"/>
                  <a:pt x="681" y="290"/>
                </a:cubicBezTo>
                <a:cubicBezTo>
                  <a:pt x="681" y="290"/>
                  <a:pt x="681" y="290"/>
                  <a:pt x="682" y="290"/>
                </a:cubicBezTo>
                <a:cubicBezTo>
                  <a:pt x="682" y="290"/>
                  <a:pt x="682" y="290"/>
                  <a:pt x="682" y="290"/>
                </a:cubicBezTo>
                <a:cubicBezTo>
                  <a:pt x="679" y="269"/>
                  <a:pt x="674" y="249"/>
                  <a:pt x="667" y="229"/>
                </a:cubicBezTo>
                <a:cubicBezTo>
                  <a:pt x="665" y="231"/>
                  <a:pt x="663" y="233"/>
                  <a:pt x="663" y="236"/>
                </a:cubicBezTo>
                <a:cubicBezTo>
                  <a:pt x="663" y="237"/>
                  <a:pt x="663" y="238"/>
                  <a:pt x="663" y="239"/>
                </a:cubicBezTo>
                <a:cubicBezTo>
                  <a:pt x="662" y="240"/>
                  <a:pt x="661" y="241"/>
                  <a:pt x="660" y="242"/>
                </a:cubicBezTo>
                <a:cubicBezTo>
                  <a:pt x="659" y="242"/>
                  <a:pt x="659" y="242"/>
                  <a:pt x="658" y="241"/>
                </a:cubicBezTo>
                <a:cubicBezTo>
                  <a:pt x="658" y="241"/>
                  <a:pt x="657" y="240"/>
                  <a:pt x="657" y="239"/>
                </a:cubicBezTo>
                <a:cubicBezTo>
                  <a:pt x="659" y="238"/>
                  <a:pt x="660" y="235"/>
                  <a:pt x="660" y="232"/>
                </a:cubicBezTo>
                <a:cubicBezTo>
                  <a:pt x="660" y="230"/>
                  <a:pt x="659" y="228"/>
                  <a:pt x="658" y="227"/>
                </a:cubicBezTo>
                <a:cubicBezTo>
                  <a:pt x="661" y="227"/>
                  <a:pt x="663" y="225"/>
                  <a:pt x="665" y="223"/>
                </a:cubicBezTo>
                <a:cubicBezTo>
                  <a:pt x="663" y="219"/>
                  <a:pt x="662" y="215"/>
                  <a:pt x="660" y="211"/>
                </a:cubicBezTo>
                <a:cubicBezTo>
                  <a:pt x="659" y="210"/>
                  <a:pt x="659" y="210"/>
                  <a:pt x="658" y="210"/>
                </a:cubicBezTo>
                <a:cubicBezTo>
                  <a:pt x="654" y="210"/>
                  <a:pt x="650" y="214"/>
                  <a:pt x="650" y="218"/>
                </a:cubicBezTo>
                <a:cubicBezTo>
                  <a:pt x="650" y="219"/>
                  <a:pt x="650" y="220"/>
                  <a:pt x="651" y="221"/>
                </a:cubicBezTo>
                <a:cubicBezTo>
                  <a:pt x="650" y="221"/>
                  <a:pt x="650" y="221"/>
                  <a:pt x="649" y="221"/>
                </a:cubicBezTo>
                <a:cubicBezTo>
                  <a:pt x="648" y="221"/>
                  <a:pt x="647" y="221"/>
                  <a:pt x="646" y="222"/>
                </a:cubicBezTo>
                <a:cubicBezTo>
                  <a:pt x="648" y="220"/>
                  <a:pt x="650" y="218"/>
                  <a:pt x="650" y="215"/>
                </a:cubicBezTo>
                <a:cubicBezTo>
                  <a:pt x="650" y="212"/>
                  <a:pt x="648" y="209"/>
                  <a:pt x="645" y="208"/>
                </a:cubicBezTo>
                <a:cubicBezTo>
                  <a:pt x="646" y="207"/>
                  <a:pt x="646" y="207"/>
                  <a:pt x="646" y="206"/>
                </a:cubicBezTo>
                <a:cubicBezTo>
                  <a:pt x="647" y="206"/>
                  <a:pt x="648" y="206"/>
                  <a:pt x="649" y="205"/>
                </a:cubicBezTo>
                <a:cubicBezTo>
                  <a:pt x="652" y="204"/>
                  <a:pt x="654" y="202"/>
                  <a:pt x="655" y="200"/>
                </a:cubicBezTo>
                <a:cubicBezTo>
                  <a:pt x="653" y="195"/>
                  <a:pt x="651" y="190"/>
                  <a:pt x="648" y="186"/>
                </a:cubicBezTo>
                <a:cubicBezTo>
                  <a:pt x="648" y="186"/>
                  <a:pt x="647" y="186"/>
                  <a:pt x="647" y="186"/>
                </a:cubicBezTo>
                <a:cubicBezTo>
                  <a:pt x="646" y="186"/>
                  <a:pt x="646" y="186"/>
                  <a:pt x="645" y="186"/>
                </a:cubicBezTo>
                <a:cubicBezTo>
                  <a:pt x="645" y="186"/>
                  <a:pt x="644" y="186"/>
                  <a:pt x="644" y="186"/>
                </a:cubicBezTo>
                <a:cubicBezTo>
                  <a:pt x="643" y="186"/>
                  <a:pt x="643" y="186"/>
                  <a:pt x="643" y="186"/>
                </a:cubicBezTo>
                <a:cubicBezTo>
                  <a:pt x="643" y="185"/>
                  <a:pt x="643" y="184"/>
                  <a:pt x="643" y="183"/>
                </a:cubicBezTo>
                <a:cubicBezTo>
                  <a:pt x="643" y="182"/>
                  <a:pt x="643" y="181"/>
                  <a:pt x="642" y="180"/>
                </a:cubicBezTo>
                <a:cubicBezTo>
                  <a:pt x="643" y="179"/>
                  <a:pt x="643" y="179"/>
                  <a:pt x="644" y="179"/>
                </a:cubicBezTo>
                <a:cubicBezTo>
                  <a:pt x="644" y="179"/>
                  <a:pt x="644" y="179"/>
                  <a:pt x="644" y="179"/>
                </a:cubicBezTo>
                <a:cubicBezTo>
                  <a:pt x="611" y="117"/>
                  <a:pt x="559" y="68"/>
                  <a:pt x="497" y="36"/>
                </a:cubicBezTo>
                <a:cubicBezTo>
                  <a:pt x="495" y="38"/>
                  <a:pt x="494" y="40"/>
                  <a:pt x="494" y="43"/>
                </a:cubicBezTo>
                <a:cubicBezTo>
                  <a:pt x="493" y="44"/>
                  <a:pt x="492" y="45"/>
                  <a:pt x="492" y="47"/>
                </a:cubicBezTo>
                <a:cubicBezTo>
                  <a:pt x="491" y="47"/>
                  <a:pt x="491" y="47"/>
                  <a:pt x="490" y="48"/>
                </a:cubicBezTo>
                <a:cubicBezTo>
                  <a:pt x="490" y="47"/>
                  <a:pt x="490" y="46"/>
                  <a:pt x="490" y="46"/>
                </a:cubicBezTo>
                <a:cubicBezTo>
                  <a:pt x="490" y="44"/>
                  <a:pt x="490" y="43"/>
                  <a:pt x="489" y="41"/>
                </a:cubicBezTo>
                <a:cubicBezTo>
                  <a:pt x="492" y="40"/>
                  <a:pt x="494" y="38"/>
                  <a:pt x="494" y="35"/>
                </a:cubicBezTo>
                <a:cubicBezTo>
                  <a:pt x="490" y="33"/>
                  <a:pt x="485" y="31"/>
                  <a:pt x="481" y="29"/>
                </a:cubicBezTo>
                <a:cubicBezTo>
                  <a:pt x="480" y="30"/>
                  <a:pt x="479" y="32"/>
                  <a:pt x="479" y="34"/>
                </a:cubicBezTo>
                <a:cubicBezTo>
                  <a:pt x="479" y="35"/>
                  <a:pt x="479" y="35"/>
                  <a:pt x="479" y="36"/>
                </a:cubicBezTo>
                <a:cubicBezTo>
                  <a:pt x="477" y="36"/>
                  <a:pt x="476" y="37"/>
                  <a:pt x="474" y="38"/>
                </a:cubicBezTo>
                <a:cubicBezTo>
                  <a:pt x="475" y="37"/>
                  <a:pt x="475" y="37"/>
                  <a:pt x="475" y="36"/>
                </a:cubicBezTo>
                <a:cubicBezTo>
                  <a:pt x="475" y="34"/>
                  <a:pt x="473" y="32"/>
                  <a:pt x="472" y="30"/>
                </a:cubicBezTo>
                <a:cubicBezTo>
                  <a:pt x="472" y="30"/>
                  <a:pt x="473" y="31"/>
                  <a:pt x="473" y="31"/>
                </a:cubicBezTo>
                <a:cubicBezTo>
                  <a:pt x="476" y="31"/>
                  <a:pt x="478" y="30"/>
                  <a:pt x="480" y="28"/>
                </a:cubicBezTo>
                <a:cubicBezTo>
                  <a:pt x="474" y="26"/>
                  <a:pt x="468" y="23"/>
                  <a:pt x="462" y="21"/>
                </a:cubicBezTo>
                <a:cubicBezTo>
                  <a:pt x="463" y="25"/>
                  <a:pt x="465" y="28"/>
                  <a:pt x="468" y="29"/>
                </a:cubicBezTo>
                <a:cubicBezTo>
                  <a:pt x="468" y="29"/>
                  <a:pt x="468" y="29"/>
                  <a:pt x="468" y="29"/>
                </a:cubicBezTo>
                <a:cubicBezTo>
                  <a:pt x="465" y="29"/>
                  <a:pt x="463" y="31"/>
                  <a:pt x="462" y="33"/>
                </a:cubicBezTo>
                <a:cubicBezTo>
                  <a:pt x="461" y="31"/>
                  <a:pt x="460" y="29"/>
                  <a:pt x="459" y="27"/>
                </a:cubicBezTo>
                <a:cubicBezTo>
                  <a:pt x="459" y="26"/>
                  <a:pt x="459" y="26"/>
                  <a:pt x="459" y="26"/>
                </a:cubicBezTo>
                <a:cubicBezTo>
                  <a:pt x="459" y="22"/>
                  <a:pt x="456" y="19"/>
                  <a:pt x="452" y="19"/>
                </a:cubicBezTo>
                <a:cubicBezTo>
                  <a:pt x="449" y="19"/>
                  <a:pt x="446" y="21"/>
                  <a:pt x="445" y="24"/>
                </a:cubicBezTo>
                <a:cubicBezTo>
                  <a:pt x="445" y="23"/>
                  <a:pt x="444" y="22"/>
                  <a:pt x="444" y="21"/>
                </a:cubicBezTo>
                <a:cubicBezTo>
                  <a:pt x="445" y="20"/>
                  <a:pt x="445" y="20"/>
                  <a:pt x="446" y="18"/>
                </a:cubicBezTo>
                <a:cubicBezTo>
                  <a:pt x="446" y="19"/>
                  <a:pt x="447" y="19"/>
                  <a:pt x="447" y="19"/>
                </a:cubicBezTo>
                <a:cubicBezTo>
                  <a:pt x="449" y="19"/>
                  <a:pt x="450" y="18"/>
                  <a:pt x="451" y="17"/>
                </a:cubicBezTo>
                <a:cubicBezTo>
                  <a:pt x="444" y="15"/>
                  <a:pt x="437" y="13"/>
                  <a:pt x="430" y="11"/>
                </a:cubicBezTo>
                <a:cubicBezTo>
                  <a:pt x="430" y="11"/>
                  <a:pt x="430" y="11"/>
                  <a:pt x="430" y="11"/>
                </a:cubicBezTo>
                <a:cubicBezTo>
                  <a:pt x="429" y="11"/>
                  <a:pt x="429" y="11"/>
                  <a:pt x="429" y="11"/>
                </a:cubicBezTo>
                <a:cubicBezTo>
                  <a:pt x="429" y="11"/>
                  <a:pt x="429" y="11"/>
                  <a:pt x="429" y="11"/>
                </a:cubicBezTo>
                <a:cubicBezTo>
                  <a:pt x="411" y="6"/>
                  <a:pt x="392" y="3"/>
                  <a:pt x="372" y="1"/>
                </a:cubicBezTo>
                <a:cubicBezTo>
                  <a:pt x="373" y="2"/>
                  <a:pt x="373" y="2"/>
                  <a:pt x="373" y="3"/>
                </a:cubicBezTo>
                <a:cubicBezTo>
                  <a:pt x="373" y="3"/>
                  <a:pt x="373" y="3"/>
                  <a:pt x="373" y="3"/>
                </a:cubicBezTo>
                <a:cubicBezTo>
                  <a:pt x="373" y="2"/>
                  <a:pt x="373" y="2"/>
                  <a:pt x="372" y="2"/>
                </a:cubicBezTo>
                <a:cubicBezTo>
                  <a:pt x="372" y="2"/>
                  <a:pt x="372" y="1"/>
                  <a:pt x="372" y="1"/>
                </a:cubicBezTo>
                <a:cubicBezTo>
                  <a:pt x="372" y="1"/>
                  <a:pt x="372" y="1"/>
                  <a:pt x="372" y="1"/>
                </a:cubicBezTo>
                <a:cubicBezTo>
                  <a:pt x="363" y="0"/>
                  <a:pt x="353" y="0"/>
                  <a:pt x="343" y="0"/>
                </a:cubicBezTo>
                <a:cubicBezTo>
                  <a:pt x="317" y="0"/>
                  <a:pt x="291" y="3"/>
                  <a:pt x="266" y="9"/>
                </a:cubicBezTo>
                <a:cubicBezTo>
                  <a:pt x="266" y="9"/>
                  <a:pt x="265" y="10"/>
                  <a:pt x="265" y="11"/>
                </a:cubicBezTo>
                <a:cubicBezTo>
                  <a:pt x="265" y="11"/>
                  <a:pt x="264" y="10"/>
                  <a:pt x="263" y="9"/>
                </a:cubicBezTo>
                <a:cubicBezTo>
                  <a:pt x="246" y="13"/>
                  <a:pt x="230" y="19"/>
                  <a:pt x="215" y="25"/>
                </a:cubicBezTo>
                <a:cubicBezTo>
                  <a:pt x="216" y="26"/>
                  <a:pt x="218" y="27"/>
                  <a:pt x="220" y="27"/>
                </a:cubicBezTo>
                <a:cubicBezTo>
                  <a:pt x="220" y="27"/>
                  <a:pt x="220" y="27"/>
                  <a:pt x="221" y="27"/>
                </a:cubicBezTo>
                <a:cubicBezTo>
                  <a:pt x="217" y="28"/>
                  <a:pt x="215" y="31"/>
                  <a:pt x="214" y="35"/>
                </a:cubicBezTo>
                <a:cubicBezTo>
                  <a:pt x="213" y="34"/>
                  <a:pt x="210" y="33"/>
                  <a:pt x="208" y="33"/>
                </a:cubicBezTo>
                <a:cubicBezTo>
                  <a:pt x="206" y="33"/>
                  <a:pt x="204" y="33"/>
                  <a:pt x="203" y="34"/>
                </a:cubicBezTo>
                <a:cubicBezTo>
                  <a:pt x="203" y="34"/>
                  <a:pt x="203" y="34"/>
                  <a:pt x="202" y="34"/>
                </a:cubicBezTo>
                <a:cubicBezTo>
                  <a:pt x="203" y="33"/>
                  <a:pt x="203" y="32"/>
                  <a:pt x="203" y="30"/>
                </a:cubicBezTo>
                <a:cubicBezTo>
                  <a:pt x="203" y="30"/>
                  <a:pt x="203" y="30"/>
                  <a:pt x="203" y="30"/>
                </a:cubicBezTo>
                <a:cubicBezTo>
                  <a:pt x="177" y="41"/>
                  <a:pt x="152" y="57"/>
                  <a:pt x="130" y="74"/>
                </a:cubicBezTo>
                <a:cubicBezTo>
                  <a:pt x="131" y="75"/>
                  <a:pt x="132" y="76"/>
                  <a:pt x="134" y="76"/>
                </a:cubicBezTo>
                <a:cubicBezTo>
                  <a:pt x="136" y="76"/>
                  <a:pt x="138" y="75"/>
                  <a:pt x="139" y="74"/>
                </a:cubicBezTo>
                <a:cubicBezTo>
                  <a:pt x="140" y="75"/>
                  <a:pt x="141" y="76"/>
                  <a:pt x="141" y="77"/>
                </a:cubicBezTo>
                <a:cubicBezTo>
                  <a:pt x="140" y="79"/>
                  <a:pt x="138" y="82"/>
                  <a:pt x="138" y="85"/>
                </a:cubicBezTo>
                <a:cubicBezTo>
                  <a:pt x="138" y="85"/>
                  <a:pt x="138" y="85"/>
                  <a:pt x="138" y="85"/>
                </a:cubicBezTo>
                <a:cubicBezTo>
                  <a:pt x="138" y="86"/>
                  <a:pt x="138" y="86"/>
                  <a:pt x="137" y="87"/>
                </a:cubicBezTo>
                <a:cubicBezTo>
                  <a:pt x="136" y="85"/>
                  <a:pt x="134" y="83"/>
                  <a:pt x="131" y="83"/>
                </a:cubicBezTo>
                <a:cubicBezTo>
                  <a:pt x="131" y="80"/>
                  <a:pt x="130" y="78"/>
                  <a:pt x="128" y="76"/>
                </a:cubicBezTo>
                <a:cubicBezTo>
                  <a:pt x="109" y="91"/>
                  <a:pt x="92" y="108"/>
                  <a:pt x="76" y="127"/>
                </a:cubicBezTo>
                <a:cubicBezTo>
                  <a:pt x="78" y="128"/>
                  <a:pt x="79" y="128"/>
                  <a:pt x="81" y="128"/>
                </a:cubicBezTo>
                <a:cubicBezTo>
                  <a:pt x="82" y="128"/>
                  <a:pt x="84" y="128"/>
                  <a:pt x="85" y="127"/>
                </a:cubicBezTo>
                <a:cubicBezTo>
                  <a:pt x="85" y="127"/>
                  <a:pt x="85" y="128"/>
                  <a:pt x="85" y="128"/>
                </a:cubicBezTo>
                <a:cubicBezTo>
                  <a:pt x="85" y="130"/>
                  <a:pt x="86" y="132"/>
                  <a:pt x="88" y="134"/>
                </a:cubicBezTo>
                <a:cubicBezTo>
                  <a:pt x="87" y="134"/>
                  <a:pt x="87" y="135"/>
                  <a:pt x="86" y="135"/>
                </a:cubicBezTo>
                <a:cubicBezTo>
                  <a:pt x="86" y="135"/>
                  <a:pt x="85" y="135"/>
                  <a:pt x="84" y="135"/>
                </a:cubicBezTo>
                <a:cubicBezTo>
                  <a:pt x="83" y="135"/>
                  <a:pt x="83" y="135"/>
                  <a:pt x="83" y="135"/>
                </a:cubicBezTo>
                <a:cubicBezTo>
                  <a:pt x="81" y="132"/>
                  <a:pt x="78" y="130"/>
                  <a:pt x="74" y="130"/>
                </a:cubicBezTo>
                <a:cubicBezTo>
                  <a:pt x="70" y="135"/>
                  <a:pt x="66" y="140"/>
                  <a:pt x="62" y="146"/>
                </a:cubicBezTo>
                <a:cubicBezTo>
                  <a:pt x="62" y="148"/>
                  <a:pt x="63" y="150"/>
                  <a:pt x="65" y="152"/>
                </a:cubicBezTo>
                <a:cubicBezTo>
                  <a:pt x="65" y="153"/>
                  <a:pt x="65" y="154"/>
                  <a:pt x="66" y="155"/>
                </a:cubicBezTo>
                <a:cubicBezTo>
                  <a:pt x="65" y="154"/>
                  <a:pt x="63" y="154"/>
                  <a:pt x="62" y="154"/>
                </a:cubicBezTo>
                <a:cubicBezTo>
                  <a:pt x="62" y="154"/>
                  <a:pt x="61" y="154"/>
                  <a:pt x="61" y="154"/>
                </a:cubicBezTo>
                <a:cubicBezTo>
                  <a:pt x="60" y="153"/>
                  <a:pt x="60" y="151"/>
                  <a:pt x="59" y="150"/>
                </a:cubicBezTo>
                <a:cubicBezTo>
                  <a:pt x="56" y="155"/>
                  <a:pt x="53" y="159"/>
                  <a:pt x="50" y="164"/>
                </a:cubicBezTo>
                <a:cubicBezTo>
                  <a:pt x="51" y="164"/>
                  <a:pt x="51" y="164"/>
                  <a:pt x="51" y="164"/>
                </a:cubicBezTo>
                <a:cubicBezTo>
                  <a:pt x="51" y="165"/>
                  <a:pt x="51" y="165"/>
                  <a:pt x="51" y="165"/>
                </a:cubicBezTo>
                <a:cubicBezTo>
                  <a:pt x="51" y="166"/>
                  <a:pt x="51" y="167"/>
                  <a:pt x="51" y="167"/>
                </a:cubicBezTo>
                <a:cubicBezTo>
                  <a:pt x="51" y="167"/>
                  <a:pt x="50" y="167"/>
                  <a:pt x="49" y="167"/>
                </a:cubicBezTo>
                <a:cubicBezTo>
                  <a:pt x="49" y="167"/>
                  <a:pt x="49" y="167"/>
                  <a:pt x="49" y="167"/>
                </a:cubicBezTo>
                <a:cubicBezTo>
                  <a:pt x="49" y="167"/>
                  <a:pt x="48" y="167"/>
                  <a:pt x="48" y="167"/>
                </a:cubicBezTo>
                <a:cubicBezTo>
                  <a:pt x="45" y="173"/>
                  <a:pt x="41" y="179"/>
                  <a:pt x="38" y="185"/>
                </a:cubicBezTo>
                <a:cubicBezTo>
                  <a:pt x="39" y="185"/>
                  <a:pt x="40" y="186"/>
                  <a:pt x="41" y="186"/>
                </a:cubicBezTo>
                <a:cubicBezTo>
                  <a:pt x="41" y="186"/>
                  <a:pt x="41" y="186"/>
                  <a:pt x="41" y="186"/>
                </a:cubicBezTo>
                <a:cubicBezTo>
                  <a:pt x="41" y="187"/>
                  <a:pt x="41" y="188"/>
                  <a:pt x="42" y="189"/>
                </a:cubicBezTo>
                <a:cubicBezTo>
                  <a:pt x="41" y="189"/>
                  <a:pt x="40" y="189"/>
                  <a:pt x="39" y="189"/>
                </a:cubicBezTo>
                <a:cubicBezTo>
                  <a:pt x="38" y="189"/>
                  <a:pt x="37" y="189"/>
                  <a:pt x="36" y="189"/>
                </a:cubicBezTo>
                <a:cubicBezTo>
                  <a:pt x="31" y="199"/>
                  <a:pt x="27" y="209"/>
                  <a:pt x="23" y="219"/>
                </a:cubicBezTo>
                <a:cubicBezTo>
                  <a:pt x="24" y="220"/>
                  <a:pt x="25" y="220"/>
                  <a:pt x="27" y="220"/>
                </a:cubicBezTo>
                <a:cubicBezTo>
                  <a:pt x="29" y="220"/>
                  <a:pt x="30" y="220"/>
                  <a:pt x="31" y="219"/>
                </a:cubicBezTo>
                <a:cubicBezTo>
                  <a:pt x="32" y="220"/>
                  <a:pt x="33" y="221"/>
                  <a:pt x="34" y="221"/>
                </a:cubicBezTo>
                <a:cubicBezTo>
                  <a:pt x="34" y="222"/>
                  <a:pt x="34" y="223"/>
                  <a:pt x="34" y="223"/>
                </a:cubicBezTo>
                <a:cubicBezTo>
                  <a:pt x="34" y="224"/>
                  <a:pt x="34" y="224"/>
                  <a:pt x="34" y="224"/>
                </a:cubicBezTo>
                <a:cubicBezTo>
                  <a:pt x="31" y="224"/>
                  <a:pt x="29" y="226"/>
                  <a:pt x="28" y="228"/>
                </a:cubicBezTo>
                <a:cubicBezTo>
                  <a:pt x="26" y="229"/>
                  <a:pt x="25" y="230"/>
                  <a:pt x="24" y="232"/>
                </a:cubicBezTo>
                <a:cubicBezTo>
                  <a:pt x="23" y="232"/>
                  <a:pt x="22" y="232"/>
                  <a:pt x="21" y="232"/>
                </a:cubicBezTo>
                <a:cubicBezTo>
                  <a:pt x="21" y="232"/>
                  <a:pt x="21" y="232"/>
                  <a:pt x="21" y="232"/>
                </a:cubicBezTo>
                <a:cubicBezTo>
                  <a:pt x="21" y="231"/>
                  <a:pt x="21" y="231"/>
                  <a:pt x="21" y="231"/>
                </a:cubicBezTo>
                <a:cubicBezTo>
                  <a:pt x="20" y="230"/>
                  <a:pt x="20" y="230"/>
                  <a:pt x="19" y="229"/>
                </a:cubicBezTo>
                <a:cubicBezTo>
                  <a:pt x="17" y="235"/>
                  <a:pt x="15" y="240"/>
                  <a:pt x="14" y="246"/>
                </a:cubicBezTo>
                <a:cubicBezTo>
                  <a:pt x="15" y="246"/>
                  <a:pt x="15" y="247"/>
                  <a:pt x="16" y="247"/>
                </a:cubicBezTo>
                <a:cubicBezTo>
                  <a:pt x="18" y="248"/>
                  <a:pt x="19" y="248"/>
                  <a:pt x="21" y="248"/>
                </a:cubicBezTo>
                <a:cubicBezTo>
                  <a:pt x="25" y="248"/>
                  <a:pt x="28" y="246"/>
                  <a:pt x="29" y="243"/>
                </a:cubicBezTo>
                <a:cubicBezTo>
                  <a:pt x="30" y="244"/>
                  <a:pt x="31" y="245"/>
                  <a:pt x="32" y="245"/>
                </a:cubicBezTo>
                <a:cubicBezTo>
                  <a:pt x="32" y="245"/>
                  <a:pt x="32" y="245"/>
                  <a:pt x="32" y="245"/>
                </a:cubicBezTo>
                <a:cubicBezTo>
                  <a:pt x="29" y="246"/>
                  <a:pt x="27" y="247"/>
                  <a:pt x="26" y="250"/>
                </a:cubicBezTo>
                <a:cubicBezTo>
                  <a:pt x="24" y="251"/>
                  <a:pt x="23" y="252"/>
                  <a:pt x="23" y="253"/>
                </a:cubicBezTo>
                <a:cubicBezTo>
                  <a:pt x="23" y="253"/>
                  <a:pt x="22" y="253"/>
                  <a:pt x="22" y="253"/>
                </a:cubicBezTo>
                <a:cubicBezTo>
                  <a:pt x="21" y="252"/>
                  <a:pt x="19" y="251"/>
                  <a:pt x="17" y="251"/>
                </a:cubicBezTo>
                <a:cubicBezTo>
                  <a:pt x="16" y="251"/>
                  <a:pt x="14" y="252"/>
                  <a:pt x="13" y="252"/>
                </a:cubicBezTo>
                <a:cubicBezTo>
                  <a:pt x="13" y="252"/>
                  <a:pt x="13" y="251"/>
                  <a:pt x="13" y="251"/>
                </a:cubicBezTo>
                <a:cubicBezTo>
                  <a:pt x="13" y="250"/>
                  <a:pt x="13" y="249"/>
                  <a:pt x="13" y="248"/>
                </a:cubicBezTo>
                <a:cubicBezTo>
                  <a:pt x="4" y="278"/>
                  <a:pt x="0" y="310"/>
                  <a:pt x="0" y="343"/>
                </a:cubicBezTo>
                <a:cubicBezTo>
                  <a:pt x="0" y="364"/>
                  <a:pt x="2" y="384"/>
                  <a:pt x="5" y="403"/>
                </a:cubicBezTo>
                <a:cubicBezTo>
                  <a:pt x="5" y="403"/>
                  <a:pt x="5" y="403"/>
                  <a:pt x="5" y="403"/>
                </a:cubicBezTo>
                <a:cubicBezTo>
                  <a:pt x="5" y="403"/>
                  <a:pt x="5" y="403"/>
                  <a:pt x="5" y="403"/>
                </a:cubicBezTo>
                <a:cubicBezTo>
                  <a:pt x="11" y="440"/>
                  <a:pt x="24" y="474"/>
                  <a:pt x="40" y="505"/>
                </a:cubicBezTo>
                <a:cubicBezTo>
                  <a:pt x="43" y="504"/>
                  <a:pt x="45" y="502"/>
                  <a:pt x="46" y="500"/>
                </a:cubicBezTo>
                <a:cubicBezTo>
                  <a:pt x="46" y="501"/>
                  <a:pt x="46" y="501"/>
                  <a:pt x="47" y="502"/>
                </a:cubicBezTo>
                <a:cubicBezTo>
                  <a:pt x="45" y="503"/>
                  <a:pt x="45" y="505"/>
                  <a:pt x="44" y="507"/>
                </a:cubicBezTo>
                <a:cubicBezTo>
                  <a:pt x="44" y="508"/>
                  <a:pt x="44" y="509"/>
                  <a:pt x="44" y="509"/>
                </a:cubicBezTo>
                <a:cubicBezTo>
                  <a:pt x="44" y="511"/>
                  <a:pt x="45" y="513"/>
                  <a:pt x="45" y="514"/>
                </a:cubicBezTo>
                <a:cubicBezTo>
                  <a:pt x="45" y="514"/>
                  <a:pt x="45" y="514"/>
                  <a:pt x="45" y="514"/>
                </a:cubicBezTo>
                <a:cubicBezTo>
                  <a:pt x="66" y="551"/>
                  <a:pt x="94" y="583"/>
                  <a:pt x="127" y="610"/>
                </a:cubicBezTo>
                <a:cubicBezTo>
                  <a:pt x="128" y="609"/>
                  <a:pt x="128" y="609"/>
                  <a:pt x="129" y="608"/>
                </a:cubicBezTo>
                <a:cubicBezTo>
                  <a:pt x="129" y="610"/>
                  <a:pt x="130" y="611"/>
                  <a:pt x="131" y="613"/>
                </a:cubicBezTo>
                <a:cubicBezTo>
                  <a:pt x="131" y="613"/>
                  <a:pt x="131" y="613"/>
                  <a:pt x="131" y="613"/>
                </a:cubicBezTo>
                <a:cubicBezTo>
                  <a:pt x="149" y="627"/>
                  <a:pt x="168" y="640"/>
                  <a:pt x="189" y="650"/>
                </a:cubicBezTo>
                <a:cubicBezTo>
                  <a:pt x="189" y="649"/>
                  <a:pt x="189" y="648"/>
                  <a:pt x="189" y="648"/>
                </a:cubicBezTo>
                <a:cubicBezTo>
                  <a:pt x="189" y="647"/>
                  <a:pt x="189" y="647"/>
                  <a:pt x="189" y="647"/>
                </a:cubicBezTo>
                <a:cubicBezTo>
                  <a:pt x="190" y="647"/>
                  <a:pt x="190" y="648"/>
                  <a:pt x="191" y="648"/>
                </a:cubicBezTo>
                <a:cubicBezTo>
                  <a:pt x="191" y="649"/>
                  <a:pt x="190" y="650"/>
                  <a:pt x="190" y="651"/>
                </a:cubicBezTo>
                <a:cubicBezTo>
                  <a:pt x="220" y="666"/>
                  <a:pt x="253" y="676"/>
                  <a:pt x="287" y="682"/>
                </a:cubicBezTo>
                <a:cubicBezTo>
                  <a:pt x="287" y="682"/>
                  <a:pt x="287" y="681"/>
                  <a:pt x="287" y="681"/>
                </a:cubicBezTo>
                <a:cubicBezTo>
                  <a:pt x="287" y="681"/>
                  <a:pt x="287" y="680"/>
                  <a:pt x="287" y="680"/>
                </a:cubicBezTo>
                <a:cubicBezTo>
                  <a:pt x="288" y="679"/>
                  <a:pt x="289" y="677"/>
                  <a:pt x="289" y="675"/>
                </a:cubicBezTo>
                <a:cubicBezTo>
                  <a:pt x="289" y="675"/>
                  <a:pt x="289" y="675"/>
                  <a:pt x="289" y="675"/>
                </a:cubicBezTo>
                <a:cubicBezTo>
                  <a:pt x="289" y="675"/>
                  <a:pt x="290" y="675"/>
                  <a:pt x="290" y="675"/>
                </a:cubicBezTo>
                <a:cubicBezTo>
                  <a:pt x="292" y="675"/>
                  <a:pt x="294" y="674"/>
                  <a:pt x="295" y="673"/>
                </a:cubicBezTo>
                <a:cubicBezTo>
                  <a:pt x="297" y="674"/>
                  <a:pt x="298" y="675"/>
                  <a:pt x="300" y="676"/>
                </a:cubicBezTo>
                <a:cubicBezTo>
                  <a:pt x="301" y="679"/>
                  <a:pt x="304" y="681"/>
                  <a:pt x="307" y="681"/>
                </a:cubicBezTo>
                <a:cubicBezTo>
                  <a:pt x="306" y="682"/>
                  <a:pt x="305" y="683"/>
                  <a:pt x="305" y="685"/>
                </a:cubicBezTo>
                <a:cubicBezTo>
                  <a:pt x="314" y="686"/>
                  <a:pt x="323" y="686"/>
                  <a:pt x="331" y="686"/>
                </a:cubicBezTo>
                <a:cubicBezTo>
                  <a:pt x="330" y="685"/>
                  <a:pt x="327" y="683"/>
                  <a:pt x="324" y="683"/>
                </a:cubicBezTo>
                <a:cubicBezTo>
                  <a:pt x="324" y="683"/>
                  <a:pt x="323" y="683"/>
                  <a:pt x="323" y="683"/>
                </a:cubicBezTo>
                <a:cubicBezTo>
                  <a:pt x="322" y="681"/>
                  <a:pt x="320" y="679"/>
                  <a:pt x="318" y="678"/>
                </a:cubicBezTo>
                <a:cubicBezTo>
                  <a:pt x="319" y="679"/>
                  <a:pt x="320" y="679"/>
                  <a:pt x="321" y="679"/>
                </a:cubicBezTo>
                <a:cubicBezTo>
                  <a:pt x="322" y="680"/>
                  <a:pt x="323" y="681"/>
                  <a:pt x="325" y="682"/>
                </a:cubicBezTo>
                <a:cubicBezTo>
                  <a:pt x="326" y="682"/>
                  <a:pt x="327" y="683"/>
                  <a:pt x="329" y="683"/>
                </a:cubicBezTo>
                <a:cubicBezTo>
                  <a:pt x="331" y="683"/>
                  <a:pt x="333" y="682"/>
                  <a:pt x="334" y="681"/>
                </a:cubicBezTo>
                <a:cubicBezTo>
                  <a:pt x="334" y="681"/>
                  <a:pt x="334" y="682"/>
                  <a:pt x="334" y="682"/>
                </a:cubicBezTo>
                <a:cubicBezTo>
                  <a:pt x="334" y="684"/>
                  <a:pt x="335" y="685"/>
                  <a:pt x="336" y="687"/>
                </a:cubicBezTo>
                <a:cubicBezTo>
                  <a:pt x="338" y="687"/>
                  <a:pt x="341" y="687"/>
                  <a:pt x="343" y="687"/>
                </a:cubicBezTo>
                <a:cubicBezTo>
                  <a:pt x="348" y="687"/>
                  <a:pt x="352" y="687"/>
                  <a:pt x="357" y="686"/>
                </a:cubicBezTo>
                <a:cubicBezTo>
                  <a:pt x="357" y="686"/>
                  <a:pt x="357" y="686"/>
                  <a:pt x="357" y="686"/>
                </a:cubicBezTo>
                <a:cubicBezTo>
                  <a:pt x="357" y="686"/>
                  <a:pt x="357" y="686"/>
                  <a:pt x="357" y="686"/>
                </a:cubicBezTo>
                <a:cubicBezTo>
                  <a:pt x="380" y="685"/>
                  <a:pt x="401" y="682"/>
                  <a:pt x="422" y="677"/>
                </a:cubicBezTo>
                <a:cubicBezTo>
                  <a:pt x="422" y="677"/>
                  <a:pt x="423" y="677"/>
                  <a:pt x="423" y="677"/>
                </a:cubicBezTo>
                <a:cubicBezTo>
                  <a:pt x="423" y="677"/>
                  <a:pt x="423" y="677"/>
                  <a:pt x="423" y="677"/>
                </a:cubicBezTo>
                <a:cubicBezTo>
                  <a:pt x="450" y="671"/>
                  <a:pt x="476" y="661"/>
                  <a:pt x="500" y="649"/>
                </a:cubicBezTo>
                <a:cubicBezTo>
                  <a:pt x="500" y="649"/>
                  <a:pt x="500" y="648"/>
                  <a:pt x="500" y="648"/>
                </a:cubicBezTo>
                <a:cubicBezTo>
                  <a:pt x="501" y="648"/>
                  <a:pt x="501" y="648"/>
                  <a:pt x="501" y="648"/>
                </a:cubicBezTo>
                <a:cubicBezTo>
                  <a:pt x="512" y="642"/>
                  <a:pt x="524" y="636"/>
                  <a:pt x="535" y="628"/>
                </a:cubicBezTo>
                <a:cubicBezTo>
                  <a:pt x="534" y="628"/>
                  <a:pt x="534" y="628"/>
                  <a:pt x="534" y="628"/>
                </a:cubicBezTo>
                <a:cubicBezTo>
                  <a:pt x="534" y="627"/>
                  <a:pt x="534" y="627"/>
                  <a:pt x="533" y="626"/>
                </a:cubicBezTo>
                <a:cubicBezTo>
                  <a:pt x="534" y="626"/>
                  <a:pt x="534" y="625"/>
                  <a:pt x="534" y="625"/>
                </a:cubicBezTo>
                <a:cubicBezTo>
                  <a:pt x="535" y="626"/>
                  <a:pt x="535" y="627"/>
                  <a:pt x="536" y="628"/>
                </a:cubicBezTo>
                <a:cubicBezTo>
                  <a:pt x="546" y="621"/>
                  <a:pt x="555" y="614"/>
                  <a:pt x="564" y="606"/>
                </a:cubicBezTo>
                <a:cubicBezTo>
                  <a:pt x="563" y="603"/>
                  <a:pt x="560" y="600"/>
                  <a:pt x="556" y="600"/>
                </a:cubicBezTo>
                <a:cubicBezTo>
                  <a:pt x="558" y="599"/>
                  <a:pt x="559" y="597"/>
                  <a:pt x="560" y="595"/>
                </a:cubicBezTo>
                <a:cubicBezTo>
                  <a:pt x="561" y="595"/>
                  <a:pt x="562" y="595"/>
                  <a:pt x="563" y="594"/>
                </a:cubicBezTo>
                <a:cubicBezTo>
                  <a:pt x="563" y="596"/>
                  <a:pt x="565" y="598"/>
                  <a:pt x="567" y="599"/>
                </a:cubicBezTo>
                <a:cubicBezTo>
                  <a:pt x="566" y="601"/>
                  <a:pt x="566" y="602"/>
                  <a:pt x="566" y="604"/>
                </a:cubicBezTo>
                <a:cubicBezTo>
                  <a:pt x="566" y="604"/>
                  <a:pt x="566" y="604"/>
                  <a:pt x="566" y="605"/>
                </a:cubicBezTo>
                <a:cubicBezTo>
                  <a:pt x="572" y="599"/>
                  <a:pt x="578" y="594"/>
                  <a:pt x="584" y="588"/>
                </a:cubicBezTo>
                <a:cubicBezTo>
                  <a:pt x="583" y="588"/>
                  <a:pt x="582" y="588"/>
                  <a:pt x="582" y="589"/>
                </a:cubicBezTo>
                <a:cubicBezTo>
                  <a:pt x="582" y="589"/>
                  <a:pt x="582" y="589"/>
                  <a:pt x="582" y="588"/>
                </a:cubicBezTo>
                <a:cubicBezTo>
                  <a:pt x="582" y="587"/>
                  <a:pt x="581" y="586"/>
                  <a:pt x="580" y="584"/>
                </a:cubicBezTo>
                <a:cubicBezTo>
                  <a:pt x="582" y="584"/>
                  <a:pt x="583" y="583"/>
                  <a:pt x="583" y="582"/>
                </a:cubicBezTo>
                <a:cubicBezTo>
                  <a:pt x="584" y="584"/>
                  <a:pt x="585" y="585"/>
                  <a:pt x="586" y="586"/>
                </a:cubicBezTo>
                <a:cubicBezTo>
                  <a:pt x="595" y="577"/>
                  <a:pt x="603" y="568"/>
                  <a:pt x="611" y="559"/>
                </a:cubicBezTo>
                <a:cubicBezTo>
                  <a:pt x="610" y="558"/>
                  <a:pt x="610" y="558"/>
                  <a:pt x="610" y="557"/>
                </a:cubicBezTo>
                <a:cubicBezTo>
                  <a:pt x="610" y="556"/>
                  <a:pt x="611" y="555"/>
                  <a:pt x="611" y="555"/>
                </a:cubicBezTo>
                <a:cubicBezTo>
                  <a:pt x="611" y="552"/>
                  <a:pt x="609" y="549"/>
                  <a:pt x="607" y="547"/>
                </a:cubicBezTo>
                <a:cubicBezTo>
                  <a:pt x="607" y="547"/>
                  <a:pt x="607" y="547"/>
                  <a:pt x="607" y="547"/>
                </a:cubicBezTo>
                <a:cubicBezTo>
                  <a:pt x="607" y="547"/>
                  <a:pt x="607" y="547"/>
                  <a:pt x="607" y="547"/>
                </a:cubicBezTo>
                <a:cubicBezTo>
                  <a:pt x="607" y="547"/>
                  <a:pt x="607" y="547"/>
                  <a:pt x="607" y="547"/>
                </a:cubicBezTo>
                <a:cubicBezTo>
                  <a:pt x="609" y="548"/>
                  <a:pt x="611" y="549"/>
                  <a:pt x="613" y="549"/>
                </a:cubicBezTo>
                <a:cubicBezTo>
                  <a:pt x="616" y="549"/>
                  <a:pt x="619" y="546"/>
                  <a:pt x="621" y="543"/>
                </a:cubicBezTo>
                <a:cubicBezTo>
                  <a:pt x="621" y="544"/>
                  <a:pt x="621" y="544"/>
                  <a:pt x="622" y="544"/>
                </a:cubicBezTo>
                <a:cubicBezTo>
                  <a:pt x="627" y="537"/>
                  <a:pt x="632" y="529"/>
                  <a:pt x="637" y="521"/>
                </a:cubicBezTo>
                <a:cubicBezTo>
                  <a:pt x="637" y="520"/>
                  <a:pt x="637" y="520"/>
                  <a:pt x="637" y="520"/>
                </a:cubicBezTo>
                <a:cubicBezTo>
                  <a:pt x="637" y="519"/>
                  <a:pt x="637" y="519"/>
                  <a:pt x="637" y="518"/>
                </a:cubicBezTo>
                <a:cubicBezTo>
                  <a:pt x="637" y="516"/>
                  <a:pt x="637" y="515"/>
                  <a:pt x="636" y="514"/>
                </a:cubicBezTo>
                <a:cubicBezTo>
                  <a:pt x="638" y="514"/>
                  <a:pt x="639" y="515"/>
                  <a:pt x="641" y="515"/>
                </a:cubicBezTo>
                <a:cubicBezTo>
                  <a:pt x="650" y="499"/>
                  <a:pt x="658" y="482"/>
                  <a:pt x="664" y="465"/>
                </a:cubicBezTo>
                <a:cubicBezTo>
                  <a:pt x="664" y="465"/>
                  <a:pt x="664" y="464"/>
                  <a:pt x="664" y="464"/>
                </a:cubicBezTo>
                <a:close/>
                <a:moveTo>
                  <a:pt x="3" y="364"/>
                </a:moveTo>
                <a:cubicBezTo>
                  <a:pt x="2" y="364"/>
                  <a:pt x="2" y="365"/>
                  <a:pt x="1" y="365"/>
                </a:cubicBezTo>
                <a:cubicBezTo>
                  <a:pt x="1" y="365"/>
                  <a:pt x="1" y="365"/>
                  <a:pt x="1" y="365"/>
                </a:cubicBezTo>
                <a:cubicBezTo>
                  <a:pt x="1" y="364"/>
                  <a:pt x="1" y="363"/>
                  <a:pt x="1" y="363"/>
                </a:cubicBezTo>
                <a:cubicBezTo>
                  <a:pt x="2" y="363"/>
                  <a:pt x="2" y="363"/>
                  <a:pt x="3" y="363"/>
                </a:cubicBezTo>
                <a:cubicBezTo>
                  <a:pt x="3" y="363"/>
                  <a:pt x="3" y="363"/>
                  <a:pt x="3" y="364"/>
                </a:cubicBezTo>
                <a:close/>
                <a:moveTo>
                  <a:pt x="10" y="404"/>
                </a:moveTo>
                <a:cubicBezTo>
                  <a:pt x="9" y="404"/>
                  <a:pt x="9" y="404"/>
                  <a:pt x="9" y="404"/>
                </a:cubicBezTo>
                <a:cubicBezTo>
                  <a:pt x="9" y="404"/>
                  <a:pt x="9" y="404"/>
                  <a:pt x="9" y="404"/>
                </a:cubicBezTo>
                <a:cubicBezTo>
                  <a:pt x="9" y="404"/>
                  <a:pt x="9" y="404"/>
                  <a:pt x="10" y="404"/>
                </a:cubicBezTo>
                <a:cubicBezTo>
                  <a:pt x="10" y="404"/>
                  <a:pt x="10" y="404"/>
                  <a:pt x="10" y="404"/>
                </a:cubicBezTo>
                <a:close/>
                <a:moveTo>
                  <a:pt x="15" y="295"/>
                </a:moveTo>
                <a:cubicBezTo>
                  <a:pt x="14" y="296"/>
                  <a:pt x="13" y="297"/>
                  <a:pt x="13" y="298"/>
                </a:cubicBezTo>
                <a:cubicBezTo>
                  <a:pt x="12" y="298"/>
                  <a:pt x="12" y="298"/>
                  <a:pt x="12" y="298"/>
                </a:cubicBezTo>
                <a:cubicBezTo>
                  <a:pt x="11" y="298"/>
                  <a:pt x="11" y="298"/>
                  <a:pt x="11" y="298"/>
                </a:cubicBezTo>
                <a:cubicBezTo>
                  <a:pt x="11" y="297"/>
                  <a:pt x="10" y="295"/>
                  <a:pt x="9" y="294"/>
                </a:cubicBezTo>
                <a:cubicBezTo>
                  <a:pt x="10" y="293"/>
                  <a:pt x="10" y="291"/>
                  <a:pt x="10" y="289"/>
                </a:cubicBezTo>
                <a:cubicBezTo>
                  <a:pt x="10" y="289"/>
                  <a:pt x="10" y="289"/>
                  <a:pt x="10" y="289"/>
                </a:cubicBezTo>
                <a:cubicBezTo>
                  <a:pt x="11" y="290"/>
                  <a:pt x="13" y="290"/>
                  <a:pt x="15" y="290"/>
                </a:cubicBezTo>
                <a:cubicBezTo>
                  <a:pt x="16" y="290"/>
                  <a:pt x="17" y="290"/>
                  <a:pt x="18" y="290"/>
                </a:cubicBezTo>
                <a:cubicBezTo>
                  <a:pt x="19" y="291"/>
                  <a:pt x="20" y="292"/>
                  <a:pt x="21" y="292"/>
                </a:cubicBezTo>
                <a:cubicBezTo>
                  <a:pt x="19" y="293"/>
                  <a:pt x="17" y="294"/>
                  <a:pt x="16" y="295"/>
                </a:cubicBezTo>
                <a:cubicBezTo>
                  <a:pt x="16" y="295"/>
                  <a:pt x="16" y="295"/>
                  <a:pt x="15" y="295"/>
                </a:cubicBezTo>
                <a:close/>
                <a:moveTo>
                  <a:pt x="23" y="429"/>
                </a:moveTo>
                <a:cubicBezTo>
                  <a:pt x="23" y="430"/>
                  <a:pt x="22" y="430"/>
                  <a:pt x="21" y="431"/>
                </a:cubicBezTo>
                <a:cubicBezTo>
                  <a:pt x="21" y="431"/>
                  <a:pt x="20" y="431"/>
                  <a:pt x="20" y="432"/>
                </a:cubicBezTo>
                <a:cubicBezTo>
                  <a:pt x="20" y="432"/>
                  <a:pt x="20" y="432"/>
                  <a:pt x="20" y="432"/>
                </a:cubicBezTo>
                <a:cubicBezTo>
                  <a:pt x="19" y="432"/>
                  <a:pt x="19" y="432"/>
                  <a:pt x="18" y="432"/>
                </a:cubicBezTo>
                <a:cubicBezTo>
                  <a:pt x="19" y="431"/>
                  <a:pt x="19" y="430"/>
                  <a:pt x="19" y="429"/>
                </a:cubicBezTo>
                <a:cubicBezTo>
                  <a:pt x="20" y="429"/>
                  <a:pt x="20" y="429"/>
                  <a:pt x="20" y="429"/>
                </a:cubicBezTo>
                <a:cubicBezTo>
                  <a:pt x="21" y="428"/>
                  <a:pt x="21" y="428"/>
                  <a:pt x="22" y="428"/>
                </a:cubicBezTo>
                <a:cubicBezTo>
                  <a:pt x="22" y="428"/>
                  <a:pt x="23" y="428"/>
                  <a:pt x="24" y="428"/>
                </a:cubicBezTo>
                <a:cubicBezTo>
                  <a:pt x="24" y="428"/>
                  <a:pt x="24" y="428"/>
                  <a:pt x="25" y="428"/>
                </a:cubicBezTo>
                <a:cubicBezTo>
                  <a:pt x="24" y="428"/>
                  <a:pt x="24" y="429"/>
                  <a:pt x="23" y="429"/>
                </a:cubicBezTo>
                <a:close/>
                <a:moveTo>
                  <a:pt x="38" y="401"/>
                </a:moveTo>
                <a:cubicBezTo>
                  <a:pt x="38" y="400"/>
                  <a:pt x="38" y="400"/>
                  <a:pt x="39" y="400"/>
                </a:cubicBezTo>
                <a:cubicBezTo>
                  <a:pt x="39" y="400"/>
                  <a:pt x="39" y="400"/>
                  <a:pt x="39" y="400"/>
                </a:cubicBezTo>
                <a:cubicBezTo>
                  <a:pt x="38" y="401"/>
                  <a:pt x="38" y="401"/>
                  <a:pt x="37" y="402"/>
                </a:cubicBezTo>
                <a:cubicBezTo>
                  <a:pt x="37" y="401"/>
                  <a:pt x="38" y="401"/>
                  <a:pt x="38" y="401"/>
                </a:cubicBezTo>
                <a:close/>
                <a:moveTo>
                  <a:pt x="32" y="458"/>
                </a:moveTo>
                <a:cubicBezTo>
                  <a:pt x="32" y="458"/>
                  <a:pt x="32" y="458"/>
                  <a:pt x="32" y="458"/>
                </a:cubicBezTo>
                <a:cubicBezTo>
                  <a:pt x="32" y="458"/>
                  <a:pt x="32" y="457"/>
                  <a:pt x="32" y="457"/>
                </a:cubicBezTo>
                <a:cubicBezTo>
                  <a:pt x="32" y="458"/>
                  <a:pt x="32" y="458"/>
                  <a:pt x="32" y="458"/>
                </a:cubicBezTo>
                <a:close/>
                <a:moveTo>
                  <a:pt x="34" y="410"/>
                </a:moveTo>
                <a:cubicBezTo>
                  <a:pt x="33" y="411"/>
                  <a:pt x="33" y="411"/>
                  <a:pt x="32" y="411"/>
                </a:cubicBezTo>
                <a:cubicBezTo>
                  <a:pt x="32" y="411"/>
                  <a:pt x="32" y="411"/>
                  <a:pt x="31" y="411"/>
                </a:cubicBezTo>
                <a:cubicBezTo>
                  <a:pt x="32" y="410"/>
                  <a:pt x="33" y="408"/>
                  <a:pt x="33" y="406"/>
                </a:cubicBezTo>
                <a:cubicBezTo>
                  <a:pt x="34" y="406"/>
                  <a:pt x="34" y="405"/>
                  <a:pt x="35" y="405"/>
                </a:cubicBezTo>
                <a:cubicBezTo>
                  <a:pt x="34" y="406"/>
                  <a:pt x="34" y="408"/>
                  <a:pt x="34" y="410"/>
                </a:cubicBezTo>
                <a:cubicBezTo>
                  <a:pt x="34" y="410"/>
                  <a:pt x="34" y="410"/>
                  <a:pt x="34" y="410"/>
                </a:cubicBezTo>
                <a:close/>
                <a:moveTo>
                  <a:pt x="39" y="434"/>
                </a:moveTo>
                <a:cubicBezTo>
                  <a:pt x="38" y="434"/>
                  <a:pt x="38" y="434"/>
                  <a:pt x="38" y="434"/>
                </a:cubicBezTo>
                <a:cubicBezTo>
                  <a:pt x="37" y="433"/>
                  <a:pt x="37" y="432"/>
                  <a:pt x="36" y="431"/>
                </a:cubicBezTo>
                <a:cubicBezTo>
                  <a:pt x="37" y="431"/>
                  <a:pt x="38" y="431"/>
                  <a:pt x="38" y="430"/>
                </a:cubicBezTo>
                <a:cubicBezTo>
                  <a:pt x="39" y="431"/>
                  <a:pt x="39" y="432"/>
                  <a:pt x="39" y="432"/>
                </a:cubicBezTo>
                <a:cubicBezTo>
                  <a:pt x="39" y="433"/>
                  <a:pt x="39" y="433"/>
                  <a:pt x="39" y="434"/>
                </a:cubicBezTo>
                <a:close/>
                <a:moveTo>
                  <a:pt x="189" y="154"/>
                </a:moveTo>
                <a:cubicBezTo>
                  <a:pt x="188" y="155"/>
                  <a:pt x="188" y="156"/>
                  <a:pt x="188" y="156"/>
                </a:cubicBezTo>
                <a:cubicBezTo>
                  <a:pt x="187" y="156"/>
                  <a:pt x="185" y="156"/>
                  <a:pt x="184" y="156"/>
                </a:cubicBezTo>
                <a:cubicBezTo>
                  <a:pt x="184" y="156"/>
                  <a:pt x="183" y="156"/>
                  <a:pt x="183" y="156"/>
                </a:cubicBezTo>
                <a:cubicBezTo>
                  <a:pt x="183" y="155"/>
                  <a:pt x="182" y="155"/>
                  <a:pt x="182" y="154"/>
                </a:cubicBezTo>
                <a:cubicBezTo>
                  <a:pt x="184" y="153"/>
                  <a:pt x="185" y="150"/>
                  <a:pt x="185" y="147"/>
                </a:cubicBezTo>
                <a:cubicBezTo>
                  <a:pt x="185" y="144"/>
                  <a:pt x="184" y="142"/>
                  <a:pt x="182" y="140"/>
                </a:cubicBezTo>
                <a:cubicBezTo>
                  <a:pt x="183" y="141"/>
                  <a:pt x="184" y="141"/>
                  <a:pt x="186" y="141"/>
                </a:cubicBezTo>
                <a:cubicBezTo>
                  <a:pt x="185" y="142"/>
                  <a:pt x="185" y="142"/>
                  <a:pt x="185" y="143"/>
                </a:cubicBezTo>
                <a:cubicBezTo>
                  <a:pt x="185" y="146"/>
                  <a:pt x="187" y="149"/>
                  <a:pt x="189" y="151"/>
                </a:cubicBezTo>
                <a:cubicBezTo>
                  <a:pt x="189" y="151"/>
                  <a:pt x="189" y="152"/>
                  <a:pt x="189" y="153"/>
                </a:cubicBezTo>
                <a:cubicBezTo>
                  <a:pt x="189" y="153"/>
                  <a:pt x="189" y="154"/>
                  <a:pt x="189" y="154"/>
                </a:cubicBezTo>
                <a:close/>
                <a:moveTo>
                  <a:pt x="181" y="77"/>
                </a:moveTo>
                <a:cubicBezTo>
                  <a:pt x="182" y="77"/>
                  <a:pt x="182" y="77"/>
                  <a:pt x="182" y="77"/>
                </a:cubicBezTo>
                <a:cubicBezTo>
                  <a:pt x="183" y="79"/>
                  <a:pt x="184" y="80"/>
                  <a:pt x="185" y="81"/>
                </a:cubicBezTo>
                <a:cubicBezTo>
                  <a:pt x="185" y="82"/>
                  <a:pt x="185" y="83"/>
                  <a:pt x="184" y="84"/>
                </a:cubicBezTo>
                <a:cubicBezTo>
                  <a:pt x="184" y="84"/>
                  <a:pt x="184" y="84"/>
                  <a:pt x="184" y="84"/>
                </a:cubicBezTo>
                <a:cubicBezTo>
                  <a:pt x="184" y="83"/>
                  <a:pt x="184" y="83"/>
                  <a:pt x="184" y="83"/>
                </a:cubicBezTo>
                <a:cubicBezTo>
                  <a:pt x="184" y="81"/>
                  <a:pt x="183" y="79"/>
                  <a:pt x="181" y="77"/>
                </a:cubicBezTo>
                <a:close/>
                <a:moveTo>
                  <a:pt x="167" y="51"/>
                </a:moveTo>
                <a:cubicBezTo>
                  <a:pt x="169" y="51"/>
                  <a:pt x="172" y="49"/>
                  <a:pt x="173" y="47"/>
                </a:cubicBezTo>
                <a:cubicBezTo>
                  <a:pt x="174" y="49"/>
                  <a:pt x="177" y="50"/>
                  <a:pt x="180" y="50"/>
                </a:cubicBezTo>
                <a:cubicBezTo>
                  <a:pt x="181" y="50"/>
                  <a:pt x="182" y="50"/>
                  <a:pt x="183" y="50"/>
                </a:cubicBezTo>
                <a:cubicBezTo>
                  <a:pt x="184" y="50"/>
                  <a:pt x="185" y="50"/>
                  <a:pt x="186" y="50"/>
                </a:cubicBezTo>
                <a:cubicBezTo>
                  <a:pt x="185" y="51"/>
                  <a:pt x="184" y="53"/>
                  <a:pt x="184" y="54"/>
                </a:cubicBezTo>
                <a:cubicBezTo>
                  <a:pt x="184" y="54"/>
                  <a:pt x="184" y="54"/>
                  <a:pt x="184" y="54"/>
                </a:cubicBezTo>
                <a:cubicBezTo>
                  <a:pt x="183" y="54"/>
                  <a:pt x="182" y="55"/>
                  <a:pt x="181" y="55"/>
                </a:cubicBezTo>
                <a:cubicBezTo>
                  <a:pt x="179" y="52"/>
                  <a:pt x="177" y="50"/>
                  <a:pt x="173" y="50"/>
                </a:cubicBezTo>
                <a:cubicBezTo>
                  <a:pt x="171" y="50"/>
                  <a:pt x="169" y="51"/>
                  <a:pt x="168" y="53"/>
                </a:cubicBezTo>
                <a:cubicBezTo>
                  <a:pt x="167" y="53"/>
                  <a:pt x="166" y="53"/>
                  <a:pt x="166" y="53"/>
                </a:cubicBezTo>
                <a:cubicBezTo>
                  <a:pt x="166" y="53"/>
                  <a:pt x="166" y="52"/>
                  <a:pt x="167" y="51"/>
                </a:cubicBezTo>
                <a:close/>
                <a:moveTo>
                  <a:pt x="166" y="143"/>
                </a:moveTo>
                <a:cubicBezTo>
                  <a:pt x="166" y="143"/>
                  <a:pt x="166" y="142"/>
                  <a:pt x="166" y="142"/>
                </a:cubicBezTo>
                <a:cubicBezTo>
                  <a:pt x="166" y="139"/>
                  <a:pt x="165" y="137"/>
                  <a:pt x="163" y="135"/>
                </a:cubicBezTo>
                <a:cubicBezTo>
                  <a:pt x="165" y="135"/>
                  <a:pt x="166" y="135"/>
                  <a:pt x="168" y="134"/>
                </a:cubicBezTo>
                <a:cubicBezTo>
                  <a:pt x="170" y="134"/>
                  <a:pt x="171" y="133"/>
                  <a:pt x="173" y="132"/>
                </a:cubicBezTo>
                <a:cubicBezTo>
                  <a:pt x="174" y="135"/>
                  <a:pt x="176" y="137"/>
                  <a:pt x="179" y="137"/>
                </a:cubicBezTo>
                <a:cubicBezTo>
                  <a:pt x="179" y="138"/>
                  <a:pt x="180" y="138"/>
                  <a:pt x="180" y="139"/>
                </a:cubicBezTo>
                <a:cubicBezTo>
                  <a:pt x="179" y="138"/>
                  <a:pt x="177" y="137"/>
                  <a:pt x="175" y="137"/>
                </a:cubicBezTo>
                <a:cubicBezTo>
                  <a:pt x="171" y="137"/>
                  <a:pt x="168" y="140"/>
                  <a:pt x="166" y="143"/>
                </a:cubicBezTo>
                <a:close/>
                <a:moveTo>
                  <a:pt x="174" y="187"/>
                </a:moveTo>
                <a:cubicBezTo>
                  <a:pt x="174" y="187"/>
                  <a:pt x="174" y="187"/>
                  <a:pt x="174" y="188"/>
                </a:cubicBezTo>
                <a:cubicBezTo>
                  <a:pt x="173" y="188"/>
                  <a:pt x="172" y="188"/>
                  <a:pt x="172" y="189"/>
                </a:cubicBezTo>
                <a:cubicBezTo>
                  <a:pt x="172" y="188"/>
                  <a:pt x="171" y="187"/>
                  <a:pt x="171" y="186"/>
                </a:cubicBezTo>
                <a:cubicBezTo>
                  <a:pt x="171" y="186"/>
                  <a:pt x="172" y="186"/>
                  <a:pt x="173" y="186"/>
                </a:cubicBezTo>
                <a:cubicBezTo>
                  <a:pt x="173" y="186"/>
                  <a:pt x="174" y="186"/>
                  <a:pt x="174" y="186"/>
                </a:cubicBezTo>
                <a:cubicBezTo>
                  <a:pt x="174" y="186"/>
                  <a:pt x="174" y="187"/>
                  <a:pt x="174" y="187"/>
                </a:cubicBezTo>
                <a:close/>
                <a:moveTo>
                  <a:pt x="175" y="117"/>
                </a:moveTo>
                <a:cubicBezTo>
                  <a:pt x="175" y="117"/>
                  <a:pt x="176" y="116"/>
                  <a:pt x="176" y="116"/>
                </a:cubicBezTo>
                <a:cubicBezTo>
                  <a:pt x="176" y="116"/>
                  <a:pt x="177" y="116"/>
                  <a:pt x="177" y="116"/>
                </a:cubicBezTo>
                <a:cubicBezTo>
                  <a:pt x="178" y="118"/>
                  <a:pt x="178" y="119"/>
                  <a:pt x="179" y="120"/>
                </a:cubicBezTo>
                <a:cubicBezTo>
                  <a:pt x="178" y="120"/>
                  <a:pt x="178" y="121"/>
                  <a:pt x="177" y="121"/>
                </a:cubicBezTo>
                <a:cubicBezTo>
                  <a:pt x="177" y="119"/>
                  <a:pt x="176" y="118"/>
                  <a:pt x="175" y="117"/>
                </a:cubicBezTo>
                <a:close/>
                <a:moveTo>
                  <a:pt x="154" y="71"/>
                </a:moveTo>
                <a:cubicBezTo>
                  <a:pt x="155" y="71"/>
                  <a:pt x="155" y="71"/>
                  <a:pt x="156" y="71"/>
                </a:cubicBezTo>
                <a:cubicBezTo>
                  <a:pt x="156" y="76"/>
                  <a:pt x="160" y="79"/>
                  <a:pt x="165" y="79"/>
                </a:cubicBezTo>
                <a:cubicBezTo>
                  <a:pt x="169" y="79"/>
                  <a:pt x="173" y="77"/>
                  <a:pt x="174" y="73"/>
                </a:cubicBezTo>
                <a:cubicBezTo>
                  <a:pt x="174" y="74"/>
                  <a:pt x="175" y="75"/>
                  <a:pt x="176" y="75"/>
                </a:cubicBezTo>
                <a:cubicBezTo>
                  <a:pt x="172" y="76"/>
                  <a:pt x="168" y="79"/>
                  <a:pt x="168" y="83"/>
                </a:cubicBezTo>
                <a:cubicBezTo>
                  <a:pt x="168" y="85"/>
                  <a:pt x="169" y="87"/>
                  <a:pt x="170" y="88"/>
                </a:cubicBezTo>
                <a:cubicBezTo>
                  <a:pt x="170" y="88"/>
                  <a:pt x="170" y="89"/>
                  <a:pt x="169" y="89"/>
                </a:cubicBezTo>
                <a:cubicBezTo>
                  <a:pt x="169" y="89"/>
                  <a:pt x="169" y="89"/>
                  <a:pt x="169" y="89"/>
                </a:cubicBezTo>
                <a:cubicBezTo>
                  <a:pt x="168" y="89"/>
                  <a:pt x="168" y="89"/>
                  <a:pt x="167" y="89"/>
                </a:cubicBezTo>
                <a:cubicBezTo>
                  <a:pt x="167" y="85"/>
                  <a:pt x="164" y="81"/>
                  <a:pt x="159" y="81"/>
                </a:cubicBezTo>
                <a:cubicBezTo>
                  <a:pt x="158" y="78"/>
                  <a:pt x="156" y="76"/>
                  <a:pt x="153" y="75"/>
                </a:cubicBezTo>
                <a:cubicBezTo>
                  <a:pt x="154" y="74"/>
                  <a:pt x="154" y="72"/>
                  <a:pt x="154" y="71"/>
                </a:cubicBezTo>
                <a:close/>
                <a:moveTo>
                  <a:pt x="152" y="95"/>
                </a:moveTo>
                <a:cubicBezTo>
                  <a:pt x="154" y="97"/>
                  <a:pt x="156" y="98"/>
                  <a:pt x="159" y="98"/>
                </a:cubicBezTo>
                <a:cubicBezTo>
                  <a:pt x="159" y="98"/>
                  <a:pt x="159" y="98"/>
                  <a:pt x="160" y="98"/>
                </a:cubicBezTo>
                <a:cubicBezTo>
                  <a:pt x="159" y="98"/>
                  <a:pt x="159" y="99"/>
                  <a:pt x="158" y="100"/>
                </a:cubicBezTo>
                <a:cubicBezTo>
                  <a:pt x="157" y="99"/>
                  <a:pt x="156" y="99"/>
                  <a:pt x="154" y="99"/>
                </a:cubicBezTo>
                <a:cubicBezTo>
                  <a:pt x="153" y="99"/>
                  <a:pt x="152" y="99"/>
                  <a:pt x="151" y="100"/>
                </a:cubicBezTo>
                <a:cubicBezTo>
                  <a:pt x="152" y="98"/>
                  <a:pt x="152" y="97"/>
                  <a:pt x="152" y="95"/>
                </a:cubicBezTo>
                <a:cubicBezTo>
                  <a:pt x="152" y="95"/>
                  <a:pt x="152" y="95"/>
                  <a:pt x="152" y="95"/>
                </a:cubicBezTo>
                <a:close/>
                <a:moveTo>
                  <a:pt x="135" y="138"/>
                </a:moveTo>
                <a:cubicBezTo>
                  <a:pt x="138" y="137"/>
                  <a:pt x="140" y="133"/>
                  <a:pt x="140" y="130"/>
                </a:cubicBezTo>
                <a:cubicBezTo>
                  <a:pt x="140" y="127"/>
                  <a:pt x="139" y="124"/>
                  <a:pt x="137" y="122"/>
                </a:cubicBezTo>
                <a:cubicBezTo>
                  <a:pt x="138" y="122"/>
                  <a:pt x="138" y="122"/>
                  <a:pt x="138" y="122"/>
                </a:cubicBezTo>
                <a:cubicBezTo>
                  <a:pt x="139" y="125"/>
                  <a:pt x="142" y="127"/>
                  <a:pt x="144" y="128"/>
                </a:cubicBezTo>
                <a:cubicBezTo>
                  <a:pt x="143" y="130"/>
                  <a:pt x="142" y="132"/>
                  <a:pt x="142" y="134"/>
                </a:cubicBezTo>
                <a:cubicBezTo>
                  <a:pt x="142" y="135"/>
                  <a:pt x="143" y="137"/>
                  <a:pt x="143" y="138"/>
                </a:cubicBezTo>
                <a:cubicBezTo>
                  <a:pt x="143" y="138"/>
                  <a:pt x="143" y="138"/>
                  <a:pt x="143" y="138"/>
                </a:cubicBezTo>
                <a:cubicBezTo>
                  <a:pt x="140" y="138"/>
                  <a:pt x="137" y="139"/>
                  <a:pt x="135" y="142"/>
                </a:cubicBezTo>
                <a:cubicBezTo>
                  <a:pt x="135" y="141"/>
                  <a:pt x="135" y="140"/>
                  <a:pt x="135" y="140"/>
                </a:cubicBezTo>
                <a:cubicBezTo>
                  <a:pt x="135" y="139"/>
                  <a:pt x="135" y="139"/>
                  <a:pt x="135" y="138"/>
                </a:cubicBezTo>
                <a:close/>
                <a:moveTo>
                  <a:pt x="130" y="239"/>
                </a:moveTo>
                <a:cubicBezTo>
                  <a:pt x="130" y="240"/>
                  <a:pt x="130" y="241"/>
                  <a:pt x="130" y="241"/>
                </a:cubicBezTo>
                <a:cubicBezTo>
                  <a:pt x="130" y="242"/>
                  <a:pt x="130" y="243"/>
                  <a:pt x="130" y="243"/>
                </a:cubicBezTo>
                <a:cubicBezTo>
                  <a:pt x="130" y="244"/>
                  <a:pt x="130" y="244"/>
                  <a:pt x="130" y="244"/>
                </a:cubicBezTo>
                <a:cubicBezTo>
                  <a:pt x="129" y="242"/>
                  <a:pt x="129" y="240"/>
                  <a:pt x="128" y="239"/>
                </a:cubicBezTo>
                <a:cubicBezTo>
                  <a:pt x="129" y="239"/>
                  <a:pt x="129" y="239"/>
                  <a:pt x="130" y="239"/>
                </a:cubicBezTo>
                <a:close/>
                <a:moveTo>
                  <a:pt x="127" y="166"/>
                </a:moveTo>
                <a:cubicBezTo>
                  <a:pt x="127" y="166"/>
                  <a:pt x="127" y="167"/>
                  <a:pt x="127" y="167"/>
                </a:cubicBezTo>
                <a:cubicBezTo>
                  <a:pt x="126" y="166"/>
                  <a:pt x="125" y="166"/>
                  <a:pt x="125" y="165"/>
                </a:cubicBezTo>
                <a:cubicBezTo>
                  <a:pt x="126" y="166"/>
                  <a:pt x="126" y="166"/>
                  <a:pt x="127" y="166"/>
                </a:cubicBezTo>
                <a:close/>
                <a:moveTo>
                  <a:pt x="124" y="165"/>
                </a:moveTo>
                <a:cubicBezTo>
                  <a:pt x="123" y="164"/>
                  <a:pt x="122" y="163"/>
                  <a:pt x="120" y="163"/>
                </a:cubicBezTo>
                <a:cubicBezTo>
                  <a:pt x="121" y="162"/>
                  <a:pt x="121" y="160"/>
                  <a:pt x="121" y="159"/>
                </a:cubicBezTo>
                <a:cubicBezTo>
                  <a:pt x="121" y="157"/>
                  <a:pt x="121" y="155"/>
                  <a:pt x="120" y="154"/>
                </a:cubicBezTo>
                <a:cubicBezTo>
                  <a:pt x="121" y="154"/>
                  <a:pt x="122" y="155"/>
                  <a:pt x="123" y="155"/>
                </a:cubicBezTo>
                <a:cubicBezTo>
                  <a:pt x="122" y="156"/>
                  <a:pt x="121" y="158"/>
                  <a:pt x="121" y="159"/>
                </a:cubicBezTo>
                <a:cubicBezTo>
                  <a:pt x="121" y="161"/>
                  <a:pt x="122" y="163"/>
                  <a:pt x="124" y="165"/>
                </a:cubicBezTo>
                <a:close/>
                <a:moveTo>
                  <a:pt x="107" y="126"/>
                </a:moveTo>
                <a:cubicBezTo>
                  <a:pt x="108" y="126"/>
                  <a:pt x="109" y="127"/>
                  <a:pt x="110" y="127"/>
                </a:cubicBezTo>
                <a:cubicBezTo>
                  <a:pt x="109" y="128"/>
                  <a:pt x="109" y="129"/>
                  <a:pt x="108" y="130"/>
                </a:cubicBezTo>
                <a:cubicBezTo>
                  <a:pt x="108" y="129"/>
                  <a:pt x="107" y="128"/>
                  <a:pt x="106" y="128"/>
                </a:cubicBezTo>
                <a:cubicBezTo>
                  <a:pt x="106" y="127"/>
                  <a:pt x="107" y="127"/>
                  <a:pt x="107" y="126"/>
                </a:cubicBezTo>
                <a:close/>
                <a:moveTo>
                  <a:pt x="90" y="118"/>
                </a:moveTo>
                <a:cubicBezTo>
                  <a:pt x="91" y="116"/>
                  <a:pt x="92" y="115"/>
                  <a:pt x="92" y="114"/>
                </a:cubicBezTo>
                <a:cubicBezTo>
                  <a:pt x="92" y="114"/>
                  <a:pt x="92" y="114"/>
                  <a:pt x="92" y="114"/>
                </a:cubicBezTo>
                <a:cubicBezTo>
                  <a:pt x="93" y="114"/>
                  <a:pt x="93" y="114"/>
                  <a:pt x="94" y="113"/>
                </a:cubicBezTo>
                <a:cubicBezTo>
                  <a:pt x="96" y="115"/>
                  <a:pt x="98" y="115"/>
                  <a:pt x="100" y="115"/>
                </a:cubicBezTo>
                <a:cubicBezTo>
                  <a:pt x="102" y="115"/>
                  <a:pt x="104" y="115"/>
                  <a:pt x="105" y="114"/>
                </a:cubicBezTo>
                <a:cubicBezTo>
                  <a:pt x="105" y="115"/>
                  <a:pt x="105" y="115"/>
                  <a:pt x="104" y="116"/>
                </a:cubicBezTo>
                <a:cubicBezTo>
                  <a:pt x="104" y="116"/>
                  <a:pt x="103" y="116"/>
                  <a:pt x="102" y="116"/>
                </a:cubicBezTo>
                <a:cubicBezTo>
                  <a:pt x="99" y="116"/>
                  <a:pt x="96" y="118"/>
                  <a:pt x="95" y="120"/>
                </a:cubicBezTo>
                <a:cubicBezTo>
                  <a:pt x="95" y="120"/>
                  <a:pt x="94" y="120"/>
                  <a:pt x="93" y="120"/>
                </a:cubicBezTo>
                <a:cubicBezTo>
                  <a:pt x="92" y="120"/>
                  <a:pt x="91" y="120"/>
                  <a:pt x="90" y="121"/>
                </a:cubicBezTo>
                <a:cubicBezTo>
                  <a:pt x="90" y="120"/>
                  <a:pt x="91" y="119"/>
                  <a:pt x="91" y="118"/>
                </a:cubicBezTo>
                <a:cubicBezTo>
                  <a:pt x="91" y="118"/>
                  <a:pt x="90" y="118"/>
                  <a:pt x="90" y="118"/>
                </a:cubicBezTo>
                <a:close/>
                <a:moveTo>
                  <a:pt x="88" y="185"/>
                </a:moveTo>
                <a:cubicBezTo>
                  <a:pt x="89" y="187"/>
                  <a:pt x="91" y="187"/>
                  <a:pt x="93" y="188"/>
                </a:cubicBezTo>
                <a:cubicBezTo>
                  <a:pt x="93" y="188"/>
                  <a:pt x="93" y="188"/>
                  <a:pt x="93" y="188"/>
                </a:cubicBezTo>
                <a:cubicBezTo>
                  <a:pt x="94" y="189"/>
                  <a:pt x="94" y="190"/>
                  <a:pt x="95" y="190"/>
                </a:cubicBezTo>
                <a:cubicBezTo>
                  <a:pt x="95" y="190"/>
                  <a:pt x="95" y="190"/>
                  <a:pt x="95" y="191"/>
                </a:cubicBezTo>
                <a:cubicBezTo>
                  <a:pt x="94" y="190"/>
                  <a:pt x="93" y="190"/>
                  <a:pt x="92" y="190"/>
                </a:cubicBezTo>
                <a:cubicBezTo>
                  <a:pt x="91" y="190"/>
                  <a:pt x="91" y="190"/>
                  <a:pt x="90" y="190"/>
                </a:cubicBezTo>
                <a:cubicBezTo>
                  <a:pt x="89" y="190"/>
                  <a:pt x="88" y="190"/>
                  <a:pt x="87" y="190"/>
                </a:cubicBezTo>
                <a:cubicBezTo>
                  <a:pt x="87" y="190"/>
                  <a:pt x="87" y="190"/>
                  <a:pt x="87" y="190"/>
                </a:cubicBezTo>
                <a:cubicBezTo>
                  <a:pt x="87" y="189"/>
                  <a:pt x="87" y="188"/>
                  <a:pt x="87" y="187"/>
                </a:cubicBezTo>
                <a:cubicBezTo>
                  <a:pt x="87" y="187"/>
                  <a:pt x="87" y="187"/>
                  <a:pt x="87" y="186"/>
                </a:cubicBezTo>
                <a:cubicBezTo>
                  <a:pt x="87" y="186"/>
                  <a:pt x="87" y="186"/>
                  <a:pt x="88" y="185"/>
                </a:cubicBezTo>
                <a:close/>
                <a:moveTo>
                  <a:pt x="70" y="173"/>
                </a:moveTo>
                <a:cubicBezTo>
                  <a:pt x="70" y="174"/>
                  <a:pt x="71" y="175"/>
                  <a:pt x="71" y="176"/>
                </a:cubicBezTo>
                <a:cubicBezTo>
                  <a:pt x="71" y="176"/>
                  <a:pt x="70" y="176"/>
                  <a:pt x="70" y="176"/>
                </a:cubicBezTo>
                <a:cubicBezTo>
                  <a:pt x="70" y="175"/>
                  <a:pt x="69" y="175"/>
                  <a:pt x="69" y="174"/>
                </a:cubicBezTo>
                <a:cubicBezTo>
                  <a:pt x="70" y="174"/>
                  <a:pt x="70" y="173"/>
                  <a:pt x="70" y="173"/>
                </a:cubicBezTo>
                <a:close/>
                <a:moveTo>
                  <a:pt x="62" y="242"/>
                </a:moveTo>
                <a:cubicBezTo>
                  <a:pt x="62" y="242"/>
                  <a:pt x="62" y="243"/>
                  <a:pt x="62" y="244"/>
                </a:cubicBezTo>
                <a:cubicBezTo>
                  <a:pt x="62" y="244"/>
                  <a:pt x="62" y="244"/>
                  <a:pt x="62" y="244"/>
                </a:cubicBezTo>
                <a:cubicBezTo>
                  <a:pt x="61" y="244"/>
                  <a:pt x="61" y="245"/>
                  <a:pt x="60" y="245"/>
                </a:cubicBezTo>
                <a:cubicBezTo>
                  <a:pt x="60" y="244"/>
                  <a:pt x="60" y="244"/>
                  <a:pt x="60" y="243"/>
                </a:cubicBezTo>
                <a:cubicBezTo>
                  <a:pt x="60" y="242"/>
                  <a:pt x="60" y="242"/>
                  <a:pt x="60" y="241"/>
                </a:cubicBezTo>
                <a:cubicBezTo>
                  <a:pt x="61" y="241"/>
                  <a:pt x="61" y="241"/>
                  <a:pt x="62" y="242"/>
                </a:cubicBezTo>
                <a:close/>
                <a:moveTo>
                  <a:pt x="53" y="254"/>
                </a:moveTo>
                <a:cubicBezTo>
                  <a:pt x="54" y="253"/>
                  <a:pt x="55" y="252"/>
                  <a:pt x="55" y="251"/>
                </a:cubicBezTo>
                <a:cubicBezTo>
                  <a:pt x="56" y="250"/>
                  <a:pt x="56" y="250"/>
                  <a:pt x="57" y="250"/>
                </a:cubicBezTo>
                <a:cubicBezTo>
                  <a:pt x="57" y="251"/>
                  <a:pt x="56" y="252"/>
                  <a:pt x="56" y="253"/>
                </a:cubicBezTo>
                <a:cubicBezTo>
                  <a:pt x="56" y="253"/>
                  <a:pt x="56" y="254"/>
                  <a:pt x="57" y="254"/>
                </a:cubicBezTo>
                <a:cubicBezTo>
                  <a:pt x="56" y="255"/>
                  <a:pt x="55" y="256"/>
                  <a:pt x="54" y="257"/>
                </a:cubicBezTo>
                <a:cubicBezTo>
                  <a:pt x="54" y="256"/>
                  <a:pt x="54" y="256"/>
                  <a:pt x="53" y="255"/>
                </a:cubicBezTo>
                <a:cubicBezTo>
                  <a:pt x="53" y="255"/>
                  <a:pt x="54" y="255"/>
                  <a:pt x="54" y="254"/>
                </a:cubicBezTo>
                <a:cubicBezTo>
                  <a:pt x="54" y="254"/>
                  <a:pt x="53" y="254"/>
                  <a:pt x="53" y="254"/>
                </a:cubicBezTo>
                <a:close/>
                <a:moveTo>
                  <a:pt x="50" y="216"/>
                </a:moveTo>
                <a:cubicBezTo>
                  <a:pt x="50" y="216"/>
                  <a:pt x="50" y="217"/>
                  <a:pt x="50" y="217"/>
                </a:cubicBezTo>
                <a:cubicBezTo>
                  <a:pt x="50" y="217"/>
                  <a:pt x="50" y="217"/>
                  <a:pt x="50" y="217"/>
                </a:cubicBezTo>
                <a:cubicBezTo>
                  <a:pt x="49" y="218"/>
                  <a:pt x="49" y="218"/>
                  <a:pt x="49" y="218"/>
                </a:cubicBezTo>
                <a:cubicBezTo>
                  <a:pt x="49" y="217"/>
                  <a:pt x="49" y="217"/>
                  <a:pt x="50" y="216"/>
                </a:cubicBezTo>
                <a:close/>
                <a:moveTo>
                  <a:pt x="49" y="354"/>
                </a:moveTo>
                <a:cubicBezTo>
                  <a:pt x="48" y="353"/>
                  <a:pt x="48" y="353"/>
                  <a:pt x="48" y="353"/>
                </a:cubicBezTo>
                <a:cubicBezTo>
                  <a:pt x="49" y="352"/>
                  <a:pt x="50" y="352"/>
                  <a:pt x="50" y="351"/>
                </a:cubicBezTo>
                <a:cubicBezTo>
                  <a:pt x="50" y="352"/>
                  <a:pt x="51" y="352"/>
                  <a:pt x="51" y="352"/>
                </a:cubicBezTo>
                <a:cubicBezTo>
                  <a:pt x="50" y="353"/>
                  <a:pt x="49" y="353"/>
                  <a:pt x="49" y="354"/>
                </a:cubicBezTo>
                <a:close/>
                <a:moveTo>
                  <a:pt x="56" y="332"/>
                </a:moveTo>
                <a:cubicBezTo>
                  <a:pt x="55" y="332"/>
                  <a:pt x="54" y="333"/>
                  <a:pt x="52" y="333"/>
                </a:cubicBezTo>
                <a:cubicBezTo>
                  <a:pt x="52" y="332"/>
                  <a:pt x="51" y="331"/>
                  <a:pt x="49" y="330"/>
                </a:cubicBezTo>
                <a:cubicBezTo>
                  <a:pt x="49" y="330"/>
                  <a:pt x="49" y="330"/>
                  <a:pt x="49" y="330"/>
                </a:cubicBezTo>
                <a:cubicBezTo>
                  <a:pt x="53" y="330"/>
                  <a:pt x="57" y="326"/>
                  <a:pt x="57" y="322"/>
                </a:cubicBezTo>
                <a:cubicBezTo>
                  <a:pt x="57" y="322"/>
                  <a:pt x="57" y="321"/>
                  <a:pt x="57" y="321"/>
                </a:cubicBezTo>
                <a:cubicBezTo>
                  <a:pt x="57" y="321"/>
                  <a:pt x="57" y="321"/>
                  <a:pt x="57" y="321"/>
                </a:cubicBezTo>
                <a:cubicBezTo>
                  <a:pt x="57" y="321"/>
                  <a:pt x="57" y="322"/>
                  <a:pt x="57" y="322"/>
                </a:cubicBezTo>
                <a:cubicBezTo>
                  <a:pt x="57" y="323"/>
                  <a:pt x="57" y="324"/>
                  <a:pt x="57" y="325"/>
                </a:cubicBezTo>
                <a:cubicBezTo>
                  <a:pt x="56" y="326"/>
                  <a:pt x="56" y="327"/>
                  <a:pt x="56" y="329"/>
                </a:cubicBezTo>
                <a:cubicBezTo>
                  <a:pt x="56" y="330"/>
                  <a:pt x="56" y="331"/>
                  <a:pt x="56" y="332"/>
                </a:cubicBezTo>
                <a:close/>
                <a:moveTo>
                  <a:pt x="58" y="194"/>
                </a:moveTo>
                <a:cubicBezTo>
                  <a:pt x="58" y="194"/>
                  <a:pt x="58" y="194"/>
                  <a:pt x="58" y="194"/>
                </a:cubicBezTo>
                <a:cubicBezTo>
                  <a:pt x="58" y="194"/>
                  <a:pt x="58" y="194"/>
                  <a:pt x="58" y="194"/>
                </a:cubicBezTo>
                <a:cubicBezTo>
                  <a:pt x="58" y="194"/>
                  <a:pt x="58" y="194"/>
                  <a:pt x="58" y="194"/>
                </a:cubicBezTo>
                <a:close/>
                <a:moveTo>
                  <a:pt x="61" y="425"/>
                </a:moveTo>
                <a:cubicBezTo>
                  <a:pt x="61" y="424"/>
                  <a:pt x="60" y="423"/>
                  <a:pt x="60" y="423"/>
                </a:cubicBezTo>
                <a:cubicBezTo>
                  <a:pt x="61" y="423"/>
                  <a:pt x="62" y="422"/>
                  <a:pt x="63" y="422"/>
                </a:cubicBezTo>
                <a:cubicBezTo>
                  <a:pt x="62" y="423"/>
                  <a:pt x="61" y="424"/>
                  <a:pt x="61" y="425"/>
                </a:cubicBezTo>
                <a:close/>
                <a:moveTo>
                  <a:pt x="63" y="369"/>
                </a:moveTo>
                <a:cubicBezTo>
                  <a:pt x="63" y="369"/>
                  <a:pt x="63" y="369"/>
                  <a:pt x="63" y="369"/>
                </a:cubicBezTo>
                <a:cubicBezTo>
                  <a:pt x="62" y="368"/>
                  <a:pt x="62" y="368"/>
                  <a:pt x="61" y="367"/>
                </a:cubicBezTo>
                <a:cubicBezTo>
                  <a:pt x="61" y="367"/>
                  <a:pt x="61" y="367"/>
                  <a:pt x="61" y="366"/>
                </a:cubicBezTo>
                <a:cubicBezTo>
                  <a:pt x="61" y="367"/>
                  <a:pt x="62" y="367"/>
                  <a:pt x="63" y="368"/>
                </a:cubicBezTo>
                <a:cubicBezTo>
                  <a:pt x="63" y="368"/>
                  <a:pt x="63" y="369"/>
                  <a:pt x="63" y="369"/>
                </a:cubicBezTo>
                <a:close/>
                <a:moveTo>
                  <a:pt x="63" y="299"/>
                </a:moveTo>
                <a:cubicBezTo>
                  <a:pt x="63" y="299"/>
                  <a:pt x="63" y="299"/>
                  <a:pt x="63" y="299"/>
                </a:cubicBezTo>
                <a:cubicBezTo>
                  <a:pt x="63" y="299"/>
                  <a:pt x="64" y="299"/>
                  <a:pt x="64" y="299"/>
                </a:cubicBezTo>
                <a:cubicBezTo>
                  <a:pt x="64" y="299"/>
                  <a:pt x="64" y="299"/>
                  <a:pt x="64" y="299"/>
                </a:cubicBezTo>
                <a:cubicBezTo>
                  <a:pt x="64" y="299"/>
                  <a:pt x="63" y="299"/>
                  <a:pt x="63" y="299"/>
                </a:cubicBezTo>
                <a:close/>
                <a:moveTo>
                  <a:pt x="64" y="277"/>
                </a:moveTo>
                <a:cubicBezTo>
                  <a:pt x="64" y="277"/>
                  <a:pt x="63" y="276"/>
                  <a:pt x="63" y="276"/>
                </a:cubicBezTo>
                <a:cubicBezTo>
                  <a:pt x="63" y="276"/>
                  <a:pt x="63" y="275"/>
                  <a:pt x="63" y="275"/>
                </a:cubicBezTo>
                <a:cubicBezTo>
                  <a:pt x="63" y="276"/>
                  <a:pt x="64" y="276"/>
                  <a:pt x="64" y="276"/>
                </a:cubicBezTo>
                <a:cubicBezTo>
                  <a:pt x="64" y="277"/>
                  <a:pt x="64" y="277"/>
                  <a:pt x="64" y="277"/>
                </a:cubicBezTo>
                <a:close/>
                <a:moveTo>
                  <a:pt x="64" y="282"/>
                </a:moveTo>
                <a:cubicBezTo>
                  <a:pt x="64" y="282"/>
                  <a:pt x="64" y="282"/>
                  <a:pt x="64" y="282"/>
                </a:cubicBezTo>
                <a:cubicBezTo>
                  <a:pt x="64" y="282"/>
                  <a:pt x="65" y="282"/>
                  <a:pt x="65" y="283"/>
                </a:cubicBezTo>
                <a:cubicBezTo>
                  <a:pt x="64" y="283"/>
                  <a:pt x="64" y="283"/>
                  <a:pt x="64" y="282"/>
                </a:cubicBezTo>
                <a:close/>
                <a:moveTo>
                  <a:pt x="67" y="419"/>
                </a:moveTo>
                <a:cubicBezTo>
                  <a:pt x="67" y="419"/>
                  <a:pt x="67" y="419"/>
                  <a:pt x="67" y="419"/>
                </a:cubicBezTo>
                <a:cubicBezTo>
                  <a:pt x="67" y="419"/>
                  <a:pt x="67" y="419"/>
                  <a:pt x="67" y="419"/>
                </a:cubicBezTo>
                <a:cubicBezTo>
                  <a:pt x="67" y="419"/>
                  <a:pt x="67" y="419"/>
                  <a:pt x="67" y="419"/>
                </a:cubicBezTo>
                <a:close/>
                <a:moveTo>
                  <a:pt x="74" y="223"/>
                </a:moveTo>
                <a:cubicBezTo>
                  <a:pt x="73" y="222"/>
                  <a:pt x="72" y="222"/>
                  <a:pt x="72" y="221"/>
                </a:cubicBezTo>
                <a:cubicBezTo>
                  <a:pt x="71" y="221"/>
                  <a:pt x="71" y="221"/>
                  <a:pt x="71" y="220"/>
                </a:cubicBezTo>
                <a:cubicBezTo>
                  <a:pt x="72" y="221"/>
                  <a:pt x="73" y="221"/>
                  <a:pt x="74" y="222"/>
                </a:cubicBezTo>
                <a:cubicBezTo>
                  <a:pt x="74" y="222"/>
                  <a:pt x="74" y="223"/>
                  <a:pt x="74" y="223"/>
                </a:cubicBezTo>
                <a:close/>
                <a:moveTo>
                  <a:pt x="78" y="262"/>
                </a:moveTo>
                <a:cubicBezTo>
                  <a:pt x="78" y="261"/>
                  <a:pt x="77" y="260"/>
                  <a:pt x="76" y="259"/>
                </a:cubicBezTo>
                <a:cubicBezTo>
                  <a:pt x="76" y="259"/>
                  <a:pt x="77" y="258"/>
                  <a:pt x="77" y="258"/>
                </a:cubicBezTo>
                <a:cubicBezTo>
                  <a:pt x="77" y="259"/>
                  <a:pt x="78" y="261"/>
                  <a:pt x="79" y="262"/>
                </a:cubicBezTo>
                <a:cubicBezTo>
                  <a:pt x="79" y="262"/>
                  <a:pt x="78" y="262"/>
                  <a:pt x="78" y="262"/>
                </a:cubicBezTo>
                <a:close/>
                <a:moveTo>
                  <a:pt x="78" y="204"/>
                </a:moveTo>
                <a:cubicBezTo>
                  <a:pt x="78" y="204"/>
                  <a:pt x="78" y="204"/>
                  <a:pt x="78" y="204"/>
                </a:cubicBezTo>
                <a:cubicBezTo>
                  <a:pt x="77" y="204"/>
                  <a:pt x="77" y="204"/>
                  <a:pt x="76" y="204"/>
                </a:cubicBezTo>
                <a:cubicBezTo>
                  <a:pt x="74" y="204"/>
                  <a:pt x="72" y="204"/>
                  <a:pt x="71" y="206"/>
                </a:cubicBezTo>
                <a:cubicBezTo>
                  <a:pt x="71" y="205"/>
                  <a:pt x="71" y="205"/>
                  <a:pt x="70" y="205"/>
                </a:cubicBezTo>
                <a:cubicBezTo>
                  <a:pt x="70" y="205"/>
                  <a:pt x="71" y="205"/>
                  <a:pt x="71" y="205"/>
                </a:cubicBezTo>
                <a:cubicBezTo>
                  <a:pt x="71" y="200"/>
                  <a:pt x="68" y="196"/>
                  <a:pt x="64" y="195"/>
                </a:cubicBezTo>
                <a:cubicBezTo>
                  <a:pt x="64" y="195"/>
                  <a:pt x="65" y="194"/>
                  <a:pt x="65" y="194"/>
                </a:cubicBezTo>
                <a:cubicBezTo>
                  <a:pt x="67" y="196"/>
                  <a:pt x="69" y="197"/>
                  <a:pt x="72" y="197"/>
                </a:cubicBezTo>
                <a:cubicBezTo>
                  <a:pt x="73" y="197"/>
                  <a:pt x="73" y="197"/>
                  <a:pt x="74" y="197"/>
                </a:cubicBezTo>
                <a:cubicBezTo>
                  <a:pt x="75" y="197"/>
                  <a:pt x="76" y="198"/>
                  <a:pt x="77" y="198"/>
                </a:cubicBezTo>
                <a:cubicBezTo>
                  <a:pt x="78" y="198"/>
                  <a:pt x="79" y="197"/>
                  <a:pt x="80" y="197"/>
                </a:cubicBezTo>
                <a:cubicBezTo>
                  <a:pt x="79" y="199"/>
                  <a:pt x="78" y="201"/>
                  <a:pt x="78" y="204"/>
                </a:cubicBezTo>
                <a:close/>
                <a:moveTo>
                  <a:pt x="81" y="167"/>
                </a:moveTo>
                <a:cubicBezTo>
                  <a:pt x="80" y="166"/>
                  <a:pt x="79" y="166"/>
                  <a:pt x="77" y="166"/>
                </a:cubicBezTo>
                <a:cubicBezTo>
                  <a:pt x="76" y="166"/>
                  <a:pt x="74" y="166"/>
                  <a:pt x="73" y="167"/>
                </a:cubicBezTo>
                <a:cubicBezTo>
                  <a:pt x="73" y="167"/>
                  <a:pt x="73" y="166"/>
                  <a:pt x="73" y="165"/>
                </a:cubicBezTo>
                <a:cubicBezTo>
                  <a:pt x="73" y="163"/>
                  <a:pt x="73" y="161"/>
                  <a:pt x="71" y="159"/>
                </a:cubicBezTo>
                <a:cubicBezTo>
                  <a:pt x="72" y="159"/>
                  <a:pt x="72" y="159"/>
                  <a:pt x="72" y="159"/>
                </a:cubicBezTo>
                <a:cubicBezTo>
                  <a:pt x="73" y="159"/>
                  <a:pt x="73" y="159"/>
                  <a:pt x="74" y="159"/>
                </a:cubicBezTo>
                <a:cubicBezTo>
                  <a:pt x="75" y="161"/>
                  <a:pt x="78" y="162"/>
                  <a:pt x="81" y="162"/>
                </a:cubicBezTo>
                <a:cubicBezTo>
                  <a:pt x="83" y="162"/>
                  <a:pt x="85" y="161"/>
                  <a:pt x="86" y="160"/>
                </a:cubicBezTo>
                <a:cubicBezTo>
                  <a:pt x="86" y="161"/>
                  <a:pt x="87" y="161"/>
                  <a:pt x="87" y="161"/>
                </a:cubicBezTo>
                <a:cubicBezTo>
                  <a:pt x="84" y="162"/>
                  <a:pt x="82" y="164"/>
                  <a:pt x="81" y="167"/>
                </a:cubicBezTo>
                <a:close/>
                <a:moveTo>
                  <a:pt x="89" y="564"/>
                </a:moveTo>
                <a:cubicBezTo>
                  <a:pt x="88" y="564"/>
                  <a:pt x="87" y="565"/>
                  <a:pt x="87" y="565"/>
                </a:cubicBezTo>
                <a:cubicBezTo>
                  <a:pt x="87" y="565"/>
                  <a:pt x="87" y="565"/>
                  <a:pt x="87" y="564"/>
                </a:cubicBezTo>
                <a:cubicBezTo>
                  <a:pt x="88" y="563"/>
                  <a:pt x="89" y="561"/>
                  <a:pt x="89" y="559"/>
                </a:cubicBezTo>
                <a:cubicBezTo>
                  <a:pt x="89" y="559"/>
                  <a:pt x="90" y="560"/>
                  <a:pt x="90" y="560"/>
                </a:cubicBezTo>
                <a:cubicBezTo>
                  <a:pt x="89" y="561"/>
                  <a:pt x="89" y="563"/>
                  <a:pt x="89" y="564"/>
                </a:cubicBezTo>
                <a:close/>
                <a:moveTo>
                  <a:pt x="90" y="298"/>
                </a:moveTo>
                <a:cubicBezTo>
                  <a:pt x="91" y="299"/>
                  <a:pt x="92" y="300"/>
                  <a:pt x="93" y="300"/>
                </a:cubicBezTo>
                <a:cubicBezTo>
                  <a:pt x="92" y="302"/>
                  <a:pt x="92" y="303"/>
                  <a:pt x="92" y="305"/>
                </a:cubicBezTo>
                <a:cubicBezTo>
                  <a:pt x="91" y="305"/>
                  <a:pt x="91" y="305"/>
                  <a:pt x="90" y="305"/>
                </a:cubicBezTo>
                <a:cubicBezTo>
                  <a:pt x="90" y="305"/>
                  <a:pt x="90" y="305"/>
                  <a:pt x="90" y="305"/>
                </a:cubicBezTo>
                <a:cubicBezTo>
                  <a:pt x="89" y="304"/>
                  <a:pt x="88" y="303"/>
                  <a:pt x="88" y="302"/>
                </a:cubicBezTo>
                <a:cubicBezTo>
                  <a:pt x="87" y="302"/>
                  <a:pt x="87" y="302"/>
                  <a:pt x="87" y="302"/>
                </a:cubicBezTo>
                <a:cubicBezTo>
                  <a:pt x="88" y="301"/>
                  <a:pt x="90" y="299"/>
                  <a:pt x="90" y="298"/>
                </a:cubicBezTo>
                <a:close/>
                <a:moveTo>
                  <a:pt x="88" y="279"/>
                </a:moveTo>
                <a:cubicBezTo>
                  <a:pt x="88" y="279"/>
                  <a:pt x="88" y="279"/>
                  <a:pt x="88" y="279"/>
                </a:cubicBezTo>
                <a:cubicBezTo>
                  <a:pt x="88" y="279"/>
                  <a:pt x="88" y="279"/>
                  <a:pt x="88" y="279"/>
                </a:cubicBezTo>
                <a:cubicBezTo>
                  <a:pt x="88" y="279"/>
                  <a:pt x="88" y="279"/>
                  <a:pt x="88" y="279"/>
                </a:cubicBezTo>
                <a:close/>
                <a:moveTo>
                  <a:pt x="93" y="512"/>
                </a:moveTo>
                <a:cubicBezTo>
                  <a:pt x="92" y="512"/>
                  <a:pt x="92" y="511"/>
                  <a:pt x="91" y="511"/>
                </a:cubicBezTo>
                <a:cubicBezTo>
                  <a:pt x="91" y="510"/>
                  <a:pt x="90" y="509"/>
                  <a:pt x="90" y="508"/>
                </a:cubicBezTo>
                <a:cubicBezTo>
                  <a:pt x="89" y="508"/>
                  <a:pt x="89" y="508"/>
                  <a:pt x="89" y="508"/>
                </a:cubicBezTo>
                <a:cubicBezTo>
                  <a:pt x="90" y="507"/>
                  <a:pt x="92" y="507"/>
                  <a:pt x="93" y="507"/>
                </a:cubicBezTo>
                <a:cubicBezTo>
                  <a:pt x="93" y="507"/>
                  <a:pt x="93" y="508"/>
                  <a:pt x="93" y="508"/>
                </a:cubicBezTo>
                <a:cubicBezTo>
                  <a:pt x="93" y="509"/>
                  <a:pt x="93" y="511"/>
                  <a:pt x="93" y="512"/>
                </a:cubicBezTo>
                <a:cubicBezTo>
                  <a:pt x="93" y="512"/>
                  <a:pt x="93" y="512"/>
                  <a:pt x="93" y="512"/>
                </a:cubicBezTo>
                <a:close/>
                <a:moveTo>
                  <a:pt x="85" y="216"/>
                </a:moveTo>
                <a:cubicBezTo>
                  <a:pt x="85" y="215"/>
                  <a:pt x="85" y="215"/>
                  <a:pt x="85" y="214"/>
                </a:cubicBezTo>
                <a:cubicBezTo>
                  <a:pt x="87" y="214"/>
                  <a:pt x="88" y="215"/>
                  <a:pt x="89" y="215"/>
                </a:cubicBezTo>
                <a:cubicBezTo>
                  <a:pt x="90" y="215"/>
                  <a:pt x="91" y="215"/>
                  <a:pt x="91" y="214"/>
                </a:cubicBezTo>
                <a:cubicBezTo>
                  <a:pt x="92" y="216"/>
                  <a:pt x="94" y="217"/>
                  <a:pt x="97" y="218"/>
                </a:cubicBezTo>
                <a:cubicBezTo>
                  <a:pt x="97" y="219"/>
                  <a:pt x="97" y="220"/>
                  <a:pt x="97" y="221"/>
                </a:cubicBezTo>
                <a:cubicBezTo>
                  <a:pt x="96" y="221"/>
                  <a:pt x="95" y="223"/>
                  <a:pt x="94" y="224"/>
                </a:cubicBezTo>
                <a:cubicBezTo>
                  <a:pt x="94" y="224"/>
                  <a:pt x="94" y="224"/>
                  <a:pt x="94" y="224"/>
                </a:cubicBezTo>
                <a:cubicBezTo>
                  <a:pt x="93" y="219"/>
                  <a:pt x="90" y="216"/>
                  <a:pt x="85" y="216"/>
                </a:cubicBezTo>
                <a:close/>
                <a:moveTo>
                  <a:pt x="94" y="240"/>
                </a:moveTo>
                <a:cubicBezTo>
                  <a:pt x="95" y="240"/>
                  <a:pt x="95" y="239"/>
                  <a:pt x="96" y="239"/>
                </a:cubicBezTo>
                <a:cubicBezTo>
                  <a:pt x="96" y="239"/>
                  <a:pt x="95" y="240"/>
                  <a:pt x="95" y="240"/>
                </a:cubicBezTo>
                <a:cubicBezTo>
                  <a:pt x="95" y="240"/>
                  <a:pt x="95" y="240"/>
                  <a:pt x="95" y="240"/>
                </a:cubicBezTo>
                <a:cubicBezTo>
                  <a:pt x="95" y="240"/>
                  <a:pt x="95" y="240"/>
                  <a:pt x="94" y="240"/>
                </a:cubicBezTo>
                <a:close/>
                <a:moveTo>
                  <a:pt x="98" y="254"/>
                </a:moveTo>
                <a:cubicBezTo>
                  <a:pt x="97" y="253"/>
                  <a:pt x="97" y="253"/>
                  <a:pt x="96" y="253"/>
                </a:cubicBezTo>
                <a:cubicBezTo>
                  <a:pt x="97" y="252"/>
                  <a:pt x="99" y="251"/>
                  <a:pt x="100" y="249"/>
                </a:cubicBezTo>
                <a:cubicBezTo>
                  <a:pt x="100" y="249"/>
                  <a:pt x="100" y="249"/>
                  <a:pt x="100" y="249"/>
                </a:cubicBezTo>
                <a:cubicBezTo>
                  <a:pt x="99" y="251"/>
                  <a:pt x="99" y="252"/>
                  <a:pt x="98" y="254"/>
                </a:cubicBezTo>
                <a:close/>
                <a:moveTo>
                  <a:pt x="104" y="173"/>
                </a:moveTo>
                <a:cubicBezTo>
                  <a:pt x="104" y="173"/>
                  <a:pt x="104" y="174"/>
                  <a:pt x="104" y="174"/>
                </a:cubicBezTo>
                <a:cubicBezTo>
                  <a:pt x="103" y="172"/>
                  <a:pt x="102" y="171"/>
                  <a:pt x="100" y="169"/>
                </a:cubicBezTo>
                <a:cubicBezTo>
                  <a:pt x="102" y="169"/>
                  <a:pt x="103" y="169"/>
                  <a:pt x="104" y="168"/>
                </a:cubicBezTo>
                <a:cubicBezTo>
                  <a:pt x="105" y="168"/>
                  <a:pt x="106" y="169"/>
                  <a:pt x="106" y="169"/>
                </a:cubicBezTo>
                <a:cubicBezTo>
                  <a:pt x="105" y="170"/>
                  <a:pt x="105" y="172"/>
                  <a:pt x="104" y="173"/>
                </a:cubicBezTo>
                <a:close/>
                <a:moveTo>
                  <a:pt x="110" y="142"/>
                </a:moveTo>
                <a:cubicBezTo>
                  <a:pt x="110" y="142"/>
                  <a:pt x="111" y="141"/>
                  <a:pt x="111" y="140"/>
                </a:cubicBezTo>
                <a:cubicBezTo>
                  <a:pt x="111" y="140"/>
                  <a:pt x="111" y="140"/>
                  <a:pt x="112" y="141"/>
                </a:cubicBezTo>
                <a:cubicBezTo>
                  <a:pt x="111" y="141"/>
                  <a:pt x="111" y="141"/>
                  <a:pt x="111" y="141"/>
                </a:cubicBezTo>
                <a:cubicBezTo>
                  <a:pt x="111" y="145"/>
                  <a:pt x="113" y="148"/>
                  <a:pt x="116" y="149"/>
                </a:cubicBezTo>
                <a:cubicBezTo>
                  <a:pt x="116" y="150"/>
                  <a:pt x="116" y="150"/>
                  <a:pt x="116" y="150"/>
                </a:cubicBezTo>
                <a:cubicBezTo>
                  <a:pt x="115" y="149"/>
                  <a:pt x="113" y="148"/>
                  <a:pt x="110" y="148"/>
                </a:cubicBezTo>
                <a:cubicBezTo>
                  <a:pt x="109" y="148"/>
                  <a:pt x="108" y="148"/>
                  <a:pt x="107" y="149"/>
                </a:cubicBezTo>
                <a:cubicBezTo>
                  <a:pt x="109" y="147"/>
                  <a:pt x="110" y="145"/>
                  <a:pt x="110" y="142"/>
                </a:cubicBezTo>
                <a:close/>
                <a:moveTo>
                  <a:pt x="116" y="569"/>
                </a:moveTo>
                <a:cubicBezTo>
                  <a:pt x="115" y="569"/>
                  <a:pt x="115" y="569"/>
                  <a:pt x="115" y="570"/>
                </a:cubicBezTo>
                <a:cubicBezTo>
                  <a:pt x="113" y="569"/>
                  <a:pt x="111" y="568"/>
                  <a:pt x="109" y="567"/>
                </a:cubicBezTo>
                <a:cubicBezTo>
                  <a:pt x="110" y="567"/>
                  <a:pt x="110" y="566"/>
                  <a:pt x="110" y="565"/>
                </a:cubicBezTo>
                <a:cubicBezTo>
                  <a:pt x="112" y="566"/>
                  <a:pt x="114" y="567"/>
                  <a:pt x="116" y="567"/>
                </a:cubicBezTo>
                <a:cubicBezTo>
                  <a:pt x="116" y="567"/>
                  <a:pt x="116" y="568"/>
                  <a:pt x="116" y="568"/>
                </a:cubicBezTo>
                <a:cubicBezTo>
                  <a:pt x="116" y="568"/>
                  <a:pt x="116" y="569"/>
                  <a:pt x="116" y="569"/>
                </a:cubicBezTo>
                <a:close/>
                <a:moveTo>
                  <a:pt x="116" y="278"/>
                </a:moveTo>
                <a:cubicBezTo>
                  <a:pt x="116" y="278"/>
                  <a:pt x="115" y="278"/>
                  <a:pt x="115" y="278"/>
                </a:cubicBezTo>
                <a:cubicBezTo>
                  <a:pt x="114" y="278"/>
                  <a:pt x="113" y="277"/>
                  <a:pt x="112" y="277"/>
                </a:cubicBezTo>
                <a:cubicBezTo>
                  <a:pt x="112" y="277"/>
                  <a:pt x="111" y="278"/>
                  <a:pt x="111" y="278"/>
                </a:cubicBezTo>
                <a:cubicBezTo>
                  <a:pt x="112" y="276"/>
                  <a:pt x="112" y="274"/>
                  <a:pt x="112" y="273"/>
                </a:cubicBezTo>
                <a:cubicBezTo>
                  <a:pt x="112" y="271"/>
                  <a:pt x="112" y="269"/>
                  <a:pt x="111" y="268"/>
                </a:cubicBezTo>
                <a:cubicBezTo>
                  <a:pt x="112" y="268"/>
                  <a:pt x="113" y="268"/>
                  <a:pt x="113" y="267"/>
                </a:cubicBezTo>
                <a:cubicBezTo>
                  <a:pt x="114" y="268"/>
                  <a:pt x="114" y="268"/>
                  <a:pt x="114" y="269"/>
                </a:cubicBezTo>
                <a:cubicBezTo>
                  <a:pt x="114" y="269"/>
                  <a:pt x="114" y="270"/>
                  <a:pt x="114" y="271"/>
                </a:cubicBezTo>
                <a:cubicBezTo>
                  <a:pt x="114" y="273"/>
                  <a:pt x="115" y="276"/>
                  <a:pt x="117" y="277"/>
                </a:cubicBezTo>
                <a:cubicBezTo>
                  <a:pt x="117" y="278"/>
                  <a:pt x="116" y="278"/>
                  <a:pt x="116" y="278"/>
                </a:cubicBezTo>
                <a:close/>
                <a:moveTo>
                  <a:pt x="116" y="105"/>
                </a:moveTo>
                <a:cubicBezTo>
                  <a:pt x="116" y="105"/>
                  <a:pt x="116" y="105"/>
                  <a:pt x="116" y="105"/>
                </a:cubicBezTo>
                <a:cubicBezTo>
                  <a:pt x="114" y="105"/>
                  <a:pt x="112" y="105"/>
                  <a:pt x="111" y="106"/>
                </a:cubicBezTo>
                <a:cubicBezTo>
                  <a:pt x="111" y="105"/>
                  <a:pt x="111" y="105"/>
                  <a:pt x="111" y="104"/>
                </a:cubicBezTo>
                <a:cubicBezTo>
                  <a:pt x="111" y="102"/>
                  <a:pt x="110" y="100"/>
                  <a:pt x="109" y="99"/>
                </a:cubicBezTo>
                <a:cubicBezTo>
                  <a:pt x="111" y="99"/>
                  <a:pt x="112" y="100"/>
                  <a:pt x="114" y="100"/>
                </a:cubicBezTo>
                <a:cubicBezTo>
                  <a:pt x="116" y="100"/>
                  <a:pt x="119" y="99"/>
                  <a:pt x="121" y="97"/>
                </a:cubicBezTo>
                <a:cubicBezTo>
                  <a:pt x="120" y="98"/>
                  <a:pt x="119" y="100"/>
                  <a:pt x="119" y="102"/>
                </a:cubicBezTo>
                <a:cubicBezTo>
                  <a:pt x="119" y="103"/>
                  <a:pt x="119" y="103"/>
                  <a:pt x="119" y="103"/>
                </a:cubicBezTo>
                <a:cubicBezTo>
                  <a:pt x="118" y="104"/>
                  <a:pt x="117" y="104"/>
                  <a:pt x="116" y="105"/>
                </a:cubicBezTo>
                <a:close/>
                <a:moveTo>
                  <a:pt x="120" y="199"/>
                </a:moveTo>
                <a:cubicBezTo>
                  <a:pt x="120" y="199"/>
                  <a:pt x="120" y="199"/>
                  <a:pt x="120" y="198"/>
                </a:cubicBezTo>
                <a:cubicBezTo>
                  <a:pt x="120" y="199"/>
                  <a:pt x="120" y="199"/>
                  <a:pt x="120" y="199"/>
                </a:cubicBezTo>
                <a:cubicBezTo>
                  <a:pt x="120" y="199"/>
                  <a:pt x="120" y="199"/>
                  <a:pt x="120" y="199"/>
                </a:cubicBezTo>
                <a:close/>
                <a:moveTo>
                  <a:pt x="120" y="195"/>
                </a:moveTo>
                <a:cubicBezTo>
                  <a:pt x="120" y="194"/>
                  <a:pt x="120" y="193"/>
                  <a:pt x="120" y="192"/>
                </a:cubicBezTo>
                <a:cubicBezTo>
                  <a:pt x="120" y="192"/>
                  <a:pt x="120" y="192"/>
                  <a:pt x="121" y="192"/>
                </a:cubicBezTo>
                <a:cubicBezTo>
                  <a:pt x="121" y="192"/>
                  <a:pt x="121" y="192"/>
                  <a:pt x="122" y="192"/>
                </a:cubicBezTo>
                <a:cubicBezTo>
                  <a:pt x="121" y="193"/>
                  <a:pt x="121" y="194"/>
                  <a:pt x="120" y="195"/>
                </a:cubicBezTo>
                <a:close/>
                <a:moveTo>
                  <a:pt x="125" y="396"/>
                </a:moveTo>
                <a:cubicBezTo>
                  <a:pt x="124" y="396"/>
                  <a:pt x="124" y="395"/>
                  <a:pt x="123" y="395"/>
                </a:cubicBezTo>
                <a:cubicBezTo>
                  <a:pt x="123" y="395"/>
                  <a:pt x="123" y="395"/>
                  <a:pt x="123" y="395"/>
                </a:cubicBezTo>
                <a:cubicBezTo>
                  <a:pt x="124" y="395"/>
                  <a:pt x="124" y="395"/>
                  <a:pt x="125" y="395"/>
                </a:cubicBezTo>
                <a:cubicBezTo>
                  <a:pt x="127" y="395"/>
                  <a:pt x="129" y="394"/>
                  <a:pt x="131" y="393"/>
                </a:cubicBezTo>
                <a:cubicBezTo>
                  <a:pt x="131" y="393"/>
                  <a:pt x="131" y="393"/>
                  <a:pt x="132" y="393"/>
                </a:cubicBezTo>
                <a:cubicBezTo>
                  <a:pt x="132" y="394"/>
                  <a:pt x="131" y="394"/>
                  <a:pt x="131" y="395"/>
                </a:cubicBezTo>
                <a:cubicBezTo>
                  <a:pt x="131" y="397"/>
                  <a:pt x="132" y="398"/>
                  <a:pt x="133" y="400"/>
                </a:cubicBezTo>
                <a:cubicBezTo>
                  <a:pt x="133" y="400"/>
                  <a:pt x="132" y="400"/>
                  <a:pt x="132" y="401"/>
                </a:cubicBezTo>
                <a:cubicBezTo>
                  <a:pt x="132" y="401"/>
                  <a:pt x="132" y="401"/>
                  <a:pt x="132" y="401"/>
                </a:cubicBezTo>
                <a:cubicBezTo>
                  <a:pt x="131" y="398"/>
                  <a:pt x="128" y="396"/>
                  <a:pt x="125" y="396"/>
                </a:cubicBezTo>
                <a:close/>
                <a:moveTo>
                  <a:pt x="134" y="496"/>
                </a:moveTo>
                <a:cubicBezTo>
                  <a:pt x="134" y="496"/>
                  <a:pt x="134" y="496"/>
                  <a:pt x="134" y="496"/>
                </a:cubicBezTo>
                <a:cubicBezTo>
                  <a:pt x="133" y="495"/>
                  <a:pt x="133" y="494"/>
                  <a:pt x="132" y="493"/>
                </a:cubicBezTo>
                <a:cubicBezTo>
                  <a:pt x="132" y="493"/>
                  <a:pt x="132" y="493"/>
                  <a:pt x="132" y="493"/>
                </a:cubicBezTo>
                <a:cubicBezTo>
                  <a:pt x="132" y="493"/>
                  <a:pt x="133" y="493"/>
                  <a:pt x="134" y="493"/>
                </a:cubicBezTo>
                <a:cubicBezTo>
                  <a:pt x="134" y="493"/>
                  <a:pt x="135" y="493"/>
                  <a:pt x="135" y="493"/>
                </a:cubicBezTo>
                <a:cubicBezTo>
                  <a:pt x="135" y="494"/>
                  <a:pt x="134" y="495"/>
                  <a:pt x="134" y="496"/>
                </a:cubicBezTo>
                <a:close/>
                <a:moveTo>
                  <a:pt x="139" y="258"/>
                </a:moveTo>
                <a:cubicBezTo>
                  <a:pt x="138" y="258"/>
                  <a:pt x="138" y="258"/>
                  <a:pt x="138" y="257"/>
                </a:cubicBezTo>
                <a:cubicBezTo>
                  <a:pt x="138" y="257"/>
                  <a:pt x="138" y="257"/>
                  <a:pt x="139" y="257"/>
                </a:cubicBezTo>
                <a:cubicBezTo>
                  <a:pt x="139" y="257"/>
                  <a:pt x="139" y="258"/>
                  <a:pt x="139" y="258"/>
                </a:cubicBezTo>
                <a:close/>
                <a:moveTo>
                  <a:pt x="144" y="220"/>
                </a:moveTo>
                <a:cubicBezTo>
                  <a:pt x="144" y="221"/>
                  <a:pt x="143" y="221"/>
                  <a:pt x="143" y="222"/>
                </a:cubicBezTo>
                <a:cubicBezTo>
                  <a:pt x="142" y="222"/>
                  <a:pt x="141" y="221"/>
                  <a:pt x="141" y="221"/>
                </a:cubicBezTo>
                <a:cubicBezTo>
                  <a:pt x="139" y="219"/>
                  <a:pt x="137" y="218"/>
                  <a:pt x="134" y="217"/>
                </a:cubicBezTo>
                <a:cubicBezTo>
                  <a:pt x="135" y="216"/>
                  <a:pt x="135" y="215"/>
                  <a:pt x="135" y="213"/>
                </a:cubicBezTo>
                <a:cubicBezTo>
                  <a:pt x="135" y="211"/>
                  <a:pt x="134" y="209"/>
                  <a:pt x="132" y="207"/>
                </a:cubicBezTo>
                <a:cubicBezTo>
                  <a:pt x="132" y="207"/>
                  <a:pt x="132" y="207"/>
                  <a:pt x="132" y="207"/>
                </a:cubicBezTo>
                <a:cubicBezTo>
                  <a:pt x="134" y="207"/>
                  <a:pt x="135" y="207"/>
                  <a:pt x="135" y="207"/>
                </a:cubicBezTo>
                <a:cubicBezTo>
                  <a:pt x="139" y="207"/>
                  <a:pt x="141" y="205"/>
                  <a:pt x="143" y="202"/>
                </a:cubicBezTo>
                <a:cubicBezTo>
                  <a:pt x="143" y="202"/>
                  <a:pt x="143" y="203"/>
                  <a:pt x="143" y="203"/>
                </a:cubicBezTo>
                <a:cubicBezTo>
                  <a:pt x="143" y="204"/>
                  <a:pt x="143" y="206"/>
                  <a:pt x="144" y="207"/>
                </a:cubicBezTo>
                <a:cubicBezTo>
                  <a:pt x="144" y="208"/>
                  <a:pt x="144" y="208"/>
                  <a:pt x="145" y="209"/>
                </a:cubicBezTo>
                <a:cubicBezTo>
                  <a:pt x="143" y="211"/>
                  <a:pt x="143" y="213"/>
                  <a:pt x="143" y="215"/>
                </a:cubicBezTo>
                <a:cubicBezTo>
                  <a:pt x="143" y="217"/>
                  <a:pt x="143" y="219"/>
                  <a:pt x="144" y="220"/>
                </a:cubicBezTo>
                <a:close/>
                <a:moveTo>
                  <a:pt x="144" y="199"/>
                </a:moveTo>
                <a:cubicBezTo>
                  <a:pt x="144" y="199"/>
                  <a:pt x="144" y="199"/>
                  <a:pt x="144" y="198"/>
                </a:cubicBezTo>
                <a:cubicBezTo>
                  <a:pt x="144" y="197"/>
                  <a:pt x="143" y="196"/>
                  <a:pt x="143" y="195"/>
                </a:cubicBezTo>
                <a:cubicBezTo>
                  <a:pt x="143" y="195"/>
                  <a:pt x="143" y="195"/>
                  <a:pt x="143" y="195"/>
                </a:cubicBezTo>
                <a:cubicBezTo>
                  <a:pt x="144" y="196"/>
                  <a:pt x="144" y="197"/>
                  <a:pt x="145" y="197"/>
                </a:cubicBezTo>
                <a:cubicBezTo>
                  <a:pt x="144" y="198"/>
                  <a:pt x="144" y="198"/>
                  <a:pt x="144" y="199"/>
                </a:cubicBezTo>
                <a:close/>
                <a:moveTo>
                  <a:pt x="143" y="172"/>
                </a:moveTo>
                <a:cubicBezTo>
                  <a:pt x="144" y="171"/>
                  <a:pt x="146" y="170"/>
                  <a:pt x="147" y="168"/>
                </a:cubicBezTo>
                <a:cubicBezTo>
                  <a:pt x="148" y="170"/>
                  <a:pt x="150" y="171"/>
                  <a:pt x="152" y="171"/>
                </a:cubicBezTo>
                <a:cubicBezTo>
                  <a:pt x="153" y="171"/>
                  <a:pt x="153" y="171"/>
                  <a:pt x="153" y="171"/>
                </a:cubicBezTo>
                <a:cubicBezTo>
                  <a:pt x="154" y="173"/>
                  <a:pt x="155" y="174"/>
                  <a:pt x="156" y="175"/>
                </a:cubicBezTo>
                <a:cubicBezTo>
                  <a:pt x="155" y="176"/>
                  <a:pt x="154" y="176"/>
                  <a:pt x="153" y="176"/>
                </a:cubicBezTo>
                <a:cubicBezTo>
                  <a:pt x="152" y="176"/>
                  <a:pt x="152" y="176"/>
                  <a:pt x="151" y="176"/>
                </a:cubicBezTo>
                <a:cubicBezTo>
                  <a:pt x="149" y="176"/>
                  <a:pt x="148" y="177"/>
                  <a:pt x="147" y="177"/>
                </a:cubicBezTo>
                <a:cubicBezTo>
                  <a:pt x="146" y="175"/>
                  <a:pt x="145" y="173"/>
                  <a:pt x="143" y="172"/>
                </a:cubicBezTo>
                <a:close/>
                <a:moveTo>
                  <a:pt x="155" y="278"/>
                </a:moveTo>
                <a:cubicBezTo>
                  <a:pt x="155" y="278"/>
                  <a:pt x="155" y="278"/>
                  <a:pt x="155" y="278"/>
                </a:cubicBezTo>
                <a:cubicBezTo>
                  <a:pt x="155" y="278"/>
                  <a:pt x="155" y="278"/>
                  <a:pt x="155" y="277"/>
                </a:cubicBezTo>
                <a:cubicBezTo>
                  <a:pt x="155" y="277"/>
                  <a:pt x="155" y="278"/>
                  <a:pt x="155" y="278"/>
                </a:cubicBezTo>
                <a:close/>
                <a:moveTo>
                  <a:pt x="150" y="355"/>
                </a:moveTo>
                <a:cubicBezTo>
                  <a:pt x="151" y="355"/>
                  <a:pt x="151" y="355"/>
                  <a:pt x="151" y="355"/>
                </a:cubicBezTo>
                <a:cubicBezTo>
                  <a:pt x="151" y="355"/>
                  <a:pt x="151" y="355"/>
                  <a:pt x="150" y="355"/>
                </a:cubicBezTo>
                <a:cubicBezTo>
                  <a:pt x="150" y="355"/>
                  <a:pt x="150" y="355"/>
                  <a:pt x="150" y="355"/>
                </a:cubicBezTo>
                <a:close/>
                <a:moveTo>
                  <a:pt x="157" y="618"/>
                </a:moveTo>
                <a:cubicBezTo>
                  <a:pt x="155" y="619"/>
                  <a:pt x="153" y="620"/>
                  <a:pt x="152" y="621"/>
                </a:cubicBezTo>
                <a:cubicBezTo>
                  <a:pt x="151" y="620"/>
                  <a:pt x="151" y="619"/>
                  <a:pt x="151" y="618"/>
                </a:cubicBezTo>
                <a:cubicBezTo>
                  <a:pt x="152" y="618"/>
                  <a:pt x="153" y="618"/>
                  <a:pt x="155" y="617"/>
                </a:cubicBezTo>
                <a:cubicBezTo>
                  <a:pt x="155" y="617"/>
                  <a:pt x="156" y="618"/>
                  <a:pt x="157" y="618"/>
                </a:cubicBezTo>
                <a:cubicBezTo>
                  <a:pt x="157" y="618"/>
                  <a:pt x="157" y="618"/>
                  <a:pt x="157" y="618"/>
                </a:cubicBezTo>
                <a:close/>
                <a:moveTo>
                  <a:pt x="152" y="156"/>
                </a:moveTo>
                <a:cubicBezTo>
                  <a:pt x="149" y="156"/>
                  <a:pt x="147" y="157"/>
                  <a:pt x="146" y="160"/>
                </a:cubicBezTo>
                <a:cubicBezTo>
                  <a:pt x="146" y="159"/>
                  <a:pt x="145" y="159"/>
                  <a:pt x="145" y="159"/>
                </a:cubicBezTo>
                <a:cubicBezTo>
                  <a:pt x="146" y="158"/>
                  <a:pt x="147" y="157"/>
                  <a:pt x="148" y="156"/>
                </a:cubicBezTo>
                <a:cubicBezTo>
                  <a:pt x="150" y="154"/>
                  <a:pt x="152" y="152"/>
                  <a:pt x="152" y="149"/>
                </a:cubicBezTo>
                <a:cubicBezTo>
                  <a:pt x="154" y="150"/>
                  <a:pt x="156" y="151"/>
                  <a:pt x="157" y="151"/>
                </a:cubicBezTo>
                <a:cubicBezTo>
                  <a:pt x="158" y="151"/>
                  <a:pt x="158" y="151"/>
                  <a:pt x="159" y="151"/>
                </a:cubicBezTo>
                <a:cubicBezTo>
                  <a:pt x="159" y="152"/>
                  <a:pt x="158" y="153"/>
                  <a:pt x="158" y="154"/>
                </a:cubicBezTo>
                <a:cubicBezTo>
                  <a:pt x="158" y="156"/>
                  <a:pt x="160" y="158"/>
                  <a:pt x="162" y="160"/>
                </a:cubicBezTo>
                <a:cubicBezTo>
                  <a:pt x="161" y="160"/>
                  <a:pt x="160" y="160"/>
                  <a:pt x="159" y="160"/>
                </a:cubicBezTo>
                <a:cubicBezTo>
                  <a:pt x="158" y="158"/>
                  <a:pt x="155" y="156"/>
                  <a:pt x="152" y="156"/>
                </a:cubicBezTo>
                <a:close/>
                <a:moveTo>
                  <a:pt x="166" y="571"/>
                </a:moveTo>
                <a:cubicBezTo>
                  <a:pt x="164" y="572"/>
                  <a:pt x="162" y="574"/>
                  <a:pt x="162" y="576"/>
                </a:cubicBezTo>
                <a:cubicBezTo>
                  <a:pt x="161" y="576"/>
                  <a:pt x="161" y="576"/>
                  <a:pt x="160" y="576"/>
                </a:cubicBezTo>
                <a:cubicBezTo>
                  <a:pt x="162" y="575"/>
                  <a:pt x="163" y="572"/>
                  <a:pt x="163" y="570"/>
                </a:cubicBezTo>
                <a:cubicBezTo>
                  <a:pt x="163" y="570"/>
                  <a:pt x="163" y="570"/>
                  <a:pt x="163" y="569"/>
                </a:cubicBezTo>
                <a:cubicBezTo>
                  <a:pt x="164" y="568"/>
                  <a:pt x="165" y="567"/>
                  <a:pt x="165" y="566"/>
                </a:cubicBezTo>
                <a:cubicBezTo>
                  <a:pt x="165" y="567"/>
                  <a:pt x="166" y="569"/>
                  <a:pt x="167" y="570"/>
                </a:cubicBezTo>
                <a:cubicBezTo>
                  <a:pt x="167" y="571"/>
                  <a:pt x="166" y="571"/>
                  <a:pt x="166" y="571"/>
                </a:cubicBezTo>
                <a:close/>
                <a:moveTo>
                  <a:pt x="169" y="254"/>
                </a:moveTo>
                <a:cubicBezTo>
                  <a:pt x="169" y="254"/>
                  <a:pt x="169" y="253"/>
                  <a:pt x="169" y="252"/>
                </a:cubicBezTo>
                <a:cubicBezTo>
                  <a:pt x="169" y="251"/>
                  <a:pt x="169" y="251"/>
                  <a:pt x="169" y="250"/>
                </a:cubicBezTo>
                <a:cubicBezTo>
                  <a:pt x="170" y="250"/>
                  <a:pt x="170" y="251"/>
                  <a:pt x="171" y="251"/>
                </a:cubicBezTo>
                <a:cubicBezTo>
                  <a:pt x="171" y="252"/>
                  <a:pt x="171" y="253"/>
                  <a:pt x="171" y="253"/>
                </a:cubicBezTo>
                <a:cubicBezTo>
                  <a:pt x="171" y="254"/>
                  <a:pt x="170" y="254"/>
                  <a:pt x="169" y="254"/>
                </a:cubicBezTo>
                <a:close/>
                <a:moveTo>
                  <a:pt x="172" y="223"/>
                </a:moveTo>
                <a:cubicBezTo>
                  <a:pt x="171" y="223"/>
                  <a:pt x="171" y="223"/>
                  <a:pt x="170" y="224"/>
                </a:cubicBezTo>
                <a:cubicBezTo>
                  <a:pt x="170" y="224"/>
                  <a:pt x="170" y="223"/>
                  <a:pt x="169" y="223"/>
                </a:cubicBezTo>
                <a:cubicBezTo>
                  <a:pt x="170" y="222"/>
                  <a:pt x="170" y="222"/>
                  <a:pt x="170" y="221"/>
                </a:cubicBezTo>
                <a:cubicBezTo>
                  <a:pt x="171" y="222"/>
                  <a:pt x="173" y="222"/>
                  <a:pt x="174" y="222"/>
                </a:cubicBezTo>
                <a:cubicBezTo>
                  <a:pt x="173" y="222"/>
                  <a:pt x="173" y="223"/>
                  <a:pt x="172" y="223"/>
                </a:cubicBezTo>
                <a:close/>
                <a:moveTo>
                  <a:pt x="167" y="208"/>
                </a:moveTo>
                <a:cubicBezTo>
                  <a:pt x="167" y="207"/>
                  <a:pt x="167" y="207"/>
                  <a:pt x="167" y="207"/>
                </a:cubicBezTo>
                <a:cubicBezTo>
                  <a:pt x="167" y="205"/>
                  <a:pt x="167" y="204"/>
                  <a:pt x="167" y="203"/>
                </a:cubicBezTo>
                <a:cubicBezTo>
                  <a:pt x="168" y="202"/>
                  <a:pt x="169" y="200"/>
                  <a:pt x="170" y="198"/>
                </a:cubicBezTo>
                <a:cubicBezTo>
                  <a:pt x="171" y="201"/>
                  <a:pt x="174" y="202"/>
                  <a:pt x="176" y="202"/>
                </a:cubicBezTo>
                <a:cubicBezTo>
                  <a:pt x="179" y="202"/>
                  <a:pt x="181" y="201"/>
                  <a:pt x="182" y="200"/>
                </a:cubicBezTo>
                <a:cubicBezTo>
                  <a:pt x="182" y="200"/>
                  <a:pt x="183" y="200"/>
                  <a:pt x="183" y="200"/>
                </a:cubicBezTo>
                <a:cubicBezTo>
                  <a:pt x="183" y="200"/>
                  <a:pt x="183" y="200"/>
                  <a:pt x="183" y="201"/>
                </a:cubicBezTo>
                <a:cubicBezTo>
                  <a:pt x="182" y="202"/>
                  <a:pt x="181" y="205"/>
                  <a:pt x="181" y="207"/>
                </a:cubicBezTo>
                <a:cubicBezTo>
                  <a:pt x="181" y="207"/>
                  <a:pt x="181" y="208"/>
                  <a:pt x="181" y="208"/>
                </a:cubicBezTo>
                <a:cubicBezTo>
                  <a:pt x="179" y="206"/>
                  <a:pt x="177" y="205"/>
                  <a:pt x="174" y="205"/>
                </a:cubicBezTo>
                <a:cubicBezTo>
                  <a:pt x="171" y="205"/>
                  <a:pt x="169" y="206"/>
                  <a:pt x="167" y="208"/>
                </a:cubicBezTo>
                <a:close/>
                <a:moveTo>
                  <a:pt x="179" y="454"/>
                </a:moveTo>
                <a:cubicBezTo>
                  <a:pt x="178" y="453"/>
                  <a:pt x="178" y="453"/>
                  <a:pt x="178" y="453"/>
                </a:cubicBezTo>
                <a:cubicBezTo>
                  <a:pt x="178" y="453"/>
                  <a:pt x="178" y="452"/>
                  <a:pt x="179" y="452"/>
                </a:cubicBezTo>
                <a:cubicBezTo>
                  <a:pt x="179" y="452"/>
                  <a:pt x="179" y="453"/>
                  <a:pt x="179" y="453"/>
                </a:cubicBezTo>
                <a:cubicBezTo>
                  <a:pt x="179" y="453"/>
                  <a:pt x="179" y="454"/>
                  <a:pt x="179" y="454"/>
                </a:cubicBezTo>
                <a:close/>
                <a:moveTo>
                  <a:pt x="181" y="638"/>
                </a:moveTo>
                <a:cubicBezTo>
                  <a:pt x="181" y="638"/>
                  <a:pt x="181" y="638"/>
                  <a:pt x="181" y="638"/>
                </a:cubicBezTo>
                <a:cubicBezTo>
                  <a:pt x="181" y="637"/>
                  <a:pt x="181" y="637"/>
                  <a:pt x="181" y="637"/>
                </a:cubicBezTo>
                <a:cubicBezTo>
                  <a:pt x="181" y="637"/>
                  <a:pt x="182" y="637"/>
                  <a:pt x="182" y="637"/>
                </a:cubicBezTo>
                <a:cubicBezTo>
                  <a:pt x="182" y="637"/>
                  <a:pt x="182" y="637"/>
                  <a:pt x="182" y="637"/>
                </a:cubicBezTo>
                <a:cubicBezTo>
                  <a:pt x="182" y="638"/>
                  <a:pt x="182" y="638"/>
                  <a:pt x="182" y="638"/>
                </a:cubicBezTo>
                <a:cubicBezTo>
                  <a:pt x="182" y="638"/>
                  <a:pt x="182" y="638"/>
                  <a:pt x="181" y="638"/>
                </a:cubicBezTo>
                <a:close/>
                <a:moveTo>
                  <a:pt x="186" y="592"/>
                </a:moveTo>
                <a:cubicBezTo>
                  <a:pt x="185" y="592"/>
                  <a:pt x="185" y="592"/>
                  <a:pt x="185" y="593"/>
                </a:cubicBezTo>
                <a:cubicBezTo>
                  <a:pt x="185" y="593"/>
                  <a:pt x="184" y="593"/>
                  <a:pt x="184" y="593"/>
                </a:cubicBezTo>
                <a:cubicBezTo>
                  <a:pt x="184" y="593"/>
                  <a:pt x="183" y="593"/>
                  <a:pt x="183" y="593"/>
                </a:cubicBezTo>
                <a:cubicBezTo>
                  <a:pt x="182" y="592"/>
                  <a:pt x="181" y="592"/>
                  <a:pt x="181" y="592"/>
                </a:cubicBezTo>
                <a:cubicBezTo>
                  <a:pt x="180" y="592"/>
                  <a:pt x="180" y="591"/>
                  <a:pt x="180" y="591"/>
                </a:cubicBezTo>
                <a:cubicBezTo>
                  <a:pt x="180" y="591"/>
                  <a:pt x="181" y="591"/>
                  <a:pt x="181" y="591"/>
                </a:cubicBezTo>
                <a:cubicBezTo>
                  <a:pt x="183" y="591"/>
                  <a:pt x="184" y="591"/>
                  <a:pt x="186" y="590"/>
                </a:cubicBezTo>
                <a:cubicBezTo>
                  <a:pt x="186" y="590"/>
                  <a:pt x="186" y="590"/>
                  <a:pt x="186" y="590"/>
                </a:cubicBezTo>
                <a:cubicBezTo>
                  <a:pt x="186" y="591"/>
                  <a:pt x="186" y="591"/>
                  <a:pt x="186" y="592"/>
                </a:cubicBezTo>
                <a:close/>
                <a:moveTo>
                  <a:pt x="183" y="264"/>
                </a:moveTo>
                <a:cubicBezTo>
                  <a:pt x="183" y="264"/>
                  <a:pt x="183" y="264"/>
                  <a:pt x="183" y="263"/>
                </a:cubicBezTo>
                <a:cubicBezTo>
                  <a:pt x="183" y="264"/>
                  <a:pt x="183" y="264"/>
                  <a:pt x="183" y="264"/>
                </a:cubicBezTo>
                <a:cubicBezTo>
                  <a:pt x="183" y="264"/>
                  <a:pt x="183" y="264"/>
                  <a:pt x="183" y="264"/>
                </a:cubicBezTo>
                <a:close/>
                <a:moveTo>
                  <a:pt x="185" y="239"/>
                </a:moveTo>
                <a:cubicBezTo>
                  <a:pt x="185" y="239"/>
                  <a:pt x="185" y="240"/>
                  <a:pt x="185" y="240"/>
                </a:cubicBezTo>
                <a:cubicBezTo>
                  <a:pt x="185" y="240"/>
                  <a:pt x="185" y="240"/>
                  <a:pt x="185" y="240"/>
                </a:cubicBezTo>
                <a:cubicBezTo>
                  <a:pt x="185" y="240"/>
                  <a:pt x="185" y="239"/>
                  <a:pt x="185" y="239"/>
                </a:cubicBezTo>
                <a:cubicBezTo>
                  <a:pt x="185" y="239"/>
                  <a:pt x="185" y="239"/>
                  <a:pt x="185" y="239"/>
                </a:cubicBezTo>
                <a:close/>
                <a:moveTo>
                  <a:pt x="189" y="218"/>
                </a:moveTo>
                <a:cubicBezTo>
                  <a:pt x="188" y="218"/>
                  <a:pt x="188" y="218"/>
                  <a:pt x="187" y="218"/>
                </a:cubicBezTo>
                <a:cubicBezTo>
                  <a:pt x="186" y="218"/>
                  <a:pt x="185" y="218"/>
                  <a:pt x="184" y="219"/>
                </a:cubicBezTo>
                <a:cubicBezTo>
                  <a:pt x="184" y="219"/>
                  <a:pt x="184" y="219"/>
                  <a:pt x="184" y="219"/>
                </a:cubicBezTo>
                <a:cubicBezTo>
                  <a:pt x="182" y="219"/>
                  <a:pt x="181" y="219"/>
                  <a:pt x="179" y="220"/>
                </a:cubicBezTo>
                <a:cubicBezTo>
                  <a:pt x="179" y="220"/>
                  <a:pt x="179" y="220"/>
                  <a:pt x="179" y="220"/>
                </a:cubicBezTo>
                <a:cubicBezTo>
                  <a:pt x="181" y="219"/>
                  <a:pt x="183" y="216"/>
                  <a:pt x="183" y="213"/>
                </a:cubicBezTo>
                <a:cubicBezTo>
                  <a:pt x="183" y="213"/>
                  <a:pt x="183" y="213"/>
                  <a:pt x="183" y="213"/>
                </a:cubicBezTo>
                <a:cubicBezTo>
                  <a:pt x="184" y="215"/>
                  <a:pt x="186" y="217"/>
                  <a:pt x="189" y="217"/>
                </a:cubicBezTo>
                <a:cubicBezTo>
                  <a:pt x="189" y="217"/>
                  <a:pt x="189" y="218"/>
                  <a:pt x="189" y="218"/>
                </a:cubicBezTo>
                <a:cubicBezTo>
                  <a:pt x="189" y="218"/>
                  <a:pt x="189" y="218"/>
                  <a:pt x="189" y="218"/>
                </a:cubicBezTo>
                <a:close/>
                <a:moveTo>
                  <a:pt x="300" y="15"/>
                </a:moveTo>
                <a:cubicBezTo>
                  <a:pt x="305" y="15"/>
                  <a:pt x="309" y="11"/>
                  <a:pt x="309" y="5"/>
                </a:cubicBezTo>
                <a:cubicBezTo>
                  <a:pt x="309" y="4"/>
                  <a:pt x="309" y="3"/>
                  <a:pt x="309" y="2"/>
                </a:cubicBezTo>
                <a:cubicBezTo>
                  <a:pt x="309" y="2"/>
                  <a:pt x="309" y="2"/>
                  <a:pt x="309" y="2"/>
                </a:cubicBezTo>
                <a:cubicBezTo>
                  <a:pt x="311" y="4"/>
                  <a:pt x="313" y="5"/>
                  <a:pt x="316" y="5"/>
                </a:cubicBezTo>
                <a:cubicBezTo>
                  <a:pt x="317" y="5"/>
                  <a:pt x="318" y="5"/>
                  <a:pt x="319" y="4"/>
                </a:cubicBezTo>
                <a:cubicBezTo>
                  <a:pt x="319" y="5"/>
                  <a:pt x="320" y="5"/>
                  <a:pt x="320" y="5"/>
                </a:cubicBezTo>
                <a:cubicBezTo>
                  <a:pt x="320" y="6"/>
                  <a:pt x="320" y="7"/>
                  <a:pt x="320" y="8"/>
                </a:cubicBezTo>
                <a:cubicBezTo>
                  <a:pt x="319" y="8"/>
                  <a:pt x="318" y="8"/>
                  <a:pt x="317" y="8"/>
                </a:cubicBezTo>
                <a:cubicBezTo>
                  <a:pt x="311" y="8"/>
                  <a:pt x="306" y="12"/>
                  <a:pt x="306" y="18"/>
                </a:cubicBezTo>
                <a:cubicBezTo>
                  <a:pt x="306" y="18"/>
                  <a:pt x="306" y="18"/>
                  <a:pt x="306" y="18"/>
                </a:cubicBezTo>
                <a:cubicBezTo>
                  <a:pt x="305" y="18"/>
                  <a:pt x="304" y="19"/>
                  <a:pt x="302" y="20"/>
                </a:cubicBezTo>
                <a:cubicBezTo>
                  <a:pt x="301" y="19"/>
                  <a:pt x="300" y="19"/>
                  <a:pt x="299" y="19"/>
                </a:cubicBezTo>
                <a:cubicBezTo>
                  <a:pt x="298" y="19"/>
                  <a:pt x="297" y="19"/>
                  <a:pt x="297" y="19"/>
                </a:cubicBezTo>
                <a:cubicBezTo>
                  <a:pt x="298" y="18"/>
                  <a:pt x="300" y="17"/>
                  <a:pt x="300" y="15"/>
                </a:cubicBezTo>
                <a:close/>
                <a:moveTo>
                  <a:pt x="319" y="70"/>
                </a:moveTo>
                <a:cubicBezTo>
                  <a:pt x="314" y="71"/>
                  <a:pt x="310" y="75"/>
                  <a:pt x="310" y="81"/>
                </a:cubicBezTo>
                <a:cubicBezTo>
                  <a:pt x="310" y="83"/>
                  <a:pt x="311" y="85"/>
                  <a:pt x="312" y="87"/>
                </a:cubicBezTo>
                <a:cubicBezTo>
                  <a:pt x="311" y="86"/>
                  <a:pt x="310" y="86"/>
                  <a:pt x="310" y="86"/>
                </a:cubicBezTo>
                <a:cubicBezTo>
                  <a:pt x="309" y="84"/>
                  <a:pt x="308" y="83"/>
                  <a:pt x="307" y="82"/>
                </a:cubicBezTo>
                <a:cubicBezTo>
                  <a:pt x="309" y="80"/>
                  <a:pt x="310" y="78"/>
                  <a:pt x="310" y="76"/>
                </a:cubicBezTo>
                <a:cubicBezTo>
                  <a:pt x="310" y="76"/>
                  <a:pt x="310" y="75"/>
                  <a:pt x="309" y="75"/>
                </a:cubicBezTo>
                <a:cubicBezTo>
                  <a:pt x="313" y="73"/>
                  <a:pt x="316" y="70"/>
                  <a:pt x="316" y="66"/>
                </a:cubicBezTo>
                <a:cubicBezTo>
                  <a:pt x="316" y="65"/>
                  <a:pt x="315" y="65"/>
                  <a:pt x="315" y="64"/>
                </a:cubicBezTo>
                <a:cubicBezTo>
                  <a:pt x="316" y="64"/>
                  <a:pt x="316" y="64"/>
                  <a:pt x="316" y="64"/>
                </a:cubicBezTo>
                <a:cubicBezTo>
                  <a:pt x="317" y="64"/>
                  <a:pt x="318" y="64"/>
                  <a:pt x="319" y="64"/>
                </a:cubicBezTo>
                <a:cubicBezTo>
                  <a:pt x="320" y="64"/>
                  <a:pt x="320" y="65"/>
                  <a:pt x="320" y="66"/>
                </a:cubicBezTo>
                <a:cubicBezTo>
                  <a:pt x="319" y="67"/>
                  <a:pt x="319" y="68"/>
                  <a:pt x="319" y="69"/>
                </a:cubicBezTo>
                <a:cubicBezTo>
                  <a:pt x="319" y="69"/>
                  <a:pt x="319" y="70"/>
                  <a:pt x="319" y="70"/>
                </a:cubicBezTo>
                <a:close/>
                <a:moveTo>
                  <a:pt x="305" y="106"/>
                </a:moveTo>
                <a:cubicBezTo>
                  <a:pt x="305" y="105"/>
                  <a:pt x="304" y="105"/>
                  <a:pt x="304" y="105"/>
                </a:cubicBezTo>
                <a:cubicBezTo>
                  <a:pt x="304" y="105"/>
                  <a:pt x="304" y="104"/>
                  <a:pt x="304" y="104"/>
                </a:cubicBezTo>
                <a:cubicBezTo>
                  <a:pt x="305" y="104"/>
                  <a:pt x="306" y="104"/>
                  <a:pt x="306" y="104"/>
                </a:cubicBezTo>
                <a:cubicBezTo>
                  <a:pt x="307" y="104"/>
                  <a:pt x="308" y="104"/>
                  <a:pt x="309" y="104"/>
                </a:cubicBezTo>
                <a:cubicBezTo>
                  <a:pt x="310" y="104"/>
                  <a:pt x="311" y="104"/>
                  <a:pt x="312" y="104"/>
                </a:cubicBezTo>
                <a:cubicBezTo>
                  <a:pt x="313" y="104"/>
                  <a:pt x="313" y="104"/>
                  <a:pt x="314" y="104"/>
                </a:cubicBezTo>
                <a:cubicBezTo>
                  <a:pt x="315" y="104"/>
                  <a:pt x="315" y="104"/>
                  <a:pt x="316" y="104"/>
                </a:cubicBezTo>
                <a:cubicBezTo>
                  <a:pt x="316" y="104"/>
                  <a:pt x="316" y="105"/>
                  <a:pt x="316" y="106"/>
                </a:cubicBezTo>
                <a:cubicBezTo>
                  <a:pt x="316" y="108"/>
                  <a:pt x="316" y="109"/>
                  <a:pt x="318" y="111"/>
                </a:cubicBezTo>
                <a:cubicBezTo>
                  <a:pt x="317" y="111"/>
                  <a:pt x="317" y="112"/>
                  <a:pt x="317" y="113"/>
                </a:cubicBezTo>
                <a:cubicBezTo>
                  <a:pt x="317" y="113"/>
                  <a:pt x="317" y="114"/>
                  <a:pt x="318" y="115"/>
                </a:cubicBezTo>
                <a:cubicBezTo>
                  <a:pt x="317" y="115"/>
                  <a:pt x="317" y="115"/>
                  <a:pt x="316" y="115"/>
                </a:cubicBezTo>
                <a:cubicBezTo>
                  <a:pt x="314" y="115"/>
                  <a:pt x="313" y="115"/>
                  <a:pt x="312" y="116"/>
                </a:cubicBezTo>
                <a:cubicBezTo>
                  <a:pt x="312" y="115"/>
                  <a:pt x="312" y="115"/>
                  <a:pt x="312" y="115"/>
                </a:cubicBezTo>
                <a:cubicBezTo>
                  <a:pt x="312" y="110"/>
                  <a:pt x="309" y="107"/>
                  <a:pt x="305" y="106"/>
                </a:cubicBezTo>
                <a:close/>
                <a:moveTo>
                  <a:pt x="302" y="53"/>
                </a:moveTo>
                <a:cubicBezTo>
                  <a:pt x="302" y="53"/>
                  <a:pt x="301" y="53"/>
                  <a:pt x="300" y="53"/>
                </a:cubicBezTo>
                <a:cubicBezTo>
                  <a:pt x="301" y="52"/>
                  <a:pt x="302" y="51"/>
                  <a:pt x="302" y="50"/>
                </a:cubicBezTo>
                <a:cubicBezTo>
                  <a:pt x="303" y="50"/>
                  <a:pt x="304" y="50"/>
                  <a:pt x="306" y="49"/>
                </a:cubicBezTo>
                <a:cubicBezTo>
                  <a:pt x="306" y="50"/>
                  <a:pt x="307" y="51"/>
                  <a:pt x="308" y="52"/>
                </a:cubicBezTo>
                <a:cubicBezTo>
                  <a:pt x="307" y="52"/>
                  <a:pt x="307" y="53"/>
                  <a:pt x="307" y="54"/>
                </a:cubicBezTo>
                <a:cubicBezTo>
                  <a:pt x="306" y="53"/>
                  <a:pt x="304" y="53"/>
                  <a:pt x="302" y="53"/>
                </a:cubicBezTo>
                <a:close/>
                <a:moveTo>
                  <a:pt x="314" y="143"/>
                </a:moveTo>
                <a:cubicBezTo>
                  <a:pt x="315" y="143"/>
                  <a:pt x="315" y="143"/>
                  <a:pt x="315" y="144"/>
                </a:cubicBezTo>
                <a:cubicBezTo>
                  <a:pt x="316" y="145"/>
                  <a:pt x="317" y="147"/>
                  <a:pt x="319" y="148"/>
                </a:cubicBezTo>
                <a:cubicBezTo>
                  <a:pt x="319" y="148"/>
                  <a:pt x="319" y="149"/>
                  <a:pt x="319" y="149"/>
                </a:cubicBezTo>
                <a:cubicBezTo>
                  <a:pt x="319" y="149"/>
                  <a:pt x="319" y="149"/>
                  <a:pt x="319" y="149"/>
                </a:cubicBezTo>
                <a:cubicBezTo>
                  <a:pt x="317" y="147"/>
                  <a:pt x="315" y="145"/>
                  <a:pt x="312" y="145"/>
                </a:cubicBezTo>
                <a:cubicBezTo>
                  <a:pt x="313" y="144"/>
                  <a:pt x="313" y="144"/>
                  <a:pt x="314" y="143"/>
                </a:cubicBezTo>
                <a:close/>
                <a:moveTo>
                  <a:pt x="312" y="36"/>
                </a:moveTo>
                <a:cubicBezTo>
                  <a:pt x="313" y="36"/>
                  <a:pt x="313" y="36"/>
                  <a:pt x="314" y="35"/>
                </a:cubicBezTo>
                <a:cubicBezTo>
                  <a:pt x="314" y="35"/>
                  <a:pt x="314" y="36"/>
                  <a:pt x="314" y="36"/>
                </a:cubicBezTo>
                <a:cubicBezTo>
                  <a:pt x="314" y="36"/>
                  <a:pt x="314" y="36"/>
                  <a:pt x="314" y="36"/>
                </a:cubicBezTo>
                <a:cubicBezTo>
                  <a:pt x="313" y="36"/>
                  <a:pt x="313" y="36"/>
                  <a:pt x="312" y="36"/>
                </a:cubicBezTo>
                <a:close/>
                <a:moveTo>
                  <a:pt x="291" y="21"/>
                </a:moveTo>
                <a:cubicBezTo>
                  <a:pt x="292" y="21"/>
                  <a:pt x="293" y="21"/>
                  <a:pt x="294" y="20"/>
                </a:cubicBezTo>
                <a:cubicBezTo>
                  <a:pt x="293" y="21"/>
                  <a:pt x="292" y="22"/>
                  <a:pt x="291" y="24"/>
                </a:cubicBezTo>
                <a:cubicBezTo>
                  <a:pt x="291" y="24"/>
                  <a:pt x="291" y="24"/>
                  <a:pt x="290" y="24"/>
                </a:cubicBezTo>
                <a:cubicBezTo>
                  <a:pt x="291" y="23"/>
                  <a:pt x="291" y="23"/>
                  <a:pt x="291" y="22"/>
                </a:cubicBezTo>
                <a:cubicBezTo>
                  <a:pt x="291" y="22"/>
                  <a:pt x="290" y="21"/>
                  <a:pt x="290" y="21"/>
                </a:cubicBezTo>
                <a:cubicBezTo>
                  <a:pt x="291" y="21"/>
                  <a:pt x="291" y="21"/>
                  <a:pt x="291" y="21"/>
                </a:cubicBezTo>
                <a:close/>
                <a:moveTo>
                  <a:pt x="290" y="73"/>
                </a:moveTo>
                <a:cubicBezTo>
                  <a:pt x="290" y="73"/>
                  <a:pt x="290" y="73"/>
                  <a:pt x="290" y="73"/>
                </a:cubicBezTo>
                <a:cubicBezTo>
                  <a:pt x="290" y="73"/>
                  <a:pt x="291" y="73"/>
                  <a:pt x="291" y="73"/>
                </a:cubicBezTo>
                <a:cubicBezTo>
                  <a:pt x="291" y="74"/>
                  <a:pt x="290" y="75"/>
                  <a:pt x="290" y="75"/>
                </a:cubicBezTo>
                <a:cubicBezTo>
                  <a:pt x="289" y="76"/>
                  <a:pt x="289" y="77"/>
                  <a:pt x="288" y="78"/>
                </a:cubicBezTo>
                <a:cubicBezTo>
                  <a:pt x="287" y="78"/>
                  <a:pt x="287" y="78"/>
                  <a:pt x="286" y="77"/>
                </a:cubicBezTo>
                <a:cubicBezTo>
                  <a:pt x="287" y="76"/>
                  <a:pt x="289" y="75"/>
                  <a:pt x="290" y="73"/>
                </a:cubicBezTo>
                <a:close/>
                <a:moveTo>
                  <a:pt x="281" y="13"/>
                </a:moveTo>
                <a:cubicBezTo>
                  <a:pt x="281" y="14"/>
                  <a:pt x="281" y="14"/>
                  <a:pt x="282" y="15"/>
                </a:cubicBezTo>
                <a:cubicBezTo>
                  <a:pt x="281" y="15"/>
                  <a:pt x="281" y="15"/>
                  <a:pt x="281" y="15"/>
                </a:cubicBezTo>
                <a:cubicBezTo>
                  <a:pt x="281" y="15"/>
                  <a:pt x="281" y="15"/>
                  <a:pt x="281" y="15"/>
                </a:cubicBezTo>
                <a:cubicBezTo>
                  <a:pt x="281" y="15"/>
                  <a:pt x="281" y="14"/>
                  <a:pt x="281" y="13"/>
                </a:cubicBezTo>
                <a:close/>
                <a:moveTo>
                  <a:pt x="280" y="8"/>
                </a:moveTo>
                <a:cubicBezTo>
                  <a:pt x="280" y="9"/>
                  <a:pt x="280" y="9"/>
                  <a:pt x="280" y="10"/>
                </a:cubicBezTo>
                <a:cubicBezTo>
                  <a:pt x="280" y="10"/>
                  <a:pt x="280" y="10"/>
                  <a:pt x="280" y="10"/>
                </a:cubicBezTo>
                <a:cubicBezTo>
                  <a:pt x="280" y="9"/>
                  <a:pt x="280" y="9"/>
                  <a:pt x="279" y="8"/>
                </a:cubicBezTo>
                <a:cubicBezTo>
                  <a:pt x="279" y="8"/>
                  <a:pt x="279" y="8"/>
                  <a:pt x="280" y="8"/>
                </a:cubicBezTo>
                <a:close/>
                <a:moveTo>
                  <a:pt x="272" y="56"/>
                </a:moveTo>
                <a:cubicBezTo>
                  <a:pt x="274" y="54"/>
                  <a:pt x="275" y="52"/>
                  <a:pt x="275" y="49"/>
                </a:cubicBezTo>
                <a:cubicBezTo>
                  <a:pt x="275" y="49"/>
                  <a:pt x="275" y="48"/>
                  <a:pt x="274" y="47"/>
                </a:cubicBezTo>
                <a:cubicBezTo>
                  <a:pt x="276" y="49"/>
                  <a:pt x="277" y="51"/>
                  <a:pt x="280" y="52"/>
                </a:cubicBezTo>
                <a:cubicBezTo>
                  <a:pt x="278" y="53"/>
                  <a:pt x="277" y="55"/>
                  <a:pt x="276" y="57"/>
                </a:cubicBezTo>
                <a:cubicBezTo>
                  <a:pt x="275" y="58"/>
                  <a:pt x="274" y="59"/>
                  <a:pt x="274" y="60"/>
                </a:cubicBezTo>
                <a:cubicBezTo>
                  <a:pt x="273" y="59"/>
                  <a:pt x="273" y="58"/>
                  <a:pt x="272" y="57"/>
                </a:cubicBezTo>
                <a:cubicBezTo>
                  <a:pt x="272" y="57"/>
                  <a:pt x="272" y="56"/>
                  <a:pt x="272" y="56"/>
                </a:cubicBezTo>
                <a:close/>
                <a:moveTo>
                  <a:pt x="280" y="78"/>
                </a:moveTo>
                <a:cubicBezTo>
                  <a:pt x="278" y="79"/>
                  <a:pt x="277" y="80"/>
                  <a:pt x="276" y="82"/>
                </a:cubicBezTo>
                <a:cubicBezTo>
                  <a:pt x="275" y="81"/>
                  <a:pt x="275" y="80"/>
                  <a:pt x="274" y="80"/>
                </a:cubicBezTo>
                <a:cubicBezTo>
                  <a:pt x="275" y="79"/>
                  <a:pt x="276" y="78"/>
                  <a:pt x="277" y="78"/>
                </a:cubicBezTo>
                <a:cubicBezTo>
                  <a:pt x="278" y="78"/>
                  <a:pt x="279" y="78"/>
                  <a:pt x="280" y="78"/>
                </a:cubicBezTo>
                <a:close/>
                <a:moveTo>
                  <a:pt x="268" y="119"/>
                </a:moveTo>
                <a:cubicBezTo>
                  <a:pt x="268" y="119"/>
                  <a:pt x="268" y="119"/>
                  <a:pt x="268" y="119"/>
                </a:cubicBezTo>
                <a:cubicBezTo>
                  <a:pt x="270" y="119"/>
                  <a:pt x="271" y="118"/>
                  <a:pt x="272" y="118"/>
                </a:cubicBezTo>
                <a:cubicBezTo>
                  <a:pt x="272" y="118"/>
                  <a:pt x="272" y="118"/>
                  <a:pt x="273" y="118"/>
                </a:cubicBezTo>
                <a:cubicBezTo>
                  <a:pt x="277" y="118"/>
                  <a:pt x="281" y="114"/>
                  <a:pt x="281" y="110"/>
                </a:cubicBezTo>
                <a:cubicBezTo>
                  <a:pt x="281" y="109"/>
                  <a:pt x="281" y="108"/>
                  <a:pt x="281" y="107"/>
                </a:cubicBezTo>
                <a:cubicBezTo>
                  <a:pt x="282" y="107"/>
                  <a:pt x="283" y="106"/>
                  <a:pt x="284" y="105"/>
                </a:cubicBezTo>
                <a:cubicBezTo>
                  <a:pt x="285" y="105"/>
                  <a:pt x="286" y="106"/>
                  <a:pt x="288" y="106"/>
                </a:cubicBezTo>
                <a:cubicBezTo>
                  <a:pt x="284" y="108"/>
                  <a:pt x="281" y="111"/>
                  <a:pt x="281" y="116"/>
                </a:cubicBezTo>
                <a:cubicBezTo>
                  <a:pt x="278" y="117"/>
                  <a:pt x="277" y="120"/>
                  <a:pt x="277" y="123"/>
                </a:cubicBezTo>
                <a:cubicBezTo>
                  <a:pt x="277" y="124"/>
                  <a:pt x="277" y="124"/>
                  <a:pt x="277" y="124"/>
                </a:cubicBezTo>
                <a:cubicBezTo>
                  <a:pt x="277" y="125"/>
                  <a:pt x="277" y="125"/>
                  <a:pt x="276" y="125"/>
                </a:cubicBezTo>
                <a:cubicBezTo>
                  <a:pt x="274" y="126"/>
                  <a:pt x="271" y="128"/>
                  <a:pt x="270" y="130"/>
                </a:cubicBezTo>
                <a:cubicBezTo>
                  <a:pt x="270" y="130"/>
                  <a:pt x="270" y="131"/>
                  <a:pt x="269" y="131"/>
                </a:cubicBezTo>
                <a:cubicBezTo>
                  <a:pt x="269" y="130"/>
                  <a:pt x="268" y="129"/>
                  <a:pt x="267" y="128"/>
                </a:cubicBezTo>
                <a:cubicBezTo>
                  <a:pt x="267" y="127"/>
                  <a:pt x="266" y="126"/>
                  <a:pt x="266" y="124"/>
                </a:cubicBezTo>
                <a:cubicBezTo>
                  <a:pt x="267" y="123"/>
                  <a:pt x="268" y="121"/>
                  <a:pt x="268" y="119"/>
                </a:cubicBezTo>
                <a:close/>
                <a:moveTo>
                  <a:pt x="286" y="156"/>
                </a:moveTo>
                <a:cubicBezTo>
                  <a:pt x="285" y="156"/>
                  <a:pt x="285" y="156"/>
                  <a:pt x="285" y="156"/>
                </a:cubicBezTo>
                <a:cubicBezTo>
                  <a:pt x="285" y="156"/>
                  <a:pt x="285" y="156"/>
                  <a:pt x="285" y="156"/>
                </a:cubicBezTo>
                <a:cubicBezTo>
                  <a:pt x="285" y="156"/>
                  <a:pt x="285" y="156"/>
                  <a:pt x="285" y="156"/>
                </a:cubicBezTo>
                <a:cubicBezTo>
                  <a:pt x="285" y="156"/>
                  <a:pt x="285" y="156"/>
                  <a:pt x="285" y="156"/>
                </a:cubicBezTo>
                <a:cubicBezTo>
                  <a:pt x="286" y="156"/>
                  <a:pt x="286" y="156"/>
                  <a:pt x="286" y="156"/>
                </a:cubicBezTo>
                <a:close/>
                <a:moveTo>
                  <a:pt x="268" y="150"/>
                </a:moveTo>
                <a:cubicBezTo>
                  <a:pt x="269" y="151"/>
                  <a:pt x="271" y="151"/>
                  <a:pt x="272" y="152"/>
                </a:cubicBezTo>
                <a:cubicBezTo>
                  <a:pt x="273" y="155"/>
                  <a:pt x="276" y="157"/>
                  <a:pt x="280" y="157"/>
                </a:cubicBezTo>
                <a:cubicBezTo>
                  <a:pt x="279" y="158"/>
                  <a:pt x="278" y="158"/>
                  <a:pt x="278" y="159"/>
                </a:cubicBezTo>
                <a:cubicBezTo>
                  <a:pt x="276" y="158"/>
                  <a:pt x="274" y="157"/>
                  <a:pt x="271" y="157"/>
                </a:cubicBezTo>
                <a:cubicBezTo>
                  <a:pt x="268" y="157"/>
                  <a:pt x="266" y="158"/>
                  <a:pt x="264" y="159"/>
                </a:cubicBezTo>
                <a:cubicBezTo>
                  <a:pt x="264" y="159"/>
                  <a:pt x="263" y="158"/>
                  <a:pt x="262" y="158"/>
                </a:cubicBezTo>
                <a:cubicBezTo>
                  <a:pt x="265" y="157"/>
                  <a:pt x="268" y="154"/>
                  <a:pt x="268" y="150"/>
                </a:cubicBezTo>
                <a:close/>
                <a:moveTo>
                  <a:pt x="281" y="204"/>
                </a:moveTo>
                <a:cubicBezTo>
                  <a:pt x="281" y="204"/>
                  <a:pt x="281" y="204"/>
                  <a:pt x="280" y="204"/>
                </a:cubicBezTo>
                <a:cubicBezTo>
                  <a:pt x="279" y="203"/>
                  <a:pt x="278" y="202"/>
                  <a:pt x="276" y="201"/>
                </a:cubicBezTo>
                <a:cubicBezTo>
                  <a:pt x="277" y="200"/>
                  <a:pt x="279" y="199"/>
                  <a:pt x="279" y="197"/>
                </a:cubicBezTo>
                <a:cubicBezTo>
                  <a:pt x="279" y="197"/>
                  <a:pt x="279" y="197"/>
                  <a:pt x="279" y="198"/>
                </a:cubicBezTo>
                <a:cubicBezTo>
                  <a:pt x="279" y="200"/>
                  <a:pt x="280" y="202"/>
                  <a:pt x="281" y="204"/>
                </a:cubicBezTo>
                <a:close/>
                <a:moveTo>
                  <a:pt x="266" y="508"/>
                </a:moveTo>
                <a:cubicBezTo>
                  <a:pt x="266" y="508"/>
                  <a:pt x="266" y="508"/>
                  <a:pt x="266" y="508"/>
                </a:cubicBezTo>
                <a:cubicBezTo>
                  <a:pt x="266" y="508"/>
                  <a:pt x="265" y="508"/>
                  <a:pt x="265" y="507"/>
                </a:cubicBezTo>
                <a:cubicBezTo>
                  <a:pt x="266" y="507"/>
                  <a:pt x="266" y="507"/>
                  <a:pt x="266" y="508"/>
                </a:cubicBezTo>
                <a:cubicBezTo>
                  <a:pt x="266" y="508"/>
                  <a:pt x="266" y="508"/>
                  <a:pt x="266" y="508"/>
                </a:cubicBezTo>
                <a:close/>
                <a:moveTo>
                  <a:pt x="256" y="90"/>
                </a:moveTo>
                <a:cubicBezTo>
                  <a:pt x="256" y="90"/>
                  <a:pt x="256" y="91"/>
                  <a:pt x="256" y="91"/>
                </a:cubicBezTo>
                <a:cubicBezTo>
                  <a:pt x="256" y="92"/>
                  <a:pt x="256" y="92"/>
                  <a:pt x="256" y="93"/>
                </a:cubicBezTo>
                <a:cubicBezTo>
                  <a:pt x="256" y="94"/>
                  <a:pt x="256" y="95"/>
                  <a:pt x="256" y="96"/>
                </a:cubicBezTo>
                <a:cubicBezTo>
                  <a:pt x="256" y="97"/>
                  <a:pt x="256" y="98"/>
                  <a:pt x="256" y="98"/>
                </a:cubicBezTo>
                <a:cubicBezTo>
                  <a:pt x="255" y="99"/>
                  <a:pt x="254" y="100"/>
                  <a:pt x="254" y="102"/>
                </a:cubicBezTo>
                <a:cubicBezTo>
                  <a:pt x="253" y="101"/>
                  <a:pt x="252" y="101"/>
                  <a:pt x="251" y="101"/>
                </a:cubicBezTo>
                <a:cubicBezTo>
                  <a:pt x="252" y="99"/>
                  <a:pt x="252" y="97"/>
                  <a:pt x="252" y="95"/>
                </a:cubicBezTo>
                <a:cubicBezTo>
                  <a:pt x="254" y="94"/>
                  <a:pt x="255" y="92"/>
                  <a:pt x="256" y="90"/>
                </a:cubicBezTo>
                <a:close/>
                <a:moveTo>
                  <a:pt x="255" y="87"/>
                </a:moveTo>
                <a:cubicBezTo>
                  <a:pt x="255" y="87"/>
                  <a:pt x="255" y="87"/>
                  <a:pt x="255" y="87"/>
                </a:cubicBezTo>
                <a:cubicBezTo>
                  <a:pt x="255" y="87"/>
                  <a:pt x="255" y="87"/>
                  <a:pt x="255" y="87"/>
                </a:cubicBezTo>
                <a:cubicBezTo>
                  <a:pt x="255" y="87"/>
                  <a:pt x="255" y="87"/>
                  <a:pt x="255" y="87"/>
                </a:cubicBezTo>
                <a:close/>
                <a:moveTo>
                  <a:pt x="253" y="158"/>
                </a:moveTo>
                <a:cubicBezTo>
                  <a:pt x="253" y="158"/>
                  <a:pt x="253" y="158"/>
                  <a:pt x="253" y="158"/>
                </a:cubicBezTo>
                <a:cubicBezTo>
                  <a:pt x="253" y="157"/>
                  <a:pt x="253" y="157"/>
                  <a:pt x="253" y="157"/>
                </a:cubicBezTo>
                <a:cubicBezTo>
                  <a:pt x="253" y="156"/>
                  <a:pt x="253" y="154"/>
                  <a:pt x="252" y="153"/>
                </a:cubicBezTo>
                <a:cubicBezTo>
                  <a:pt x="252" y="153"/>
                  <a:pt x="252" y="153"/>
                  <a:pt x="252" y="153"/>
                </a:cubicBezTo>
                <a:cubicBezTo>
                  <a:pt x="252" y="153"/>
                  <a:pt x="252" y="153"/>
                  <a:pt x="253" y="153"/>
                </a:cubicBezTo>
                <a:cubicBezTo>
                  <a:pt x="253" y="153"/>
                  <a:pt x="253" y="153"/>
                  <a:pt x="253" y="153"/>
                </a:cubicBezTo>
                <a:cubicBezTo>
                  <a:pt x="254" y="155"/>
                  <a:pt x="255" y="156"/>
                  <a:pt x="256" y="157"/>
                </a:cubicBezTo>
                <a:cubicBezTo>
                  <a:pt x="255" y="157"/>
                  <a:pt x="254" y="158"/>
                  <a:pt x="253" y="158"/>
                </a:cubicBezTo>
                <a:close/>
                <a:moveTo>
                  <a:pt x="254" y="391"/>
                </a:moveTo>
                <a:cubicBezTo>
                  <a:pt x="254" y="391"/>
                  <a:pt x="254" y="392"/>
                  <a:pt x="254" y="392"/>
                </a:cubicBezTo>
                <a:cubicBezTo>
                  <a:pt x="254" y="392"/>
                  <a:pt x="253" y="392"/>
                  <a:pt x="252" y="392"/>
                </a:cubicBezTo>
                <a:cubicBezTo>
                  <a:pt x="252" y="391"/>
                  <a:pt x="252" y="391"/>
                  <a:pt x="253" y="390"/>
                </a:cubicBezTo>
                <a:cubicBezTo>
                  <a:pt x="253" y="391"/>
                  <a:pt x="254" y="391"/>
                  <a:pt x="254" y="391"/>
                </a:cubicBezTo>
                <a:close/>
                <a:moveTo>
                  <a:pt x="257" y="202"/>
                </a:moveTo>
                <a:cubicBezTo>
                  <a:pt x="258" y="204"/>
                  <a:pt x="259" y="206"/>
                  <a:pt x="261" y="207"/>
                </a:cubicBezTo>
                <a:cubicBezTo>
                  <a:pt x="261" y="207"/>
                  <a:pt x="261" y="208"/>
                  <a:pt x="261" y="208"/>
                </a:cubicBezTo>
                <a:cubicBezTo>
                  <a:pt x="261" y="208"/>
                  <a:pt x="261" y="208"/>
                  <a:pt x="260" y="208"/>
                </a:cubicBezTo>
                <a:cubicBezTo>
                  <a:pt x="259" y="208"/>
                  <a:pt x="258" y="208"/>
                  <a:pt x="257" y="209"/>
                </a:cubicBezTo>
                <a:cubicBezTo>
                  <a:pt x="256" y="208"/>
                  <a:pt x="255" y="208"/>
                  <a:pt x="255" y="208"/>
                </a:cubicBezTo>
                <a:cubicBezTo>
                  <a:pt x="255" y="208"/>
                  <a:pt x="255" y="208"/>
                  <a:pt x="255" y="208"/>
                </a:cubicBezTo>
                <a:cubicBezTo>
                  <a:pt x="254" y="208"/>
                  <a:pt x="254" y="208"/>
                  <a:pt x="254" y="207"/>
                </a:cubicBezTo>
                <a:cubicBezTo>
                  <a:pt x="256" y="206"/>
                  <a:pt x="257" y="204"/>
                  <a:pt x="257" y="202"/>
                </a:cubicBezTo>
                <a:close/>
                <a:moveTo>
                  <a:pt x="257" y="193"/>
                </a:moveTo>
                <a:cubicBezTo>
                  <a:pt x="257" y="194"/>
                  <a:pt x="257" y="195"/>
                  <a:pt x="257" y="195"/>
                </a:cubicBezTo>
                <a:cubicBezTo>
                  <a:pt x="257" y="196"/>
                  <a:pt x="257" y="196"/>
                  <a:pt x="257" y="196"/>
                </a:cubicBezTo>
                <a:cubicBezTo>
                  <a:pt x="257" y="196"/>
                  <a:pt x="257" y="196"/>
                  <a:pt x="256" y="195"/>
                </a:cubicBezTo>
                <a:cubicBezTo>
                  <a:pt x="257" y="195"/>
                  <a:pt x="257" y="194"/>
                  <a:pt x="257" y="193"/>
                </a:cubicBezTo>
                <a:close/>
                <a:moveTo>
                  <a:pt x="257" y="192"/>
                </a:moveTo>
                <a:cubicBezTo>
                  <a:pt x="257" y="192"/>
                  <a:pt x="257" y="192"/>
                  <a:pt x="257" y="192"/>
                </a:cubicBezTo>
                <a:cubicBezTo>
                  <a:pt x="257" y="192"/>
                  <a:pt x="257" y="193"/>
                  <a:pt x="257" y="193"/>
                </a:cubicBezTo>
                <a:cubicBezTo>
                  <a:pt x="257" y="193"/>
                  <a:pt x="257" y="192"/>
                  <a:pt x="257" y="192"/>
                </a:cubicBezTo>
                <a:close/>
                <a:moveTo>
                  <a:pt x="249" y="25"/>
                </a:moveTo>
                <a:cubicBezTo>
                  <a:pt x="251" y="25"/>
                  <a:pt x="253" y="24"/>
                  <a:pt x="254" y="23"/>
                </a:cubicBezTo>
                <a:cubicBezTo>
                  <a:pt x="254" y="23"/>
                  <a:pt x="255" y="23"/>
                  <a:pt x="255" y="24"/>
                </a:cubicBezTo>
                <a:cubicBezTo>
                  <a:pt x="254" y="25"/>
                  <a:pt x="253" y="27"/>
                  <a:pt x="253" y="30"/>
                </a:cubicBezTo>
                <a:cubicBezTo>
                  <a:pt x="253" y="34"/>
                  <a:pt x="256" y="38"/>
                  <a:pt x="260" y="40"/>
                </a:cubicBezTo>
                <a:cubicBezTo>
                  <a:pt x="259" y="40"/>
                  <a:pt x="259" y="40"/>
                  <a:pt x="258" y="41"/>
                </a:cubicBezTo>
                <a:cubicBezTo>
                  <a:pt x="257" y="40"/>
                  <a:pt x="256" y="39"/>
                  <a:pt x="254" y="39"/>
                </a:cubicBezTo>
                <a:cubicBezTo>
                  <a:pt x="254" y="39"/>
                  <a:pt x="254" y="39"/>
                  <a:pt x="254" y="39"/>
                </a:cubicBezTo>
                <a:cubicBezTo>
                  <a:pt x="254" y="39"/>
                  <a:pt x="254" y="38"/>
                  <a:pt x="254" y="37"/>
                </a:cubicBezTo>
                <a:cubicBezTo>
                  <a:pt x="254" y="33"/>
                  <a:pt x="252" y="30"/>
                  <a:pt x="248" y="29"/>
                </a:cubicBezTo>
                <a:cubicBezTo>
                  <a:pt x="248" y="27"/>
                  <a:pt x="249" y="26"/>
                  <a:pt x="249" y="25"/>
                </a:cubicBezTo>
                <a:close/>
                <a:moveTo>
                  <a:pt x="244" y="46"/>
                </a:moveTo>
                <a:cubicBezTo>
                  <a:pt x="244" y="46"/>
                  <a:pt x="245" y="46"/>
                  <a:pt x="245" y="46"/>
                </a:cubicBezTo>
                <a:cubicBezTo>
                  <a:pt x="245" y="47"/>
                  <a:pt x="244" y="48"/>
                  <a:pt x="244" y="49"/>
                </a:cubicBezTo>
                <a:cubicBezTo>
                  <a:pt x="244" y="50"/>
                  <a:pt x="244" y="50"/>
                  <a:pt x="245" y="51"/>
                </a:cubicBezTo>
                <a:cubicBezTo>
                  <a:pt x="244" y="50"/>
                  <a:pt x="243" y="50"/>
                  <a:pt x="242" y="50"/>
                </a:cubicBezTo>
                <a:cubicBezTo>
                  <a:pt x="243" y="49"/>
                  <a:pt x="244" y="48"/>
                  <a:pt x="244" y="46"/>
                </a:cubicBezTo>
                <a:cubicBezTo>
                  <a:pt x="244" y="46"/>
                  <a:pt x="244" y="46"/>
                  <a:pt x="244" y="46"/>
                </a:cubicBezTo>
                <a:close/>
                <a:moveTo>
                  <a:pt x="235" y="32"/>
                </a:moveTo>
                <a:cubicBezTo>
                  <a:pt x="235" y="33"/>
                  <a:pt x="236" y="33"/>
                  <a:pt x="237" y="33"/>
                </a:cubicBezTo>
                <a:cubicBezTo>
                  <a:pt x="236" y="34"/>
                  <a:pt x="236" y="36"/>
                  <a:pt x="236" y="37"/>
                </a:cubicBezTo>
                <a:cubicBezTo>
                  <a:pt x="236" y="38"/>
                  <a:pt x="236" y="38"/>
                  <a:pt x="236" y="38"/>
                </a:cubicBezTo>
                <a:cubicBezTo>
                  <a:pt x="236" y="38"/>
                  <a:pt x="235" y="39"/>
                  <a:pt x="235" y="39"/>
                </a:cubicBezTo>
                <a:cubicBezTo>
                  <a:pt x="235" y="38"/>
                  <a:pt x="235" y="37"/>
                  <a:pt x="235" y="36"/>
                </a:cubicBezTo>
                <a:cubicBezTo>
                  <a:pt x="235" y="35"/>
                  <a:pt x="235" y="33"/>
                  <a:pt x="234" y="32"/>
                </a:cubicBezTo>
                <a:cubicBezTo>
                  <a:pt x="234" y="32"/>
                  <a:pt x="234" y="32"/>
                  <a:pt x="235" y="32"/>
                </a:cubicBezTo>
                <a:close/>
                <a:moveTo>
                  <a:pt x="232" y="98"/>
                </a:moveTo>
                <a:cubicBezTo>
                  <a:pt x="232" y="99"/>
                  <a:pt x="233" y="100"/>
                  <a:pt x="233" y="100"/>
                </a:cubicBezTo>
                <a:cubicBezTo>
                  <a:pt x="232" y="100"/>
                  <a:pt x="231" y="100"/>
                  <a:pt x="230" y="100"/>
                </a:cubicBezTo>
                <a:cubicBezTo>
                  <a:pt x="226" y="100"/>
                  <a:pt x="223" y="102"/>
                  <a:pt x="223" y="106"/>
                </a:cubicBezTo>
                <a:cubicBezTo>
                  <a:pt x="222" y="106"/>
                  <a:pt x="221" y="106"/>
                  <a:pt x="221" y="106"/>
                </a:cubicBezTo>
                <a:cubicBezTo>
                  <a:pt x="221" y="105"/>
                  <a:pt x="221" y="104"/>
                  <a:pt x="221" y="103"/>
                </a:cubicBezTo>
                <a:cubicBezTo>
                  <a:pt x="221" y="102"/>
                  <a:pt x="221" y="100"/>
                  <a:pt x="220" y="99"/>
                </a:cubicBezTo>
                <a:cubicBezTo>
                  <a:pt x="221" y="99"/>
                  <a:pt x="221" y="98"/>
                  <a:pt x="222" y="98"/>
                </a:cubicBezTo>
                <a:cubicBezTo>
                  <a:pt x="224" y="99"/>
                  <a:pt x="225" y="99"/>
                  <a:pt x="227" y="99"/>
                </a:cubicBezTo>
                <a:cubicBezTo>
                  <a:pt x="229" y="99"/>
                  <a:pt x="230" y="98"/>
                  <a:pt x="232" y="98"/>
                </a:cubicBezTo>
                <a:close/>
                <a:moveTo>
                  <a:pt x="229" y="233"/>
                </a:moveTo>
                <a:cubicBezTo>
                  <a:pt x="229" y="234"/>
                  <a:pt x="229" y="234"/>
                  <a:pt x="228" y="234"/>
                </a:cubicBezTo>
                <a:cubicBezTo>
                  <a:pt x="229" y="234"/>
                  <a:pt x="229" y="234"/>
                  <a:pt x="229" y="233"/>
                </a:cubicBezTo>
                <a:cubicBezTo>
                  <a:pt x="229" y="233"/>
                  <a:pt x="229" y="233"/>
                  <a:pt x="229" y="233"/>
                </a:cubicBezTo>
                <a:cubicBezTo>
                  <a:pt x="229" y="233"/>
                  <a:pt x="229" y="233"/>
                  <a:pt x="229" y="233"/>
                </a:cubicBezTo>
                <a:close/>
                <a:moveTo>
                  <a:pt x="224" y="26"/>
                </a:moveTo>
                <a:cubicBezTo>
                  <a:pt x="224" y="26"/>
                  <a:pt x="224" y="26"/>
                  <a:pt x="224" y="26"/>
                </a:cubicBezTo>
                <a:cubicBezTo>
                  <a:pt x="223" y="26"/>
                  <a:pt x="223" y="26"/>
                  <a:pt x="222" y="26"/>
                </a:cubicBezTo>
                <a:cubicBezTo>
                  <a:pt x="223" y="26"/>
                  <a:pt x="223" y="26"/>
                  <a:pt x="224" y="26"/>
                </a:cubicBezTo>
                <a:close/>
                <a:moveTo>
                  <a:pt x="219" y="66"/>
                </a:moveTo>
                <a:cubicBezTo>
                  <a:pt x="220" y="67"/>
                  <a:pt x="222" y="68"/>
                  <a:pt x="223" y="68"/>
                </a:cubicBezTo>
                <a:cubicBezTo>
                  <a:pt x="223" y="68"/>
                  <a:pt x="223" y="68"/>
                  <a:pt x="223" y="68"/>
                </a:cubicBezTo>
                <a:cubicBezTo>
                  <a:pt x="223" y="69"/>
                  <a:pt x="223" y="70"/>
                  <a:pt x="224" y="71"/>
                </a:cubicBezTo>
                <a:cubicBezTo>
                  <a:pt x="223" y="72"/>
                  <a:pt x="222" y="73"/>
                  <a:pt x="222" y="75"/>
                </a:cubicBezTo>
                <a:cubicBezTo>
                  <a:pt x="222" y="75"/>
                  <a:pt x="222" y="74"/>
                  <a:pt x="222" y="74"/>
                </a:cubicBezTo>
                <a:cubicBezTo>
                  <a:pt x="222" y="74"/>
                  <a:pt x="222" y="73"/>
                  <a:pt x="222" y="72"/>
                </a:cubicBezTo>
                <a:cubicBezTo>
                  <a:pt x="222" y="70"/>
                  <a:pt x="221" y="68"/>
                  <a:pt x="219" y="67"/>
                </a:cubicBezTo>
                <a:cubicBezTo>
                  <a:pt x="219" y="67"/>
                  <a:pt x="219" y="66"/>
                  <a:pt x="219" y="66"/>
                </a:cubicBezTo>
                <a:cubicBezTo>
                  <a:pt x="219" y="66"/>
                  <a:pt x="219" y="66"/>
                  <a:pt x="219" y="66"/>
                </a:cubicBezTo>
                <a:close/>
                <a:moveTo>
                  <a:pt x="211" y="91"/>
                </a:moveTo>
                <a:cubicBezTo>
                  <a:pt x="211" y="91"/>
                  <a:pt x="211" y="91"/>
                  <a:pt x="211" y="91"/>
                </a:cubicBezTo>
                <a:cubicBezTo>
                  <a:pt x="211" y="92"/>
                  <a:pt x="211" y="92"/>
                  <a:pt x="211" y="92"/>
                </a:cubicBezTo>
                <a:cubicBezTo>
                  <a:pt x="211" y="92"/>
                  <a:pt x="211" y="92"/>
                  <a:pt x="211" y="92"/>
                </a:cubicBezTo>
                <a:cubicBezTo>
                  <a:pt x="211" y="92"/>
                  <a:pt x="211" y="92"/>
                  <a:pt x="211" y="92"/>
                </a:cubicBezTo>
                <a:cubicBezTo>
                  <a:pt x="211" y="92"/>
                  <a:pt x="211" y="92"/>
                  <a:pt x="211" y="91"/>
                </a:cubicBezTo>
                <a:close/>
                <a:moveTo>
                  <a:pt x="204" y="97"/>
                </a:moveTo>
                <a:cubicBezTo>
                  <a:pt x="204" y="97"/>
                  <a:pt x="204" y="97"/>
                  <a:pt x="204" y="97"/>
                </a:cubicBezTo>
                <a:cubicBezTo>
                  <a:pt x="203" y="97"/>
                  <a:pt x="203" y="97"/>
                  <a:pt x="203" y="97"/>
                </a:cubicBezTo>
                <a:cubicBezTo>
                  <a:pt x="203" y="97"/>
                  <a:pt x="203" y="97"/>
                  <a:pt x="204" y="97"/>
                </a:cubicBezTo>
                <a:close/>
                <a:moveTo>
                  <a:pt x="199" y="95"/>
                </a:moveTo>
                <a:cubicBezTo>
                  <a:pt x="199" y="95"/>
                  <a:pt x="200" y="96"/>
                  <a:pt x="200" y="96"/>
                </a:cubicBezTo>
                <a:cubicBezTo>
                  <a:pt x="200" y="96"/>
                  <a:pt x="199" y="96"/>
                  <a:pt x="198" y="96"/>
                </a:cubicBezTo>
                <a:cubicBezTo>
                  <a:pt x="198" y="96"/>
                  <a:pt x="198" y="96"/>
                  <a:pt x="198" y="96"/>
                </a:cubicBezTo>
                <a:cubicBezTo>
                  <a:pt x="198" y="96"/>
                  <a:pt x="199" y="95"/>
                  <a:pt x="199" y="95"/>
                </a:cubicBezTo>
                <a:close/>
                <a:moveTo>
                  <a:pt x="198" y="117"/>
                </a:moveTo>
                <a:cubicBezTo>
                  <a:pt x="203" y="117"/>
                  <a:pt x="207" y="113"/>
                  <a:pt x="208" y="109"/>
                </a:cubicBezTo>
                <a:cubicBezTo>
                  <a:pt x="209" y="110"/>
                  <a:pt x="210" y="110"/>
                  <a:pt x="211" y="111"/>
                </a:cubicBezTo>
                <a:cubicBezTo>
                  <a:pt x="210" y="112"/>
                  <a:pt x="210" y="114"/>
                  <a:pt x="210" y="116"/>
                </a:cubicBezTo>
                <a:cubicBezTo>
                  <a:pt x="210" y="118"/>
                  <a:pt x="211" y="120"/>
                  <a:pt x="211" y="121"/>
                </a:cubicBezTo>
                <a:cubicBezTo>
                  <a:pt x="211" y="121"/>
                  <a:pt x="210" y="120"/>
                  <a:pt x="209" y="120"/>
                </a:cubicBezTo>
                <a:cubicBezTo>
                  <a:pt x="209" y="120"/>
                  <a:pt x="208" y="119"/>
                  <a:pt x="207" y="119"/>
                </a:cubicBezTo>
                <a:cubicBezTo>
                  <a:pt x="206" y="118"/>
                  <a:pt x="205" y="117"/>
                  <a:pt x="203" y="117"/>
                </a:cubicBezTo>
                <a:cubicBezTo>
                  <a:pt x="201" y="117"/>
                  <a:pt x="200" y="118"/>
                  <a:pt x="199" y="118"/>
                </a:cubicBezTo>
                <a:cubicBezTo>
                  <a:pt x="198" y="118"/>
                  <a:pt x="197" y="119"/>
                  <a:pt x="196" y="119"/>
                </a:cubicBezTo>
                <a:cubicBezTo>
                  <a:pt x="197" y="118"/>
                  <a:pt x="197" y="118"/>
                  <a:pt x="198" y="117"/>
                </a:cubicBezTo>
                <a:cubicBezTo>
                  <a:pt x="198" y="117"/>
                  <a:pt x="198" y="117"/>
                  <a:pt x="198" y="117"/>
                </a:cubicBezTo>
                <a:close/>
                <a:moveTo>
                  <a:pt x="208" y="157"/>
                </a:moveTo>
                <a:cubicBezTo>
                  <a:pt x="208" y="158"/>
                  <a:pt x="209" y="158"/>
                  <a:pt x="209" y="159"/>
                </a:cubicBezTo>
                <a:cubicBezTo>
                  <a:pt x="209" y="159"/>
                  <a:pt x="208" y="159"/>
                  <a:pt x="207" y="160"/>
                </a:cubicBezTo>
                <a:cubicBezTo>
                  <a:pt x="208" y="159"/>
                  <a:pt x="208" y="159"/>
                  <a:pt x="208" y="158"/>
                </a:cubicBezTo>
                <a:cubicBezTo>
                  <a:pt x="208" y="157"/>
                  <a:pt x="208" y="157"/>
                  <a:pt x="208" y="157"/>
                </a:cubicBezTo>
                <a:close/>
                <a:moveTo>
                  <a:pt x="209" y="204"/>
                </a:moveTo>
                <a:cubicBezTo>
                  <a:pt x="209" y="204"/>
                  <a:pt x="209" y="204"/>
                  <a:pt x="209" y="204"/>
                </a:cubicBezTo>
                <a:cubicBezTo>
                  <a:pt x="209" y="205"/>
                  <a:pt x="210" y="205"/>
                  <a:pt x="210" y="205"/>
                </a:cubicBezTo>
                <a:cubicBezTo>
                  <a:pt x="209" y="205"/>
                  <a:pt x="209" y="205"/>
                  <a:pt x="209" y="205"/>
                </a:cubicBezTo>
                <a:cubicBezTo>
                  <a:pt x="209" y="205"/>
                  <a:pt x="209" y="204"/>
                  <a:pt x="209" y="204"/>
                </a:cubicBezTo>
                <a:close/>
                <a:moveTo>
                  <a:pt x="209" y="143"/>
                </a:moveTo>
                <a:cubicBezTo>
                  <a:pt x="209" y="142"/>
                  <a:pt x="209" y="141"/>
                  <a:pt x="209" y="141"/>
                </a:cubicBezTo>
                <a:cubicBezTo>
                  <a:pt x="211" y="140"/>
                  <a:pt x="213" y="139"/>
                  <a:pt x="214" y="138"/>
                </a:cubicBezTo>
                <a:cubicBezTo>
                  <a:pt x="214" y="138"/>
                  <a:pt x="215" y="138"/>
                  <a:pt x="215" y="139"/>
                </a:cubicBezTo>
                <a:cubicBezTo>
                  <a:pt x="215" y="139"/>
                  <a:pt x="215" y="139"/>
                  <a:pt x="214" y="140"/>
                </a:cubicBezTo>
                <a:cubicBezTo>
                  <a:pt x="212" y="140"/>
                  <a:pt x="211" y="141"/>
                  <a:pt x="209" y="143"/>
                </a:cubicBezTo>
                <a:close/>
                <a:moveTo>
                  <a:pt x="204" y="165"/>
                </a:moveTo>
                <a:cubicBezTo>
                  <a:pt x="205" y="164"/>
                  <a:pt x="205" y="164"/>
                  <a:pt x="206" y="163"/>
                </a:cubicBezTo>
                <a:cubicBezTo>
                  <a:pt x="205" y="164"/>
                  <a:pt x="205" y="164"/>
                  <a:pt x="205" y="165"/>
                </a:cubicBezTo>
                <a:cubicBezTo>
                  <a:pt x="205" y="166"/>
                  <a:pt x="206" y="167"/>
                  <a:pt x="206" y="168"/>
                </a:cubicBezTo>
                <a:cubicBezTo>
                  <a:pt x="205" y="168"/>
                  <a:pt x="205" y="169"/>
                  <a:pt x="204" y="169"/>
                </a:cubicBezTo>
                <a:cubicBezTo>
                  <a:pt x="205" y="169"/>
                  <a:pt x="205" y="169"/>
                  <a:pt x="205" y="168"/>
                </a:cubicBezTo>
                <a:cubicBezTo>
                  <a:pt x="205" y="167"/>
                  <a:pt x="204" y="166"/>
                  <a:pt x="204" y="165"/>
                </a:cubicBezTo>
                <a:close/>
                <a:moveTo>
                  <a:pt x="206" y="152"/>
                </a:moveTo>
                <a:cubicBezTo>
                  <a:pt x="205" y="152"/>
                  <a:pt x="205" y="151"/>
                  <a:pt x="204" y="151"/>
                </a:cubicBezTo>
                <a:cubicBezTo>
                  <a:pt x="204" y="150"/>
                  <a:pt x="205" y="149"/>
                  <a:pt x="205" y="149"/>
                </a:cubicBezTo>
                <a:cubicBezTo>
                  <a:pt x="206" y="148"/>
                  <a:pt x="206" y="148"/>
                  <a:pt x="207" y="147"/>
                </a:cubicBezTo>
                <a:cubicBezTo>
                  <a:pt x="207" y="148"/>
                  <a:pt x="207" y="148"/>
                  <a:pt x="207" y="148"/>
                </a:cubicBezTo>
                <a:cubicBezTo>
                  <a:pt x="206" y="149"/>
                  <a:pt x="206" y="150"/>
                  <a:pt x="206" y="152"/>
                </a:cubicBezTo>
                <a:cubicBezTo>
                  <a:pt x="206" y="152"/>
                  <a:pt x="206" y="152"/>
                  <a:pt x="206" y="152"/>
                </a:cubicBezTo>
                <a:close/>
                <a:moveTo>
                  <a:pt x="197" y="74"/>
                </a:moveTo>
                <a:cubicBezTo>
                  <a:pt x="196" y="75"/>
                  <a:pt x="196" y="75"/>
                  <a:pt x="196" y="75"/>
                </a:cubicBezTo>
                <a:cubicBezTo>
                  <a:pt x="196" y="75"/>
                  <a:pt x="196" y="74"/>
                  <a:pt x="196" y="74"/>
                </a:cubicBezTo>
                <a:cubicBezTo>
                  <a:pt x="196" y="74"/>
                  <a:pt x="196" y="74"/>
                  <a:pt x="197" y="74"/>
                </a:cubicBezTo>
                <a:close/>
                <a:moveTo>
                  <a:pt x="192" y="269"/>
                </a:moveTo>
                <a:cubicBezTo>
                  <a:pt x="192" y="269"/>
                  <a:pt x="192" y="269"/>
                  <a:pt x="192" y="269"/>
                </a:cubicBezTo>
                <a:cubicBezTo>
                  <a:pt x="192" y="269"/>
                  <a:pt x="192" y="268"/>
                  <a:pt x="191" y="267"/>
                </a:cubicBezTo>
                <a:cubicBezTo>
                  <a:pt x="192" y="267"/>
                  <a:pt x="193" y="267"/>
                  <a:pt x="194" y="266"/>
                </a:cubicBezTo>
                <a:cubicBezTo>
                  <a:pt x="193" y="267"/>
                  <a:pt x="193" y="268"/>
                  <a:pt x="192" y="269"/>
                </a:cubicBezTo>
                <a:close/>
                <a:moveTo>
                  <a:pt x="191" y="99"/>
                </a:moveTo>
                <a:cubicBezTo>
                  <a:pt x="191" y="99"/>
                  <a:pt x="191" y="99"/>
                  <a:pt x="191" y="99"/>
                </a:cubicBezTo>
                <a:cubicBezTo>
                  <a:pt x="191" y="98"/>
                  <a:pt x="190" y="98"/>
                  <a:pt x="190" y="97"/>
                </a:cubicBezTo>
                <a:cubicBezTo>
                  <a:pt x="190" y="97"/>
                  <a:pt x="191" y="97"/>
                  <a:pt x="191" y="96"/>
                </a:cubicBezTo>
                <a:cubicBezTo>
                  <a:pt x="192" y="96"/>
                  <a:pt x="193" y="96"/>
                  <a:pt x="194" y="96"/>
                </a:cubicBezTo>
                <a:cubicBezTo>
                  <a:pt x="194" y="96"/>
                  <a:pt x="194" y="96"/>
                  <a:pt x="195" y="96"/>
                </a:cubicBezTo>
                <a:cubicBezTo>
                  <a:pt x="193" y="97"/>
                  <a:pt x="192" y="98"/>
                  <a:pt x="191" y="99"/>
                </a:cubicBezTo>
                <a:close/>
                <a:moveTo>
                  <a:pt x="196" y="187"/>
                </a:moveTo>
                <a:cubicBezTo>
                  <a:pt x="196" y="187"/>
                  <a:pt x="195" y="187"/>
                  <a:pt x="195" y="187"/>
                </a:cubicBezTo>
                <a:cubicBezTo>
                  <a:pt x="195" y="186"/>
                  <a:pt x="195" y="185"/>
                  <a:pt x="195" y="184"/>
                </a:cubicBezTo>
                <a:cubicBezTo>
                  <a:pt x="198" y="184"/>
                  <a:pt x="201" y="183"/>
                  <a:pt x="202" y="181"/>
                </a:cubicBezTo>
                <a:cubicBezTo>
                  <a:pt x="203" y="182"/>
                  <a:pt x="203" y="183"/>
                  <a:pt x="204" y="183"/>
                </a:cubicBezTo>
                <a:cubicBezTo>
                  <a:pt x="204" y="184"/>
                  <a:pt x="203" y="185"/>
                  <a:pt x="203" y="186"/>
                </a:cubicBezTo>
                <a:cubicBezTo>
                  <a:pt x="202" y="186"/>
                  <a:pt x="201" y="187"/>
                  <a:pt x="200" y="188"/>
                </a:cubicBezTo>
                <a:cubicBezTo>
                  <a:pt x="199" y="187"/>
                  <a:pt x="198" y="187"/>
                  <a:pt x="196" y="187"/>
                </a:cubicBezTo>
                <a:close/>
                <a:moveTo>
                  <a:pt x="203" y="248"/>
                </a:moveTo>
                <a:cubicBezTo>
                  <a:pt x="203" y="248"/>
                  <a:pt x="203" y="247"/>
                  <a:pt x="204" y="246"/>
                </a:cubicBezTo>
                <a:cubicBezTo>
                  <a:pt x="204" y="247"/>
                  <a:pt x="204" y="247"/>
                  <a:pt x="205" y="247"/>
                </a:cubicBezTo>
                <a:cubicBezTo>
                  <a:pt x="206" y="248"/>
                  <a:pt x="206" y="249"/>
                  <a:pt x="207" y="249"/>
                </a:cubicBezTo>
                <a:cubicBezTo>
                  <a:pt x="207" y="250"/>
                  <a:pt x="207" y="250"/>
                  <a:pt x="207" y="250"/>
                </a:cubicBezTo>
                <a:cubicBezTo>
                  <a:pt x="207" y="250"/>
                  <a:pt x="206" y="249"/>
                  <a:pt x="205" y="249"/>
                </a:cubicBezTo>
                <a:cubicBezTo>
                  <a:pt x="204" y="249"/>
                  <a:pt x="204" y="250"/>
                  <a:pt x="203" y="250"/>
                </a:cubicBezTo>
                <a:cubicBezTo>
                  <a:pt x="203" y="249"/>
                  <a:pt x="203" y="249"/>
                  <a:pt x="203" y="248"/>
                </a:cubicBezTo>
                <a:close/>
                <a:moveTo>
                  <a:pt x="206" y="328"/>
                </a:moveTo>
                <a:cubicBezTo>
                  <a:pt x="206" y="329"/>
                  <a:pt x="207" y="329"/>
                  <a:pt x="208" y="329"/>
                </a:cubicBezTo>
                <a:cubicBezTo>
                  <a:pt x="210" y="329"/>
                  <a:pt x="211" y="329"/>
                  <a:pt x="212" y="328"/>
                </a:cubicBezTo>
                <a:cubicBezTo>
                  <a:pt x="212" y="328"/>
                  <a:pt x="212" y="329"/>
                  <a:pt x="212" y="329"/>
                </a:cubicBezTo>
                <a:cubicBezTo>
                  <a:pt x="212" y="329"/>
                  <a:pt x="212" y="329"/>
                  <a:pt x="212" y="330"/>
                </a:cubicBezTo>
                <a:cubicBezTo>
                  <a:pt x="211" y="329"/>
                  <a:pt x="210" y="329"/>
                  <a:pt x="208" y="329"/>
                </a:cubicBezTo>
                <a:cubicBezTo>
                  <a:pt x="207" y="329"/>
                  <a:pt x="205" y="330"/>
                  <a:pt x="204" y="330"/>
                </a:cubicBezTo>
                <a:cubicBezTo>
                  <a:pt x="204" y="330"/>
                  <a:pt x="205" y="329"/>
                  <a:pt x="206" y="328"/>
                </a:cubicBezTo>
                <a:close/>
                <a:moveTo>
                  <a:pt x="206" y="371"/>
                </a:moveTo>
                <a:cubicBezTo>
                  <a:pt x="205" y="371"/>
                  <a:pt x="205" y="371"/>
                  <a:pt x="204" y="371"/>
                </a:cubicBezTo>
                <a:cubicBezTo>
                  <a:pt x="204" y="371"/>
                  <a:pt x="204" y="370"/>
                  <a:pt x="204" y="370"/>
                </a:cubicBezTo>
                <a:cubicBezTo>
                  <a:pt x="206" y="369"/>
                  <a:pt x="207" y="368"/>
                  <a:pt x="208" y="366"/>
                </a:cubicBezTo>
                <a:cubicBezTo>
                  <a:pt x="208" y="366"/>
                  <a:pt x="208" y="366"/>
                  <a:pt x="209" y="365"/>
                </a:cubicBezTo>
                <a:cubicBezTo>
                  <a:pt x="209" y="365"/>
                  <a:pt x="209" y="365"/>
                  <a:pt x="210" y="365"/>
                </a:cubicBezTo>
                <a:cubicBezTo>
                  <a:pt x="210" y="365"/>
                  <a:pt x="210" y="365"/>
                  <a:pt x="210" y="365"/>
                </a:cubicBezTo>
                <a:cubicBezTo>
                  <a:pt x="210" y="365"/>
                  <a:pt x="210" y="365"/>
                  <a:pt x="210" y="365"/>
                </a:cubicBezTo>
                <a:cubicBezTo>
                  <a:pt x="211" y="367"/>
                  <a:pt x="212" y="367"/>
                  <a:pt x="213" y="368"/>
                </a:cubicBezTo>
                <a:cubicBezTo>
                  <a:pt x="212" y="368"/>
                  <a:pt x="212" y="368"/>
                  <a:pt x="212" y="368"/>
                </a:cubicBezTo>
                <a:cubicBezTo>
                  <a:pt x="209" y="368"/>
                  <a:pt x="207" y="369"/>
                  <a:pt x="206" y="371"/>
                </a:cubicBezTo>
                <a:close/>
                <a:moveTo>
                  <a:pt x="207" y="587"/>
                </a:moveTo>
                <a:cubicBezTo>
                  <a:pt x="207" y="587"/>
                  <a:pt x="207" y="587"/>
                  <a:pt x="207" y="586"/>
                </a:cubicBezTo>
                <a:cubicBezTo>
                  <a:pt x="208" y="586"/>
                  <a:pt x="208" y="587"/>
                  <a:pt x="208" y="587"/>
                </a:cubicBezTo>
                <a:cubicBezTo>
                  <a:pt x="208" y="587"/>
                  <a:pt x="208" y="587"/>
                  <a:pt x="207" y="587"/>
                </a:cubicBezTo>
                <a:close/>
                <a:moveTo>
                  <a:pt x="211" y="624"/>
                </a:moveTo>
                <a:cubicBezTo>
                  <a:pt x="211" y="624"/>
                  <a:pt x="211" y="624"/>
                  <a:pt x="211" y="624"/>
                </a:cubicBezTo>
                <a:cubicBezTo>
                  <a:pt x="211" y="624"/>
                  <a:pt x="211" y="624"/>
                  <a:pt x="211" y="624"/>
                </a:cubicBezTo>
                <a:cubicBezTo>
                  <a:pt x="211" y="624"/>
                  <a:pt x="211" y="624"/>
                  <a:pt x="211" y="624"/>
                </a:cubicBezTo>
                <a:cubicBezTo>
                  <a:pt x="211" y="624"/>
                  <a:pt x="211" y="624"/>
                  <a:pt x="211" y="624"/>
                </a:cubicBezTo>
                <a:close/>
                <a:moveTo>
                  <a:pt x="211" y="649"/>
                </a:moveTo>
                <a:cubicBezTo>
                  <a:pt x="211" y="649"/>
                  <a:pt x="211" y="649"/>
                  <a:pt x="211" y="649"/>
                </a:cubicBezTo>
                <a:cubicBezTo>
                  <a:pt x="211" y="649"/>
                  <a:pt x="211" y="649"/>
                  <a:pt x="211" y="649"/>
                </a:cubicBezTo>
                <a:cubicBezTo>
                  <a:pt x="212" y="649"/>
                  <a:pt x="212" y="649"/>
                  <a:pt x="212" y="649"/>
                </a:cubicBezTo>
                <a:cubicBezTo>
                  <a:pt x="211" y="649"/>
                  <a:pt x="211" y="649"/>
                  <a:pt x="211" y="649"/>
                </a:cubicBezTo>
                <a:close/>
                <a:moveTo>
                  <a:pt x="215" y="515"/>
                </a:moveTo>
                <a:cubicBezTo>
                  <a:pt x="214" y="516"/>
                  <a:pt x="214" y="518"/>
                  <a:pt x="213" y="520"/>
                </a:cubicBezTo>
                <a:cubicBezTo>
                  <a:pt x="212" y="521"/>
                  <a:pt x="212" y="522"/>
                  <a:pt x="212" y="524"/>
                </a:cubicBezTo>
                <a:cubicBezTo>
                  <a:pt x="212" y="524"/>
                  <a:pt x="212" y="525"/>
                  <a:pt x="212" y="525"/>
                </a:cubicBezTo>
                <a:cubicBezTo>
                  <a:pt x="211" y="525"/>
                  <a:pt x="211" y="526"/>
                  <a:pt x="210" y="526"/>
                </a:cubicBezTo>
                <a:cubicBezTo>
                  <a:pt x="210" y="525"/>
                  <a:pt x="210" y="525"/>
                  <a:pt x="210" y="524"/>
                </a:cubicBezTo>
                <a:cubicBezTo>
                  <a:pt x="211" y="522"/>
                  <a:pt x="212" y="520"/>
                  <a:pt x="212" y="517"/>
                </a:cubicBezTo>
                <a:cubicBezTo>
                  <a:pt x="212" y="517"/>
                  <a:pt x="212" y="517"/>
                  <a:pt x="212" y="516"/>
                </a:cubicBezTo>
                <a:cubicBezTo>
                  <a:pt x="213" y="516"/>
                  <a:pt x="214" y="515"/>
                  <a:pt x="215" y="514"/>
                </a:cubicBezTo>
                <a:cubicBezTo>
                  <a:pt x="215" y="514"/>
                  <a:pt x="215" y="514"/>
                  <a:pt x="215" y="515"/>
                </a:cubicBezTo>
                <a:cubicBezTo>
                  <a:pt x="215" y="515"/>
                  <a:pt x="215" y="515"/>
                  <a:pt x="215" y="515"/>
                </a:cubicBezTo>
                <a:cubicBezTo>
                  <a:pt x="215" y="515"/>
                  <a:pt x="215" y="515"/>
                  <a:pt x="215" y="515"/>
                </a:cubicBezTo>
                <a:close/>
                <a:moveTo>
                  <a:pt x="214" y="212"/>
                </a:moveTo>
                <a:cubicBezTo>
                  <a:pt x="214" y="212"/>
                  <a:pt x="213" y="212"/>
                  <a:pt x="213" y="212"/>
                </a:cubicBezTo>
                <a:cubicBezTo>
                  <a:pt x="213" y="211"/>
                  <a:pt x="212" y="211"/>
                  <a:pt x="212" y="210"/>
                </a:cubicBezTo>
                <a:cubicBezTo>
                  <a:pt x="212" y="210"/>
                  <a:pt x="212" y="210"/>
                  <a:pt x="212" y="209"/>
                </a:cubicBezTo>
                <a:cubicBezTo>
                  <a:pt x="213" y="210"/>
                  <a:pt x="214" y="211"/>
                  <a:pt x="216" y="211"/>
                </a:cubicBezTo>
                <a:cubicBezTo>
                  <a:pt x="215" y="211"/>
                  <a:pt x="214" y="212"/>
                  <a:pt x="214" y="212"/>
                </a:cubicBezTo>
                <a:close/>
                <a:moveTo>
                  <a:pt x="216" y="55"/>
                </a:moveTo>
                <a:cubicBezTo>
                  <a:pt x="215" y="55"/>
                  <a:pt x="214" y="55"/>
                  <a:pt x="213" y="55"/>
                </a:cubicBezTo>
                <a:cubicBezTo>
                  <a:pt x="213" y="54"/>
                  <a:pt x="213" y="54"/>
                  <a:pt x="213" y="54"/>
                </a:cubicBezTo>
                <a:cubicBezTo>
                  <a:pt x="215" y="53"/>
                  <a:pt x="217" y="51"/>
                  <a:pt x="218" y="48"/>
                </a:cubicBezTo>
                <a:cubicBezTo>
                  <a:pt x="218" y="49"/>
                  <a:pt x="219" y="49"/>
                  <a:pt x="219" y="50"/>
                </a:cubicBezTo>
                <a:cubicBezTo>
                  <a:pt x="217" y="51"/>
                  <a:pt x="216" y="53"/>
                  <a:pt x="216" y="55"/>
                </a:cubicBezTo>
                <a:close/>
                <a:moveTo>
                  <a:pt x="219" y="341"/>
                </a:moveTo>
                <a:cubicBezTo>
                  <a:pt x="219" y="341"/>
                  <a:pt x="219" y="341"/>
                  <a:pt x="219" y="341"/>
                </a:cubicBezTo>
                <a:cubicBezTo>
                  <a:pt x="219" y="341"/>
                  <a:pt x="219" y="341"/>
                  <a:pt x="219" y="341"/>
                </a:cubicBezTo>
                <a:cubicBezTo>
                  <a:pt x="219" y="340"/>
                  <a:pt x="219" y="340"/>
                  <a:pt x="219" y="339"/>
                </a:cubicBezTo>
                <a:cubicBezTo>
                  <a:pt x="219" y="339"/>
                  <a:pt x="219" y="339"/>
                  <a:pt x="219" y="339"/>
                </a:cubicBezTo>
                <a:cubicBezTo>
                  <a:pt x="219" y="339"/>
                  <a:pt x="219" y="339"/>
                  <a:pt x="219" y="339"/>
                </a:cubicBezTo>
                <a:cubicBezTo>
                  <a:pt x="219" y="340"/>
                  <a:pt x="219" y="340"/>
                  <a:pt x="219" y="341"/>
                </a:cubicBezTo>
                <a:close/>
                <a:moveTo>
                  <a:pt x="219" y="169"/>
                </a:moveTo>
                <a:cubicBezTo>
                  <a:pt x="220" y="167"/>
                  <a:pt x="220" y="166"/>
                  <a:pt x="220" y="165"/>
                </a:cubicBezTo>
                <a:cubicBezTo>
                  <a:pt x="220" y="164"/>
                  <a:pt x="220" y="164"/>
                  <a:pt x="220" y="163"/>
                </a:cubicBezTo>
                <a:cubicBezTo>
                  <a:pt x="220" y="164"/>
                  <a:pt x="221" y="164"/>
                  <a:pt x="221" y="164"/>
                </a:cubicBezTo>
                <a:cubicBezTo>
                  <a:pt x="221" y="165"/>
                  <a:pt x="221" y="165"/>
                  <a:pt x="221" y="165"/>
                </a:cubicBezTo>
                <a:cubicBezTo>
                  <a:pt x="221" y="166"/>
                  <a:pt x="222" y="168"/>
                  <a:pt x="222" y="169"/>
                </a:cubicBezTo>
                <a:cubicBezTo>
                  <a:pt x="222" y="169"/>
                  <a:pt x="221" y="169"/>
                  <a:pt x="220" y="170"/>
                </a:cubicBezTo>
                <a:cubicBezTo>
                  <a:pt x="220" y="169"/>
                  <a:pt x="219" y="169"/>
                  <a:pt x="219" y="169"/>
                </a:cubicBezTo>
                <a:close/>
                <a:moveTo>
                  <a:pt x="221" y="500"/>
                </a:moveTo>
                <a:cubicBezTo>
                  <a:pt x="221" y="500"/>
                  <a:pt x="221" y="499"/>
                  <a:pt x="221" y="499"/>
                </a:cubicBezTo>
                <a:cubicBezTo>
                  <a:pt x="222" y="498"/>
                  <a:pt x="222" y="498"/>
                  <a:pt x="222" y="498"/>
                </a:cubicBezTo>
                <a:cubicBezTo>
                  <a:pt x="223" y="498"/>
                  <a:pt x="224" y="499"/>
                  <a:pt x="225" y="499"/>
                </a:cubicBezTo>
                <a:cubicBezTo>
                  <a:pt x="224" y="499"/>
                  <a:pt x="222" y="500"/>
                  <a:pt x="221" y="500"/>
                </a:cubicBezTo>
                <a:close/>
                <a:moveTo>
                  <a:pt x="227" y="271"/>
                </a:moveTo>
                <a:cubicBezTo>
                  <a:pt x="227" y="271"/>
                  <a:pt x="226" y="271"/>
                  <a:pt x="226" y="271"/>
                </a:cubicBezTo>
                <a:cubicBezTo>
                  <a:pt x="227" y="271"/>
                  <a:pt x="227" y="270"/>
                  <a:pt x="227" y="270"/>
                </a:cubicBezTo>
                <a:cubicBezTo>
                  <a:pt x="227" y="270"/>
                  <a:pt x="227" y="271"/>
                  <a:pt x="227" y="271"/>
                </a:cubicBezTo>
                <a:close/>
                <a:moveTo>
                  <a:pt x="229" y="470"/>
                </a:moveTo>
                <a:cubicBezTo>
                  <a:pt x="228" y="470"/>
                  <a:pt x="228" y="470"/>
                  <a:pt x="227" y="469"/>
                </a:cubicBezTo>
                <a:cubicBezTo>
                  <a:pt x="227" y="469"/>
                  <a:pt x="227" y="468"/>
                  <a:pt x="227" y="468"/>
                </a:cubicBezTo>
                <a:cubicBezTo>
                  <a:pt x="228" y="468"/>
                  <a:pt x="229" y="467"/>
                  <a:pt x="229" y="467"/>
                </a:cubicBezTo>
                <a:cubicBezTo>
                  <a:pt x="229" y="468"/>
                  <a:pt x="230" y="468"/>
                  <a:pt x="230" y="468"/>
                </a:cubicBezTo>
                <a:cubicBezTo>
                  <a:pt x="229" y="469"/>
                  <a:pt x="229" y="470"/>
                  <a:pt x="229" y="470"/>
                </a:cubicBezTo>
                <a:close/>
                <a:moveTo>
                  <a:pt x="230" y="248"/>
                </a:moveTo>
                <a:cubicBezTo>
                  <a:pt x="229" y="247"/>
                  <a:pt x="229" y="247"/>
                  <a:pt x="228" y="247"/>
                </a:cubicBezTo>
                <a:cubicBezTo>
                  <a:pt x="228" y="245"/>
                  <a:pt x="227" y="243"/>
                  <a:pt x="225" y="242"/>
                </a:cubicBezTo>
                <a:cubicBezTo>
                  <a:pt x="225" y="242"/>
                  <a:pt x="226" y="242"/>
                  <a:pt x="226" y="241"/>
                </a:cubicBezTo>
                <a:cubicBezTo>
                  <a:pt x="226" y="240"/>
                  <a:pt x="225" y="240"/>
                  <a:pt x="225" y="239"/>
                </a:cubicBezTo>
                <a:cubicBezTo>
                  <a:pt x="226" y="238"/>
                  <a:pt x="227" y="237"/>
                  <a:pt x="228" y="236"/>
                </a:cubicBezTo>
                <a:cubicBezTo>
                  <a:pt x="227" y="237"/>
                  <a:pt x="227" y="238"/>
                  <a:pt x="227" y="239"/>
                </a:cubicBezTo>
                <a:cubicBezTo>
                  <a:pt x="227" y="242"/>
                  <a:pt x="229" y="245"/>
                  <a:pt x="232" y="247"/>
                </a:cubicBezTo>
                <a:cubicBezTo>
                  <a:pt x="231" y="247"/>
                  <a:pt x="230" y="247"/>
                  <a:pt x="230" y="248"/>
                </a:cubicBezTo>
                <a:close/>
                <a:moveTo>
                  <a:pt x="231" y="137"/>
                </a:moveTo>
                <a:cubicBezTo>
                  <a:pt x="232" y="136"/>
                  <a:pt x="232" y="135"/>
                  <a:pt x="233" y="134"/>
                </a:cubicBezTo>
                <a:cubicBezTo>
                  <a:pt x="233" y="135"/>
                  <a:pt x="234" y="135"/>
                  <a:pt x="234" y="135"/>
                </a:cubicBezTo>
                <a:cubicBezTo>
                  <a:pt x="236" y="135"/>
                  <a:pt x="238" y="134"/>
                  <a:pt x="239" y="133"/>
                </a:cubicBezTo>
                <a:cubicBezTo>
                  <a:pt x="239" y="133"/>
                  <a:pt x="239" y="133"/>
                  <a:pt x="239" y="133"/>
                </a:cubicBezTo>
                <a:cubicBezTo>
                  <a:pt x="240" y="133"/>
                  <a:pt x="241" y="133"/>
                  <a:pt x="241" y="132"/>
                </a:cubicBezTo>
                <a:cubicBezTo>
                  <a:pt x="241" y="132"/>
                  <a:pt x="241" y="132"/>
                  <a:pt x="242" y="132"/>
                </a:cubicBezTo>
                <a:cubicBezTo>
                  <a:pt x="242" y="132"/>
                  <a:pt x="243" y="132"/>
                  <a:pt x="243" y="132"/>
                </a:cubicBezTo>
                <a:cubicBezTo>
                  <a:pt x="243" y="132"/>
                  <a:pt x="243" y="132"/>
                  <a:pt x="243" y="132"/>
                </a:cubicBezTo>
                <a:cubicBezTo>
                  <a:pt x="243" y="133"/>
                  <a:pt x="243" y="133"/>
                  <a:pt x="243" y="133"/>
                </a:cubicBezTo>
                <a:cubicBezTo>
                  <a:pt x="242" y="133"/>
                  <a:pt x="241" y="134"/>
                  <a:pt x="240" y="135"/>
                </a:cubicBezTo>
                <a:cubicBezTo>
                  <a:pt x="239" y="135"/>
                  <a:pt x="239" y="135"/>
                  <a:pt x="238" y="135"/>
                </a:cubicBezTo>
                <a:cubicBezTo>
                  <a:pt x="235" y="135"/>
                  <a:pt x="233" y="136"/>
                  <a:pt x="232" y="138"/>
                </a:cubicBezTo>
                <a:cubicBezTo>
                  <a:pt x="232" y="138"/>
                  <a:pt x="231" y="138"/>
                  <a:pt x="231" y="137"/>
                </a:cubicBezTo>
                <a:close/>
                <a:moveTo>
                  <a:pt x="240" y="272"/>
                </a:moveTo>
                <a:cubicBezTo>
                  <a:pt x="241" y="272"/>
                  <a:pt x="242" y="271"/>
                  <a:pt x="242" y="270"/>
                </a:cubicBezTo>
                <a:cubicBezTo>
                  <a:pt x="242" y="271"/>
                  <a:pt x="243" y="272"/>
                  <a:pt x="243" y="273"/>
                </a:cubicBezTo>
                <a:cubicBezTo>
                  <a:pt x="242" y="273"/>
                  <a:pt x="241" y="274"/>
                  <a:pt x="240" y="274"/>
                </a:cubicBezTo>
                <a:cubicBezTo>
                  <a:pt x="240" y="274"/>
                  <a:pt x="240" y="274"/>
                  <a:pt x="240" y="273"/>
                </a:cubicBezTo>
                <a:cubicBezTo>
                  <a:pt x="240" y="273"/>
                  <a:pt x="240" y="273"/>
                  <a:pt x="240" y="272"/>
                </a:cubicBezTo>
                <a:close/>
                <a:moveTo>
                  <a:pt x="241" y="251"/>
                </a:moveTo>
                <a:cubicBezTo>
                  <a:pt x="241" y="251"/>
                  <a:pt x="241" y="251"/>
                  <a:pt x="241" y="252"/>
                </a:cubicBezTo>
                <a:cubicBezTo>
                  <a:pt x="241" y="252"/>
                  <a:pt x="241" y="252"/>
                  <a:pt x="241" y="252"/>
                </a:cubicBezTo>
                <a:cubicBezTo>
                  <a:pt x="241" y="252"/>
                  <a:pt x="241" y="251"/>
                  <a:pt x="241" y="251"/>
                </a:cubicBezTo>
                <a:close/>
                <a:moveTo>
                  <a:pt x="239" y="172"/>
                </a:moveTo>
                <a:cubicBezTo>
                  <a:pt x="239" y="172"/>
                  <a:pt x="238" y="172"/>
                  <a:pt x="238" y="173"/>
                </a:cubicBezTo>
                <a:cubicBezTo>
                  <a:pt x="238" y="174"/>
                  <a:pt x="237" y="175"/>
                  <a:pt x="237" y="176"/>
                </a:cubicBezTo>
                <a:cubicBezTo>
                  <a:pt x="236" y="176"/>
                  <a:pt x="236" y="175"/>
                  <a:pt x="236" y="175"/>
                </a:cubicBezTo>
                <a:cubicBezTo>
                  <a:pt x="235" y="173"/>
                  <a:pt x="234" y="172"/>
                  <a:pt x="233" y="171"/>
                </a:cubicBezTo>
                <a:cubicBezTo>
                  <a:pt x="235" y="169"/>
                  <a:pt x="236" y="167"/>
                  <a:pt x="236" y="165"/>
                </a:cubicBezTo>
                <a:cubicBezTo>
                  <a:pt x="236" y="163"/>
                  <a:pt x="236" y="161"/>
                  <a:pt x="234" y="160"/>
                </a:cubicBezTo>
                <a:cubicBezTo>
                  <a:pt x="235" y="159"/>
                  <a:pt x="235" y="158"/>
                  <a:pt x="235" y="157"/>
                </a:cubicBezTo>
                <a:cubicBezTo>
                  <a:pt x="235" y="157"/>
                  <a:pt x="235" y="157"/>
                  <a:pt x="236" y="157"/>
                </a:cubicBezTo>
                <a:cubicBezTo>
                  <a:pt x="236" y="158"/>
                  <a:pt x="237" y="158"/>
                  <a:pt x="237" y="159"/>
                </a:cubicBezTo>
                <a:cubicBezTo>
                  <a:pt x="238" y="159"/>
                  <a:pt x="238" y="160"/>
                  <a:pt x="239" y="160"/>
                </a:cubicBezTo>
                <a:cubicBezTo>
                  <a:pt x="239" y="161"/>
                  <a:pt x="239" y="161"/>
                  <a:pt x="239" y="161"/>
                </a:cubicBezTo>
                <a:cubicBezTo>
                  <a:pt x="238" y="162"/>
                  <a:pt x="237" y="164"/>
                  <a:pt x="237" y="166"/>
                </a:cubicBezTo>
                <a:cubicBezTo>
                  <a:pt x="237" y="168"/>
                  <a:pt x="238" y="170"/>
                  <a:pt x="239" y="172"/>
                </a:cubicBezTo>
                <a:close/>
                <a:moveTo>
                  <a:pt x="233" y="211"/>
                </a:moveTo>
                <a:cubicBezTo>
                  <a:pt x="234" y="210"/>
                  <a:pt x="236" y="209"/>
                  <a:pt x="236" y="207"/>
                </a:cubicBezTo>
                <a:cubicBezTo>
                  <a:pt x="237" y="207"/>
                  <a:pt x="238" y="208"/>
                  <a:pt x="239" y="208"/>
                </a:cubicBezTo>
                <a:cubicBezTo>
                  <a:pt x="239" y="208"/>
                  <a:pt x="239" y="208"/>
                  <a:pt x="239" y="208"/>
                </a:cubicBezTo>
                <a:cubicBezTo>
                  <a:pt x="239" y="209"/>
                  <a:pt x="239" y="209"/>
                  <a:pt x="239" y="210"/>
                </a:cubicBezTo>
                <a:cubicBezTo>
                  <a:pt x="239" y="210"/>
                  <a:pt x="239" y="211"/>
                  <a:pt x="239" y="211"/>
                </a:cubicBezTo>
                <a:cubicBezTo>
                  <a:pt x="239" y="212"/>
                  <a:pt x="239" y="213"/>
                  <a:pt x="239" y="213"/>
                </a:cubicBezTo>
                <a:cubicBezTo>
                  <a:pt x="237" y="214"/>
                  <a:pt x="236" y="215"/>
                  <a:pt x="235" y="216"/>
                </a:cubicBezTo>
                <a:cubicBezTo>
                  <a:pt x="235" y="214"/>
                  <a:pt x="234" y="213"/>
                  <a:pt x="233" y="211"/>
                </a:cubicBezTo>
                <a:close/>
                <a:moveTo>
                  <a:pt x="239" y="247"/>
                </a:moveTo>
                <a:cubicBezTo>
                  <a:pt x="239" y="248"/>
                  <a:pt x="239" y="249"/>
                  <a:pt x="240" y="249"/>
                </a:cubicBezTo>
                <a:cubicBezTo>
                  <a:pt x="239" y="249"/>
                  <a:pt x="239" y="248"/>
                  <a:pt x="238" y="248"/>
                </a:cubicBezTo>
                <a:cubicBezTo>
                  <a:pt x="238" y="247"/>
                  <a:pt x="239" y="247"/>
                  <a:pt x="239" y="247"/>
                </a:cubicBezTo>
                <a:close/>
                <a:moveTo>
                  <a:pt x="239" y="308"/>
                </a:moveTo>
                <a:cubicBezTo>
                  <a:pt x="239" y="308"/>
                  <a:pt x="239" y="307"/>
                  <a:pt x="239" y="306"/>
                </a:cubicBezTo>
                <a:cubicBezTo>
                  <a:pt x="239" y="305"/>
                  <a:pt x="240" y="304"/>
                  <a:pt x="240" y="303"/>
                </a:cubicBezTo>
                <a:cubicBezTo>
                  <a:pt x="240" y="303"/>
                  <a:pt x="240" y="303"/>
                  <a:pt x="241" y="303"/>
                </a:cubicBezTo>
                <a:cubicBezTo>
                  <a:pt x="241" y="303"/>
                  <a:pt x="241" y="303"/>
                  <a:pt x="242" y="303"/>
                </a:cubicBezTo>
                <a:cubicBezTo>
                  <a:pt x="241" y="304"/>
                  <a:pt x="241" y="305"/>
                  <a:pt x="241" y="306"/>
                </a:cubicBezTo>
                <a:cubicBezTo>
                  <a:pt x="241" y="308"/>
                  <a:pt x="241" y="309"/>
                  <a:pt x="242" y="310"/>
                </a:cubicBezTo>
                <a:cubicBezTo>
                  <a:pt x="241" y="310"/>
                  <a:pt x="241" y="310"/>
                  <a:pt x="241" y="310"/>
                </a:cubicBezTo>
                <a:cubicBezTo>
                  <a:pt x="241" y="309"/>
                  <a:pt x="240" y="309"/>
                  <a:pt x="239" y="308"/>
                </a:cubicBezTo>
                <a:close/>
                <a:moveTo>
                  <a:pt x="243" y="326"/>
                </a:moveTo>
                <a:cubicBezTo>
                  <a:pt x="243" y="326"/>
                  <a:pt x="242" y="326"/>
                  <a:pt x="241" y="326"/>
                </a:cubicBezTo>
                <a:cubicBezTo>
                  <a:pt x="241" y="326"/>
                  <a:pt x="241" y="326"/>
                  <a:pt x="241" y="326"/>
                </a:cubicBezTo>
                <a:cubicBezTo>
                  <a:pt x="242" y="326"/>
                  <a:pt x="243" y="325"/>
                  <a:pt x="243" y="324"/>
                </a:cubicBezTo>
                <a:cubicBezTo>
                  <a:pt x="244" y="324"/>
                  <a:pt x="244" y="324"/>
                  <a:pt x="245" y="324"/>
                </a:cubicBezTo>
                <a:cubicBezTo>
                  <a:pt x="245" y="324"/>
                  <a:pt x="245" y="324"/>
                  <a:pt x="245" y="324"/>
                </a:cubicBezTo>
                <a:cubicBezTo>
                  <a:pt x="245" y="324"/>
                  <a:pt x="246" y="325"/>
                  <a:pt x="246" y="325"/>
                </a:cubicBezTo>
                <a:cubicBezTo>
                  <a:pt x="245" y="325"/>
                  <a:pt x="244" y="326"/>
                  <a:pt x="243" y="326"/>
                </a:cubicBezTo>
                <a:close/>
                <a:moveTo>
                  <a:pt x="241" y="79"/>
                </a:moveTo>
                <a:cubicBezTo>
                  <a:pt x="241" y="79"/>
                  <a:pt x="241" y="78"/>
                  <a:pt x="241" y="78"/>
                </a:cubicBezTo>
                <a:cubicBezTo>
                  <a:pt x="241" y="77"/>
                  <a:pt x="241" y="76"/>
                  <a:pt x="241" y="75"/>
                </a:cubicBezTo>
                <a:cubicBezTo>
                  <a:pt x="242" y="75"/>
                  <a:pt x="242" y="74"/>
                  <a:pt x="243" y="73"/>
                </a:cubicBezTo>
                <a:cubicBezTo>
                  <a:pt x="244" y="73"/>
                  <a:pt x="244" y="73"/>
                  <a:pt x="245" y="73"/>
                </a:cubicBezTo>
                <a:cubicBezTo>
                  <a:pt x="245" y="77"/>
                  <a:pt x="247" y="81"/>
                  <a:pt x="250" y="83"/>
                </a:cubicBezTo>
                <a:cubicBezTo>
                  <a:pt x="250" y="82"/>
                  <a:pt x="249" y="82"/>
                  <a:pt x="249" y="82"/>
                </a:cubicBezTo>
                <a:cubicBezTo>
                  <a:pt x="248" y="82"/>
                  <a:pt x="247" y="83"/>
                  <a:pt x="246" y="83"/>
                </a:cubicBezTo>
                <a:cubicBezTo>
                  <a:pt x="245" y="81"/>
                  <a:pt x="243" y="80"/>
                  <a:pt x="241" y="79"/>
                </a:cubicBezTo>
                <a:close/>
                <a:moveTo>
                  <a:pt x="258" y="630"/>
                </a:moveTo>
                <a:cubicBezTo>
                  <a:pt x="256" y="630"/>
                  <a:pt x="254" y="631"/>
                  <a:pt x="252" y="632"/>
                </a:cubicBezTo>
                <a:cubicBezTo>
                  <a:pt x="251" y="631"/>
                  <a:pt x="250" y="630"/>
                  <a:pt x="249" y="630"/>
                </a:cubicBezTo>
                <a:cubicBezTo>
                  <a:pt x="248" y="629"/>
                  <a:pt x="248" y="628"/>
                  <a:pt x="247" y="627"/>
                </a:cubicBezTo>
                <a:cubicBezTo>
                  <a:pt x="247" y="627"/>
                  <a:pt x="247" y="627"/>
                  <a:pt x="247" y="627"/>
                </a:cubicBezTo>
                <a:cubicBezTo>
                  <a:pt x="248" y="626"/>
                  <a:pt x="249" y="626"/>
                  <a:pt x="250" y="625"/>
                </a:cubicBezTo>
                <a:cubicBezTo>
                  <a:pt x="252" y="627"/>
                  <a:pt x="254" y="628"/>
                  <a:pt x="256" y="628"/>
                </a:cubicBezTo>
                <a:cubicBezTo>
                  <a:pt x="257" y="628"/>
                  <a:pt x="257" y="628"/>
                  <a:pt x="258" y="628"/>
                </a:cubicBezTo>
                <a:cubicBezTo>
                  <a:pt x="258" y="628"/>
                  <a:pt x="258" y="628"/>
                  <a:pt x="258" y="628"/>
                </a:cubicBezTo>
                <a:cubicBezTo>
                  <a:pt x="258" y="628"/>
                  <a:pt x="258" y="629"/>
                  <a:pt x="258" y="630"/>
                </a:cubicBezTo>
                <a:cubicBezTo>
                  <a:pt x="258" y="630"/>
                  <a:pt x="258" y="630"/>
                  <a:pt x="258" y="630"/>
                </a:cubicBezTo>
                <a:close/>
                <a:moveTo>
                  <a:pt x="263" y="261"/>
                </a:moveTo>
                <a:cubicBezTo>
                  <a:pt x="263" y="262"/>
                  <a:pt x="263" y="262"/>
                  <a:pt x="263" y="263"/>
                </a:cubicBezTo>
                <a:cubicBezTo>
                  <a:pt x="263" y="264"/>
                  <a:pt x="263" y="264"/>
                  <a:pt x="263" y="265"/>
                </a:cubicBezTo>
                <a:cubicBezTo>
                  <a:pt x="263" y="265"/>
                  <a:pt x="263" y="265"/>
                  <a:pt x="262" y="265"/>
                </a:cubicBezTo>
                <a:cubicBezTo>
                  <a:pt x="262" y="265"/>
                  <a:pt x="262" y="265"/>
                  <a:pt x="261" y="265"/>
                </a:cubicBezTo>
                <a:cubicBezTo>
                  <a:pt x="261" y="264"/>
                  <a:pt x="260" y="263"/>
                  <a:pt x="260" y="262"/>
                </a:cubicBezTo>
                <a:cubicBezTo>
                  <a:pt x="261" y="262"/>
                  <a:pt x="262" y="261"/>
                  <a:pt x="263" y="261"/>
                </a:cubicBezTo>
                <a:close/>
                <a:moveTo>
                  <a:pt x="270" y="661"/>
                </a:moveTo>
                <a:cubicBezTo>
                  <a:pt x="269" y="661"/>
                  <a:pt x="269" y="662"/>
                  <a:pt x="268" y="663"/>
                </a:cubicBezTo>
                <a:cubicBezTo>
                  <a:pt x="268" y="658"/>
                  <a:pt x="264" y="654"/>
                  <a:pt x="260" y="654"/>
                </a:cubicBezTo>
                <a:cubicBezTo>
                  <a:pt x="260" y="654"/>
                  <a:pt x="260" y="653"/>
                  <a:pt x="261" y="653"/>
                </a:cubicBezTo>
                <a:cubicBezTo>
                  <a:pt x="261" y="653"/>
                  <a:pt x="261" y="653"/>
                  <a:pt x="261" y="653"/>
                </a:cubicBezTo>
                <a:cubicBezTo>
                  <a:pt x="261" y="653"/>
                  <a:pt x="262" y="653"/>
                  <a:pt x="262" y="653"/>
                </a:cubicBezTo>
                <a:cubicBezTo>
                  <a:pt x="263" y="653"/>
                  <a:pt x="265" y="654"/>
                  <a:pt x="266" y="654"/>
                </a:cubicBezTo>
                <a:cubicBezTo>
                  <a:pt x="266" y="654"/>
                  <a:pt x="267" y="654"/>
                  <a:pt x="267" y="654"/>
                </a:cubicBezTo>
                <a:cubicBezTo>
                  <a:pt x="267" y="654"/>
                  <a:pt x="267" y="654"/>
                  <a:pt x="268" y="655"/>
                </a:cubicBezTo>
                <a:cubicBezTo>
                  <a:pt x="268" y="655"/>
                  <a:pt x="268" y="655"/>
                  <a:pt x="268" y="655"/>
                </a:cubicBezTo>
                <a:cubicBezTo>
                  <a:pt x="269" y="657"/>
                  <a:pt x="269" y="658"/>
                  <a:pt x="270" y="660"/>
                </a:cubicBezTo>
                <a:cubicBezTo>
                  <a:pt x="270" y="660"/>
                  <a:pt x="270" y="660"/>
                  <a:pt x="270" y="661"/>
                </a:cubicBezTo>
                <a:close/>
                <a:moveTo>
                  <a:pt x="271" y="244"/>
                </a:moveTo>
                <a:cubicBezTo>
                  <a:pt x="269" y="246"/>
                  <a:pt x="268" y="248"/>
                  <a:pt x="267" y="250"/>
                </a:cubicBezTo>
                <a:cubicBezTo>
                  <a:pt x="267" y="250"/>
                  <a:pt x="267" y="249"/>
                  <a:pt x="266" y="249"/>
                </a:cubicBezTo>
                <a:cubicBezTo>
                  <a:pt x="268" y="247"/>
                  <a:pt x="268" y="245"/>
                  <a:pt x="268" y="243"/>
                </a:cubicBezTo>
                <a:cubicBezTo>
                  <a:pt x="268" y="241"/>
                  <a:pt x="268" y="239"/>
                  <a:pt x="266" y="237"/>
                </a:cubicBezTo>
                <a:cubicBezTo>
                  <a:pt x="268" y="237"/>
                  <a:pt x="270" y="236"/>
                  <a:pt x="271" y="235"/>
                </a:cubicBezTo>
                <a:cubicBezTo>
                  <a:pt x="271" y="236"/>
                  <a:pt x="272" y="237"/>
                  <a:pt x="272" y="238"/>
                </a:cubicBezTo>
                <a:cubicBezTo>
                  <a:pt x="272" y="240"/>
                  <a:pt x="271" y="241"/>
                  <a:pt x="271" y="243"/>
                </a:cubicBezTo>
                <a:cubicBezTo>
                  <a:pt x="271" y="244"/>
                  <a:pt x="271" y="244"/>
                  <a:pt x="271" y="244"/>
                </a:cubicBezTo>
                <a:close/>
                <a:moveTo>
                  <a:pt x="274" y="328"/>
                </a:moveTo>
                <a:cubicBezTo>
                  <a:pt x="274" y="328"/>
                  <a:pt x="273" y="328"/>
                  <a:pt x="273" y="328"/>
                </a:cubicBezTo>
                <a:cubicBezTo>
                  <a:pt x="273" y="328"/>
                  <a:pt x="273" y="327"/>
                  <a:pt x="273" y="327"/>
                </a:cubicBezTo>
                <a:cubicBezTo>
                  <a:pt x="273" y="327"/>
                  <a:pt x="274" y="328"/>
                  <a:pt x="275" y="328"/>
                </a:cubicBezTo>
                <a:cubicBezTo>
                  <a:pt x="276" y="328"/>
                  <a:pt x="278" y="327"/>
                  <a:pt x="280" y="326"/>
                </a:cubicBezTo>
                <a:cubicBezTo>
                  <a:pt x="279" y="326"/>
                  <a:pt x="279" y="326"/>
                  <a:pt x="279" y="327"/>
                </a:cubicBezTo>
                <a:cubicBezTo>
                  <a:pt x="279" y="327"/>
                  <a:pt x="278" y="328"/>
                  <a:pt x="278" y="328"/>
                </a:cubicBezTo>
                <a:cubicBezTo>
                  <a:pt x="277" y="328"/>
                  <a:pt x="275" y="328"/>
                  <a:pt x="274" y="328"/>
                </a:cubicBezTo>
                <a:close/>
                <a:moveTo>
                  <a:pt x="274" y="298"/>
                </a:moveTo>
                <a:cubicBezTo>
                  <a:pt x="274" y="298"/>
                  <a:pt x="274" y="297"/>
                  <a:pt x="274" y="297"/>
                </a:cubicBezTo>
                <a:cubicBezTo>
                  <a:pt x="274" y="297"/>
                  <a:pt x="274" y="297"/>
                  <a:pt x="274" y="297"/>
                </a:cubicBezTo>
                <a:cubicBezTo>
                  <a:pt x="275" y="297"/>
                  <a:pt x="275" y="298"/>
                  <a:pt x="275" y="298"/>
                </a:cubicBezTo>
                <a:cubicBezTo>
                  <a:pt x="275" y="298"/>
                  <a:pt x="275" y="298"/>
                  <a:pt x="274" y="298"/>
                </a:cubicBezTo>
                <a:cubicBezTo>
                  <a:pt x="274" y="298"/>
                  <a:pt x="274" y="298"/>
                  <a:pt x="274" y="298"/>
                </a:cubicBezTo>
                <a:close/>
                <a:moveTo>
                  <a:pt x="279" y="483"/>
                </a:moveTo>
                <a:cubicBezTo>
                  <a:pt x="279" y="483"/>
                  <a:pt x="279" y="483"/>
                  <a:pt x="279" y="483"/>
                </a:cubicBezTo>
                <a:cubicBezTo>
                  <a:pt x="279" y="483"/>
                  <a:pt x="279" y="483"/>
                  <a:pt x="279" y="484"/>
                </a:cubicBezTo>
                <a:cubicBezTo>
                  <a:pt x="279" y="483"/>
                  <a:pt x="279" y="483"/>
                  <a:pt x="279" y="483"/>
                </a:cubicBezTo>
                <a:close/>
                <a:moveTo>
                  <a:pt x="279" y="479"/>
                </a:moveTo>
                <a:cubicBezTo>
                  <a:pt x="279" y="479"/>
                  <a:pt x="279" y="479"/>
                  <a:pt x="279" y="479"/>
                </a:cubicBezTo>
                <a:cubicBezTo>
                  <a:pt x="280" y="479"/>
                  <a:pt x="280" y="478"/>
                  <a:pt x="280" y="478"/>
                </a:cubicBezTo>
                <a:cubicBezTo>
                  <a:pt x="280" y="478"/>
                  <a:pt x="280" y="478"/>
                  <a:pt x="280" y="478"/>
                </a:cubicBezTo>
                <a:cubicBezTo>
                  <a:pt x="280" y="479"/>
                  <a:pt x="280" y="479"/>
                  <a:pt x="279" y="479"/>
                </a:cubicBezTo>
                <a:close/>
                <a:moveTo>
                  <a:pt x="282" y="490"/>
                </a:moveTo>
                <a:cubicBezTo>
                  <a:pt x="281" y="489"/>
                  <a:pt x="281" y="489"/>
                  <a:pt x="280" y="489"/>
                </a:cubicBezTo>
                <a:cubicBezTo>
                  <a:pt x="280" y="488"/>
                  <a:pt x="280" y="488"/>
                  <a:pt x="280" y="488"/>
                </a:cubicBezTo>
                <a:cubicBezTo>
                  <a:pt x="280" y="487"/>
                  <a:pt x="280" y="487"/>
                  <a:pt x="280" y="487"/>
                </a:cubicBezTo>
                <a:cubicBezTo>
                  <a:pt x="281" y="488"/>
                  <a:pt x="282" y="489"/>
                  <a:pt x="283" y="489"/>
                </a:cubicBezTo>
                <a:cubicBezTo>
                  <a:pt x="282" y="489"/>
                  <a:pt x="282" y="490"/>
                  <a:pt x="282" y="490"/>
                </a:cubicBezTo>
                <a:close/>
                <a:moveTo>
                  <a:pt x="283" y="223"/>
                </a:moveTo>
                <a:cubicBezTo>
                  <a:pt x="282" y="222"/>
                  <a:pt x="282" y="222"/>
                  <a:pt x="281" y="222"/>
                </a:cubicBezTo>
                <a:cubicBezTo>
                  <a:pt x="278" y="222"/>
                  <a:pt x="275" y="224"/>
                  <a:pt x="274" y="227"/>
                </a:cubicBezTo>
                <a:cubicBezTo>
                  <a:pt x="273" y="227"/>
                  <a:pt x="273" y="227"/>
                  <a:pt x="273" y="228"/>
                </a:cubicBezTo>
                <a:cubicBezTo>
                  <a:pt x="273" y="226"/>
                  <a:pt x="271" y="224"/>
                  <a:pt x="269" y="223"/>
                </a:cubicBezTo>
                <a:cubicBezTo>
                  <a:pt x="270" y="223"/>
                  <a:pt x="270" y="223"/>
                  <a:pt x="270" y="223"/>
                </a:cubicBezTo>
                <a:cubicBezTo>
                  <a:pt x="270" y="223"/>
                  <a:pt x="271" y="223"/>
                  <a:pt x="271" y="223"/>
                </a:cubicBezTo>
                <a:cubicBezTo>
                  <a:pt x="274" y="223"/>
                  <a:pt x="276" y="222"/>
                  <a:pt x="278" y="221"/>
                </a:cubicBezTo>
                <a:cubicBezTo>
                  <a:pt x="279" y="222"/>
                  <a:pt x="281" y="222"/>
                  <a:pt x="283" y="222"/>
                </a:cubicBezTo>
                <a:cubicBezTo>
                  <a:pt x="283" y="222"/>
                  <a:pt x="283" y="223"/>
                  <a:pt x="283" y="223"/>
                </a:cubicBezTo>
                <a:close/>
                <a:moveTo>
                  <a:pt x="288" y="522"/>
                </a:moveTo>
                <a:cubicBezTo>
                  <a:pt x="288" y="521"/>
                  <a:pt x="288" y="520"/>
                  <a:pt x="288" y="519"/>
                </a:cubicBezTo>
                <a:cubicBezTo>
                  <a:pt x="288" y="518"/>
                  <a:pt x="288" y="517"/>
                  <a:pt x="288" y="517"/>
                </a:cubicBezTo>
                <a:cubicBezTo>
                  <a:pt x="288" y="516"/>
                  <a:pt x="288" y="516"/>
                  <a:pt x="288" y="516"/>
                </a:cubicBezTo>
                <a:cubicBezTo>
                  <a:pt x="288" y="518"/>
                  <a:pt x="289" y="519"/>
                  <a:pt x="289" y="520"/>
                </a:cubicBezTo>
                <a:cubicBezTo>
                  <a:pt x="289" y="521"/>
                  <a:pt x="288" y="521"/>
                  <a:pt x="288" y="522"/>
                </a:cubicBezTo>
                <a:close/>
                <a:moveTo>
                  <a:pt x="288" y="188"/>
                </a:moveTo>
                <a:cubicBezTo>
                  <a:pt x="284" y="188"/>
                  <a:pt x="280" y="191"/>
                  <a:pt x="279" y="195"/>
                </a:cubicBezTo>
                <a:cubicBezTo>
                  <a:pt x="279" y="195"/>
                  <a:pt x="279" y="195"/>
                  <a:pt x="279" y="195"/>
                </a:cubicBezTo>
                <a:cubicBezTo>
                  <a:pt x="280" y="194"/>
                  <a:pt x="280" y="193"/>
                  <a:pt x="280" y="191"/>
                </a:cubicBezTo>
                <a:cubicBezTo>
                  <a:pt x="280" y="191"/>
                  <a:pt x="280" y="191"/>
                  <a:pt x="280" y="191"/>
                </a:cubicBezTo>
                <a:cubicBezTo>
                  <a:pt x="281" y="190"/>
                  <a:pt x="282" y="189"/>
                  <a:pt x="283" y="188"/>
                </a:cubicBezTo>
                <a:cubicBezTo>
                  <a:pt x="286" y="188"/>
                  <a:pt x="288" y="185"/>
                  <a:pt x="289" y="182"/>
                </a:cubicBezTo>
                <a:cubicBezTo>
                  <a:pt x="289" y="182"/>
                  <a:pt x="289" y="182"/>
                  <a:pt x="289" y="182"/>
                </a:cubicBezTo>
                <a:cubicBezTo>
                  <a:pt x="289" y="187"/>
                  <a:pt x="292" y="190"/>
                  <a:pt x="296" y="190"/>
                </a:cubicBezTo>
                <a:cubicBezTo>
                  <a:pt x="297" y="190"/>
                  <a:pt x="297" y="190"/>
                  <a:pt x="297" y="190"/>
                </a:cubicBezTo>
                <a:cubicBezTo>
                  <a:pt x="297" y="190"/>
                  <a:pt x="298" y="190"/>
                  <a:pt x="298" y="190"/>
                </a:cubicBezTo>
                <a:cubicBezTo>
                  <a:pt x="297" y="191"/>
                  <a:pt x="297" y="192"/>
                  <a:pt x="297" y="193"/>
                </a:cubicBezTo>
                <a:cubicBezTo>
                  <a:pt x="297" y="196"/>
                  <a:pt x="298" y="198"/>
                  <a:pt x="300" y="200"/>
                </a:cubicBezTo>
                <a:cubicBezTo>
                  <a:pt x="299" y="200"/>
                  <a:pt x="299" y="199"/>
                  <a:pt x="299" y="199"/>
                </a:cubicBezTo>
                <a:cubicBezTo>
                  <a:pt x="298" y="199"/>
                  <a:pt x="298" y="200"/>
                  <a:pt x="297" y="200"/>
                </a:cubicBezTo>
                <a:cubicBezTo>
                  <a:pt x="298" y="199"/>
                  <a:pt x="298" y="198"/>
                  <a:pt x="298" y="198"/>
                </a:cubicBezTo>
                <a:cubicBezTo>
                  <a:pt x="298" y="193"/>
                  <a:pt x="293" y="188"/>
                  <a:pt x="288" y="188"/>
                </a:cubicBezTo>
                <a:close/>
                <a:moveTo>
                  <a:pt x="297" y="656"/>
                </a:moveTo>
                <a:cubicBezTo>
                  <a:pt x="297" y="656"/>
                  <a:pt x="296" y="656"/>
                  <a:pt x="296" y="656"/>
                </a:cubicBezTo>
                <a:cubicBezTo>
                  <a:pt x="297" y="656"/>
                  <a:pt x="297" y="655"/>
                  <a:pt x="297" y="655"/>
                </a:cubicBezTo>
                <a:cubicBezTo>
                  <a:pt x="297" y="655"/>
                  <a:pt x="297" y="656"/>
                  <a:pt x="298" y="656"/>
                </a:cubicBezTo>
                <a:cubicBezTo>
                  <a:pt x="297" y="656"/>
                  <a:pt x="297" y="656"/>
                  <a:pt x="297" y="656"/>
                </a:cubicBezTo>
                <a:close/>
                <a:moveTo>
                  <a:pt x="301" y="560"/>
                </a:moveTo>
                <a:cubicBezTo>
                  <a:pt x="300" y="559"/>
                  <a:pt x="300" y="559"/>
                  <a:pt x="299" y="559"/>
                </a:cubicBezTo>
                <a:cubicBezTo>
                  <a:pt x="299" y="559"/>
                  <a:pt x="299" y="559"/>
                  <a:pt x="299" y="558"/>
                </a:cubicBezTo>
                <a:cubicBezTo>
                  <a:pt x="299" y="558"/>
                  <a:pt x="300" y="558"/>
                  <a:pt x="301" y="558"/>
                </a:cubicBezTo>
                <a:cubicBezTo>
                  <a:pt x="301" y="559"/>
                  <a:pt x="301" y="559"/>
                  <a:pt x="302" y="560"/>
                </a:cubicBezTo>
                <a:cubicBezTo>
                  <a:pt x="302" y="560"/>
                  <a:pt x="301" y="560"/>
                  <a:pt x="301" y="560"/>
                </a:cubicBezTo>
                <a:close/>
                <a:moveTo>
                  <a:pt x="302" y="604"/>
                </a:moveTo>
                <a:cubicBezTo>
                  <a:pt x="302" y="604"/>
                  <a:pt x="302" y="604"/>
                  <a:pt x="302" y="604"/>
                </a:cubicBezTo>
                <a:cubicBezTo>
                  <a:pt x="302" y="604"/>
                  <a:pt x="302" y="604"/>
                  <a:pt x="302" y="604"/>
                </a:cubicBezTo>
                <a:cubicBezTo>
                  <a:pt x="302" y="604"/>
                  <a:pt x="302" y="604"/>
                  <a:pt x="302" y="604"/>
                </a:cubicBezTo>
                <a:cubicBezTo>
                  <a:pt x="302" y="604"/>
                  <a:pt x="302" y="604"/>
                  <a:pt x="302" y="604"/>
                </a:cubicBezTo>
                <a:cubicBezTo>
                  <a:pt x="302" y="604"/>
                  <a:pt x="302" y="604"/>
                  <a:pt x="302" y="604"/>
                </a:cubicBezTo>
                <a:cubicBezTo>
                  <a:pt x="302" y="604"/>
                  <a:pt x="302" y="604"/>
                  <a:pt x="302" y="604"/>
                </a:cubicBezTo>
                <a:close/>
                <a:moveTo>
                  <a:pt x="304" y="154"/>
                </a:moveTo>
                <a:cubicBezTo>
                  <a:pt x="302" y="154"/>
                  <a:pt x="301" y="154"/>
                  <a:pt x="299" y="154"/>
                </a:cubicBezTo>
                <a:cubicBezTo>
                  <a:pt x="299" y="154"/>
                  <a:pt x="299" y="154"/>
                  <a:pt x="299" y="154"/>
                </a:cubicBezTo>
                <a:cubicBezTo>
                  <a:pt x="301" y="153"/>
                  <a:pt x="302" y="152"/>
                  <a:pt x="304" y="151"/>
                </a:cubicBezTo>
                <a:cubicBezTo>
                  <a:pt x="304" y="151"/>
                  <a:pt x="303" y="152"/>
                  <a:pt x="303" y="153"/>
                </a:cubicBezTo>
                <a:cubicBezTo>
                  <a:pt x="303" y="153"/>
                  <a:pt x="304" y="153"/>
                  <a:pt x="304" y="154"/>
                </a:cubicBezTo>
                <a:close/>
                <a:moveTo>
                  <a:pt x="304" y="129"/>
                </a:moveTo>
                <a:cubicBezTo>
                  <a:pt x="304" y="129"/>
                  <a:pt x="305" y="128"/>
                  <a:pt x="306" y="128"/>
                </a:cubicBezTo>
                <a:cubicBezTo>
                  <a:pt x="306" y="128"/>
                  <a:pt x="306" y="128"/>
                  <a:pt x="306" y="128"/>
                </a:cubicBezTo>
                <a:cubicBezTo>
                  <a:pt x="305" y="128"/>
                  <a:pt x="305" y="129"/>
                  <a:pt x="304" y="129"/>
                </a:cubicBezTo>
                <a:cubicBezTo>
                  <a:pt x="304" y="129"/>
                  <a:pt x="304" y="129"/>
                  <a:pt x="304" y="129"/>
                </a:cubicBezTo>
                <a:close/>
                <a:moveTo>
                  <a:pt x="306" y="145"/>
                </a:moveTo>
                <a:cubicBezTo>
                  <a:pt x="307" y="145"/>
                  <a:pt x="307" y="146"/>
                  <a:pt x="308" y="146"/>
                </a:cubicBezTo>
                <a:cubicBezTo>
                  <a:pt x="307" y="146"/>
                  <a:pt x="306" y="146"/>
                  <a:pt x="306" y="147"/>
                </a:cubicBezTo>
                <a:cubicBezTo>
                  <a:pt x="306" y="147"/>
                  <a:pt x="306" y="146"/>
                  <a:pt x="306" y="145"/>
                </a:cubicBezTo>
                <a:close/>
                <a:moveTo>
                  <a:pt x="308" y="443"/>
                </a:moveTo>
                <a:cubicBezTo>
                  <a:pt x="308" y="443"/>
                  <a:pt x="308" y="443"/>
                  <a:pt x="309" y="443"/>
                </a:cubicBezTo>
                <a:cubicBezTo>
                  <a:pt x="308" y="443"/>
                  <a:pt x="308" y="443"/>
                  <a:pt x="308" y="443"/>
                </a:cubicBezTo>
                <a:cubicBezTo>
                  <a:pt x="308" y="443"/>
                  <a:pt x="308" y="443"/>
                  <a:pt x="308" y="443"/>
                </a:cubicBezTo>
                <a:close/>
                <a:moveTo>
                  <a:pt x="309" y="489"/>
                </a:moveTo>
                <a:cubicBezTo>
                  <a:pt x="309" y="489"/>
                  <a:pt x="309" y="489"/>
                  <a:pt x="309" y="488"/>
                </a:cubicBezTo>
                <a:cubicBezTo>
                  <a:pt x="309" y="488"/>
                  <a:pt x="309" y="488"/>
                  <a:pt x="309" y="487"/>
                </a:cubicBezTo>
                <a:cubicBezTo>
                  <a:pt x="312" y="487"/>
                  <a:pt x="314" y="484"/>
                  <a:pt x="314" y="481"/>
                </a:cubicBezTo>
                <a:cubicBezTo>
                  <a:pt x="314" y="482"/>
                  <a:pt x="315" y="482"/>
                  <a:pt x="315" y="482"/>
                </a:cubicBezTo>
                <a:cubicBezTo>
                  <a:pt x="316" y="483"/>
                  <a:pt x="316" y="485"/>
                  <a:pt x="317" y="486"/>
                </a:cubicBezTo>
                <a:cubicBezTo>
                  <a:pt x="317" y="486"/>
                  <a:pt x="317" y="486"/>
                  <a:pt x="317" y="486"/>
                </a:cubicBezTo>
                <a:cubicBezTo>
                  <a:pt x="317" y="486"/>
                  <a:pt x="316" y="486"/>
                  <a:pt x="315" y="486"/>
                </a:cubicBezTo>
                <a:cubicBezTo>
                  <a:pt x="313" y="486"/>
                  <a:pt x="310" y="487"/>
                  <a:pt x="309" y="489"/>
                </a:cubicBezTo>
                <a:cubicBezTo>
                  <a:pt x="309" y="489"/>
                  <a:pt x="309" y="489"/>
                  <a:pt x="309" y="489"/>
                </a:cubicBezTo>
                <a:close/>
                <a:moveTo>
                  <a:pt x="314" y="444"/>
                </a:moveTo>
                <a:cubicBezTo>
                  <a:pt x="313" y="444"/>
                  <a:pt x="312" y="443"/>
                  <a:pt x="311" y="443"/>
                </a:cubicBezTo>
                <a:cubicBezTo>
                  <a:pt x="312" y="443"/>
                  <a:pt x="313" y="443"/>
                  <a:pt x="314" y="443"/>
                </a:cubicBezTo>
                <a:cubicBezTo>
                  <a:pt x="314" y="443"/>
                  <a:pt x="314" y="443"/>
                  <a:pt x="314" y="443"/>
                </a:cubicBezTo>
                <a:cubicBezTo>
                  <a:pt x="314" y="443"/>
                  <a:pt x="314" y="444"/>
                  <a:pt x="314" y="444"/>
                </a:cubicBezTo>
                <a:close/>
                <a:moveTo>
                  <a:pt x="310" y="637"/>
                </a:moveTo>
                <a:cubicBezTo>
                  <a:pt x="310" y="637"/>
                  <a:pt x="310" y="637"/>
                  <a:pt x="310" y="637"/>
                </a:cubicBezTo>
                <a:cubicBezTo>
                  <a:pt x="310" y="637"/>
                  <a:pt x="309" y="637"/>
                  <a:pt x="309" y="637"/>
                </a:cubicBezTo>
                <a:cubicBezTo>
                  <a:pt x="309" y="637"/>
                  <a:pt x="309" y="637"/>
                  <a:pt x="309" y="637"/>
                </a:cubicBezTo>
                <a:cubicBezTo>
                  <a:pt x="309" y="636"/>
                  <a:pt x="309" y="636"/>
                  <a:pt x="309" y="635"/>
                </a:cubicBezTo>
                <a:cubicBezTo>
                  <a:pt x="309" y="635"/>
                  <a:pt x="310" y="636"/>
                  <a:pt x="310" y="636"/>
                </a:cubicBezTo>
                <a:cubicBezTo>
                  <a:pt x="310" y="636"/>
                  <a:pt x="310" y="637"/>
                  <a:pt x="310" y="637"/>
                </a:cubicBezTo>
                <a:cubicBezTo>
                  <a:pt x="310" y="637"/>
                  <a:pt x="310" y="637"/>
                  <a:pt x="310" y="637"/>
                </a:cubicBezTo>
                <a:close/>
                <a:moveTo>
                  <a:pt x="310" y="515"/>
                </a:moveTo>
                <a:cubicBezTo>
                  <a:pt x="310" y="514"/>
                  <a:pt x="311" y="513"/>
                  <a:pt x="311" y="513"/>
                </a:cubicBezTo>
                <a:cubicBezTo>
                  <a:pt x="311" y="513"/>
                  <a:pt x="311" y="513"/>
                  <a:pt x="311" y="513"/>
                </a:cubicBezTo>
                <a:cubicBezTo>
                  <a:pt x="311" y="513"/>
                  <a:pt x="311" y="513"/>
                  <a:pt x="312" y="513"/>
                </a:cubicBezTo>
                <a:cubicBezTo>
                  <a:pt x="311" y="514"/>
                  <a:pt x="311" y="514"/>
                  <a:pt x="310" y="515"/>
                </a:cubicBezTo>
                <a:close/>
                <a:moveTo>
                  <a:pt x="315" y="678"/>
                </a:moveTo>
                <a:cubicBezTo>
                  <a:pt x="315" y="677"/>
                  <a:pt x="316" y="677"/>
                  <a:pt x="316" y="677"/>
                </a:cubicBezTo>
                <a:cubicBezTo>
                  <a:pt x="316" y="678"/>
                  <a:pt x="317" y="678"/>
                  <a:pt x="317" y="678"/>
                </a:cubicBezTo>
                <a:cubicBezTo>
                  <a:pt x="317" y="678"/>
                  <a:pt x="316" y="678"/>
                  <a:pt x="315" y="678"/>
                </a:cubicBezTo>
                <a:close/>
                <a:moveTo>
                  <a:pt x="317" y="375"/>
                </a:moveTo>
                <a:cubicBezTo>
                  <a:pt x="317" y="375"/>
                  <a:pt x="317" y="375"/>
                  <a:pt x="316" y="375"/>
                </a:cubicBezTo>
                <a:cubicBezTo>
                  <a:pt x="316" y="375"/>
                  <a:pt x="316" y="375"/>
                  <a:pt x="315" y="375"/>
                </a:cubicBezTo>
                <a:cubicBezTo>
                  <a:pt x="315" y="374"/>
                  <a:pt x="315" y="374"/>
                  <a:pt x="314" y="373"/>
                </a:cubicBezTo>
                <a:cubicBezTo>
                  <a:pt x="314" y="373"/>
                  <a:pt x="315" y="373"/>
                  <a:pt x="315" y="372"/>
                </a:cubicBezTo>
                <a:cubicBezTo>
                  <a:pt x="315" y="372"/>
                  <a:pt x="316" y="373"/>
                  <a:pt x="316" y="373"/>
                </a:cubicBezTo>
                <a:cubicBezTo>
                  <a:pt x="316" y="373"/>
                  <a:pt x="316" y="372"/>
                  <a:pt x="317" y="372"/>
                </a:cubicBezTo>
                <a:cubicBezTo>
                  <a:pt x="317" y="373"/>
                  <a:pt x="317" y="374"/>
                  <a:pt x="317" y="374"/>
                </a:cubicBezTo>
                <a:cubicBezTo>
                  <a:pt x="317" y="374"/>
                  <a:pt x="317" y="375"/>
                  <a:pt x="317" y="375"/>
                </a:cubicBezTo>
                <a:close/>
                <a:moveTo>
                  <a:pt x="316" y="348"/>
                </a:moveTo>
                <a:cubicBezTo>
                  <a:pt x="316" y="347"/>
                  <a:pt x="316" y="347"/>
                  <a:pt x="316" y="346"/>
                </a:cubicBezTo>
                <a:cubicBezTo>
                  <a:pt x="316" y="346"/>
                  <a:pt x="316" y="346"/>
                  <a:pt x="316" y="347"/>
                </a:cubicBezTo>
                <a:cubicBezTo>
                  <a:pt x="316" y="347"/>
                  <a:pt x="316" y="347"/>
                  <a:pt x="316" y="348"/>
                </a:cubicBezTo>
                <a:cubicBezTo>
                  <a:pt x="316" y="348"/>
                  <a:pt x="316" y="348"/>
                  <a:pt x="316" y="348"/>
                </a:cubicBezTo>
                <a:close/>
                <a:moveTo>
                  <a:pt x="321" y="281"/>
                </a:moveTo>
                <a:cubicBezTo>
                  <a:pt x="321" y="281"/>
                  <a:pt x="320" y="281"/>
                  <a:pt x="320" y="281"/>
                </a:cubicBezTo>
                <a:cubicBezTo>
                  <a:pt x="315" y="281"/>
                  <a:pt x="312" y="284"/>
                  <a:pt x="312" y="289"/>
                </a:cubicBezTo>
                <a:cubicBezTo>
                  <a:pt x="312" y="289"/>
                  <a:pt x="312" y="289"/>
                  <a:pt x="312" y="289"/>
                </a:cubicBezTo>
                <a:cubicBezTo>
                  <a:pt x="311" y="289"/>
                  <a:pt x="310" y="290"/>
                  <a:pt x="310" y="291"/>
                </a:cubicBezTo>
                <a:cubicBezTo>
                  <a:pt x="309" y="290"/>
                  <a:pt x="309" y="290"/>
                  <a:pt x="308" y="289"/>
                </a:cubicBezTo>
                <a:cubicBezTo>
                  <a:pt x="308" y="288"/>
                  <a:pt x="307" y="287"/>
                  <a:pt x="306" y="286"/>
                </a:cubicBezTo>
                <a:cubicBezTo>
                  <a:pt x="307" y="285"/>
                  <a:pt x="308" y="284"/>
                  <a:pt x="308" y="283"/>
                </a:cubicBezTo>
                <a:cubicBezTo>
                  <a:pt x="312" y="281"/>
                  <a:pt x="315" y="277"/>
                  <a:pt x="315" y="273"/>
                </a:cubicBezTo>
                <a:cubicBezTo>
                  <a:pt x="317" y="274"/>
                  <a:pt x="319" y="275"/>
                  <a:pt x="321" y="275"/>
                </a:cubicBezTo>
                <a:cubicBezTo>
                  <a:pt x="321" y="275"/>
                  <a:pt x="322" y="275"/>
                  <a:pt x="322" y="275"/>
                </a:cubicBezTo>
                <a:cubicBezTo>
                  <a:pt x="322" y="275"/>
                  <a:pt x="322" y="276"/>
                  <a:pt x="322" y="277"/>
                </a:cubicBezTo>
                <a:cubicBezTo>
                  <a:pt x="322" y="278"/>
                  <a:pt x="322" y="279"/>
                  <a:pt x="322" y="281"/>
                </a:cubicBezTo>
                <a:cubicBezTo>
                  <a:pt x="322" y="281"/>
                  <a:pt x="321" y="281"/>
                  <a:pt x="321" y="281"/>
                </a:cubicBezTo>
                <a:close/>
                <a:moveTo>
                  <a:pt x="324" y="197"/>
                </a:moveTo>
                <a:cubicBezTo>
                  <a:pt x="324" y="197"/>
                  <a:pt x="324" y="198"/>
                  <a:pt x="324" y="198"/>
                </a:cubicBezTo>
                <a:cubicBezTo>
                  <a:pt x="323" y="197"/>
                  <a:pt x="321" y="195"/>
                  <a:pt x="319" y="195"/>
                </a:cubicBezTo>
                <a:cubicBezTo>
                  <a:pt x="320" y="194"/>
                  <a:pt x="321" y="194"/>
                  <a:pt x="322" y="193"/>
                </a:cubicBezTo>
                <a:cubicBezTo>
                  <a:pt x="323" y="192"/>
                  <a:pt x="324" y="192"/>
                  <a:pt x="325" y="191"/>
                </a:cubicBezTo>
                <a:cubicBezTo>
                  <a:pt x="325" y="191"/>
                  <a:pt x="326" y="191"/>
                  <a:pt x="326" y="192"/>
                </a:cubicBezTo>
                <a:cubicBezTo>
                  <a:pt x="325" y="193"/>
                  <a:pt x="324" y="195"/>
                  <a:pt x="324" y="197"/>
                </a:cubicBezTo>
                <a:close/>
                <a:moveTo>
                  <a:pt x="324" y="50"/>
                </a:moveTo>
                <a:cubicBezTo>
                  <a:pt x="324" y="50"/>
                  <a:pt x="324" y="49"/>
                  <a:pt x="323" y="48"/>
                </a:cubicBezTo>
                <a:cubicBezTo>
                  <a:pt x="324" y="48"/>
                  <a:pt x="326" y="48"/>
                  <a:pt x="327" y="47"/>
                </a:cubicBezTo>
                <a:cubicBezTo>
                  <a:pt x="327" y="47"/>
                  <a:pt x="327" y="47"/>
                  <a:pt x="327" y="47"/>
                </a:cubicBezTo>
                <a:cubicBezTo>
                  <a:pt x="326" y="48"/>
                  <a:pt x="325" y="49"/>
                  <a:pt x="324" y="50"/>
                </a:cubicBezTo>
                <a:close/>
                <a:moveTo>
                  <a:pt x="456" y="81"/>
                </a:moveTo>
                <a:cubicBezTo>
                  <a:pt x="456" y="81"/>
                  <a:pt x="456" y="81"/>
                  <a:pt x="457" y="81"/>
                </a:cubicBezTo>
                <a:cubicBezTo>
                  <a:pt x="456" y="81"/>
                  <a:pt x="456" y="81"/>
                  <a:pt x="456" y="81"/>
                </a:cubicBezTo>
                <a:cubicBezTo>
                  <a:pt x="456" y="81"/>
                  <a:pt x="456" y="81"/>
                  <a:pt x="456" y="81"/>
                </a:cubicBezTo>
                <a:close/>
                <a:moveTo>
                  <a:pt x="447" y="45"/>
                </a:moveTo>
                <a:cubicBezTo>
                  <a:pt x="447" y="45"/>
                  <a:pt x="447" y="45"/>
                  <a:pt x="448" y="45"/>
                </a:cubicBezTo>
                <a:cubicBezTo>
                  <a:pt x="447" y="45"/>
                  <a:pt x="447" y="45"/>
                  <a:pt x="447" y="45"/>
                </a:cubicBezTo>
                <a:cubicBezTo>
                  <a:pt x="447" y="45"/>
                  <a:pt x="447" y="45"/>
                  <a:pt x="447" y="45"/>
                </a:cubicBezTo>
                <a:close/>
                <a:moveTo>
                  <a:pt x="444" y="65"/>
                </a:moveTo>
                <a:cubicBezTo>
                  <a:pt x="445" y="65"/>
                  <a:pt x="445" y="65"/>
                  <a:pt x="445" y="66"/>
                </a:cubicBezTo>
                <a:cubicBezTo>
                  <a:pt x="446" y="68"/>
                  <a:pt x="449" y="70"/>
                  <a:pt x="452" y="70"/>
                </a:cubicBezTo>
                <a:cubicBezTo>
                  <a:pt x="453" y="70"/>
                  <a:pt x="453" y="70"/>
                  <a:pt x="454" y="70"/>
                </a:cubicBezTo>
                <a:cubicBezTo>
                  <a:pt x="453" y="71"/>
                  <a:pt x="453" y="72"/>
                  <a:pt x="453" y="74"/>
                </a:cubicBezTo>
                <a:cubicBezTo>
                  <a:pt x="452" y="73"/>
                  <a:pt x="451" y="73"/>
                  <a:pt x="449" y="73"/>
                </a:cubicBezTo>
                <a:cubicBezTo>
                  <a:pt x="448" y="70"/>
                  <a:pt x="446" y="68"/>
                  <a:pt x="443" y="68"/>
                </a:cubicBezTo>
                <a:cubicBezTo>
                  <a:pt x="444" y="67"/>
                  <a:pt x="444" y="66"/>
                  <a:pt x="444" y="65"/>
                </a:cubicBezTo>
                <a:close/>
                <a:moveTo>
                  <a:pt x="442" y="90"/>
                </a:moveTo>
                <a:cubicBezTo>
                  <a:pt x="444" y="90"/>
                  <a:pt x="447" y="89"/>
                  <a:pt x="448" y="87"/>
                </a:cubicBezTo>
                <a:cubicBezTo>
                  <a:pt x="448" y="87"/>
                  <a:pt x="449" y="87"/>
                  <a:pt x="449" y="87"/>
                </a:cubicBezTo>
                <a:cubicBezTo>
                  <a:pt x="449" y="87"/>
                  <a:pt x="449" y="87"/>
                  <a:pt x="449" y="87"/>
                </a:cubicBezTo>
                <a:cubicBezTo>
                  <a:pt x="447" y="89"/>
                  <a:pt x="446" y="91"/>
                  <a:pt x="446" y="93"/>
                </a:cubicBezTo>
                <a:cubicBezTo>
                  <a:pt x="445" y="94"/>
                  <a:pt x="444" y="95"/>
                  <a:pt x="444" y="95"/>
                </a:cubicBezTo>
                <a:cubicBezTo>
                  <a:pt x="444" y="93"/>
                  <a:pt x="442" y="91"/>
                  <a:pt x="441" y="90"/>
                </a:cubicBezTo>
                <a:cubicBezTo>
                  <a:pt x="441" y="90"/>
                  <a:pt x="441" y="90"/>
                  <a:pt x="442" y="90"/>
                </a:cubicBezTo>
                <a:close/>
                <a:moveTo>
                  <a:pt x="450" y="219"/>
                </a:moveTo>
                <a:cubicBezTo>
                  <a:pt x="450" y="219"/>
                  <a:pt x="449" y="219"/>
                  <a:pt x="449" y="220"/>
                </a:cubicBezTo>
                <a:cubicBezTo>
                  <a:pt x="449" y="220"/>
                  <a:pt x="448" y="221"/>
                  <a:pt x="448" y="221"/>
                </a:cubicBezTo>
                <a:cubicBezTo>
                  <a:pt x="448" y="221"/>
                  <a:pt x="448" y="221"/>
                  <a:pt x="448" y="221"/>
                </a:cubicBezTo>
                <a:cubicBezTo>
                  <a:pt x="448" y="221"/>
                  <a:pt x="448" y="221"/>
                  <a:pt x="448" y="221"/>
                </a:cubicBezTo>
                <a:cubicBezTo>
                  <a:pt x="448" y="220"/>
                  <a:pt x="448" y="220"/>
                  <a:pt x="448" y="220"/>
                </a:cubicBezTo>
                <a:cubicBezTo>
                  <a:pt x="448" y="219"/>
                  <a:pt x="448" y="218"/>
                  <a:pt x="448" y="217"/>
                </a:cubicBezTo>
                <a:cubicBezTo>
                  <a:pt x="448" y="215"/>
                  <a:pt x="447" y="214"/>
                  <a:pt x="447" y="212"/>
                </a:cubicBezTo>
                <a:cubicBezTo>
                  <a:pt x="447" y="212"/>
                  <a:pt x="447" y="213"/>
                  <a:pt x="448" y="213"/>
                </a:cubicBezTo>
                <a:cubicBezTo>
                  <a:pt x="448" y="213"/>
                  <a:pt x="448" y="213"/>
                  <a:pt x="448" y="213"/>
                </a:cubicBezTo>
                <a:cubicBezTo>
                  <a:pt x="448" y="213"/>
                  <a:pt x="448" y="213"/>
                  <a:pt x="448" y="214"/>
                </a:cubicBezTo>
                <a:cubicBezTo>
                  <a:pt x="448" y="216"/>
                  <a:pt x="449" y="217"/>
                  <a:pt x="450" y="219"/>
                </a:cubicBezTo>
                <a:close/>
                <a:moveTo>
                  <a:pt x="449" y="191"/>
                </a:moveTo>
                <a:cubicBezTo>
                  <a:pt x="449" y="191"/>
                  <a:pt x="449" y="191"/>
                  <a:pt x="449" y="191"/>
                </a:cubicBezTo>
                <a:cubicBezTo>
                  <a:pt x="449" y="191"/>
                  <a:pt x="449" y="191"/>
                  <a:pt x="449" y="191"/>
                </a:cubicBezTo>
                <a:cubicBezTo>
                  <a:pt x="449" y="191"/>
                  <a:pt x="449" y="191"/>
                  <a:pt x="449" y="191"/>
                </a:cubicBezTo>
                <a:close/>
                <a:moveTo>
                  <a:pt x="451" y="297"/>
                </a:moveTo>
                <a:cubicBezTo>
                  <a:pt x="451" y="297"/>
                  <a:pt x="451" y="297"/>
                  <a:pt x="451" y="297"/>
                </a:cubicBezTo>
                <a:cubicBezTo>
                  <a:pt x="450" y="298"/>
                  <a:pt x="450" y="299"/>
                  <a:pt x="450" y="300"/>
                </a:cubicBezTo>
                <a:cubicBezTo>
                  <a:pt x="450" y="300"/>
                  <a:pt x="449" y="300"/>
                  <a:pt x="449" y="300"/>
                </a:cubicBezTo>
                <a:cubicBezTo>
                  <a:pt x="449" y="300"/>
                  <a:pt x="449" y="300"/>
                  <a:pt x="449" y="300"/>
                </a:cubicBezTo>
                <a:cubicBezTo>
                  <a:pt x="449" y="300"/>
                  <a:pt x="449" y="299"/>
                  <a:pt x="449" y="299"/>
                </a:cubicBezTo>
                <a:cubicBezTo>
                  <a:pt x="449" y="298"/>
                  <a:pt x="450" y="298"/>
                  <a:pt x="451" y="297"/>
                </a:cubicBezTo>
                <a:close/>
                <a:moveTo>
                  <a:pt x="444" y="239"/>
                </a:moveTo>
                <a:cubicBezTo>
                  <a:pt x="445" y="239"/>
                  <a:pt x="445" y="239"/>
                  <a:pt x="445" y="239"/>
                </a:cubicBezTo>
                <a:cubicBezTo>
                  <a:pt x="445" y="239"/>
                  <a:pt x="445" y="240"/>
                  <a:pt x="445" y="241"/>
                </a:cubicBezTo>
                <a:cubicBezTo>
                  <a:pt x="445" y="242"/>
                  <a:pt x="445" y="242"/>
                  <a:pt x="445" y="242"/>
                </a:cubicBezTo>
                <a:cubicBezTo>
                  <a:pt x="445" y="241"/>
                  <a:pt x="445" y="241"/>
                  <a:pt x="445" y="241"/>
                </a:cubicBezTo>
                <a:cubicBezTo>
                  <a:pt x="445" y="240"/>
                  <a:pt x="445" y="240"/>
                  <a:pt x="444" y="239"/>
                </a:cubicBezTo>
                <a:close/>
                <a:moveTo>
                  <a:pt x="441" y="193"/>
                </a:moveTo>
                <a:cubicBezTo>
                  <a:pt x="442" y="192"/>
                  <a:pt x="442" y="191"/>
                  <a:pt x="442" y="191"/>
                </a:cubicBezTo>
                <a:cubicBezTo>
                  <a:pt x="442" y="190"/>
                  <a:pt x="442" y="190"/>
                  <a:pt x="442" y="190"/>
                </a:cubicBezTo>
                <a:cubicBezTo>
                  <a:pt x="443" y="191"/>
                  <a:pt x="444" y="191"/>
                  <a:pt x="445" y="191"/>
                </a:cubicBezTo>
                <a:cubicBezTo>
                  <a:pt x="445" y="191"/>
                  <a:pt x="445" y="191"/>
                  <a:pt x="446" y="191"/>
                </a:cubicBezTo>
                <a:cubicBezTo>
                  <a:pt x="446" y="191"/>
                  <a:pt x="446" y="191"/>
                  <a:pt x="447" y="191"/>
                </a:cubicBezTo>
                <a:cubicBezTo>
                  <a:pt x="445" y="191"/>
                  <a:pt x="443" y="192"/>
                  <a:pt x="441" y="193"/>
                </a:cubicBezTo>
                <a:close/>
                <a:moveTo>
                  <a:pt x="438" y="53"/>
                </a:moveTo>
                <a:cubicBezTo>
                  <a:pt x="438" y="53"/>
                  <a:pt x="439" y="53"/>
                  <a:pt x="440" y="53"/>
                </a:cubicBezTo>
                <a:cubicBezTo>
                  <a:pt x="440" y="53"/>
                  <a:pt x="440" y="54"/>
                  <a:pt x="440" y="54"/>
                </a:cubicBezTo>
                <a:cubicBezTo>
                  <a:pt x="440" y="54"/>
                  <a:pt x="440" y="55"/>
                  <a:pt x="440" y="56"/>
                </a:cubicBezTo>
                <a:cubicBezTo>
                  <a:pt x="439" y="55"/>
                  <a:pt x="438" y="55"/>
                  <a:pt x="437" y="55"/>
                </a:cubicBezTo>
                <a:cubicBezTo>
                  <a:pt x="437" y="55"/>
                  <a:pt x="437" y="55"/>
                  <a:pt x="437" y="55"/>
                </a:cubicBezTo>
                <a:cubicBezTo>
                  <a:pt x="437" y="55"/>
                  <a:pt x="437" y="55"/>
                  <a:pt x="437" y="54"/>
                </a:cubicBezTo>
                <a:cubicBezTo>
                  <a:pt x="437" y="54"/>
                  <a:pt x="437" y="54"/>
                  <a:pt x="437" y="53"/>
                </a:cubicBezTo>
                <a:cubicBezTo>
                  <a:pt x="437" y="53"/>
                  <a:pt x="437" y="53"/>
                  <a:pt x="438" y="53"/>
                </a:cubicBezTo>
                <a:close/>
                <a:moveTo>
                  <a:pt x="421" y="34"/>
                </a:moveTo>
                <a:cubicBezTo>
                  <a:pt x="422" y="34"/>
                  <a:pt x="423" y="34"/>
                  <a:pt x="424" y="34"/>
                </a:cubicBezTo>
                <a:cubicBezTo>
                  <a:pt x="423" y="35"/>
                  <a:pt x="422" y="37"/>
                  <a:pt x="422" y="39"/>
                </a:cubicBezTo>
                <a:cubicBezTo>
                  <a:pt x="421" y="38"/>
                  <a:pt x="419" y="37"/>
                  <a:pt x="417" y="37"/>
                </a:cubicBezTo>
                <a:cubicBezTo>
                  <a:pt x="417" y="37"/>
                  <a:pt x="417" y="37"/>
                  <a:pt x="417" y="37"/>
                </a:cubicBezTo>
                <a:cubicBezTo>
                  <a:pt x="417" y="36"/>
                  <a:pt x="417" y="36"/>
                  <a:pt x="417" y="36"/>
                </a:cubicBezTo>
                <a:cubicBezTo>
                  <a:pt x="417" y="35"/>
                  <a:pt x="417" y="34"/>
                  <a:pt x="416" y="33"/>
                </a:cubicBezTo>
                <a:cubicBezTo>
                  <a:pt x="418" y="34"/>
                  <a:pt x="419" y="34"/>
                  <a:pt x="421" y="34"/>
                </a:cubicBezTo>
                <a:close/>
                <a:moveTo>
                  <a:pt x="415" y="82"/>
                </a:moveTo>
                <a:cubicBezTo>
                  <a:pt x="411" y="82"/>
                  <a:pt x="408" y="85"/>
                  <a:pt x="407" y="88"/>
                </a:cubicBezTo>
                <a:cubicBezTo>
                  <a:pt x="407" y="88"/>
                  <a:pt x="406" y="88"/>
                  <a:pt x="406" y="88"/>
                </a:cubicBezTo>
                <a:cubicBezTo>
                  <a:pt x="406" y="88"/>
                  <a:pt x="406" y="88"/>
                  <a:pt x="405" y="88"/>
                </a:cubicBezTo>
                <a:cubicBezTo>
                  <a:pt x="405" y="83"/>
                  <a:pt x="401" y="80"/>
                  <a:pt x="396" y="80"/>
                </a:cubicBezTo>
                <a:cubicBezTo>
                  <a:pt x="395" y="80"/>
                  <a:pt x="394" y="80"/>
                  <a:pt x="394" y="80"/>
                </a:cubicBezTo>
                <a:cubicBezTo>
                  <a:pt x="394" y="80"/>
                  <a:pt x="394" y="80"/>
                  <a:pt x="394" y="80"/>
                </a:cubicBezTo>
                <a:cubicBezTo>
                  <a:pt x="395" y="78"/>
                  <a:pt x="395" y="76"/>
                  <a:pt x="395" y="74"/>
                </a:cubicBezTo>
                <a:cubicBezTo>
                  <a:pt x="395" y="74"/>
                  <a:pt x="395" y="74"/>
                  <a:pt x="395" y="73"/>
                </a:cubicBezTo>
                <a:cubicBezTo>
                  <a:pt x="396" y="73"/>
                  <a:pt x="397" y="73"/>
                  <a:pt x="397" y="72"/>
                </a:cubicBezTo>
                <a:cubicBezTo>
                  <a:pt x="397" y="73"/>
                  <a:pt x="397" y="73"/>
                  <a:pt x="397" y="73"/>
                </a:cubicBezTo>
                <a:cubicBezTo>
                  <a:pt x="397" y="79"/>
                  <a:pt x="402" y="83"/>
                  <a:pt x="408" y="83"/>
                </a:cubicBezTo>
                <a:cubicBezTo>
                  <a:pt x="410" y="83"/>
                  <a:pt x="413" y="82"/>
                  <a:pt x="415" y="81"/>
                </a:cubicBezTo>
                <a:cubicBezTo>
                  <a:pt x="415" y="81"/>
                  <a:pt x="415" y="81"/>
                  <a:pt x="415" y="82"/>
                </a:cubicBezTo>
                <a:close/>
                <a:moveTo>
                  <a:pt x="399" y="172"/>
                </a:moveTo>
                <a:cubicBezTo>
                  <a:pt x="400" y="172"/>
                  <a:pt x="402" y="173"/>
                  <a:pt x="404" y="173"/>
                </a:cubicBezTo>
                <a:cubicBezTo>
                  <a:pt x="404" y="173"/>
                  <a:pt x="404" y="173"/>
                  <a:pt x="404" y="173"/>
                </a:cubicBezTo>
                <a:cubicBezTo>
                  <a:pt x="403" y="174"/>
                  <a:pt x="403" y="175"/>
                  <a:pt x="403" y="176"/>
                </a:cubicBezTo>
                <a:cubicBezTo>
                  <a:pt x="402" y="174"/>
                  <a:pt x="400" y="174"/>
                  <a:pt x="399" y="173"/>
                </a:cubicBezTo>
                <a:cubicBezTo>
                  <a:pt x="399" y="173"/>
                  <a:pt x="399" y="172"/>
                  <a:pt x="399" y="172"/>
                </a:cubicBezTo>
                <a:cubicBezTo>
                  <a:pt x="399" y="172"/>
                  <a:pt x="399" y="172"/>
                  <a:pt x="399" y="172"/>
                </a:cubicBezTo>
                <a:close/>
                <a:moveTo>
                  <a:pt x="404" y="152"/>
                </a:moveTo>
                <a:cubicBezTo>
                  <a:pt x="402" y="152"/>
                  <a:pt x="401" y="152"/>
                  <a:pt x="400" y="152"/>
                </a:cubicBezTo>
                <a:cubicBezTo>
                  <a:pt x="400" y="151"/>
                  <a:pt x="399" y="150"/>
                  <a:pt x="398" y="150"/>
                </a:cubicBezTo>
                <a:cubicBezTo>
                  <a:pt x="399" y="150"/>
                  <a:pt x="400" y="150"/>
                  <a:pt x="400" y="150"/>
                </a:cubicBezTo>
                <a:cubicBezTo>
                  <a:pt x="401" y="150"/>
                  <a:pt x="401" y="150"/>
                  <a:pt x="402" y="149"/>
                </a:cubicBezTo>
                <a:cubicBezTo>
                  <a:pt x="403" y="150"/>
                  <a:pt x="403" y="150"/>
                  <a:pt x="404" y="150"/>
                </a:cubicBezTo>
                <a:cubicBezTo>
                  <a:pt x="404" y="151"/>
                  <a:pt x="404" y="151"/>
                  <a:pt x="404" y="152"/>
                </a:cubicBezTo>
                <a:cubicBezTo>
                  <a:pt x="404" y="152"/>
                  <a:pt x="404" y="152"/>
                  <a:pt x="404" y="152"/>
                </a:cubicBezTo>
                <a:close/>
                <a:moveTo>
                  <a:pt x="405" y="41"/>
                </a:moveTo>
                <a:cubicBezTo>
                  <a:pt x="405" y="41"/>
                  <a:pt x="405" y="41"/>
                  <a:pt x="405" y="41"/>
                </a:cubicBezTo>
                <a:cubicBezTo>
                  <a:pt x="406" y="42"/>
                  <a:pt x="407" y="42"/>
                  <a:pt x="408" y="43"/>
                </a:cubicBezTo>
                <a:cubicBezTo>
                  <a:pt x="408" y="43"/>
                  <a:pt x="408" y="43"/>
                  <a:pt x="408" y="43"/>
                </a:cubicBezTo>
                <a:cubicBezTo>
                  <a:pt x="407" y="42"/>
                  <a:pt x="406" y="42"/>
                  <a:pt x="405" y="42"/>
                </a:cubicBezTo>
                <a:cubicBezTo>
                  <a:pt x="405" y="41"/>
                  <a:pt x="405" y="41"/>
                  <a:pt x="405" y="41"/>
                </a:cubicBezTo>
                <a:close/>
                <a:moveTo>
                  <a:pt x="390" y="17"/>
                </a:moveTo>
                <a:cubicBezTo>
                  <a:pt x="391" y="16"/>
                  <a:pt x="392" y="16"/>
                  <a:pt x="393" y="15"/>
                </a:cubicBezTo>
                <a:cubicBezTo>
                  <a:pt x="392" y="16"/>
                  <a:pt x="392" y="18"/>
                  <a:pt x="392" y="19"/>
                </a:cubicBezTo>
                <a:cubicBezTo>
                  <a:pt x="392" y="24"/>
                  <a:pt x="396" y="29"/>
                  <a:pt x="401" y="29"/>
                </a:cubicBezTo>
                <a:cubicBezTo>
                  <a:pt x="406" y="29"/>
                  <a:pt x="410" y="25"/>
                  <a:pt x="410" y="20"/>
                </a:cubicBezTo>
                <a:cubicBezTo>
                  <a:pt x="410" y="21"/>
                  <a:pt x="411" y="22"/>
                  <a:pt x="412" y="22"/>
                </a:cubicBezTo>
                <a:cubicBezTo>
                  <a:pt x="411" y="23"/>
                  <a:pt x="411" y="24"/>
                  <a:pt x="411" y="24"/>
                </a:cubicBezTo>
                <a:cubicBezTo>
                  <a:pt x="411" y="26"/>
                  <a:pt x="412" y="28"/>
                  <a:pt x="413" y="29"/>
                </a:cubicBezTo>
                <a:cubicBezTo>
                  <a:pt x="412" y="29"/>
                  <a:pt x="411" y="29"/>
                  <a:pt x="410" y="29"/>
                </a:cubicBezTo>
                <a:cubicBezTo>
                  <a:pt x="407" y="29"/>
                  <a:pt x="405" y="30"/>
                  <a:pt x="404" y="32"/>
                </a:cubicBezTo>
                <a:cubicBezTo>
                  <a:pt x="402" y="30"/>
                  <a:pt x="400" y="28"/>
                  <a:pt x="397" y="28"/>
                </a:cubicBezTo>
                <a:cubicBezTo>
                  <a:pt x="395" y="28"/>
                  <a:pt x="393" y="29"/>
                  <a:pt x="392" y="30"/>
                </a:cubicBezTo>
                <a:cubicBezTo>
                  <a:pt x="392" y="27"/>
                  <a:pt x="391" y="25"/>
                  <a:pt x="389" y="23"/>
                </a:cubicBezTo>
                <a:cubicBezTo>
                  <a:pt x="390" y="22"/>
                  <a:pt x="390" y="20"/>
                  <a:pt x="390" y="19"/>
                </a:cubicBezTo>
                <a:cubicBezTo>
                  <a:pt x="390" y="18"/>
                  <a:pt x="390" y="17"/>
                  <a:pt x="390" y="17"/>
                </a:cubicBezTo>
                <a:close/>
                <a:moveTo>
                  <a:pt x="393" y="146"/>
                </a:moveTo>
                <a:cubicBezTo>
                  <a:pt x="393" y="146"/>
                  <a:pt x="393" y="146"/>
                  <a:pt x="393" y="146"/>
                </a:cubicBezTo>
                <a:cubicBezTo>
                  <a:pt x="393" y="146"/>
                  <a:pt x="393" y="146"/>
                  <a:pt x="393" y="146"/>
                </a:cubicBezTo>
                <a:cubicBezTo>
                  <a:pt x="393" y="146"/>
                  <a:pt x="393" y="146"/>
                  <a:pt x="393" y="146"/>
                </a:cubicBezTo>
                <a:close/>
                <a:moveTo>
                  <a:pt x="392" y="233"/>
                </a:moveTo>
                <a:cubicBezTo>
                  <a:pt x="393" y="235"/>
                  <a:pt x="395" y="237"/>
                  <a:pt x="397" y="238"/>
                </a:cubicBezTo>
                <a:cubicBezTo>
                  <a:pt x="397" y="239"/>
                  <a:pt x="396" y="240"/>
                  <a:pt x="396" y="241"/>
                </a:cubicBezTo>
                <a:cubicBezTo>
                  <a:pt x="395" y="239"/>
                  <a:pt x="392" y="238"/>
                  <a:pt x="390" y="238"/>
                </a:cubicBezTo>
                <a:cubicBezTo>
                  <a:pt x="389" y="238"/>
                  <a:pt x="389" y="238"/>
                  <a:pt x="389" y="239"/>
                </a:cubicBezTo>
                <a:cubicBezTo>
                  <a:pt x="390" y="237"/>
                  <a:pt x="391" y="235"/>
                  <a:pt x="392" y="233"/>
                </a:cubicBezTo>
                <a:close/>
                <a:moveTo>
                  <a:pt x="395" y="422"/>
                </a:moveTo>
                <a:cubicBezTo>
                  <a:pt x="394" y="423"/>
                  <a:pt x="393" y="424"/>
                  <a:pt x="392" y="425"/>
                </a:cubicBezTo>
                <a:cubicBezTo>
                  <a:pt x="391" y="424"/>
                  <a:pt x="390" y="422"/>
                  <a:pt x="388" y="422"/>
                </a:cubicBezTo>
                <a:cubicBezTo>
                  <a:pt x="388" y="421"/>
                  <a:pt x="388" y="421"/>
                  <a:pt x="388" y="421"/>
                </a:cubicBezTo>
                <a:cubicBezTo>
                  <a:pt x="388" y="420"/>
                  <a:pt x="389" y="420"/>
                  <a:pt x="389" y="420"/>
                </a:cubicBezTo>
                <a:cubicBezTo>
                  <a:pt x="390" y="420"/>
                  <a:pt x="391" y="419"/>
                  <a:pt x="392" y="419"/>
                </a:cubicBezTo>
                <a:cubicBezTo>
                  <a:pt x="392" y="420"/>
                  <a:pt x="393" y="420"/>
                  <a:pt x="394" y="420"/>
                </a:cubicBezTo>
                <a:cubicBezTo>
                  <a:pt x="394" y="421"/>
                  <a:pt x="395" y="421"/>
                  <a:pt x="395" y="422"/>
                </a:cubicBezTo>
                <a:close/>
                <a:moveTo>
                  <a:pt x="386" y="102"/>
                </a:moveTo>
                <a:cubicBezTo>
                  <a:pt x="387" y="102"/>
                  <a:pt x="387" y="102"/>
                  <a:pt x="387" y="102"/>
                </a:cubicBezTo>
                <a:cubicBezTo>
                  <a:pt x="387" y="103"/>
                  <a:pt x="387" y="103"/>
                  <a:pt x="387" y="103"/>
                </a:cubicBezTo>
                <a:cubicBezTo>
                  <a:pt x="386" y="103"/>
                  <a:pt x="385" y="102"/>
                  <a:pt x="385" y="102"/>
                </a:cubicBezTo>
                <a:cubicBezTo>
                  <a:pt x="385" y="102"/>
                  <a:pt x="386" y="102"/>
                  <a:pt x="386" y="102"/>
                </a:cubicBezTo>
                <a:close/>
                <a:moveTo>
                  <a:pt x="380" y="54"/>
                </a:moveTo>
                <a:cubicBezTo>
                  <a:pt x="381" y="55"/>
                  <a:pt x="381" y="55"/>
                  <a:pt x="381" y="55"/>
                </a:cubicBezTo>
                <a:cubicBezTo>
                  <a:pt x="381" y="56"/>
                  <a:pt x="382" y="56"/>
                  <a:pt x="382" y="57"/>
                </a:cubicBezTo>
                <a:cubicBezTo>
                  <a:pt x="381" y="57"/>
                  <a:pt x="381" y="57"/>
                  <a:pt x="380" y="57"/>
                </a:cubicBezTo>
                <a:cubicBezTo>
                  <a:pt x="378" y="57"/>
                  <a:pt x="377" y="57"/>
                  <a:pt x="375" y="58"/>
                </a:cubicBezTo>
                <a:cubicBezTo>
                  <a:pt x="375" y="58"/>
                  <a:pt x="375" y="58"/>
                  <a:pt x="375" y="57"/>
                </a:cubicBezTo>
                <a:cubicBezTo>
                  <a:pt x="377" y="57"/>
                  <a:pt x="379" y="56"/>
                  <a:pt x="380" y="54"/>
                </a:cubicBezTo>
                <a:close/>
                <a:moveTo>
                  <a:pt x="377" y="279"/>
                </a:moveTo>
                <a:cubicBezTo>
                  <a:pt x="377" y="279"/>
                  <a:pt x="376" y="279"/>
                  <a:pt x="376" y="278"/>
                </a:cubicBezTo>
                <a:cubicBezTo>
                  <a:pt x="375" y="276"/>
                  <a:pt x="374" y="275"/>
                  <a:pt x="373" y="273"/>
                </a:cubicBezTo>
                <a:cubicBezTo>
                  <a:pt x="374" y="272"/>
                  <a:pt x="374" y="272"/>
                  <a:pt x="374" y="271"/>
                </a:cubicBezTo>
                <a:cubicBezTo>
                  <a:pt x="375" y="271"/>
                  <a:pt x="376" y="271"/>
                  <a:pt x="377" y="271"/>
                </a:cubicBezTo>
                <a:cubicBezTo>
                  <a:pt x="377" y="271"/>
                  <a:pt x="378" y="271"/>
                  <a:pt x="378" y="271"/>
                </a:cubicBezTo>
                <a:cubicBezTo>
                  <a:pt x="377" y="273"/>
                  <a:pt x="377" y="274"/>
                  <a:pt x="377" y="276"/>
                </a:cubicBezTo>
                <a:cubicBezTo>
                  <a:pt x="377" y="277"/>
                  <a:pt x="377" y="278"/>
                  <a:pt x="377" y="279"/>
                </a:cubicBezTo>
                <a:close/>
                <a:moveTo>
                  <a:pt x="373" y="211"/>
                </a:moveTo>
                <a:cubicBezTo>
                  <a:pt x="373" y="211"/>
                  <a:pt x="373" y="211"/>
                  <a:pt x="373" y="211"/>
                </a:cubicBezTo>
                <a:cubicBezTo>
                  <a:pt x="374" y="212"/>
                  <a:pt x="376" y="212"/>
                  <a:pt x="377" y="212"/>
                </a:cubicBezTo>
                <a:cubicBezTo>
                  <a:pt x="376" y="212"/>
                  <a:pt x="376" y="213"/>
                  <a:pt x="375" y="213"/>
                </a:cubicBezTo>
                <a:cubicBezTo>
                  <a:pt x="375" y="213"/>
                  <a:pt x="374" y="212"/>
                  <a:pt x="373" y="211"/>
                </a:cubicBezTo>
                <a:close/>
                <a:moveTo>
                  <a:pt x="373" y="42"/>
                </a:moveTo>
                <a:cubicBezTo>
                  <a:pt x="374" y="43"/>
                  <a:pt x="374" y="43"/>
                  <a:pt x="374" y="44"/>
                </a:cubicBezTo>
                <a:cubicBezTo>
                  <a:pt x="374" y="44"/>
                  <a:pt x="374" y="44"/>
                  <a:pt x="374" y="44"/>
                </a:cubicBezTo>
                <a:cubicBezTo>
                  <a:pt x="374" y="44"/>
                  <a:pt x="373" y="44"/>
                  <a:pt x="372" y="44"/>
                </a:cubicBezTo>
                <a:cubicBezTo>
                  <a:pt x="373" y="44"/>
                  <a:pt x="373" y="43"/>
                  <a:pt x="373" y="42"/>
                </a:cubicBezTo>
                <a:close/>
                <a:moveTo>
                  <a:pt x="365" y="107"/>
                </a:moveTo>
                <a:cubicBezTo>
                  <a:pt x="366" y="107"/>
                  <a:pt x="366" y="108"/>
                  <a:pt x="367" y="108"/>
                </a:cubicBezTo>
                <a:cubicBezTo>
                  <a:pt x="367" y="108"/>
                  <a:pt x="368" y="109"/>
                  <a:pt x="368" y="109"/>
                </a:cubicBezTo>
                <a:cubicBezTo>
                  <a:pt x="367" y="110"/>
                  <a:pt x="367" y="111"/>
                  <a:pt x="366" y="112"/>
                </a:cubicBezTo>
                <a:cubicBezTo>
                  <a:pt x="366" y="112"/>
                  <a:pt x="366" y="111"/>
                  <a:pt x="365" y="111"/>
                </a:cubicBezTo>
                <a:cubicBezTo>
                  <a:pt x="366" y="111"/>
                  <a:pt x="366" y="111"/>
                  <a:pt x="366" y="110"/>
                </a:cubicBezTo>
                <a:cubicBezTo>
                  <a:pt x="366" y="109"/>
                  <a:pt x="365" y="108"/>
                  <a:pt x="365" y="107"/>
                </a:cubicBezTo>
                <a:close/>
                <a:moveTo>
                  <a:pt x="368" y="54"/>
                </a:moveTo>
                <a:cubicBezTo>
                  <a:pt x="368" y="54"/>
                  <a:pt x="368" y="54"/>
                  <a:pt x="368" y="54"/>
                </a:cubicBezTo>
                <a:cubicBezTo>
                  <a:pt x="368" y="54"/>
                  <a:pt x="368" y="54"/>
                  <a:pt x="368" y="54"/>
                </a:cubicBezTo>
                <a:cubicBezTo>
                  <a:pt x="368" y="54"/>
                  <a:pt x="368" y="54"/>
                  <a:pt x="368" y="54"/>
                </a:cubicBezTo>
                <a:close/>
                <a:moveTo>
                  <a:pt x="367" y="50"/>
                </a:moveTo>
                <a:cubicBezTo>
                  <a:pt x="367" y="50"/>
                  <a:pt x="367" y="49"/>
                  <a:pt x="366" y="48"/>
                </a:cubicBezTo>
                <a:cubicBezTo>
                  <a:pt x="367" y="48"/>
                  <a:pt x="368" y="47"/>
                  <a:pt x="369" y="46"/>
                </a:cubicBezTo>
                <a:cubicBezTo>
                  <a:pt x="368" y="48"/>
                  <a:pt x="367" y="49"/>
                  <a:pt x="367" y="50"/>
                </a:cubicBezTo>
                <a:close/>
                <a:moveTo>
                  <a:pt x="346" y="7"/>
                </a:moveTo>
                <a:cubicBezTo>
                  <a:pt x="347" y="7"/>
                  <a:pt x="348" y="6"/>
                  <a:pt x="349" y="5"/>
                </a:cubicBezTo>
                <a:cubicBezTo>
                  <a:pt x="350" y="5"/>
                  <a:pt x="351" y="4"/>
                  <a:pt x="351" y="4"/>
                </a:cubicBezTo>
                <a:cubicBezTo>
                  <a:pt x="353" y="7"/>
                  <a:pt x="356" y="9"/>
                  <a:pt x="360" y="9"/>
                </a:cubicBezTo>
                <a:cubicBezTo>
                  <a:pt x="361" y="12"/>
                  <a:pt x="363" y="15"/>
                  <a:pt x="366" y="15"/>
                </a:cubicBezTo>
                <a:cubicBezTo>
                  <a:pt x="366" y="16"/>
                  <a:pt x="366" y="16"/>
                  <a:pt x="366" y="17"/>
                </a:cubicBezTo>
                <a:cubicBezTo>
                  <a:pt x="366" y="17"/>
                  <a:pt x="366" y="17"/>
                  <a:pt x="366" y="17"/>
                </a:cubicBezTo>
                <a:cubicBezTo>
                  <a:pt x="363" y="18"/>
                  <a:pt x="360" y="21"/>
                  <a:pt x="360" y="25"/>
                </a:cubicBezTo>
                <a:cubicBezTo>
                  <a:pt x="360" y="28"/>
                  <a:pt x="362" y="31"/>
                  <a:pt x="365" y="33"/>
                </a:cubicBezTo>
                <a:cubicBezTo>
                  <a:pt x="364" y="33"/>
                  <a:pt x="364" y="33"/>
                  <a:pt x="364" y="33"/>
                </a:cubicBezTo>
                <a:cubicBezTo>
                  <a:pt x="362" y="33"/>
                  <a:pt x="361" y="33"/>
                  <a:pt x="360" y="34"/>
                </a:cubicBezTo>
                <a:cubicBezTo>
                  <a:pt x="359" y="32"/>
                  <a:pt x="357" y="30"/>
                  <a:pt x="355" y="29"/>
                </a:cubicBezTo>
                <a:cubicBezTo>
                  <a:pt x="358" y="28"/>
                  <a:pt x="360" y="25"/>
                  <a:pt x="360" y="22"/>
                </a:cubicBezTo>
                <a:cubicBezTo>
                  <a:pt x="360" y="17"/>
                  <a:pt x="356" y="13"/>
                  <a:pt x="351" y="13"/>
                </a:cubicBezTo>
                <a:cubicBezTo>
                  <a:pt x="350" y="13"/>
                  <a:pt x="349" y="13"/>
                  <a:pt x="348" y="14"/>
                </a:cubicBezTo>
                <a:cubicBezTo>
                  <a:pt x="348" y="12"/>
                  <a:pt x="346" y="10"/>
                  <a:pt x="345" y="9"/>
                </a:cubicBezTo>
                <a:cubicBezTo>
                  <a:pt x="345" y="9"/>
                  <a:pt x="346" y="8"/>
                  <a:pt x="346" y="7"/>
                </a:cubicBezTo>
                <a:close/>
                <a:moveTo>
                  <a:pt x="362" y="78"/>
                </a:moveTo>
                <a:cubicBezTo>
                  <a:pt x="362" y="79"/>
                  <a:pt x="361" y="80"/>
                  <a:pt x="361" y="81"/>
                </a:cubicBezTo>
                <a:cubicBezTo>
                  <a:pt x="360" y="81"/>
                  <a:pt x="360" y="82"/>
                  <a:pt x="359" y="82"/>
                </a:cubicBezTo>
                <a:cubicBezTo>
                  <a:pt x="359" y="81"/>
                  <a:pt x="359" y="80"/>
                  <a:pt x="358" y="78"/>
                </a:cubicBezTo>
                <a:cubicBezTo>
                  <a:pt x="358" y="77"/>
                  <a:pt x="358" y="76"/>
                  <a:pt x="357" y="75"/>
                </a:cubicBezTo>
                <a:cubicBezTo>
                  <a:pt x="358" y="74"/>
                  <a:pt x="358" y="74"/>
                  <a:pt x="359" y="73"/>
                </a:cubicBezTo>
                <a:cubicBezTo>
                  <a:pt x="359" y="73"/>
                  <a:pt x="360" y="74"/>
                  <a:pt x="360" y="74"/>
                </a:cubicBezTo>
                <a:cubicBezTo>
                  <a:pt x="360" y="75"/>
                  <a:pt x="361" y="77"/>
                  <a:pt x="362" y="78"/>
                </a:cubicBezTo>
                <a:close/>
                <a:moveTo>
                  <a:pt x="356" y="224"/>
                </a:moveTo>
                <a:cubicBezTo>
                  <a:pt x="356" y="224"/>
                  <a:pt x="356" y="224"/>
                  <a:pt x="356" y="224"/>
                </a:cubicBezTo>
                <a:cubicBezTo>
                  <a:pt x="356" y="224"/>
                  <a:pt x="356" y="224"/>
                  <a:pt x="356" y="224"/>
                </a:cubicBezTo>
                <a:cubicBezTo>
                  <a:pt x="356" y="224"/>
                  <a:pt x="356" y="224"/>
                  <a:pt x="356" y="224"/>
                </a:cubicBezTo>
                <a:cubicBezTo>
                  <a:pt x="356" y="224"/>
                  <a:pt x="356" y="224"/>
                  <a:pt x="356" y="224"/>
                </a:cubicBezTo>
                <a:close/>
                <a:moveTo>
                  <a:pt x="346" y="29"/>
                </a:moveTo>
                <a:cubicBezTo>
                  <a:pt x="347" y="29"/>
                  <a:pt x="347" y="29"/>
                  <a:pt x="348" y="30"/>
                </a:cubicBezTo>
                <a:cubicBezTo>
                  <a:pt x="346" y="30"/>
                  <a:pt x="345" y="31"/>
                  <a:pt x="344" y="32"/>
                </a:cubicBezTo>
                <a:cubicBezTo>
                  <a:pt x="344" y="32"/>
                  <a:pt x="344" y="32"/>
                  <a:pt x="344" y="31"/>
                </a:cubicBezTo>
                <a:cubicBezTo>
                  <a:pt x="345" y="31"/>
                  <a:pt x="345" y="30"/>
                  <a:pt x="346" y="29"/>
                </a:cubicBezTo>
                <a:close/>
                <a:moveTo>
                  <a:pt x="339" y="112"/>
                </a:moveTo>
                <a:cubicBezTo>
                  <a:pt x="340" y="112"/>
                  <a:pt x="341" y="111"/>
                  <a:pt x="342" y="110"/>
                </a:cubicBezTo>
                <a:cubicBezTo>
                  <a:pt x="343" y="112"/>
                  <a:pt x="345" y="114"/>
                  <a:pt x="348" y="115"/>
                </a:cubicBezTo>
                <a:cubicBezTo>
                  <a:pt x="346" y="116"/>
                  <a:pt x="345" y="117"/>
                  <a:pt x="344" y="118"/>
                </a:cubicBezTo>
                <a:cubicBezTo>
                  <a:pt x="343" y="117"/>
                  <a:pt x="341" y="116"/>
                  <a:pt x="340" y="116"/>
                </a:cubicBezTo>
                <a:cubicBezTo>
                  <a:pt x="339" y="116"/>
                  <a:pt x="339" y="116"/>
                  <a:pt x="339" y="116"/>
                </a:cubicBezTo>
                <a:cubicBezTo>
                  <a:pt x="339" y="115"/>
                  <a:pt x="339" y="114"/>
                  <a:pt x="339" y="113"/>
                </a:cubicBezTo>
                <a:cubicBezTo>
                  <a:pt x="339" y="113"/>
                  <a:pt x="339" y="112"/>
                  <a:pt x="339" y="112"/>
                </a:cubicBezTo>
                <a:close/>
                <a:moveTo>
                  <a:pt x="332" y="80"/>
                </a:moveTo>
                <a:cubicBezTo>
                  <a:pt x="332" y="80"/>
                  <a:pt x="332" y="79"/>
                  <a:pt x="332" y="79"/>
                </a:cubicBezTo>
                <a:cubicBezTo>
                  <a:pt x="333" y="79"/>
                  <a:pt x="333" y="80"/>
                  <a:pt x="334" y="80"/>
                </a:cubicBezTo>
                <a:cubicBezTo>
                  <a:pt x="333" y="80"/>
                  <a:pt x="333" y="81"/>
                  <a:pt x="333" y="81"/>
                </a:cubicBezTo>
                <a:cubicBezTo>
                  <a:pt x="333" y="80"/>
                  <a:pt x="332" y="80"/>
                  <a:pt x="332" y="80"/>
                </a:cubicBezTo>
                <a:close/>
                <a:moveTo>
                  <a:pt x="333" y="663"/>
                </a:moveTo>
                <a:cubicBezTo>
                  <a:pt x="333" y="663"/>
                  <a:pt x="333" y="663"/>
                  <a:pt x="333" y="663"/>
                </a:cubicBezTo>
                <a:cubicBezTo>
                  <a:pt x="333" y="663"/>
                  <a:pt x="334" y="662"/>
                  <a:pt x="334" y="662"/>
                </a:cubicBezTo>
                <a:cubicBezTo>
                  <a:pt x="334" y="662"/>
                  <a:pt x="335" y="662"/>
                  <a:pt x="335" y="662"/>
                </a:cubicBezTo>
                <a:cubicBezTo>
                  <a:pt x="335" y="662"/>
                  <a:pt x="336" y="662"/>
                  <a:pt x="336" y="662"/>
                </a:cubicBezTo>
                <a:cubicBezTo>
                  <a:pt x="335" y="662"/>
                  <a:pt x="334" y="663"/>
                  <a:pt x="333" y="663"/>
                </a:cubicBezTo>
                <a:close/>
                <a:moveTo>
                  <a:pt x="336" y="239"/>
                </a:moveTo>
                <a:cubicBezTo>
                  <a:pt x="335" y="239"/>
                  <a:pt x="335" y="239"/>
                  <a:pt x="334" y="239"/>
                </a:cubicBezTo>
                <a:cubicBezTo>
                  <a:pt x="335" y="238"/>
                  <a:pt x="335" y="238"/>
                  <a:pt x="335" y="237"/>
                </a:cubicBezTo>
                <a:cubicBezTo>
                  <a:pt x="336" y="238"/>
                  <a:pt x="336" y="238"/>
                  <a:pt x="337" y="238"/>
                </a:cubicBezTo>
                <a:cubicBezTo>
                  <a:pt x="337" y="238"/>
                  <a:pt x="337" y="238"/>
                  <a:pt x="337" y="238"/>
                </a:cubicBezTo>
                <a:cubicBezTo>
                  <a:pt x="336" y="238"/>
                  <a:pt x="336" y="239"/>
                  <a:pt x="336" y="239"/>
                </a:cubicBezTo>
                <a:close/>
                <a:moveTo>
                  <a:pt x="340" y="510"/>
                </a:moveTo>
                <a:cubicBezTo>
                  <a:pt x="340" y="510"/>
                  <a:pt x="340" y="510"/>
                  <a:pt x="340" y="510"/>
                </a:cubicBezTo>
                <a:cubicBezTo>
                  <a:pt x="340" y="509"/>
                  <a:pt x="340" y="509"/>
                  <a:pt x="340" y="509"/>
                </a:cubicBezTo>
                <a:cubicBezTo>
                  <a:pt x="340" y="509"/>
                  <a:pt x="340" y="509"/>
                  <a:pt x="340" y="509"/>
                </a:cubicBezTo>
                <a:cubicBezTo>
                  <a:pt x="340" y="509"/>
                  <a:pt x="340" y="510"/>
                  <a:pt x="340" y="510"/>
                </a:cubicBezTo>
                <a:close/>
                <a:moveTo>
                  <a:pt x="345" y="287"/>
                </a:moveTo>
                <a:cubicBezTo>
                  <a:pt x="344" y="288"/>
                  <a:pt x="344" y="288"/>
                  <a:pt x="344" y="289"/>
                </a:cubicBezTo>
                <a:cubicBezTo>
                  <a:pt x="343" y="288"/>
                  <a:pt x="342" y="287"/>
                  <a:pt x="342" y="286"/>
                </a:cubicBezTo>
                <a:cubicBezTo>
                  <a:pt x="343" y="286"/>
                  <a:pt x="345" y="285"/>
                  <a:pt x="346" y="283"/>
                </a:cubicBezTo>
                <a:cubicBezTo>
                  <a:pt x="346" y="283"/>
                  <a:pt x="347" y="283"/>
                  <a:pt x="347" y="284"/>
                </a:cubicBezTo>
                <a:cubicBezTo>
                  <a:pt x="346" y="285"/>
                  <a:pt x="345" y="286"/>
                  <a:pt x="345" y="287"/>
                </a:cubicBezTo>
                <a:close/>
                <a:moveTo>
                  <a:pt x="343" y="215"/>
                </a:moveTo>
                <a:cubicBezTo>
                  <a:pt x="342" y="214"/>
                  <a:pt x="342" y="213"/>
                  <a:pt x="341" y="212"/>
                </a:cubicBezTo>
                <a:cubicBezTo>
                  <a:pt x="341" y="212"/>
                  <a:pt x="341" y="211"/>
                  <a:pt x="341" y="211"/>
                </a:cubicBezTo>
                <a:cubicBezTo>
                  <a:pt x="344" y="210"/>
                  <a:pt x="346" y="208"/>
                  <a:pt x="347" y="206"/>
                </a:cubicBezTo>
                <a:cubicBezTo>
                  <a:pt x="347" y="207"/>
                  <a:pt x="348" y="207"/>
                  <a:pt x="348" y="208"/>
                </a:cubicBezTo>
                <a:cubicBezTo>
                  <a:pt x="345" y="209"/>
                  <a:pt x="343" y="212"/>
                  <a:pt x="343" y="215"/>
                </a:cubicBezTo>
                <a:close/>
                <a:moveTo>
                  <a:pt x="347" y="162"/>
                </a:moveTo>
                <a:cubicBezTo>
                  <a:pt x="347" y="162"/>
                  <a:pt x="347" y="162"/>
                  <a:pt x="346" y="162"/>
                </a:cubicBezTo>
                <a:cubicBezTo>
                  <a:pt x="341" y="162"/>
                  <a:pt x="338" y="166"/>
                  <a:pt x="338" y="171"/>
                </a:cubicBezTo>
                <a:cubicBezTo>
                  <a:pt x="338" y="172"/>
                  <a:pt x="338" y="173"/>
                  <a:pt x="338" y="173"/>
                </a:cubicBezTo>
                <a:cubicBezTo>
                  <a:pt x="337" y="173"/>
                  <a:pt x="337" y="172"/>
                  <a:pt x="336" y="171"/>
                </a:cubicBezTo>
                <a:cubicBezTo>
                  <a:pt x="336" y="171"/>
                  <a:pt x="336" y="170"/>
                  <a:pt x="336" y="169"/>
                </a:cubicBezTo>
                <a:cubicBezTo>
                  <a:pt x="336" y="167"/>
                  <a:pt x="335" y="165"/>
                  <a:pt x="334" y="164"/>
                </a:cubicBezTo>
                <a:cubicBezTo>
                  <a:pt x="334" y="163"/>
                  <a:pt x="335" y="162"/>
                  <a:pt x="335" y="161"/>
                </a:cubicBezTo>
                <a:cubicBezTo>
                  <a:pt x="336" y="161"/>
                  <a:pt x="336" y="161"/>
                  <a:pt x="336" y="161"/>
                </a:cubicBezTo>
                <a:cubicBezTo>
                  <a:pt x="339" y="161"/>
                  <a:pt x="342" y="160"/>
                  <a:pt x="344" y="158"/>
                </a:cubicBezTo>
                <a:cubicBezTo>
                  <a:pt x="345" y="158"/>
                  <a:pt x="345" y="158"/>
                  <a:pt x="345" y="158"/>
                </a:cubicBezTo>
                <a:cubicBezTo>
                  <a:pt x="348" y="158"/>
                  <a:pt x="351" y="157"/>
                  <a:pt x="353" y="154"/>
                </a:cubicBezTo>
                <a:cubicBezTo>
                  <a:pt x="353" y="155"/>
                  <a:pt x="353" y="155"/>
                  <a:pt x="354" y="155"/>
                </a:cubicBezTo>
                <a:cubicBezTo>
                  <a:pt x="354" y="156"/>
                  <a:pt x="353" y="157"/>
                  <a:pt x="353" y="158"/>
                </a:cubicBezTo>
                <a:cubicBezTo>
                  <a:pt x="353" y="159"/>
                  <a:pt x="354" y="160"/>
                  <a:pt x="354" y="161"/>
                </a:cubicBezTo>
                <a:cubicBezTo>
                  <a:pt x="353" y="161"/>
                  <a:pt x="352" y="161"/>
                  <a:pt x="351" y="161"/>
                </a:cubicBezTo>
                <a:cubicBezTo>
                  <a:pt x="350" y="161"/>
                  <a:pt x="349" y="161"/>
                  <a:pt x="347" y="162"/>
                </a:cubicBezTo>
                <a:close/>
                <a:moveTo>
                  <a:pt x="354" y="647"/>
                </a:moveTo>
                <a:cubicBezTo>
                  <a:pt x="353" y="647"/>
                  <a:pt x="352" y="647"/>
                  <a:pt x="351" y="647"/>
                </a:cubicBezTo>
                <a:cubicBezTo>
                  <a:pt x="352" y="647"/>
                  <a:pt x="352" y="646"/>
                  <a:pt x="352" y="646"/>
                </a:cubicBezTo>
                <a:cubicBezTo>
                  <a:pt x="352" y="646"/>
                  <a:pt x="353" y="646"/>
                  <a:pt x="353" y="646"/>
                </a:cubicBezTo>
                <a:cubicBezTo>
                  <a:pt x="353" y="646"/>
                  <a:pt x="354" y="646"/>
                  <a:pt x="355" y="647"/>
                </a:cubicBezTo>
                <a:cubicBezTo>
                  <a:pt x="355" y="647"/>
                  <a:pt x="355" y="647"/>
                  <a:pt x="355" y="647"/>
                </a:cubicBezTo>
                <a:cubicBezTo>
                  <a:pt x="354" y="647"/>
                  <a:pt x="354" y="647"/>
                  <a:pt x="354" y="647"/>
                </a:cubicBezTo>
                <a:close/>
                <a:moveTo>
                  <a:pt x="357" y="349"/>
                </a:moveTo>
                <a:cubicBezTo>
                  <a:pt x="356" y="349"/>
                  <a:pt x="356" y="349"/>
                  <a:pt x="355" y="348"/>
                </a:cubicBezTo>
                <a:cubicBezTo>
                  <a:pt x="355" y="347"/>
                  <a:pt x="354" y="347"/>
                  <a:pt x="354" y="346"/>
                </a:cubicBezTo>
                <a:cubicBezTo>
                  <a:pt x="355" y="345"/>
                  <a:pt x="356" y="344"/>
                  <a:pt x="356" y="343"/>
                </a:cubicBezTo>
                <a:cubicBezTo>
                  <a:pt x="356" y="343"/>
                  <a:pt x="356" y="343"/>
                  <a:pt x="357" y="343"/>
                </a:cubicBezTo>
                <a:cubicBezTo>
                  <a:pt x="357" y="344"/>
                  <a:pt x="358" y="345"/>
                  <a:pt x="359" y="346"/>
                </a:cubicBezTo>
                <a:cubicBezTo>
                  <a:pt x="358" y="347"/>
                  <a:pt x="357" y="348"/>
                  <a:pt x="357" y="349"/>
                </a:cubicBezTo>
                <a:close/>
                <a:moveTo>
                  <a:pt x="360" y="601"/>
                </a:moveTo>
                <a:cubicBezTo>
                  <a:pt x="360" y="601"/>
                  <a:pt x="360" y="600"/>
                  <a:pt x="360" y="600"/>
                </a:cubicBezTo>
                <a:cubicBezTo>
                  <a:pt x="361" y="600"/>
                  <a:pt x="361" y="600"/>
                  <a:pt x="362" y="600"/>
                </a:cubicBezTo>
                <a:cubicBezTo>
                  <a:pt x="362" y="600"/>
                  <a:pt x="362" y="600"/>
                  <a:pt x="362" y="600"/>
                </a:cubicBezTo>
                <a:cubicBezTo>
                  <a:pt x="362" y="600"/>
                  <a:pt x="362" y="600"/>
                  <a:pt x="363" y="600"/>
                </a:cubicBezTo>
                <a:cubicBezTo>
                  <a:pt x="362" y="600"/>
                  <a:pt x="361" y="601"/>
                  <a:pt x="360" y="601"/>
                </a:cubicBezTo>
                <a:close/>
                <a:moveTo>
                  <a:pt x="362" y="538"/>
                </a:moveTo>
                <a:cubicBezTo>
                  <a:pt x="362" y="538"/>
                  <a:pt x="362" y="538"/>
                  <a:pt x="362" y="538"/>
                </a:cubicBezTo>
                <a:cubicBezTo>
                  <a:pt x="362" y="538"/>
                  <a:pt x="362" y="538"/>
                  <a:pt x="362" y="537"/>
                </a:cubicBezTo>
                <a:cubicBezTo>
                  <a:pt x="362" y="537"/>
                  <a:pt x="362" y="538"/>
                  <a:pt x="362" y="538"/>
                </a:cubicBezTo>
                <a:cubicBezTo>
                  <a:pt x="362" y="538"/>
                  <a:pt x="363" y="537"/>
                  <a:pt x="363" y="537"/>
                </a:cubicBezTo>
                <a:cubicBezTo>
                  <a:pt x="363" y="538"/>
                  <a:pt x="362" y="538"/>
                  <a:pt x="362" y="538"/>
                </a:cubicBezTo>
                <a:close/>
                <a:moveTo>
                  <a:pt x="369" y="535"/>
                </a:moveTo>
                <a:cubicBezTo>
                  <a:pt x="369" y="535"/>
                  <a:pt x="369" y="535"/>
                  <a:pt x="368" y="535"/>
                </a:cubicBezTo>
                <a:cubicBezTo>
                  <a:pt x="369" y="535"/>
                  <a:pt x="369" y="535"/>
                  <a:pt x="370" y="534"/>
                </a:cubicBezTo>
                <a:cubicBezTo>
                  <a:pt x="370" y="535"/>
                  <a:pt x="370" y="535"/>
                  <a:pt x="370" y="535"/>
                </a:cubicBezTo>
                <a:cubicBezTo>
                  <a:pt x="370" y="535"/>
                  <a:pt x="369" y="535"/>
                  <a:pt x="369" y="535"/>
                </a:cubicBezTo>
                <a:close/>
                <a:moveTo>
                  <a:pt x="361" y="192"/>
                </a:moveTo>
                <a:cubicBezTo>
                  <a:pt x="361" y="192"/>
                  <a:pt x="360" y="191"/>
                  <a:pt x="360" y="191"/>
                </a:cubicBezTo>
                <a:cubicBezTo>
                  <a:pt x="362" y="189"/>
                  <a:pt x="364" y="186"/>
                  <a:pt x="364" y="183"/>
                </a:cubicBezTo>
                <a:cubicBezTo>
                  <a:pt x="364" y="179"/>
                  <a:pt x="362" y="176"/>
                  <a:pt x="359" y="174"/>
                </a:cubicBezTo>
                <a:cubicBezTo>
                  <a:pt x="361" y="173"/>
                  <a:pt x="362" y="171"/>
                  <a:pt x="362" y="169"/>
                </a:cubicBezTo>
                <a:cubicBezTo>
                  <a:pt x="362" y="169"/>
                  <a:pt x="362" y="169"/>
                  <a:pt x="362" y="168"/>
                </a:cubicBezTo>
                <a:cubicBezTo>
                  <a:pt x="363" y="169"/>
                  <a:pt x="363" y="169"/>
                  <a:pt x="364" y="169"/>
                </a:cubicBezTo>
                <a:cubicBezTo>
                  <a:pt x="365" y="169"/>
                  <a:pt x="366" y="168"/>
                  <a:pt x="367" y="168"/>
                </a:cubicBezTo>
                <a:cubicBezTo>
                  <a:pt x="367" y="169"/>
                  <a:pt x="368" y="169"/>
                  <a:pt x="368" y="169"/>
                </a:cubicBezTo>
                <a:cubicBezTo>
                  <a:pt x="368" y="171"/>
                  <a:pt x="367" y="173"/>
                  <a:pt x="367" y="175"/>
                </a:cubicBezTo>
                <a:cubicBezTo>
                  <a:pt x="367" y="178"/>
                  <a:pt x="368" y="181"/>
                  <a:pt x="371" y="183"/>
                </a:cubicBezTo>
                <a:cubicBezTo>
                  <a:pt x="366" y="184"/>
                  <a:pt x="362" y="187"/>
                  <a:pt x="361" y="192"/>
                </a:cubicBezTo>
                <a:close/>
                <a:moveTo>
                  <a:pt x="372" y="406"/>
                </a:moveTo>
                <a:cubicBezTo>
                  <a:pt x="372" y="406"/>
                  <a:pt x="371" y="405"/>
                  <a:pt x="371" y="405"/>
                </a:cubicBezTo>
                <a:cubicBezTo>
                  <a:pt x="371" y="405"/>
                  <a:pt x="371" y="404"/>
                  <a:pt x="371" y="404"/>
                </a:cubicBezTo>
                <a:cubicBezTo>
                  <a:pt x="372" y="405"/>
                  <a:pt x="372" y="405"/>
                  <a:pt x="372" y="405"/>
                </a:cubicBezTo>
                <a:cubicBezTo>
                  <a:pt x="372" y="405"/>
                  <a:pt x="372" y="406"/>
                  <a:pt x="372" y="406"/>
                </a:cubicBezTo>
                <a:close/>
                <a:moveTo>
                  <a:pt x="375" y="444"/>
                </a:moveTo>
                <a:cubicBezTo>
                  <a:pt x="374" y="444"/>
                  <a:pt x="373" y="444"/>
                  <a:pt x="373" y="445"/>
                </a:cubicBezTo>
                <a:cubicBezTo>
                  <a:pt x="373" y="445"/>
                  <a:pt x="373" y="445"/>
                  <a:pt x="373" y="445"/>
                </a:cubicBezTo>
                <a:cubicBezTo>
                  <a:pt x="373" y="444"/>
                  <a:pt x="374" y="443"/>
                  <a:pt x="375" y="442"/>
                </a:cubicBezTo>
                <a:cubicBezTo>
                  <a:pt x="375" y="442"/>
                  <a:pt x="376" y="442"/>
                  <a:pt x="376" y="442"/>
                </a:cubicBezTo>
                <a:cubicBezTo>
                  <a:pt x="376" y="442"/>
                  <a:pt x="375" y="443"/>
                  <a:pt x="375" y="444"/>
                </a:cubicBezTo>
                <a:close/>
                <a:moveTo>
                  <a:pt x="379" y="681"/>
                </a:moveTo>
                <a:cubicBezTo>
                  <a:pt x="378" y="681"/>
                  <a:pt x="378" y="681"/>
                  <a:pt x="377" y="680"/>
                </a:cubicBezTo>
                <a:cubicBezTo>
                  <a:pt x="377" y="680"/>
                  <a:pt x="378" y="679"/>
                  <a:pt x="378" y="679"/>
                </a:cubicBezTo>
                <a:cubicBezTo>
                  <a:pt x="378" y="679"/>
                  <a:pt x="378" y="679"/>
                  <a:pt x="378" y="679"/>
                </a:cubicBezTo>
                <a:cubicBezTo>
                  <a:pt x="379" y="679"/>
                  <a:pt x="379" y="680"/>
                  <a:pt x="379" y="681"/>
                </a:cubicBezTo>
                <a:cubicBezTo>
                  <a:pt x="379" y="681"/>
                  <a:pt x="379" y="681"/>
                  <a:pt x="379" y="681"/>
                </a:cubicBezTo>
                <a:close/>
                <a:moveTo>
                  <a:pt x="379" y="302"/>
                </a:moveTo>
                <a:cubicBezTo>
                  <a:pt x="378" y="302"/>
                  <a:pt x="378" y="302"/>
                  <a:pt x="377" y="302"/>
                </a:cubicBezTo>
                <a:cubicBezTo>
                  <a:pt x="375" y="302"/>
                  <a:pt x="374" y="302"/>
                  <a:pt x="373" y="302"/>
                </a:cubicBezTo>
                <a:cubicBezTo>
                  <a:pt x="373" y="302"/>
                  <a:pt x="373" y="301"/>
                  <a:pt x="373" y="301"/>
                </a:cubicBezTo>
                <a:cubicBezTo>
                  <a:pt x="374" y="301"/>
                  <a:pt x="375" y="300"/>
                  <a:pt x="376" y="299"/>
                </a:cubicBezTo>
                <a:cubicBezTo>
                  <a:pt x="377" y="300"/>
                  <a:pt x="378" y="301"/>
                  <a:pt x="380" y="302"/>
                </a:cubicBezTo>
                <a:cubicBezTo>
                  <a:pt x="379" y="302"/>
                  <a:pt x="379" y="302"/>
                  <a:pt x="379" y="302"/>
                </a:cubicBezTo>
                <a:close/>
                <a:moveTo>
                  <a:pt x="380" y="283"/>
                </a:moveTo>
                <a:cubicBezTo>
                  <a:pt x="380" y="284"/>
                  <a:pt x="381" y="284"/>
                  <a:pt x="382" y="284"/>
                </a:cubicBezTo>
                <a:cubicBezTo>
                  <a:pt x="381" y="285"/>
                  <a:pt x="381" y="285"/>
                  <a:pt x="381" y="285"/>
                </a:cubicBezTo>
                <a:cubicBezTo>
                  <a:pt x="380" y="285"/>
                  <a:pt x="380" y="284"/>
                  <a:pt x="380" y="283"/>
                </a:cubicBezTo>
                <a:close/>
                <a:moveTo>
                  <a:pt x="381" y="439"/>
                </a:moveTo>
                <a:cubicBezTo>
                  <a:pt x="381" y="439"/>
                  <a:pt x="381" y="439"/>
                  <a:pt x="381" y="439"/>
                </a:cubicBezTo>
                <a:cubicBezTo>
                  <a:pt x="381" y="439"/>
                  <a:pt x="381" y="439"/>
                  <a:pt x="381" y="439"/>
                </a:cubicBezTo>
                <a:cubicBezTo>
                  <a:pt x="381" y="439"/>
                  <a:pt x="381" y="439"/>
                  <a:pt x="381" y="439"/>
                </a:cubicBezTo>
                <a:close/>
                <a:moveTo>
                  <a:pt x="382" y="380"/>
                </a:moveTo>
                <a:cubicBezTo>
                  <a:pt x="382" y="379"/>
                  <a:pt x="381" y="378"/>
                  <a:pt x="381" y="377"/>
                </a:cubicBezTo>
                <a:cubicBezTo>
                  <a:pt x="381" y="377"/>
                  <a:pt x="381" y="377"/>
                  <a:pt x="381" y="376"/>
                </a:cubicBezTo>
                <a:cubicBezTo>
                  <a:pt x="382" y="377"/>
                  <a:pt x="382" y="377"/>
                  <a:pt x="382" y="377"/>
                </a:cubicBezTo>
                <a:cubicBezTo>
                  <a:pt x="382" y="377"/>
                  <a:pt x="382" y="377"/>
                  <a:pt x="382" y="377"/>
                </a:cubicBezTo>
                <a:cubicBezTo>
                  <a:pt x="382" y="378"/>
                  <a:pt x="382" y="379"/>
                  <a:pt x="383" y="381"/>
                </a:cubicBezTo>
                <a:cubicBezTo>
                  <a:pt x="382" y="380"/>
                  <a:pt x="382" y="380"/>
                  <a:pt x="382" y="380"/>
                </a:cubicBezTo>
                <a:close/>
                <a:moveTo>
                  <a:pt x="382" y="129"/>
                </a:moveTo>
                <a:cubicBezTo>
                  <a:pt x="382" y="129"/>
                  <a:pt x="382" y="129"/>
                  <a:pt x="382" y="128"/>
                </a:cubicBezTo>
                <a:cubicBezTo>
                  <a:pt x="382" y="126"/>
                  <a:pt x="381" y="124"/>
                  <a:pt x="380" y="123"/>
                </a:cubicBezTo>
                <a:cubicBezTo>
                  <a:pt x="383" y="123"/>
                  <a:pt x="385" y="122"/>
                  <a:pt x="387" y="120"/>
                </a:cubicBezTo>
                <a:cubicBezTo>
                  <a:pt x="387" y="120"/>
                  <a:pt x="387" y="121"/>
                  <a:pt x="387" y="121"/>
                </a:cubicBezTo>
                <a:cubicBezTo>
                  <a:pt x="387" y="122"/>
                  <a:pt x="388" y="122"/>
                  <a:pt x="388" y="123"/>
                </a:cubicBezTo>
                <a:cubicBezTo>
                  <a:pt x="386" y="124"/>
                  <a:pt x="385" y="127"/>
                  <a:pt x="385" y="129"/>
                </a:cubicBezTo>
                <a:cubicBezTo>
                  <a:pt x="384" y="129"/>
                  <a:pt x="384" y="129"/>
                  <a:pt x="383" y="129"/>
                </a:cubicBezTo>
                <a:cubicBezTo>
                  <a:pt x="383" y="129"/>
                  <a:pt x="382" y="129"/>
                  <a:pt x="382" y="129"/>
                </a:cubicBezTo>
                <a:close/>
                <a:moveTo>
                  <a:pt x="384" y="262"/>
                </a:moveTo>
                <a:cubicBezTo>
                  <a:pt x="386" y="263"/>
                  <a:pt x="388" y="264"/>
                  <a:pt x="389" y="264"/>
                </a:cubicBezTo>
                <a:cubicBezTo>
                  <a:pt x="387" y="265"/>
                  <a:pt x="385" y="266"/>
                  <a:pt x="384" y="268"/>
                </a:cubicBezTo>
                <a:cubicBezTo>
                  <a:pt x="384" y="268"/>
                  <a:pt x="383" y="268"/>
                  <a:pt x="383" y="268"/>
                </a:cubicBezTo>
                <a:cubicBezTo>
                  <a:pt x="384" y="267"/>
                  <a:pt x="385" y="265"/>
                  <a:pt x="385" y="264"/>
                </a:cubicBezTo>
                <a:cubicBezTo>
                  <a:pt x="385" y="263"/>
                  <a:pt x="384" y="263"/>
                  <a:pt x="384" y="262"/>
                </a:cubicBezTo>
                <a:close/>
                <a:moveTo>
                  <a:pt x="392" y="659"/>
                </a:moveTo>
                <a:cubicBezTo>
                  <a:pt x="390" y="660"/>
                  <a:pt x="389" y="662"/>
                  <a:pt x="389" y="665"/>
                </a:cubicBezTo>
                <a:cubicBezTo>
                  <a:pt x="389" y="665"/>
                  <a:pt x="389" y="665"/>
                  <a:pt x="389" y="665"/>
                </a:cubicBezTo>
                <a:cubicBezTo>
                  <a:pt x="389" y="665"/>
                  <a:pt x="389" y="665"/>
                  <a:pt x="388" y="665"/>
                </a:cubicBezTo>
                <a:cubicBezTo>
                  <a:pt x="387" y="663"/>
                  <a:pt x="386" y="661"/>
                  <a:pt x="384" y="660"/>
                </a:cubicBezTo>
                <a:cubicBezTo>
                  <a:pt x="384" y="660"/>
                  <a:pt x="384" y="660"/>
                  <a:pt x="384" y="660"/>
                </a:cubicBezTo>
                <a:cubicBezTo>
                  <a:pt x="387" y="659"/>
                  <a:pt x="388" y="658"/>
                  <a:pt x="389" y="656"/>
                </a:cubicBezTo>
                <a:cubicBezTo>
                  <a:pt x="390" y="656"/>
                  <a:pt x="390" y="656"/>
                  <a:pt x="391" y="656"/>
                </a:cubicBezTo>
                <a:cubicBezTo>
                  <a:pt x="392" y="656"/>
                  <a:pt x="392" y="656"/>
                  <a:pt x="393" y="656"/>
                </a:cubicBezTo>
                <a:cubicBezTo>
                  <a:pt x="392" y="657"/>
                  <a:pt x="392" y="658"/>
                  <a:pt x="392" y="659"/>
                </a:cubicBezTo>
                <a:cubicBezTo>
                  <a:pt x="392" y="659"/>
                  <a:pt x="392" y="659"/>
                  <a:pt x="392" y="659"/>
                </a:cubicBezTo>
                <a:close/>
                <a:moveTo>
                  <a:pt x="400" y="642"/>
                </a:moveTo>
                <a:cubicBezTo>
                  <a:pt x="400" y="643"/>
                  <a:pt x="400" y="643"/>
                  <a:pt x="400" y="644"/>
                </a:cubicBezTo>
                <a:cubicBezTo>
                  <a:pt x="400" y="644"/>
                  <a:pt x="400" y="644"/>
                  <a:pt x="400" y="644"/>
                </a:cubicBezTo>
                <a:cubicBezTo>
                  <a:pt x="399" y="641"/>
                  <a:pt x="396" y="638"/>
                  <a:pt x="392" y="638"/>
                </a:cubicBezTo>
                <a:cubicBezTo>
                  <a:pt x="393" y="636"/>
                  <a:pt x="393" y="635"/>
                  <a:pt x="393" y="633"/>
                </a:cubicBezTo>
                <a:cubicBezTo>
                  <a:pt x="393" y="632"/>
                  <a:pt x="393" y="630"/>
                  <a:pt x="392" y="628"/>
                </a:cubicBezTo>
                <a:cubicBezTo>
                  <a:pt x="393" y="628"/>
                  <a:pt x="393" y="627"/>
                  <a:pt x="394" y="627"/>
                </a:cubicBezTo>
                <a:cubicBezTo>
                  <a:pt x="394" y="627"/>
                  <a:pt x="394" y="627"/>
                  <a:pt x="395" y="628"/>
                </a:cubicBezTo>
                <a:cubicBezTo>
                  <a:pt x="395" y="631"/>
                  <a:pt x="397" y="635"/>
                  <a:pt x="400" y="636"/>
                </a:cubicBezTo>
                <a:cubicBezTo>
                  <a:pt x="400" y="637"/>
                  <a:pt x="400" y="637"/>
                  <a:pt x="400" y="637"/>
                </a:cubicBezTo>
                <a:cubicBezTo>
                  <a:pt x="400" y="638"/>
                  <a:pt x="400" y="639"/>
                  <a:pt x="400" y="641"/>
                </a:cubicBezTo>
                <a:cubicBezTo>
                  <a:pt x="400" y="641"/>
                  <a:pt x="400" y="642"/>
                  <a:pt x="400" y="642"/>
                </a:cubicBezTo>
                <a:close/>
                <a:moveTo>
                  <a:pt x="402" y="468"/>
                </a:moveTo>
                <a:cubicBezTo>
                  <a:pt x="402" y="468"/>
                  <a:pt x="403" y="468"/>
                  <a:pt x="403" y="468"/>
                </a:cubicBezTo>
                <a:cubicBezTo>
                  <a:pt x="403" y="468"/>
                  <a:pt x="404" y="469"/>
                  <a:pt x="404" y="469"/>
                </a:cubicBezTo>
                <a:cubicBezTo>
                  <a:pt x="403" y="469"/>
                  <a:pt x="402" y="468"/>
                  <a:pt x="402" y="468"/>
                </a:cubicBezTo>
                <a:close/>
                <a:moveTo>
                  <a:pt x="403" y="402"/>
                </a:moveTo>
                <a:cubicBezTo>
                  <a:pt x="401" y="402"/>
                  <a:pt x="399" y="403"/>
                  <a:pt x="398" y="403"/>
                </a:cubicBezTo>
                <a:cubicBezTo>
                  <a:pt x="398" y="403"/>
                  <a:pt x="398" y="403"/>
                  <a:pt x="397" y="403"/>
                </a:cubicBezTo>
                <a:cubicBezTo>
                  <a:pt x="397" y="403"/>
                  <a:pt x="397" y="403"/>
                  <a:pt x="397" y="402"/>
                </a:cubicBezTo>
                <a:cubicBezTo>
                  <a:pt x="399" y="402"/>
                  <a:pt x="401" y="401"/>
                  <a:pt x="402" y="400"/>
                </a:cubicBezTo>
                <a:cubicBezTo>
                  <a:pt x="403" y="401"/>
                  <a:pt x="405" y="402"/>
                  <a:pt x="406" y="403"/>
                </a:cubicBezTo>
                <a:cubicBezTo>
                  <a:pt x="406" y="403"/>
                  <a:pt x="406" y="403"/>
                  <a:pt x="406" y="403"/>
                </a:cubicBezTo>
                <a:cubicBezTo>
                  <a:pt x="405" y="402"/>
                  <a:pt x="404" y="402"/>
                  <a:pt x="403" y="402"/>
                </a:cubicBezTo>
                <a:close/>
                <a:moveTo>
                  <a:pt x="406" y="125"/>
                </a:moveTo>
                <a:cubicBezTo>
                  <a:pt x="407" y="124"/>
                  <a:pt x="408" y="122"/>
                  <a:pt x="408" y="120"/>
                </a:cubicBezTo>
                <a:cubicBezTo>
                  <a:pt x="409" y="119"/>
                  <a:pt x="410" y="117"/>
                  <a:pt x="410" y="116"/>
                </a:cubicBezTo>
                <a:cubicBezTo>
                  <a:pt x="410" y="116"/>
                  <a:pt x="410" y="115"/>
                  <a:pt x="410" y="115"/>
                </a:cubicBezTo>
                <a:cubicBezTo>
                  <a:pt x="410" y="116"/>
                  <a:pt x="411" y="116"/>
                  <a:pt x="411" y="116"/>
                </a:cubicBezTo>
                <a:cubicBezTo>
                  <a:pt x="410" y="118"/>
                  <a:pt x="409" y="120"/>
                  <a:pt x="409" y="123"/>
                </a:cubicBezTo>
                <a:cubicBezTo>
                  <a:pt x="409" y="125"/>
                  <a:pt x="410" y="128"/>
                  <a:pt x="411" y="129"/>
                </a:cubicBezTo>
                <a:cubicBezTo>
                  <a:pt x="411" y="129"/>
                  <a:pt x="411" y="130"/>
                  <a:pt x="411" y="130"/>
                </a:cubicBezTo>
                <a:cubicBezTo>
                  <a:pt x="410" y="129"/>
                  <a:pt x="409" y="129"/>
                  <a:pt x="407" y="128"/>
                </a:cubicBezTo>
                <a:cubicBezTo>
                  <a:pt x="407" y="127"/>
                  <a:pt x="406" y="126"/>
                  <a:pt x="406" y="125"/>
                </a:cubicBezTo>
                <a:close/>
                <a:moveTo>
                  <a:pt x="413" y="234"/>
                </a:moveTo>
                <a:cubicBezTo>
                  <a:pt x="413" y="234"/>
                  <a:pt x="413" y="235"/>
                  <a:pt x="413" y="235"/>
                </a:cubicBezTo>
                <a:cubicBezTo>
                  <a:pt x="412" y="234"/>
                  <a:pt x="411" y="234"/>
                  <a:pt x="411" y="233"/>
                </a:cubicBezTo>
                <a:cubicBezTo>
                  <a:pt x="411" y="232"/>
                  <a:pt x="411" y="232"/>
                  <a:pt x="411" y="231"/>
                </a:cubicBezTo>
                <a:cubicBezTo>
                  <a:pt x="412" y="232"/>
                  <a:pt x="413" y="233"/>
                  <a:pt x="414" y="233"/>
                </a:cubicBezTo>
                <a:cubicBezTo>
                  <a:pt x="414" y="234"/>
                  <a:pt x="414" y="234"/>
                  <a:pt x="413" y="234"/>
                </a:cubicBezTo>
                <a:close/>
                <a:moveTo>
                  <a:pt x="416" y="192"/>
                </a:moveTo>
                <a:cubicBezTo>
                  <a:pt x="415" y="192"/>
                  <a:pt x="415" y="192"/>
                  <a:pt x="414" y="192"/>
                </a:cubicBezTo>
                <a:cubicBezTo>
                  <a:pt x="414" y="192"/>
                  <a:pt x="413" y="192"/>
                  <a:pt x="413" y="192"/>
                </a:cubicBezTo>
                <a:cubicBezTo>
                  <a:pt x="413" y="192"/>
                  <a:pt x="413" y="192"/>
                  <a:pt x="413" y="192"/>
                </a:cubicBezTo>
                <a:cubicBezTo>
                  <a:pt x="412" y="192"/>
                  <a:pt x="412" y="192"/>
                  <a:pt x="412" y="192"/>
                </a:cubicBezTo>
                <a:cubicBezTo>
                  <a:pt x="412" y="191"/>
                  <a:pt x="411" y="190"/>
                  <a:pt x="411" y="189"/>
                </a:cubicBezTo>
                <a:cubicBezTo>
                  <a:pt x="412" y="189"/>
                  <a:pt x="414" y="190"/>
                  <a:pt x="415" y="190"/>
                </a:cubicBezTo>
                <a:cubicBezTo>
                  <a:pt x="416" y="190"/>
                  <a:pt x="417" y="190"/>
                  <a:pt x="418" y="190"/>
                </a:cubicBezTo>
                <a:cubicBezTo>
                  <a:pt x="418" y="190"/>
                  <a:pt x="418" y="190"/>
                  <a:pt x="418" y="190"/>
                </a:cubicBezTo>
                <a:cubicBezTo>
                  <a:pt x="418" y="190"/>
                  <a:pt x="418" y="190"/>
                  <a:pt x="419" y="190"/>
                </a:cubicBezTo>
                <a:cubicBezTo>
                  <a:pt x="418" y="190"/>
                  <a:pt x="417" y="191"/>
                  <a:pt x="416" y="192"/>
                </a:cubicBezTo>
                <a:close/>
                <a:moveTo>
                  <a:pt x="421" y="388"/>
                </a:moveTo>
                <a:cubicBezTo>
                  <a:pt x="421" y="388"/>
                  <a:pt x="420" y="387"/>
                  <a:pt x="420" y="386"/>
                </a:cubicBezTo>
                <a:cubicBezTo>
                  <a:pt x="420" y="386"/>
                  <a:pt x="420" y="386"/>
                  <a:pt x="420" y="385"/>
                </a:cubicBezTo>
                <a:cubicBezTo>
                  <a:pt x="420" y="386"/>
                  <a:pt x="421" y="387"/>
                  <a:pt x="421" y="388"/>
                </a:cubicBezTo>
                <a:cubicBezTo>
                  <a:pt x="421" y="388"/>
                  <a:pt x="421" y="388"/>
                  <a:pt x="421" y="388"/>
                </a:cubicBezTo>
                <a:close/>
                <a:moveTo>
                  <a:pt x="427" y="215"/>
                </a:moveTo>
                <a:cubicBezTo>
                  <a:pt x="426" y="215"/>
                  <a:pt x="425" y="214"/>
                  <a:pt x="424" y="214"/>
                </a:cubicBezTo>
                <a:cubicBezTo>
                  <a:pt x="422" y="214"/>
                  <a:pt x="421" y="215"/>
                  <a:pt x="420" y="215"/>
                </a:cubicBezTo>
                <a:cubicBezTo>
                  <a:pt x="420" y="215"/>
                  <a:pt x="420" y="215"/>
                  <a:pt x="420" y="214"/>
                </a:cubicBezTo>
                <a:cubicBezTo>
                  <a:pt x="420" y="214"/>
                  <a:pt x="420" y="214"/>
                  <a:pt x="420" y="213"/>
                </a:cubicBezTo>
                <a:cubicBezTo>
                  <a:pt x="421" y="213"/>
                  <a:pt x="421" y="212"/>
                  <a:pt x="421" y="212"/>
                </a:cubicBezTo>
                <a:cubicBezTo>
                  <a:pt x="423" y="213"/>
                  <a:pt x="425" y="214"/>
                  <a:pt x="427" y="214"/>
                </a:cubicBezTo>
                <a:cubicBezTo>
                  <a:pt x="427" y="214"/>
                  <a:pt x="427" y="215"/>
                  <a:pt x="427" y="215"/>
                </a:cubicBezTo>
                <a:close/>
                <a:moveTo>
                  <a:pt x="428" y="375"/>
                </a:moveTo>
                <a:cubicBezTo>
                  <a:pt x="428" y="375"/>
                  <a:pt x="428" y="375"/>
                  <a:pt x="428" y="375"/>
                </a:cubicBezTo>
                <a:cubicBezTo>
                  <a:pt x="428" y="374"/>
                  <a:pt x="428" y="374"/>
                  <a:pt x="428" y="373"/>
                </a:cubicBezTo>
                <a:cubicBezTo>
                  <a:pt x="428" y="373"/>
                  <a:pt x="428" y="372"/>
                  <a:pt x="428" y="372"/>
                </a:cubicBezTo>
                <a:cubicBezTo>
                  <a:pt x="428" y="372"/>
                  <a:pt x="428" y="373"/>
                  <a:pt x="429" y="373"/>
                </a:cubicBezTo>
                <a:cubicBezTo>
                  <a:pt x="428" y="374"/>
                  <a:pt x="428" y="374"/>
                  <a:pt x="428" y="375"/>
                </a:cubicBezTo>
                <a:close/>
                <a:moveTo>
                  <a:pt x="429" y="195"/>
                </a:moveTo>
                <a:cubicBezTo>
                  <a:pt x="429" y="195"/>
                  <a:pt x="429" y="195"/>
                  <a:pt x="429" y="194"/>
                </a:cubicBezTo>
                <a:cubicBezTo>
                  <a:pt x="428" y="191"/>
                  <a:pt x="425" y="189"/>
                  <a:pt x="422" y="189"/>
                </a:cubicBezTo>
                <a:cubicBezTo>
                  <a:pt x="422" y="189"/>
                  <a:pt x="421" y="189"/>
                  <a:pt x="421" y="189"/>
                </a:cubicBezTo>
                <a:cubicBezTo>
                  <a:pt x="423" y="188"/>
                  <a:pt x="425" y="186"/>
                  <a:pt x="426" y="184"/>
                </a:cubicBezTo>
                <a:cubicBezTo>
                  <a:pt x="426" y="184"/>
                  <a:pt x="427" y="184"/>
                  <a:pt x="427" y="184"/>
                </a:cubicBezTo>
                <a:cubicBezTo>
                  <a:pt x="428" y="184"/>
                  <a:pt x="429" y="184"/>
                  <a:pt x="430" y="184"/>
                </a:cubicBezTo>
                <a:cubicBezTo>
                  <a:pt x="431" y="184"/>
                  <a:pt x="431" y="184"/>
                  <a:pt x="432" y="184"/>
                </a:cubicBezTo>
                <a:cubicBezTo>
                  <a:pt x="430" y="185"/>
                  <a:pt x="428" y="188"/>
                  <a:pt x="428" y="191"/>
                </a:cubicBezTo>
                <a:cubicBezTo>
                  <a:pt x="428" y="192"/>
                  <a:pt x="428" y="193"/>
                  <a:pt x="429" y="195"/>
                </a:cubicBezTo>
                <a:close/>
                <a:moveTo>
                  <a:pt x="431" y="271"/>
                </a:moveTo>
                <a:cubicBezTo>
                  <a:pt x="431" y="270"/>
                  <a:pt x="431" y="268"/>
                  <a:pt x="432" y="267"/>
                </a:cubicBezTo>
                <a:cubicBezTo>
                  <a:pt x="432" y="268"/>
                  <a:pt x="433" y="268"/>
                  <a:pt x="434" y="268"/>
                </a:cubicBezTo>
                <a:cubicBezTo>
                  <a:pt x="439" y="268"/>
                  <a:pt x="443" y="264"/>
                  <a:pt x="443" y="259"/>
                </a:cubicBezTo>
                <a:cubicBezTo>
                  <a:pt x="443" y="255"/>
                  <a:pt x="440" y="252"/>
                  <a:pt x="435" y="251"/>
                </a:cubicBezTo>
                <a:cubicBezTo>
                  <a:pt x="435" y="251"/>
                  <a:pt x="435" y="251"/>
                  <a:pt x="435" y="251"/>
                </a:cubicBezTo>
                <a:cubicBezTo>
                  <a:pt x="435" y="250"/>
                  <a:pt x="435" y="250"/>
                  <a:pt x="435" y="250"/>
                </a:cubicBezTo>
                <a:cubicBezTo>
                  <a:pt x="436" y="250"/>
                  <a:pt x="436" y="250"/>
                  <a:pt x="436" y="250"/>
                </a:cubicBezTo>
                <a:cubicBezTo>
                  <a:pt x="439" y="250"/>
                  <a:pt x="441" y="249"/>
                  <a:pt x="443" y="247"/>
                </a:cubicBezTo>
                <a:cubicBezTo>
                  <a:pt x="443" y="247"/>
                  <a:pt x="442" y="247"/>
                  <a:pt x="442" y="247"/>
                </a:cubicBezTo>
                <a:cubicBezTo>
                  <a:pt x="442" y="251"/>
                  <a:pt x="445" y="255"/>
                  <a:pt x="449" y="256"/>
                </a:cubicBezTo>
                <a:cubicBezTo>
                  <a:pt x="446" y="258"/>
                  <a:pt x="445" y="260"/>
                  <a:pt x="445" y="263"/>
                </a:cubicBezTo>
                <a:cubicBezTo>
                  <a:pt x="445" y="264"/>
                  <a:pt x="445" y="265"/>
                  <a:pt x="445" y="266"/>
                </a:cubicBezTo>
                <a:cubicBezTo>
                  <a:pt x="445" y="266"/>
                  <a:pt x="445" y="266"/>
                  <a:pt x="445" y="267"/>
                </a:cubicBezTo>
                <a:cubicBezTo>
                  <a:pt x="444" y="267"/>
                  <a:pt x="442" y="267"/>
                  <a:pt x="442" y="268"/>
                </a:cubicBezTo>
                <a:cubicBezTo>
                  <a:pt x="441" y="268"/>
                  <a:pt x="441" y="268"/>
                  <a:pt x="440" y="268"/>
                </a:cubicBezTo>
                <a:cubicBezTo>
                  <a:pt x="437" y="268"/>
                  <a:pt x="435" y="269"/>
                  <a:pt x="433" y="271"/>
                </a:cubicBezTo>
                <a:cubicBezTo>
                  <a:pt x="432" y="271"/>
                  <a:pt x="432" y="271"/>
                  <a:pt x="431" y="271"/>
                </a:cubicBezTo>
                <a:close/>
                <a:moveTo>
                  <a:pt x="439" y="591"/>
                </a:moveTo>
                <a:cubicBezTo>
                  <a:pt x="439" y="591"/>
                  <a:pt x="439" y="592"/>
                  <a:pt x="440" y="592"/>
                </a:cubicBezTo>
                <a:cubicBezTo>
                  <a:pt x="440" y="593"/>
                  <a:pt x="441" y="594"/>
                  <a:pt x="442" y="595"/>
                </a:cubicBezTo>
                <a:cubicBezTo>
                  <a:pt x="442" y="595"/>
                  <a:pt x="441" y="596"/>
                  <a:pt x="441" y="596"/>
                </a:cubicBezTo>
                <a:cubicBezTo>
                  <a:pt x="441" y="596"/>
                  <a:pt x="441" y="596"/>
                  <a:pt x="441" y="596"/>
                </a:cubicBezTo>
                <a:cubicBezTo>
                  <a:pt x="440" y="594"/>
                  <a:pt x="440" y="593"/>
                  <a:pt x="438" y="592"/>
                </a:cubicBezTo>
                <a:cubicBezTo>
                  <a:pt x="438" y="591"/>
                  <a:pt x="438" y="591"/>
                  <a:pt x="439" y="591"/>
                </a:cubicBezTo>
                <a:close/>
                <a:moveTo>
                  <a:pt x="453" y="653"/>
                </a:moveTo>
                <a:cubicBezTo>
                  <a:pt x="453" y="653"/>
                  <a:pt x="453" y="653"/>
                  <a:pt x="453" y="653"/>
                </a:cubicBezTo>
                <a:cubicBezTo>
                  <a:pt x="452" y="650"/>
                  <a:pt x="450" y="648"/>
                  <a:pt x="447" y="648"/>
                </a:cubicBezTo>
                <a:cubicBezTo>
                  <a:pt x="446" y="645"/>
                  <a:pt x="444" y="643"/>
                  <a:pt x="441" y="642"/>
                </a:cubicBezTo>
                <a:cubicBezTo>
                  <a:pt x="441" y="641"/>
                  <a:pt x="441" y="641"/>
                  <a:pt x="441" y="640"/>
                </a:cubicBezTo>
                <a:cubicBezTo>
                  <a:pt x="441" y="639"/>
                  <a:pt x="441" y="637"/>
                  <a:pt x="440" y="636"/>
                </a:cubicBezTo>
                <a:cubicBezTo>
                  <a:pt x="441" y="636"/>
                  <a:pt x="441" y="636"/>
                  <a:pt x="441" y="636"/>
                </a:cubicBezTo>
                <a:cubicBezTo>
                  <a:pt x="442" y="640"/>
                  <a:pt x="445" y="643"/>
                  <a:pt x="450" y="643"/>
                </a:cubicBezTo>
                <a:cubicBezTo>
                  <a:pt x="451" y="643"/>
                  <a:pt x="452" y="643"/>
                  <a:pt x="453" y="643"/>
                </a:cubicBezTo>
                <a:cubicBezTo>
                  <a:pt x="453" y="643"/>
                  <a:pt x="454" y="643"/>
                  <a:pt x="454" y="643"/>
                </a:cubicBezTo>
                <a:cubicBezTo>
                  <a:pt x="453" y="645"/>
                  <a:pt x="452" y="646"/>
                  <a:pt x="452" y="649"/>
                </a:cubicBezTo>
                <a:cubicBezTo>
                  <a:pt x="452" y="650"/>
                  <a:pt x="452" y="651"/>
                  <a:pt x="453" y="653"/>
                </a:cubicBezTo>
                <a:close/>
                <a:moveTo>
                  <a:pt x="454" y="160"/>
                </a:moveTo>
                <a:cubicBezTo>
                  <a:pt x="454" y="160"/>
                  <a:pt x="454" y="160"/>
                  <a:pt x="454" y="159"/>
                </a:cubicBezTo>
                <a:cubicBezTo>
                  <a:pt x="454" y="159"/>
                  <a:pt x="455" y="159"/>
                  <a:pt x="456" y="158"/>
                </a:cubicBezTo>
                <a:cubicBezTo>
                  <a:pt x="455" y="159"/>
                  <a:pt x="455" y="160"/>
                  <a:pt x="454" y="161"/>
                </a:cubicBezTo>
                <a:cubicBezTo>
                  <a:pt x="454" y="161"/>
                  <a:pt x="454" y="160"/>
                  <a:pt x="454" y="160"/>
                </a:cubicBezTo>
                <a:close/>
                <a:moveTo>
                  <a:pt x="455" y="186"/>
                </a:moveTo>
                <a:cubicBezTo>
                  <a:pt x="455" y="186"/>
                  <a:pt x="455" y="186"/>
                  <a:pt x="455" y="186"/>
                </a:cubicBezTo>
                <a:cubicBezTo>
                  <a:pt x="455" y="186"/>
                  <a:pt x="455" y="186"/>
                  <a:pt x="456" y="186"/>
                </a:cubicBezTo>
                <a:cubicBezTo>
                  <a:pt x="455" y="186"/>
                  <a:pt x="455" y="186"/>
                  <a:pt x="455" y="186"/>
                </a:cubicBezTo>
                <a:close/>
                <a:moveTo>
                  <a:pt x="457" y="133"/>
                </a:moveTo>
                <a:cubicBezTo>
                  <a:pt x="456" y="133"/>
                  <a:pt x="455" y="134"/>
                  <a:pt x="454" y="134"/>
                </a:cubicBezTo>
                <a:cubicBezTo>
                  <a:pt x="453" y="133"/>
                  <a:pt x="452" y="132"/>
                  <a:pt x="450" y="132"/>
                </a:cubicBezTo>
                <a:cubicBezTo>
                  <a:pt x="451" y="131"/>
                  <a:pt x="452" y="129"/>
                  <a:pt x="452" y="127"/>
                </a:cubicBezTo>
                <a:cubicBezTo>
                  <a:pt x="452" y="124"/>
                  <a:pt x="450" y="121"/>
                  <a:pt x="448" y="120"/>
                </a:cubicBezTo>
                <a:cubicBezTo>
                  <a:pt x="449" y="119"/>
                  <a:pt x="450" y="117"/>
                  <a:pt x="451" y="116"/>
                </a:cubicBezTo>
                <a:cubicBezTo>
                  <a:pt x="451" y="116"/>
                  <a:pt x="451" y="116"/>
                  <a:pt x="451" y="116"/>
                </a:cubicBezTo>
                <a:cubicBezTo>
                  <a:pt x="451" y="118"/>
                  <a:pt x="452" y="120"/>
                  <a:pt x="454" y="121"/>
                </a:cubicBezTo>
                <a:cubicBezTo>
                  <a:pt x="453" y="122"/>
                  <a:pt x="453" y="122"/>
                  <a:pt x="453" y="123"/>
                </a:cubicBezTo>
                <a:cubicBezTo>
                  <a:pt x="453" y="126"/>
                  <a:pt x="455" y="128"/>
                  <a:pt x="457" y="130"/>
                </a:cubicBezTo>
                <a:cubicBezTo>
                  <a:pt x="457" y="131"/>
                  <a:pt x="459" y="133"/>
                  <a:pt x="460" y="134"/>
                </a:cubicBezTo>
                <a:cubicBezTo>
                  <a:pt x="459" y="134"/>
                  <a:pt x="458" y="133"/>
                  <a:pt x="457" y="133"/>
                </a:cubicBezTo>
                <a:close/>
                <a:moveTo>
                  <a:pt x="460" y="234"/>
                </a:moveTo>
                <a:cubicBezTo>
                  <a:pt x="460" y="234"/>
                  <a:pt x="460" y="234"/>
                  <a:pt x="460" y="234"/>
                </a:cubicBezTo>
                <a:cubicBezTo>
                  <a:pt x="460" y="234"/>
                  <a:pt x="460" y="234"/>
                  <a:pt x="461" y="234"/>
                </a:cubicBezTo>
                <a:cubicBezTo>
                  <a:pt x="460" y="234"/>
                  <a:pt x="460" y="234"/>
                  <a:pt x="460" y="234"/>
                </a:cubicBezTo>
                <a:close/>
                <a:moveTo>
                  <a:pt x="590" y="121"/>
                </a:moveTo>
                <a:cubicBezTo>
                  <a:pt x="592" y="121"/>
                  <a:pt x="594" y="121"/>
                  <a:pt x="596" y="120"/>
                </a:cubicBezTo>
                <a:cubicBezTo>
                  <a:pt x="596" y="121"/>
                  <a:pt x="597" y="122"/>
                  <a:pt x="599" y="123"/>
                </a:cubicBezTo>
                <a:cubicBezTo>
                  <a:pt x="597" y="124"/>
                  <a:pt x="596" y="127"/>
                  <a:pt x="596" y="129"/>
                </a:cubicBezTo>
                <a:cubicBezTo>
                  <a:pt x="596" y="129"/>
                  <a:pt x="595" y="129"/>
                  <a:pt x="595" y="129"/>
                </a:cubicBezTo>
                <a:cubicBezTo>
                  <a:pt x="594" y="126"/>
                  <a:pt x="592" y="124"/>
                  <a:pt x="590" y="123"/>
                </a:cubicBezTo>
                <a:cubicBezTo>
                  <a:pt x="590" y="122"/>
                  <a:pt x="590" y="122"/>
                  <a:pt x="590" y="121"/>
                </a:cubicBezTo>
                <a:close/>
                <a:moveTo>
                  <a:pt x="536" y="91"/>
                </a:moveTo>
                <a:cubicBezTo>
                  <a:pt x="539" y="89"/>
                  <a:pt x="541" y="86"/>
                  <a:pt x="541" y="82"/>
                </a:cubicBezTo>
                <a:cubicBezTo>
                  <a:pt x="541" y="80"/>
                  <a:pt x="541" y="79"/>
                  <a:pt x="540" y="77"/>
                </a:cubicBezTo>
                <a:cubicBezTo>
                  <a:pt x="541" y="77"/>
                  <a:pt x="543" y="76"/>
                  <a:pt x="544" y="74"/>
                </a:cubicBezTo>
                <a:cubicBezTo>
                  <a:pt x="545" y="75"/>
                  <a:pt x="546" y="75"/>
                  <a:pt x="547" y="75"/>
                </a:cubicBezTo>
                <a:cubicBezTo>
                  <a:pt x="548" y="75"/>
                  <a:pt x="549" y="75"/>
                  <a:pt x="550" y="74"/>
                </a:cubicBezTo>
                <a:cubicBezTo>
                  <a:pt x="551" y="76"/>
                  <a:pt x="551" y="77"/>
                  <a:pt x="552" y="79"/>
                </a:cubicBezTo>
                <a:cubicBezTo>
                  <a:pt x="549" y="80"/>
                  <a:pt x="547" y="82"/>
                  <a:pt x="545" y="84"/>
                </a:cubicBezTo>
                <a:cubicBezTo>
                  <a:pt x="542" y="85"/>
                  <a:pt x="540" y="88"/>
                  <a:pt x="540" y="91"/>
                </a:cubicBezTo>
                <a:cubicBezTo>
                  <a:pt x="540" y="96"/>
                  <a:pt x="543" y="99"/>
                  <a:pt x="547" y="99"/>
                </a:cubicBezTo>
                <a:cubicBezTo>
                  <a:pt x="548" y="99"/>
                  <a:pt x="548" y="99"/>
                  <a:pt x="549" y="99"/>
                </a:cubicBezTo>
                <a:cubicBezTo>
                  <a:pt x="550" y="99"/>
                  <a:pt x="551" y="100"/>
                  <a:pt x="553" y="100"/>
                </a:cubicBezTo>
                <a:cubicBezTo>
                  <a:pt x="551" y="101"/>
                  <a:pt x="550" y="102"/>
                  <a:pt x="549" y="104"/>
                </a:cubicBezTo>
                <a:cubicBezTo>
                  <a:pt x="549" y="104"/>
                  <a:pt x="549" y="104"/>
                  <a:pt x="548" y="104"/>
                </a:cubicBezTo>
                <a:cubicBezTo>
                  <a:pt x="548" y="104"/>
                  <a:pt x="547" y="104"/>
                  <a:pt x="547" y="104"/>
                </a:cubicBezTo>
                <a:cubicBezTo>
                  <a:pt x="545" y="104"/>
                  <a:pt x="544" y="103"/>
                  <a:pt x="543" y="103"/>
                </a:cubicBezTo>
                <a:cubicBezTo>
                  <a:pt x="542" y="103"/>
                  <a:pt x="541" y="103"/>
                  <a:pt x="541" y="104"/>
                </a:cubicBezTo>
                <a:cubicBezTo>
                  <a:pt x="541" y="103"/>
                  <a:pt x="541" y="103"/>
                  <a:pt x="541" y="103"/>
                </a:cubicBezTo>
                <a:cubicBezTo>
                  <a:pt x="541" y="98"/>
                  <a:pt x="537" y="95"/>
                  <a:pt x="533" y="95"/>
                </a:cubicBezTo>
                <a:cubicBezTo>
                  <a:pt x="533" y="95"/>
                  <a:pt x="532" y="95"/>
                  <a:pt x="532" y="95"/>
                </a:cubicBezTo>
                <a:cubicBezTo>
                  <a:pt x="534" y="94"/>
                  <a:pt x="535" y="93"/>
                  <a:pt x="536" y="91"/>
                </a:cubicBezTo>
                <a:close/>
                <a:moveTo>
                  <a:pt x="536" y="124"/>
                </a:moveTo>
                <a:cubicBezTo>
                  <a:pt x="537" y="124"/>
                  <a:pt x="537" y="125"/>
                  <a:pt x="537" y="125"/>
                </a:cubicBezTo>
                <a:cubicBezTo>
                  <a:pt x="538" y="125"/>
                  <a:pt x="539" y="124"/>
                  <a:pt x="539" y="124"/>
                </a:cubicBezTo>
                <a:cubicBezTo>
                  <a:pt x="540" y="124"/>
                  <a:pt x="540" y="124"/>
                  <a:pt x="540" y="124"/>
                </a:cubicBezTo>
                <a:cubicBezTo>
                  <a:pt x="541" y="126"/>
                  <a:pt x="542" y="128"/>
                  <a:pt x="545" y="128"/>
                </a:cubicBezTo>
                <a:cubicBezTo>
                  <a:pt x="545" y="128"/>
                  <a:pt x="544" y="129"/>
                  <a:pt x="544" y="129"/>
                </a:cubicBezTo>
                <a:cubicBezTo>
                  <a:pt x="543" y="128"/>
                  <a:pt x="542" y="128"/>
                  <a:pt x="541" y="128"/>
                </a:cubicBezTo>
                <a:cubicBezTo>
                  <a:pt x="540" y="128"/>
                  <a:pt x="538" y="128"/>
                  <a:pt x="537" y="129"/>
                </a:cubicBezTo>
                <a:cubicBezTo>
                  <a:pt x="537" y="128"/>
                  <a:pt x="537" y="128"/>
                  <a:pt x="537" y="128"/>
                </a:cubicBezTo>
                <a:cubicBezTo>
                  <a:pt x="537" y="128"/>
                  <a:pt x="537" y="128"/>
                  <a:pt x="537" y="128"/>
                </a:cubicBezTo>
                <a:cubicBezTo>
                  <a:pt x="537" y="127"/>
                  <a:pt x="537" y="125"/>
                  <a:pt x="536" y="124"/>
                </a:cubicBezTo>
                <a:close/>
                <a:moveTo>
                  <a:pt x="531" y="191"/>
                </a:moveTo>
                <a:cubicBezTo>
                  <a:pt x="532" y="192"/>
                  <a:pt x="533" y="193"/>
                  <a:pt x="535" y="193"/>
                </a:cubicBezTo>
                <a:cubicBezTo>
                  <a:pt x="535" y="197"/>
                  <a:pt x="539" y="200"/>
                  <a:pt x="543" y="200"/>
                </a:cubicBezTo>
                <a:cubicBezTo>
                  <a:pt x="544" y="200"/>
                  <a:pt x="544" y="200"/>
                  <a:pt x="544" y="200"/>
                </a:cubicBezTo>
                <a:cubicBezTo>
                  <a:pt x="544" y="200"/>
                  <a:pt x="544" y="200"/>
                  <a:pt x="544" y="200"/>
                </a:cubicBezTo>
                <a:cubicBezTo>
                  <a:pt x="544" y="201"/>
                  <a:pt x="544" y="201"/>
                  <a:pt x="544" y="201"/>
                </a:cubicBezTo>
                <a:cubicBezTo>
                  <a:pt x="542" y="200"/>
                  <a:pt x="540" y="199"/>
                  <a:pt x="537" y="199"/>
                </a:cubicBezTo>
                <a:cubicBezTo>
                  <a:pt x="535" y="199"/>
                  <a:pt x="532" y="200"/>
                  <a:pt x="530" y="202"/>
                </a:cubicBezTo>
                <a:cubicBezTo>
                  <a:pt x="530" y="202"/>
                  <a:pt x="530" y="202"/>
                  <a:pt x="529" y="202"/>
                </a:cubicBezTo>
                <a:cubicBezTo>
                  <a:pt x="529" y="202"/>
                  <a:pt x="529" y="202"/>
                  <a:pt x="528" y="202"/>
                </a:cubicBezTo>
                <a:cubicBezTo>
                  <a:pt x="527" y="202"/>
                  <a:pt x="525" y="203"/>
                  <a:pt x="524" y="203"/>
                </a:cubicBezTo>
                <a:cubicBezTo>
                  <a:pt x="524" y="203"/>
                  <a:pt x="524" y="203"/>
                  <a:pt x="524" y="203"/>
                </a:cubicBezTo>
                <a:cubicBezTo>
                  <a:pt x="527" y="202"/>
                  <a:pt x="529" y="199"/>
                  <a:pt x="529" y="196"/>
                </a:cubicBezTo>
                <a:cubicBezTo>
                  <a:pt x="529" y="195"/>
                  <a:pt x="529" y="195"/>
                  <a:pt x="529" y="195"/>
                </a:cubicBezTo>
                <a:cubicBezTo>
                  <a:pt x="530" y="194"/>
                  <a:pt x="531" y="192"/>
                  <a:pt x="531" y="191"/>
                </a:cubicBezTo>
                <a:close/>
                <a:moveTo>
                  <a:pt x="509" y="64"/>
                </a:moveTo>
                <a:cubicBezTo>
                  <a:pt x="510" y="65"/>
                  <a:pt x="511" y="65"/>
                  <a:pt x="512" y="65"/>
                </a:cubicBezTo>
                <a:cubicBezTo>
                  <a:pt x="511" y="67"/>
                  <a:pt x="510" y="69"/>
                  <a:pt x="510" y="71"/>
                </a:cubicBezTo>
                <a:cubicBezTo>
                  <a:pt x="510" y="71"/>
                  <a:pt x="510" y="71"/>
                  <a:pt x="510" y="72"/>
                </a:cubicBezTo>
                <a:cubicBezTo>
                  <a:pt x="507" y="72"/>
                  <a:pt x="505" y="73"/>
                  <a:pt x="503" y="75"/>
                </a:cubicBezTo>
                <a:cubicBezTo>
                  <a:pt x="503" y="74"/>
                  <a:pt x="503" y="73"/>
                  <a:pt x="502" y="73"/>
                </a:cubicBezTo>
                <a:cubicBezTo>
                  <a:pt x="502" y="72"/>
                  <a:pt x="502" y="71"/>
                  <a:pt x="502" y="70"/>
                </a:cubicBezTo>
                <a:cubicBezTo>
                  <a:pt x="502" y="69"/>
                  <a:pt x="502" y="68"/>
                  <a:pt x="502" y="67"/>
                </a:cubicBezTo>
                <a:cubicBezTo>
                  <a:pt x="504" y="67"/>
                  <a:pt x="507" y="66"/>
                  <a:pt x="509" y="64"/>
                </a:cubicBezTo>
                <a:close/>
                <a:moveTo>
                  <a:pt x="511" y="310"/>
                </a:moveTo>
                <a:cubicBezTo>
                  <a:pt x="511" y="311"/>
                  <a:pt x="510" y="311"/>
                  <a:pt x="510" y="311"/>
                </a:cubicBezTo>
                <a:cubicBezTo>
                  <a:pt x="510" y="311"/>
                  <a:pt x="510" y="311"/>
                  <a:pt x="510" y="311"/>
                </a:cubicBezTo>
                <a:cubicBezTo>
                  <a:pt x="510" y="311"/>
                  <a:pt x="510" y="311"/>
                  <a:pt x="511" y="310"/>
                </a:cubicBezTo>
                <a:close/>
                <a:moveTo>
                  <a:pt x="507" y="331"/>
                </a:moveTo>
                <a:cubicBezTo>
                  <a:pt x="507" y="331"/>
                  <a:pt x="506" y="331"/>
                  <a:pt x="506" y="331"/>
                </a:cubicBezTo>
                <a:cubicBezTo>
                  <a:pt x="506" y="331"/>
                  <a:pt x="506" y="331"/>
                  <a:pt x="506" y="331"/>
                </a:cubicBezTo>
                <a:cubicBezTo>
                  <a:pt x="506" y="331"/>
                  <a:pt x="506" y="331"/>
                  <a:pt x="506" y="331"/>
                </a:cubicBezTo>
                <a:cubicBezTo>
                  <a:pt x="506" y="331"/>
                  <a:pt x="507" y="331"/>
                  <a:pt x="507" y="331"/>
                </a:cubicBezTo>
                <a:close/>
                <a:moveTo>
                  <a:pt x="467" y="67"/>
                </a:moveTo>
                <a:cubicBezTo>
                  <a:pt x="468" y="68"/>
                  <a:pt x="468" y="68"/>
                  <a:pt x="469" y="68"/>
                </a:cubicBezTo>
                <a:cubicBezTo>
                  <a:pt x="470" y="71"/>
                  <a:pt x="473" y="73"/>
                  <a:pt x="476" y="73"/>
                </a:cubicBezTo>
                <a:cubicBezTo>
                  <a:pt x="478" y="73"/>
                  <a:pt x="479" y="72"/>
                  <a:pt x="481" y="71"/>
                </a:cubicBezTo>
                <a:cubicBezTo>
                  <a:pt x="481" y="71"/>
                  <a:pt x="482" y="71"/>
                  <a:pt x="482" y="71"/>
                </a:cubicBezTo>
                <a:cubicBezTo>
                  <a:pt x="482" y="71"/>
                  <a:pt x="482" y="71"/>
                  <a:pt x="482" y="71"/>
                </a:cubicBezTo>
                <a:cubicBezTo>
                  <a:pt x="482" y="72"/>
                  <a:pt x="482" y="73"/>
                  <a:pt x="483" y="73"/>
                </a:cubicBezTo>
                <a:cubicBezTo>
                  <a:pt x="481" y="74"/>
                  <a:pt x="480" y="75"/>
                  <a:pt x="479" y="77"/>
                </a:cubicBezTo>
                <a:cubicBezTo>
                  <a:pt x="478" y="77"/>
                  <a:pt x="477" y="77"/>
                  <a:pt x="475" y="78"/>
                </a:cubicBezTo>
                <a:cubicBezTo>
                  <a:pt x="475" y="77"/>
                  <a:pt x="474" y="77"/>
                  <a:pt x="473" y="77"/>
                </a:cubicBezTo>
                <a:cubicBezTo>
                  <a:pt x="471" y="77"/>
                  <a:pt x="469" y="78"/>
                  <a:pt x="467" y="80"/>
                </a:cubicBezTo>
                <a:cubicBezTo>
                  <a:pt x="469" y="78"/>
                  <a:pt x="469" y="76"/>
                  <a:pt x="469" y="74"/>
                </a:cubicBezTo>
                <a:cubicBezTo>
                  <a:pt x="469" y="71"/>
                  <a:pt x="468" y="69"/>
                  <a:pt x="467" y="68"/>
                </a:cubicBezTo>
                <a:cubicBezTo>
                  <a:pt x="467" y="68"/>
                  <a:pt x="467" y="67"/>
                  <a:pt x="467" y="67"/>
                </a:cubicBezTo>
                <a:close/>
                <a:moveTo>
                  <a:pt x="472" y="100"/>
                </a:moveTo>
                <a:cubicBezTo>
                  <a:pt x="472" y="100"/>
                  <a:pt x="472" y="100"/>
                  <a:pt x="472" y="100"/>
                </a:cubicBezTo>
                <a:cubicBezTo>
                  <a:pt x="472" y="100"/>
                  <a:pt x="472" y="100"/>
                  <a:pt x="472" y="100"/>
                </a:cubicBezTo>
                <a:cubicBezTo>
                  <a:pt x="472" y="100"/>
                  <a:pt x="472" y="100"/>
                  <a:pt x="472" y="100"/>
                </a:cubicBezTo>
                <a:close/>
                <a:moveTo>
                  <a:pt x="470" y="112"/>
                </a:moveTo>
                <a:cubicBezTo>
                  <a:pt x="470" y="113"/>
                  <a:pt x="469" y="113"/>
                  <a:pt x="468" y="114"/>
                </a:cubicBezTo>
                <a:cubicBezTo>
                  <a:pt x="468" y="113"/>
                  <a:pt x="468" y="112"/>
                  <a:pt x="468" y="111"/>
                </a:cubicBezTo>
                <a:cubicBezTo>
                  <a:pt x="468" y="111"/>
                  <a:pt x="469" y="110"/>
                  <a:pt x="469" y="110"/>
                </a:cubicBezTo>
                <a:cubicBezTo>
                  <a:pt x="469" y="111"/>
                  <a:pt x="470" y="111"/>
                  <a:pt x="470" y="112"/>
                </a:cubicBezTo>
                <a:close/>
                <a:moveTo>
                  <a:pt x="468" y="155"/>
                </a:moveTo>
                <a:cubicBezTo>
                  <a:pt x="468" y="155"/>
                  <a:pt x="467" y="155"/>
                  <a:pt x="467" y="155"/>
                </a:cubicBezTo>
                <a:cubicBezTo>
                  <a:pt x="467" y="155"/>
                  <a:pt x="467" y="155"/>
                  <a:pt x="467" y="155"/>
                </a:cubicBezTo>
                <a:cubicBezTo>
                  <a:pt x="467" y="155"/>
                  <a:pt x="467" y="155"/>
                  <a:pt x="468" y="155"/>
                </a:cubicBezTo>
                <a:close/>
                <a:moveTo>
                  <a:pt x="467" y="80"/>
                </a:moveTo>
                <a:cubicBezTo>
                  <a:pt x="466" y="81"/>
                  <a:pt x="465" y="82"/>
                  <a:pt x="465" y="83"/>
                </a:cubicBezTo>
                <a:cubicBezTo>
                  <a:pt x="464" y="83"/>
                  <a:pt x="464" y="82"/>
                  <a:pt x="463" y="82"/>
                </a:cubicBezTo>
                <a:cubicBezTo>
                  <a:pt x="464" y="82"/>
                  <a:pt x="466" y="81"/>
                  <a:pt x="467" y="80"/>
                </a:cubicBezTo>
                <a:close/>
                <a:moveTo>
                  <a:pt x="466" y="136"/>
                </a:moveTo>
                <a:cubicBezTo>
                  <a:pt x="465" y="137"/>
                  <a:pt x="465" y="137"/>
                  <a:pt x="465" y="138"/>
                </a:cubicBezTo>
                <a:cubicBezTo>
                  <a:pt x="465" y="138"/>
                  <a:pt x="465" y="138"/>
                  <a:pt x="465" y="138"/>
                </a:cubicBezTo>
                <a:cubicBezTo>
                  <a:pt x="465" y="138"/>
                  <a:pt x="465" y="138"/>
                  <a:pt x="464" y="138"/>
                </a:cubicBezTo>
                <a:cubicBezTo>
                  <a:pt x="464" y="137"/>
                  <a:pt x="463" y="136"/>
                  <a:pt x="462" y="135"/>
                </a:cubicBezTo>
                <a:cubicBezTo>
                  <a:pt x="463" y="136"/>
                  <a:pt x="464" y="136"/>
                  <a:pt x="466" y="136"/>
                </a:cubicBezTo>
                <a:close/>
                <a:moveTo>
                  <a:pt x="467" y="543"/>
                </a:moveTo>
                <a:cubicBezTo>
                  <a:pt x="466" y="543"/>
                  <a:pt x="465" y="543"/>
                  <a:pt x="465" y="544"/>
                </a:cubicBezTo>
                <a:cubicBezTo>
                  <a:pt x="465" y="543"/>
                  <a:pt x="465" y="542"/>
                  <a:pt x="465" y="541"/>
                </a:cubicBezTo>
                <a:cubicBezTo>
                  <a:pt x="466" y="541"/>
                  <a:pt x="467" y="542"/>
                  <a:pt x="468" y="542"/>
                </a:cubicBezTo>
                <a:cubicBezTo>
                  <a:pt x="468" y="542"/>
                  <a:pt x="468" y="542"/>
                  <a:pt x="468" y="542"/>
                </a:cubicBezTo>
                <a:cubicBezTo>
                  <a:pt x="467" y="542"/>
                  <a:pt x="467" y="543"/>
                  <a:pt x="467" y="543"/>
                </a:cubicBezTo>
                <a:close/>
                <a:moveTo>
                  <a:pt x="475" y="633"/>
                </a:moveTo>
                <a:cubicBezTo>
                  <a:pt x="474" y="632"/>
                  <a:pt x="473" y="632"/>
                  <a:pt x="472" y="632"/>
                </a:cubicBezTo>
                <a:cubicBezTo>
                  <a:pt x="473" y="630"/>
                  <a:pt x="473" y="629"/>
                  <a:pt x="473" y="627"/>
                </a:cubicBezTo>
                <a:cubicBezTo>
                  <a:pt x="473" y="625"/>
                  <a:pt x="473" y="623"/>
                  <a:pt x="471" y="621"/>
                </a:cubicBezTo>
                <a:cubicBezTo>
                  <a:pt x="472" y="621"/>
                  <a:pt x="473" y="621"/>
                  <a:pt x="473" y="620"/>
                </a:cubicBezTo>
                <a:cubicBezTo>
                  <a:pt x="473" y="621"/>
                  <a:pt x="473" y="622"/>
                  <a:pt x="473" y="622"/>
                </a:cubicBezTo>
                <a:cubicBezTo>
                  <a:pt x="473" y="626"/>
                  <a:pt x="475" y="629"/>
                  <a:pt x="477" y="630"/>
                </a:cubicBezTo>
                <a:cubicBezTo>
                  <a:pt x="477" y="631"/>
                  <a:pt x="476" y="632"/>
                  <a:pt x="475" y="633"/>
                </a:cubicBezTo>
                <a:close/>
                <a:moveTo>
                  <a:pt x="477" y="614"/>
                </a:moveTo>
                <a:cubicBezTo>
                  <a:pt x="477" y="614"/>
                  <a:pt x="477" y="614"/>
                  <a:pt x="477" y="614"/>
                </a:cubicBezTo>
                <a:cubicBezTo>
                  <a:pt x="477" y="614"/>
                  <a:pt x="477" y="614"/>
                  <a:pt x="477" y="614"/>
                </a:cubicBezTo>
                <a:cubicBezTo>
                  <a:pt x="477" y="614"/>
                  <a:pt x="477" y="614"/>
                  <a:pt x="477" y="614"/>
                </a:cubicBezTo>
                <a:cubicBezTo>
                  <a:pt x="477" y="614"/>
                  <a:pt x="477" y="614"/>
                  <a:pt x="477" y="614"/>
                </a:cubicBezTo>
                <a:close/>
                <a:moveTo>
                  <a:pt x="477" y="250"/>
                </a:moveTo>
                <a:cubicBezTo>
                  <a:pt x="476" y="250"/>
                  <a:pt x="476" y="250"/>
                  <a:pt x="475" y="250"/>
                </a:cubicBezTo>
                <a:cubicBezTo>
                  <a:pt x="475" y="249"/>
                  <a:pt x="474" y="248"/>
                  <a:pt x="474" y="248"/>
                </a:cubicBezTo>
                <a:cubicBezTo>
                  <a:pt x="474" y="247"/>
                  <a:pt x="474" y="247"/>
                  <a:pt x="474" y="247"/>
                </a:cubicBezTo>
                <a:cubicBezTo>
                  <a:pt x="475" y="246"/>
                  <a:pt x="475" y="246"/>
                  <a:pt x="475" y="246"/>
                </a:cubicBezTo>
                <a:cubicBezTo>
                  <a:pt x="476" y="247"/>
                  <a:pt x="477" y="248"/>
                  <a:pt x="479" y="249"/>
                </a:cubicBezTo>
                <a:cubicBezTo>
                  <a:pt x="478" y="249"/>
                  <a:pt x="478" y="250"/>
                  <a:pt x="477" y="250"/>
                </a:cubicBezTo>
                <a:close/>
                <a:moveTo>
                  <a:pt x="478" y="226"/>
                </a:moveTo>
                <a:cubicBezTo>
                  <a:pt x="477" y="224"/>
                  <a:pt x="475" y="223"/>
                  <a:pt x="472" y="223"/>
                </a:cubicBezTo>
                <a:cubicBezTo>
                  <a:pt x="469" y="223"/>
                  <a:pt x="466" y="225"/>
                  <a:pt x="465" y="228"/>
                </a:cubicBezTo>
                <a:cubicBezTo>
                  <a:pt x="464" y="229"/>
                  <a:pt x="463" y="230"/>
                  <a:pt x="462" y="231"/>
                </a:cubicBezTo>
                <a:cubicBezTo>
                  <a:pt x="462" y="230"/>
                  <a:pt x="462" y="229"/>
                  <a:pt x="462" y="229"/>
                </a:cubicBezTo>
                <a:cubicBezTo>
                  <a:pt x="462" y="228"/>
                  <a:pt x="462" y="227"/>
                  <a:pt x="462" y="227"/>
                </a:cubicBezTo>
                <a:cubicBezTo>
                  <a:pt x="464" y="225"/>
                  <a:pt x="465" y="223"/>
                  <a:pt x="465" y="221"/>
                </a:cubicBezTo>
                <a:cubicBezTo>
                  <a:pt x="465" y="220"/>
                  <a:pt x="464" y="219"/>
                  <a:pt x="464" y="219"/>
                </a:cubicBezTo>
                <a:cubicBezTo>
                  <a:pt x="465" y="217"/>
                  <a:pt x="466" y="216"/>
                  <a:pt x="466" y="214"/>
                </a:cubicBezTo>
                <a:cubicBezTo>
                  <a:pt x="466" y="214"/>
                  <a:pt x="466" y="213"/>
                  <a:pt x="465" y="213"/>
                </a:cubicBezTo>
                <a:cubicBezTo>
                  <a:pt x="467" y="214"/>
                  <a:pt x="468" y="214"/>
                  <a:pt x="470" y="215"/>
                </a:cubicBezTo>
                <a:cubicBezTo>
                  <a:pt x="470" y="218"/>
                  <a:pt x="472" y="220"/>
                  <a:pt x="475" y="221"/>
                </a:cubicBezTo>
                <a:cubicBezTo>
                  <a:pt x="476" y="223"/>
                  <a:pt x="478" y="224"/>
                  <a:pt x="480" y="224"/>
                </a:cubicBezTo>
                <a:cubicBezTo>
                  <a:pt x="479" y="225"/>
                  <a:pt x="479" y="226"/>
                  <a:pt x="478" y="226"/>
                </a:cubicBezTo>
                <a:close/>
                <a:moveTo>
                  <a:pt x="478" y="98"/>
                </a:moveTo>
                <a:cubicBezTo>
                  <a:pt x="478" y="98"/>
                  <a:pt x="478" y="98"/>
                  <a:pt x="477" y="98"/>
                </a:cubicBezTo>
                <a:cubicBezTo>
                  <a:pt x="476" y="98"/>
                  <a:pt x="476" y="98"/>
                  <a:pt x="475" y="98"/>
                </a:cubicBezTo>
                <a:cubicBezTo>
                  <a:pt x="476" y="97"/>
                  <a:pt x="477" y="96"/>
                  <a:pt x="478" y="94"/>
                </a:cubicBezTo>
                <a:cubicBezTo>
                  <a:pt x="479" y="94"/>
                  <a:pt x="480" y="93"/>
                  <a:pt x="481" y="92"/>
                </a:cubicBezTo>
                <a:cubicBezTo>
                  <a:pt x="482" y="92"/>
                  <a:pt x="483" y="93"/>
                  <a:pt x="484" y="93"/>
                </a:cubicBezTo>
                <a:cubicBezTo>
                  <a:pt x="484" y="98"/>
                  <a:pt x="489" y="103"/>
                  <a:pt x="495" y="103"/>
                </a:cubicBezTo>
                <a:cubicBezTo>
                  <a:pt x="495" y="106"/>
                  <a:pt x="498" y="109"/>
                  <a:pt x="501" y="109"/>
                </a:cubicBezTo>
                <a:cubicBezTo>
                  <a:pt x="501" y="110"/>
                  <a:pt x="501" y="110"/>
                  <a:pt x="501" y="111"/>
                </a:cubicBezTo>
                <a:cubicBezTo>
                  <a:pt x="501" y="111"/>
                  <a:pt x="501" y="111"/>
                  <a:pt x="501" y="112"/>
                </a:cubicBezTo>
                <a:cubicBezTo>
                  <a:pt x="501" y="112"/>
                  <a:pt x="501" y="112"/>
                  <a:pt x="501" y="113"/>
                </a:cubicBezTo>
                <a:cubicBezTo>
                  <a:pt x="501" y="113"/>
                  <a:pt x="501" y="113"/>
                  <a:pt x="501" y="114"/>
                </a:cubicBezTo>
                <a:cubicBezTo>
                  <a:pt x="499" y="114"/>
                  <a:pt x="497" y="114"/>
                  <a:pt x="496" y="115"/>
                </a:cubicBezTo>
                <a:cubicBezTo>
                  <a:pt x="496" y="115"/>
                  <a:pt x="496" y="115"/>
                  <a:pt x="496" y="114"/>
                </a:cubicBezTo>
                <a:cubicBezTo>
                  <a:pt x="496" y="111"/>
                  <a:pt x="494" y="108"/>
                  <a:pt x="492" y="106"/>
                </a:cubicBezTo>
                <a:cubicBezTo>
                  <a:pt x="491" y="104"/>
                  <a:pt x="489" y="102"/>
                  <a:pt x="487" y="101"/>
                </a:cubicBezTo>
                <a:cubicBezTo>
                  <a:pt x="486" y="99"/>
                  <a:pt x="483" y="98"/>
                  <a:pt x="481" y="98"/>
                </a:cubicBezTo>
                <a:cubicBezTo>
                  <a:pt x="480" y="98"/>
                  <a:pt x="479" y="98"/>
                  <a:pt x="478" y="98"/>
                </a:cubicBezTo>
                <a:close/>
                <a:moveTo>
                  <a:pt x="495" y="164"/>
                </a:moveTo>
                <a:cubicBezTo>
                  <a:pt x="494" y="164"/>
                  <a:pt x="494" y="164"/>
                  <a:pt x="494" y="165"/>
                </a:cubicBezTo>
                <a:cubicBezTo>
                  <a:pt x="493" y="163"/>
                  <a:pt x="493" y="162"/>
                  <a:pt x="492" y="161"/>
                </a:cubicBezTo>
                <a:cubicBezTo>
                  <a:pt x="491" y="160"/>
                  <a:pt x="491" y="160"/>
                  <a:pt x="490" y="159"/>
                </a:cubicBezTo>
                <a:cubicBezTo>
                  <a:pt x="490" y="159"/>
                  <a:pt x="490" y="158"/>
                  <a:pt x="490" y="158"/>
                </a:cubicBezTo>
                <a:cubicBezTo>
                  <a:pt x="490" y="155"/>
                  <a:pt x="489" y="153"/>
                  <a:pt x="487" y="151"/>
                </a:cubicBezTo>
                <a:cubicBezTo>
                  <a:pt x="487" y="150"/>
                  <a:pt x="487" y="150"/>
                  <a:pt x="487" y="149"/>
                </a:cubicBezTo>
                <a:cubicBezTo>
                  <a:pt x="488" y="150"/>
                  <a:pt x="490" y="150"/>
                  <a:pt x="491" y="150"/>
                </a:cubicBezTo>
                <a:cubicBezTo>
                  <a:pt x="492" y="150"/>
                  <a:pt x="492" y="150"/>
                  <a:pt x="493" y="150"/>
                </a:cubicBezTo>
                <a:cubicBezTo>
                  <a:pt x="493" y="152"/>
                  <a:pt x="494" y="153"/>
                  <a:pt x="496" y="154"/>
                </a:cubicBezTo>
                <a:cubicBezTo>
                  <a:pt x="496" y="155"/>
                  <a:pt x="496" y="156"/>
                  <a:pt x="497" y="157"/>
                </a:cubicBezTo>
                <a:cubicBezTo>
                  <a:pt x="495" y="158"/>
                  <a:pt x="495" y="160"/>
                  <a:pt x="495" y="162"/>
                </a:cubicBezTo>
                <a:cubicBezTo>
                  <a:pt x="495" y="163"/>
                  <a:pt x="495" y="163"/>
                  <a:pt x="495" y="164"/>
                </a:cubicBezTo>
                <a:close/>
                <a:moveTo>
                  <a:pt x="486" y="178"/>
                </a:moveTo>
                <a:cubicBezTo>
                  <a:pt x="487" y="177"/>
                  <a:pt x="487" y="175"/>
                  <a:pt x="487" y="174"/>
                </a:cubicBezTo>
                <a:cubicBezTo>
                  <a:pt x="488" y="174"/>
                  <a:pt x="489" y="173"/>
                  <a:pt x="490" y="173"/>
                </a:cubicBezTo>
                <a:cubicBezTo>
                  <a:pt x="490" y="174"/>
                  <a:pt x="491" y="176"/>
                  <a:pt x="491" y="177"/>
                </a:cubicBezTo>
                <a:cubicBezTo>
                  <a:pt x="491" y="177"/>
                  <a:pt x="491" y="178"/>
                  <a:pt x="491" y="178"/>
                </a:cubicBezTo>
                <a:cubicBezTo>
                  <a:pt x="491" y="179"/>
                  <a:pt x="492" y="181"/>
                  <a:pt x="492" y="182"/>
                </a:cubicBezTo>
                <a:cubicBezTo>
                  <a:pt x="490" y="183"/>
                  <a:pt x="489" y="184"/>
                  <a:pt x="487" y="186"/>
                </a:cubicBezTo>
                <a:cubicBezTo>
                  <a:pt x="487" y="185"/>
                  <a:pt x="486" y="185"/>
                  <a:pt x="485" y="185"/>
                </a:cubicBezTo>
                <a:cubicBezTo>
                  <a:pt x="484" y="185"/>
                  <a:pt x="484" y="184"/>
                  <a:pt x="483" y="184"/>
                </a:cubicBezTo>
                <a:cubicBezTo>
                  <a:pt x="485" y="183"/>
                  <a:pt x="486" y="181"/>
                  <a:pt x="486" y="178"/>
                </a:cubicBezTo>
                <a:cubicBezTo>
                  <a:pt x="486" y="178"/>
                  <a:pt x="486" y="178"/>
                  <a:pt x="486" y="178"/>
                </a:cubicBezTo>
                <a:close/>
                <a:moveTo>
                  <a:pt x="482" y="137"/>
                </a:moveTo>
                <a:cubicBezTo>
                  <a:pt x="483" y="137"/>
                  <a:pt x="483" y="137"/>
                  <a:pt x="483" y="137"/>
                </a:cubicBezTo>
                <a:cubicBezTo>
                  <a:pt x="483" y="138"/>
                  <a:pt x="483" y="138"/>
                  <a:pt x="483" y="139"/>
                </a:cubicBezTo>
                <a:cubicBezTo>
                  <a:pt x="483" y="139"/>
                  <a:pt x="483" y="139"/>
                  <a:pt x="483" y="139"/>
                </a:cubicBezTo>
                <a:cubicBezTo>
                  <a:pt x="483" y="138"/>
                  <a:pt x="483" y="138"/>
                  <a:pt x="482" y="137"/>
                </a:cubicBezTo>
                <a:close/>
                <a:moveTo>
                  <a:pt x="482" y="142"/>
                </a:moveTo>
                <a:cubicBezTo>
                  <a:pt x="482" y="142"/>
                  <a:pt x="482" y="141"/>
                  <a:pt x="482" y="141"/>
                </a:cubicBezTo>
                <a:cubicBezTo>
                  <a:pt x="482" y="141"/>
                  <a:pt x="482" y="141"/>
                  <a:pt x="482" y="141"/>
                </a:cubicBezTo>
                <a:cubicBezTo>
                  <a:pt x="482" y="141"/>
                  <a:pt x="482" y="141"/>
                  <a:pt x="482" y="141"/>
                </a:cubicBezTo>
                <a:cubicBezTo>
                  <a:pt x="482" y="141"/>
                  <a:pt x="482" y="141"/>
                  <a:pt x="482" y="142"/>
                </a:cubicBezTo>
                <a:close/>
                <a:moveTo>
                  <a:pt x="487" y="554"/>
                </a:moveTo>
                <a:cubicBezTo>
                  <a:pt x="486" y="554"/>
                  <a:pt x="484" y="554"/>
                  <a:pt x="483" y="555"/>
                </a:cubicBezTo>
                <a:cubicBezTo>
                  <a:pt x="483" y="555"/>
                  <a:pt x="482" y="555"/>
                  <a:pt x="481" y="555"/>
                </a:cubicBezTo>
                <a:cubicBezTo>
                  <a:pt x="481" y="554"/>
                  <a:pt x="481" y="554"/>
                  <a:pt x="481" y="553"/>
                </a:cubicBezTo>
                <a:cubicBezTo>
                  <a:pt x="481" y="553"/>
                  <a:pt x="481" y="553"/>
                  <a:pt x="481" y="553"/>
                </a:cubicBezTo>
                <a:cubicBezTo>
                  <a:pt x="482" y="553"/>
                  <a:pt x="483" y="553"/>
                  <a:pt x="484" y="553"/>
                </a:cubicBezTo>
                <a:cubicBezTo>
                  <a:pt x="485" y="553"/>
                  <a:pt x="487" y="553"/>
                  <a:pt x="488" y="552"/>
                </a:cubicBezTo>
                <a:cubicBezTo>
                  <a:pt x="488" y="553"/>
                  <a:pt x="489" y="554"/>
                  <a:pt x="489" y="554"/>
                </a:cubicBezTo>
                <a:cubicBezTo>
                  <a:pt x="489" y="554"/>
                  <a:pt x="488" y="554"/>
                  <a:pt x="487" y="554"/>
                </a:cubicBezTo>
                <a:close/>
                <a:moveTo>
                  <a:pt x="486" y="271"/>
                </a:moveTo>
                <a:cubicBezTo>
                  <a:pt x="486" y="272"/>
                  <a:pt x="487" y="272"/>
                  <a:pt x="487" y="272"/>
                </a:cubicBezTo>
                <a:cubicBezTo>
                  <a:pt x="487" y="272"/>
                  <a:pt x="487" y="273"/>
                  <a:pt x="487" y="273"/>
                </a:cubicBezTo>
                <a:cubicBezTo>
                  <a:pt x="486" y="272"/>
                  <a:pt x="486" y="272"/>
                  <a:pt x="486" y="271"/>
                </a:cubicBezTo>
                <a:close/>
                <a:moveTo>
                  <a:pt x="492" y="251"/>
                </a:moveTo>
                <a:cubicBezTo>
                  <a:pt x="491" y="252"/>
                  <a:pt x="490" y="252"/>
                  <a:pt x="489" y="253"/>
                </a:cubicBezTo>
                <a:cubicBezTo>
                  <a:pt x="489" y="252"/>
                  <a:pt x="488" y="251"/>
                  <a:pt x="487" y="250"/>
                </a:cubicBezTo>
                <a:cubicBezTo>
                  <a:pt x="488" y="250"/>
                  <a:pt x="489" y="249"/>
                  <a:pt x="489" y="249"/>
                </a:cubicBezTo>
                <a:cubicBezTo>
                  <a:pt x="491" y="249"/>
                  <a:pt x="492" y="248"/>
                  <a:pt x="493" y="248"/>
                </a:cubicBezTo>
                <a:cubicBezTo>
                  <a:pt x="492" y="249"/>
                  <a:pt x="492" y="250"/>
                  <a:pt x="492" y="251"/>
                </a:cubicBezTo>
                <a:close/>
                <a:moveTo>
                  <a:pt x="494" y="636"/>
                </a:moveTo>
                <a:cubicBezTo>
                  <a:pt x="494" y="636"/>
                  <a:pt x="494" y="636"/>
                  <a:pt x="494" y="636"/>
                </a:cubicBezTo>
                <a:cubicBezTo>
                  <a:pt x="494" y="635"/>
                  <a:pt x="494" y="635"/>
                  <a:pt x="493" y="634"/>
                </a:cubicBezTo>
                <a:cubicBezTo>
                  <a:pt x="494" y="634"/>
                  <a:pt x="494" y="633"/>
                  <a:pt x="495" y="633"/>
                </a:cubicBezTo>
                <a:cubicBezTo>
                  <a:pt x="495" y="634"/>
                  <a:pt x="496" y="635"/>
                  <a:pt x="497" y="636"/>
                </a:cubicBezTo>
                <a:cubicBezTo>
                  <a:pt x="496" y="636"/>
                  <a:pt x="495" y="636"/>
                  <a:pt x="494" y="636"/>
                </a:cubicBezTo>
                <a:close/>
                <a:moveTo>
                  <a:pt x="494" y="527"/>
                </a:moveTo>
                <a:cubicBezTo>
                  <a:pt x="494" y="527"/>
                  <a:pt x="494" y="527"/>
                  <a:pt x="495" y="527"/>
                </a:cubicBezTo>
                <a:cubicBezTo>
                  <a:pt x="495" y="527"/>
                  <a:pt x="495" y="528"/>
                  <a:pt x="495" y="528"/>
                </a:cubicBezTo>
                <a:cubicBezTo>
                  <a:pt x="495" y="528"/>
                  <a:pt x="495" y="528"/>
                  <a:pt x="494" y="527"/>
                </a:cubicBezTo>
                <a:close/>
                <a:moveTo>
                  <a:pt x="500" y="226"/>
                </a:moveTo>
                <a:cubicBezTo>
                  <a:pt x="498" y="227"/>
                  <a:pt x="497" y="228"/>
                  <a:pt x="495" y="229"/>
                </a:cubicBezTo>
                <a:cubicBezTo>
                  <a:pt x="494" y="227"/>
                  <a:pt x="493" y="226"/>
                  <a:pt x="491" y="225"/>
                </a:cubicBezTo>
                <a:cubicBezTo>
                  <a:pt x="491" y="224"/>
                  <a:pt x="490" y="224"/>
                  <a:pt x="489" y="223"/>
                </a:cubicBezTo>
                <a:cubicBezTo>
                  <a:pt x="491" y="222"/>
                  <a:pt x="492" y="221"/>
                  <a:pt x="493" y="220"/>
                </a:cubicBezTo>
                <a:cubicBezTo>
                  <a:pt x="493" y="220"/>
                  <a:pt x="494" y="220"/>
                  <a:pt x="494" y="220"/>
                </a:cubicBezTo>
                <a:cubicBezTo>
                  <a:pt x="494" y="220"/>
                  <a:pt x="494" y="220"/>
                  <a:pt x="494" y="220"/>
                </a:cubicBezTo>
                <a:cubicBezTo>
                  <a:pt x="495" y="220"/>
                  <a:pt x="496" y="220"/>
                  <a:pt x="496" y="220"/>
                </a:cubicBezTo>
                <a:cubicBezTo>
                  <a:pt x="497" y="220"/>
                  <a:pt x="499" y="220"/>
                  <a:pt x="500" y="219"/>
                </a:cubicBezTo>
                <a:cubicBezTo>
                  <a:pt x="501" y="220"/>
                  <a:pt x="502" y="221"/>
                  <a:pt x="504" y="222"/>
                </a:cubicBezTo>
                <a:cubicBezTo>
                  <a:pt x="502" y="223"/>
                  <a:pt x="501" y="225"/>
                  <a:pt x="500" y="226"/>
                </a:cubicBezTo>
                <a:close/>
                <a:moveTo>
                  <a:pt x="504" y="612"/>
                </a:moveTo>
                <a:cubicBezTo>
                  <a:pt x="504" y="612"/>
                  <a:pt x="505" y="612"/>
                  <a:pt x="506" y="613"/>
                </a:cubicBezTo>
                <a:cubicBezTo>
                  <a:pt x="505" y="613"/>
                  <a:pt x="505" y="613"/>
                  <a:pt x="505" y="613"/>
                </a:cubicBezTo>
                <a:cubicBezTo>
                  <a:pt x="505" y="614"/>
                  <a:pt x="506" y="615"/>
                  <a:pt x="506" y="615"/>
                </a:cubicBezTo>
                <a:cubicBezTo>
                  <a:pt x="505" y="614"/>
                  <a:pt x="505" y="613"/>
                  <a:pt x="504" y="612"/>
                </a:cubicBezTo>
                <a:close/>
                <a:moveTo>
                  <a:pt x="506" y="513"/>
                </a:moveTo>
                <a:cubicBezTo>
                  <a:pt x="506" y="514"/>
                  <a:pt x="507" y="514"/>
                  <a:pt x="507" y="514"/>
                </a:cubicBezTo>
                <a:cubicBezTo>
                  <a:pt x="507" y="514"/>
                  <a:pt x="507" y="514"/>
                  <a:pt x="507" y="514"/>
                </a:cubicBezTo>
                <a:cubicBezTo>
                  <a:pt x="507" y="514"/>
                  <a:pt x="506" y="514"/>
                  <a:pt x="506" y="514"/>
                </a:cubicBezTo>
                <a:cubicBezTo>
                  <a:pt x="506" y="514"/>
                  <a:pt x="506" y="514"/>
                  <a:pt x="506" y="513"/>
                </a:cubicBezTo>
                <a:cubicBezTo>
                  <a:pt x="506" y="513"/>
                  <a:pt x="506" y="513"/>
                  <a:pt x="506" y="513"/>
                </a:cubicBezTo>
                <a:close/>
                <a:moveTo>
                  <a:pt x="508" y="621"/>
                </a:moveTo>
                <a:cubicBezTo>
                  <a:pt x="508" y="621"/>
                  <a:pt x="508" y="621"/>
                  <a:pt x="508" y="621"/>
                </a:cubicBezTo>
                <a:cubicBezTo>
                  <a:pt x="507" y="621"/>
                  <a:pt x="507" y="620"/>
                  <a:pt x="506" y="620"/>
                </a:cubicBezTo>
                <a:cubicBezTo>
                  <a:pt x="506" y="619"/>
                  <a:pt x="506" y="619"/>
                  <a:pt x="506" y="619"/>
                </a:cubicBezTo>
                <a:cubicBezTo>
                  <a:pt x="506" y="618"/>
                  <a:pt x="506" y="617"/>
                  <a:pt x="506" y="616"/>
                </a:cubicBezTo>
                <a:cubicBezTo>
                  <a:pt x="506" y="618"/>
                  <a:pt x="507" y="619"/>
                  <a:pt x="508" y="620"/>
                </a:cubicBezTo>
                <a:cubicBezTo>
                  <a:pt x="508" y="620"/>
                  <a:pt x="508" y="621"/>
                  <a:pt x="508" y="621"/>
                </a:cubicBezTo>
                <a:close/>
                <a:moveTo>
                  <a:pt x="512" y="467"/>
                </a:moveTo>
                <a:cubicBezTo>
                  <a:pt x="512" y="467"/>
                  <a:pt x="512" y="467"/>
                  <a:pt x="512" y="466"/>
                </a:cubicBezTo>
                <a:cubicBezTo>
                  <a:pt x="512" y="467"/>
                  <a:pt x="512" y="467"/>
                  <a:pt x="512" y="467"/>
                </a:cubicBezTo>
                <a:cubicBezTo>
                  <a:pt x="512" y="467"/>
                  <a:pt x="512" y="467"/>
                  <a:pt x="512" y="467"/>
                </a:cubicBezTo>
                <a:close/>
                <a:moveTo>
                  <a:pt x="512" y="373"/>
                </a:moveTo>
                <a:cubicBezTo>
                  <a:pt x="511" y="373"/>
                  <a:pt x="510" y="374"/>
                  <a:pt x="510" y="374"/>
                </a:cubicBezTo>
                <a:cubicBezTo>
                  <a:pt x="510" y="374"/>
                  <a:pt x="509" y="373"/>
                  <a:pt x="509" y="373"/>
                </a:cubicBezTo>
                <a:cubicBezTo>
                  <a:pt x="509" y="373"/>
                  <a:pt x="509" y="373"/>
                  <a:pt x="509" y="373"/>
                </a:cubicBezTo>
                <a:cubicBezTo>
                  <a:pt x="511" y="371"/>
                  <a:pt x="512" y="369"/>
                  <a:pt x="512" y="366"/>
                </a:cubicBezTo>
                <a:cubicBezTo>
                  <a:pt x="512" y="363"/>
                  <a:pt x="511" y="360"/>
                  <a:pt x="509" y="359"/>
                </a:cubicBezTo>
                <a:cubicBezTo>
                  <a:pt x="509" y="358"/>
                  <a:pt x="509" y="358"/>
                  <a:pt x="509" y="357"/>
                </a:cubicBezTo>
                <a:cubicBezTo>
                  <a:pt x="510" y="357"/>
                  <a:pt x="510" y="357"/>
                  <a:pt x="510" y="357"/>
                </a:cubicBezTo>
                <a:cubicBezTo>
                  <a:pt x="510" y="357"/>
                  <a:pt x="511" y="357"/>
                  <a:pt x="511" y="357"/>
                </a:cubicBezTo>
                <a:cubicBezTo>
                  <a:pt x="511" y="357"/>
                  <a:pt x="511" y="358"/>
                  <a:pt x="511" y="358"/>
                </a:cubicBezTo>
                <a:cubicBezTo>
                  <a:pt x="511" y="362"/>
                  <a:pt x="514" y="365"/>
                  <a:pt x="517" y="366"/>
                </a:cubicBezTo>
                <a:cubicBezTo>
                  <a:pt x="515" y="367"/>
                  <a:pt x="513" y="370"/>
                  <a:pt x="512" y="373"/>
                </a:cubicBezTo>
                <a:close/>
                <a:moveTo>
                  <a:pt x="512" y="269"/>
                </a:moveTo>
                <a:cubicBezTo>
                  <a:pt x="512" y="269"/>
                  <a:pt x="512" y="269"/>
                  <a:pt x="512" y="268"/>
                </a:cubicBezTo>
                <a:cubicBezTo>
                  <a:pt x="512" y="268"/>
                  <a:pt x="512" y="268"/>
                  <a:pt x="512" y="268"/>
                </a:cubicBezTo>
                <a:cubicBezTo>
                  <a:pt x="512" y="268"/>
                  <a:pt x="512" y="269"/>
                  <a:pt x="512" y="269"/>
                </a:cubicBezTo>
                <a:close/>
                <a:moveTo>
                  <a:pt x="513" y="308"/>
                </a:moveTo>
                <a:cubicBezTo>
                  <a:pt x="513" y="308"/>
                  <a:pt x="513" y="308"/>
                  <a:pt x="513" y="308"/>
                </a:cubicBezTo>
                <a:cubicBezTo>
                  <a:pt x="513" y="308"/>
                  <a:pt x="513" y="308"/>
                  <a:pt x="512" y="308"/>
                </a:cubicBezTo>
                <a:cubicBezTo>
                  <a:pt x="512" y="308"/>
                  <a:pt x="513" y="308"/>
                  <a:pt x="513" y="308"/>
                </a:cubicBezTo>
                <a:close/>
                <a:moveTo>
                  <a:pt x="512" y="134"/>
                </a:moveTo>
                <a:cubicBezTo>
                  <a:pt x="512" y="134"/>
                  <a:pt x="512" y="134"/>
                  <a:pt x="512" y="134"/>
                </a:cubicBezTo>
                <a:cubicBezTo>
                  <a:pt x="514" y="132"/>
                  <a:pt x="516" y="130"/>
                  <a:pt x="516" y="127"/>
                </a:cubicBezTo>
                <a:cubicBezTo>
                  <a:pt x="516" y="126"/>
                  <a:pt x="516" y="126"/>
                  <a:pt x="516" y="126"/>
                </a:cubicBezTo>
                <a:cubicBezTo>
                  <a:pt x="517" y="127"/>
                  <a:pt x="518" y="128"/>
                  <a:pt x="519" y="128"/>
                </a:cubicBezTo>
                <a:cubicBezTo>
                  <a:pt x="519" y="129"/>
                  <a:pt x="520" y="129"/>
                  <a:pt x="520" y="130"/>
                </a:cubicBezTo>
                <a:cubicBezTo>
                  <a:pt x="517" y="130"/>
                  <a:pt x="514" y="132"/>
                  <a:pt x="512" y="134"/>
                </a:cubicBezTo>
                <a:close/>
                <a:moveTo>
                  <a:pt x="517" y="97"/>
                </a:moveTo>
                <a:cubicBezTo>
                  <a:pt x="519" y="96"/>
                  <a:pt x="520" y="94"/>
                  <a:pt x="521" y="92"/>
                </a:cubicBezTo>
                <a:cubicBezTo>
                  <a:pt x="522" y="94"/>
                  <a:pt x="525" y="96"/>
                  <a:pt x="528" y="96"/>
                </a:cubicBezTo>
                <a:cubicBezTo>
                  <a:pt x="528" y="96"/>
                  <a:pt x="528" y="96"/>
                  <a:pt x="528" y="96"/>
                </a:cubicBezTo>
                <a:cubicBezTo>
                  <a:pt x="527" y="97"/>
                  <a:pt x="526" y="98"/>
                  <a:pt x="525" y="99"/>
                </a:cubicBezTo>
                <a:cubicBezTo>
                  <a:pt x="525" y="99"/>
                  <a:pt x="525" y="99"/>
                  <a:pt x="525" y="99"/>
                </a:cubicBezTo>
                <a:cubicBezTo>
                  <a:pt x="523" y="99"/>
                  <a:pt x="522" y="100"/>
                  <a:pt x="521" y="101"/>
                </a:cubicBezTo>
                <a:cubicBezTo>
                  <a:pt x="520" y="99"/>
                  <a:pt x="519" y="98"/>
                  <a:pt x="517" y="97"/>
                </a:cubicBezTo>
                <a:close/>
                <a:moveTo>
                  <a:pt x="529" y="602"/>
                </a:moveTo>
                <a:cubicBezTo>
                  <a:pt x="528" y="599"/>
                  <a:pt x="525" y="597"/>
                  <a:pt x="522" y="596"/>
                </a:cubicBezTo>
                <a:cubicBezTo>
                  <a:pt x="524" y="595"/>
                  <a:pt x="525" y="594"/>
                  <a:pt x="526" y="593"/>
                </a:cubicBezTo>
                <a:cubicBezTo>
                  <a:pt x="526" y="593"/>
                  <a:pt x="526" y="593"/>
                  <a:pt x="526" y="593"/>
                </a:cubicBezTo>
                <a:cubicBezTo>
                  <a:pt x="526" y="593"/>
                  <a:pt x="526" y="593"/>
                  <a:pt x="527" y="593"/>
                </a:cubicBezTo>
                <a:cubicBezTo>
                  <a:pt x="526" y="593"/>
                  <a:pt x="526" y="594"/>
                  <a:pt x="526" y="594"/>
                </a:cubicBezTo>
                <a:cubicBezTo>
                  <a:pt x="526" y="597"/>
                  <a:pt x="528" y="600"/>
                  <a:pt x="530" y="602"/>
                </a:cubicBezTo>
                <a:cubicBezTo>
                  <a:pt x="530" y="602"/>
                  <a:pt x="530" y="602"/>
                  <a:pt x="530" y="602"/>
                </a:cubicBezTo>
                <a:cubicBezTo>
                  <a:pt x="530" y="602"/>
                  <a:pt x="529" y="602"/>
                  <a:pt x="529" y="602"/>
                </a:cubicBezTo>
                <a:close/>
                <a:moveTo>
                  <a:pt x="533" y="464"/>
                </a:moveTo>
                <a:cubicBezTo>
                  <a:pt x="533" y="463"/>
                  <a:pt x="533" y="463"/>
                  <a:pt x="533" y="463"/>
                </a:cubicBezTo>
                <a:cubicBezTo>
                  <a:pt x="533" y="463"/>
                  <a:pt x="533" y="463"/>
                  <a:pt x="533" y="463"/>
                </a:cubicBezTo>
                <a:cubicBezTo>
                  <a:pt x="533" y="463"/>
                  <a:pt x="533" y="463"/>
                  <a:pt x="533" y="464"/>
                </a:cubicBezTo>
                <a:close/>
                <a:moveTo>
                  <a:pt x="535" y="616"/>
                </a:moveTo>
                <a:cubicBezTo>
                  <a:pt x="534" y="616"/>
                  <a:pt x="534" y="616"/>
                  <a:pt x="534" y="616"/>
                </a:cubicBezTo>
                <a:cubicBezTo>
                  <a:pt x="534" y="616"/>
                  <a:pt x="535" y="615"/>
                  <a:pt x="535" y="615"/>
                </a:cubicBezTo>
                <a:cubicBezTo>
                  <a:pt x="535" y="615"/>
                  <a:pt x="535" y="616"/>
                  <a:pt x="535" y="616"/>
                </a:cubicBezTo>
                <a:cubicBezTo>
                  <a:pt x="535" y="616"/>
                  <a:pt x="535" y="616"/>
                  <a:pt x="535" y="616"/>
                </a:cubicBezTo>
                <a:close/>
                <a:moveTo>
                  <a:pt x="533" y="421"/>
                </a:moveTo>
                <a:cubicBezTo>
                  <a:pt x="533" y="421"/>
                  <a:pt x="532" y="420"/>
                  <a:pt x="532" y="420"/>
                </a:cubicBezTo>
                <a:cubicBezTo>
                  <a:pt x="533" y="419"/>
                  <a:pt x="534" y="418"/>
                  <a:pt x="534" y="417"/>
                </a:cubicBezTo>
                <a:cubicBezTo>
                  <a:pt x="534" y="417"/>
                  <a:pt x="535" y="417"/>
                  <a:pt x="535" y="417"/>
                </a:cubicBezTo>
                <a:cubicBezTo>
                  <a:pt x="534" y="418"/>
                  <a:pt x="534" y="420"/>
                  <a:pt x="533" y="421"/>
                </a:cubicBezTo>
                <a:close/>
                <a:moveTo>
                  <a:pt x="536" y="611"/>
                </a:moveTo>
                <a:cubicBezTo>
                  <a:pt x="536" y="610"/>
                  <a:pt x="536" y="610"/>
                  <a:pt x="536" y="610"/>
                </a:cubicBezTo>
                <a:cubicBezTo>
                  <a:pt x="536" y="609"/>
                  <a:pt x="536" y="609"/>
                  <a:pt x="536" y="608"/>
                </a:cubicBezTo>
                <a:cubicBezTo>
                  <a:pt x="537" y="608"/>
                  <a:pt x="538" y="608"/>
                  <a:pt x="539" y="608"/>
                </a:cubicBezTo>
                <a:cubicBezTo>
                  <a:pt x="538" y="609"/>
                  <a:pt x="537" y="610"/>
                  <a:pt x="536" y="611"/>
                </a:cubicBezTo>
                <a:close/>
                <a:moveTo>
                  <a:pt x="534" y="394"/>
                </a:moveTo>
                <a:cubicBezTo>
                  <a:pt x="533" y="394"/>
                  <a:pt x="533" y="394"/>
                  <a:pt x="532" y="394"/>
                </a:cubicBezTo>
                <a:cubicBezTo>
                  <a:pt x="530" y="394"/>
                  <a:pt x="528" y="394"/>
                  <a:pt x="527" y="396"/>
                </a:cubicBezTo>
                <a:cubicBezTo>
                  <a:pt x="527" y="395"/>
                  <a:pt x="527" y="395"/>
                  <a:pt x="527" y="395"/>
                </a:cubicBezTo>
                <a:cubicBezTo>
                  <a:pt x="529" y="395"/>
                  <a:pt x="530" y="393"/>
                  <a:pt x="531" y="392"/>
                </a:cubicBezTo>
                <a:cubicBezTo>
                  <a:pt x="531" y="392"/>
                  <a:pt x="531" y="392"/>
                  <a:pt x="531" y="392"/>
                </a:cubicBezTo>
                <a:cubicBezTo>
                  <a:pt x="532" y="392"/>
                  <a:pt x="533" y="392"/>
                  <a:pt x="533" y="391"/>
                </a:cubicBezTo>
                <a:cubicBezTo>
                  <a:pt x="534" y="392"/>
                  <a:pt x="535" y="392"/>
                  <a:pt x="536" y="392"/>
                </a:cubicBezTo>
                <a:cubicBezTo>
                  <a:pt x="537" y="392"/>
                  <a:pt x="539" y="391"/>
                  <a:pt x="540" y="391"/>
                </a:cubicBezTo>
                <a:cubicBezTo>
                  <a:pt x="540" y="391"/>
                  <a:pt x="540" y="391"/>
                  <a:pt x="540" y="391"/>
                </a:cubicBezTo>
                <a:cubicBezTo>
                  <a:pt x="538" y="391"/>
                  <a:pt x="536" y="392"/>
                  <a:pt x="534" y="394"/>
                </a:cubicBezTo>
                <a:close/>
                <a:moveTo>
                  <a:pt x="538" y="354"/>
                </a:moveTo>
                <a:cubicBezTo>
                  <a:pt x="538" y="354"/>
                  <a:pt x="538" y="354"/>
                  <a:pt x="538" y="354"/>
                </a:cubicBezTo>
                <a:cubicBezTo>
                  <a:pt x="538" y="353"/>
                  <a:pt x="538" y="353"/>
                  <a:pt x="539" y="353"/>
                </a:cubicBezTo>
                <a:cubicBezTo>
                  <a:pt x="539" y="353"/>
                  <a:pt x="539" y="353"/>
                  <a:pt x="539" y="354"/>
                </a:cubicBezTo>
                <a:cubicBezTo>
                  <a:pt x="538" y="354"/>
                  <a:pt x="538" y="354"/>
                  <a:pt x="538" y="354"/>
                </a:cubicBezTo>
                <a:close/>
                <a:moveTo>
                  <a:pt x="541" y="320"/>
                </a:moveTo>
                <a:cubicBezTo>
                  <a:pt x="541" y="320"/>
                  <a:pt x="541" y="320"/>
                  <a:pt x="541" y="319"/>
                </a:cubicBezTo>
                <a:cubicBezTo>
                  <a:pt x="541" y="319"/>
                  <a:pt x="541" y="319"/>
                  <a:pt x="542" y="319"/>
                </a:cubicBezTo>
                <a:cubicBezTo>
                  <a:pt x="542" y="320"/>
                  <a:pt x="542" y="320"/>
                  <a:pt x="541" y="320"/>
                </a:cubicBezTo>
                <a:close/>
                <a:moveTo>
                  <a:pt x="542" y="255"/>
                </a:moveTo>
                <a:cubicBezTo>
                  <a:pt x="540" y="256"/>
                  <a:pt x="539" y="257"/>
                  <a:pt x="537" y="258"/>
                </a:cubicBezTo>
                <a:cubicBezTo>
                  <a:pt x="537" y="258"/>
                  <a:pt x="537" y="258"/>
                  <a:pt x="537" y="258"/>
                </a:cubicBezTo>
                <a:cubicBezTo>
                  <a:pt x="537" y="258"/>
                  <a:pt x="537" y="258"/>
                  <a:pt x="536" y="258"/>
                </a:cubicBezTo>
                <a:cubicBezTo>
                  <a:pt x="536" y="258"/>
                  <a:pt x="536" y="257"/>
                  <a:pt x="536" y="257"/>
                </a:cubicBezTo>
                <a:cubicBezTo>
                  <a:pt x="536" y="256"/>
                  <a:pt x="536" y="255"/>
                  <a:pt x="536" y="255"/>
                </a:cubicBezTo>
                <a:cubicBezTo>
                  <a:pt x="536" y="254"/>
                  <a:pt x="536" y="254"/>
                  <a:pt x="536" y="253"/>
                </a:cubicBezTo>
                <a:cubicBezTo>
                  <a:pt x="536" y="253"/>
                  <a:pt x="537" y="253"/>
                  <a:pt x="537" y="253"/>
                </a:cubicBezTo>
                <a:cubicBezTo>
                  <a:pt x="539" y="253"/>
                  <a:pt x="540" y="253"/>
                  <a:pt x="541" y="253"/>
                </a:cubicBezTo>
                <a:cubicBezTo>
                  <a:pt x="542" y="253"/>
                  <a:pt x="543" y="253"/>
                  <a:pt x="544" y="253"/>
                </a:cubicBezTo>
                <a:cubicBezTo>
                  <a:pt x="544" y="253"/>
                  <a:pt x="544" y="253"/>
                  <a:pt x="545" y="253"/>
                </a:cubicBezTo>
                <a:cubicBezTo>
                  <a:pt x="545" y="253"/>
                  <a:pt x="544" y="253"/>
                  <a:pt x="544" y="254"/>
                </a:cubicBezTo>
                <a:cubicBezTo>
                  <a:pt x="544" y="254"/>
                  <a:pt x="543" y="255"/>
                  <a:pt x="542" y="255"/>
                </a:cubicBezTo>
                <a:close/>
                <a:moveTo>
                  <a:pt x="547" y="608"/>
                </a:moveTo>
                <a:cubicBezTo>
                  <a:pt x="547" y="608"/>
                  <a:pt x="546" y="607"/>
                  <a:pt x="545" y="607"/>
                </a:cubicBezTo>
                <a:cubicBezTo>
                  <a:pt x="545" y="607"/>
                  <a:pt x="546" y="606"/>
                  <a:pt x="547" y="606"/>
                </a:cubicBezTo>
                <a:cubicBezTo>
                  <a:pt x="547" y="606"/>
                  <a:pt x="547" y="606"/>
                  <a:pt x="548" y="606"/>
                </a:cubicBezTo>
                <a:cubicBezTo>
                  <a:pt x="548" y="607"/>
                  <a:pt x="547" y="607"/>
                  <a:pt x="547" y="608"/>
                </a:cubicBezTo>
                <a:close/>
                <a:moveTo>
                  <a:pt x="549" y="567"/>
                </a:moveTo>
                <a:cubicBezTo>
                  <a:pt x="549" y="567"/>
                  <a:pt x="549" y="567"/>
                  <a:pt x="549" y="567"/>
                </a:cubicBezTo>
                <a:cubicBezTo>
                  <a:pt x="549" y="567"/>
                  <a:pt x="549" y="567"/>
                  <a:pt x="550" y="567"/>
                </a:cubicBezTo>
                <a:cubicBezTo>
                  <a:pt x="549" y="567"/>
                  <a:pt x="549" y="567"/>
                  <a:pt x="549" y="567"/>
                </a:cubicBezTo>
                <a:close/>
                <a:moveTo>
                  <a:pt x="551" y="412"/>
                </a:moveTo>
                <a:cubicBezTo>
                  <a:pt x="551" y="412"/>
                  <a:pt x="550" y="412"/>
                  <a:pt x="550" y="412"/>
                </a:cubicBezTo>
                <a:cubicBezTo>
                  <a:pt x="551" y="411"/>
                  <a:pt x="551" y="410"/>
                  <a:pt x="551" y="409"/>
                </a:cubicBezTo>
                <a:cubicBezTo>
                  <a:pt x="551" y="410"/>
                  <a:pt x="551" y="410"/>
                  <a:pt x="552" y="410"/>
                </a:cubicBezTo>
                <a:cubicBezTo>
                  <a:pt x="551" y="411"/>
                  <a:pt x="551" y="411"/>
                  <a:pt x="551" y="412"/>
                </a:cubicBezTo>
                <a:close/>
                <a:moveTo>
                  <a:pt x="556" y="216"/>
                </a:moveTo>
                <a:cubicBezTo>
                  <a:pt x="554" y="216"/>
                  <a:pt x="553" y="216"/>
                  <a:pt x="552" y="217"/>
                </a:cubicBezTo>
                <a:cubicBezTo>
                  <a:pt x="552" y="214"/>
                  <a:pt x="550" y="212"/>
                  <a:pt x="548" y="211"/>
                </a:cubicBezTo>
                <a:cubicBezTo>
                  <a:pt x="548" y="211"/>
                  <a:pt x="548" y="210"/>
                  <a:pt x="548" y="210"/>
                </a:cubicBezTo>
                <a:cubicBezTo>
                  <a:pt x="548" y="209"/>
                  <a:pt x="548" y="209"/>
                  <a:pt x="548" y="209"/>
                </a:cubicBezTo>
                <a:cubicBezTo>
                  <a:pt x="549" y="209"/>
                  <a:pt x="549" y="209"/>
                  <a:pt x="550" y="209"/>
                </a:cubicBezTo>
                <a:cubicBezTo>
                  <a:pt x="553" y="209"/>
                  <a:pt x="554" y="208"/>
                  <a:pt x="556" y="207"/>
                </a:cubicBezTo>
                <a:cubicBezTo>
                  <a:pt x="556" y="207"/>
                  <a:pt x="557" y="208"/>
                  <a:pt x="558" y="208"/>
                </a:cubicBezTo>
                <a:cubicBezTo>
                  <a:pt x="559" y="208"/>
                  <a:pt x="559" y="208"/>
                  <a:pt x="559" y="208"/>
                </a:cubicBezTo>
                <a:cubicBezTo>
                  <a:pt x="559" y="208"/>
                  <a:pt x="559" y="209"/>
                  <a:pt x="559" y="209"/>
                </a:cubicBezTo>
                <a:cubicBezTo>
                  <a:pt x="559" y="210"/>
                  <a:pt x="559" y="211"/>
                  <a:pt x="559" y="212"/>
                </a:cubicBezTo>
                <a:cubicBezTo>
                  <a:pt x="557" y="212"/>
                  <a:pt x="556" y="214"/>
                  <a:pt x="556" y="216"/>
                </a:cubicBezTo>
                <a:close/>
                <a:moveTo>
                  <a:pt x="562" y="561"/>
                </a:moveTo>
                <a:cubicBezTo>
                  <a:pt x="561" y="561"/>
                  <a:pt x="560" y="561"/>
                  <a:pt x="559" y="562"/>
                </a:cubicBezTo>
                <a:cubicBezTo>
                  <a:pt x="558" y="562"/>
                  <a:pt x="558" y="562"/>
                  <a:pt x="558" y="562"/>
                </a:cubicBezTo>
                <a:cubicBezTo>
                  <a:pt x="559" y="561"/>
                  <a:pt x="559" y="561"/>
                  <a:pt x="560" y="560"/>
                </a:cubicBezTo>
                <a:cubicBezTo>
                  <a:pt x="561" y="560"/>
                  <a:pt x="561" y="560"/>
                  <a:pt x="562" y="560"/>
                </a:cubicBezTo>
                <a:cubicBezTo>
                  <a:pt x="563" y="560"/>
                  <a:pt x="563" y="561"/>
                  <a:pt x="564" y="561"/>
                </a:cubicBezTo>
                <a:cubicBezTo>
                  <a:pt x="563" y="561"/>
                  <a:pt x="563" y="561"/>
                  <a:pt x="562" y="561"/>
                </a:cubicBezTo>
                <a:close/>
                <a:moveTo>
                  <a:pt x="564" y="302"/>
                </a:moveTo>
                <a:cubicBezTo>
                  <a:pt x="562" y="303"/>
                  <a:pt x="561" y="305"/>
                  <a:pt x="561" y="307"/>
                </a:cubicBezTo>
                <a:cubicBezTo>
                  <a:pt x="561" y="307"/>
                  <a:pt x="560" y="307"/>
                  <a:pt x="560" y="307"/>
                </a:cubicBezTo>
                <a:cubicBezTo>
                  <a:pt x="560" y="307"/>
                  <a:pt x="560" y="307"/>
                  <a:pt x="560" y="306"/>
                </a:cubicBezTo>
                <a:cubicBezTo>
                  <a:pt x="560" y="304"/>
                  <a:pt x="559" y="302"/>
                  <a:pt x="557" y="300"/>
                </a:cubicBezTo>
                <a:cubicBezTo>
                  <a:pt x="559" y="299"/>
                  <a:pt x="559" y="298"/>
                  <a:pt x="560" y="297"/>
                </a:cubicBezTo>
                <a:cubicBezTo>
                  <a:pt x="561" y="297"/>
                  <a:pt x="562" y="297"/>
                  <a:pt x="562" y="297"/>
                </a:cubicBezTo>
                <a:cubicBezTo>
                  <a:pt x="563" y="298"/>
                  <a:pt x="563" y="300"/>
                  <a:pt x="564" y="301"/>
                </a:cubicBezTo>
                <a:cubicBezTo>
                  <a:pt x="564" y="301"/>
                  <a:pt x="564" y="301"/>
                  <a:pt x="564" y="302"/>
                </a:cubicBezTo>
                <a:close/>
                <a:moveTo>
                  <a:pt x="563" y="124"/>
                </a:moveTo>
                <a:cubicBezTo>
                  <a:pt x="563" y="124"/>
                  <a:pt x="563" y="124"/>
                  <a:pt x="563" y="124"/>
                </a:cubicBezTo>
                <a:cubicBezTo>
                  <a:pt x="562" y="124"/>
                  <a:pt x="562" y="125"/>
                  <a:pt x="561" y="125"/>
                </a:cubicBezTo>
                <a:cubicBezTo>
                  <a:pt x="560" y="125"/>
                  <a:pt x="559" y="125"/>
                  <a:pt x="557" y="125"/>
                </a:cubicBezTo>
                <a:cubicBezTo>
                  <a:pt x="557" y="125"/>
                  <a:pt x="556" y="125"/>
                  <a:pt x="555" y="125"/>
                </a:cubicBezTo>
                <a:cubicBezTo>
                  <a:pt x="555" y="125"/>
                  <a:pt x="555" y="125"/>
                  <a:pt x="554" y="124"/>
                </a:cubicBezTo>
                <a:cubicBezTo>
                  <a:pt x="558" y="123"/>
                  <a:pt x="561" y="120"/>
                  <a:pt x="561" y="116"/>
                </a:cubicBezTo>
                <a:cubicBezTo>
                  <a:pt x="561" y="116"/>
                  <a:pt x="561" y="116"/>
                  <a:pt x="561" y="115"/>
                </a:cubicBezTo>
                <a:cubicBezTo>
                  <a:pt x="561" y="115"/>
                  <a:pt x="562" y="115"/>
                  <a:pt x="563" y="114"/>
                </a:cubicBezTo>
                <a:cubicBezTo>
                  <a:pt x="564" y="117"/>
                  <a:pt x="566" y="119"/>
                  <a:pt x="569" y="120"/>
                </a:cubicBezTo>
                <a:cubicBezTo>
                  <a:pt x="566" y="120"/>
                  <a:pt x="565" y="122"/>
                  <a:pt x="563" y="124"/>
                </a:cubicBezTo>
                <a:close/>
                <a:moveTo>
                  <a:pt x="566" y="255"/>
                </a:moveTo>
                <a:cubicBezTo>
                  <a:pt x="566" y="255"/>
                  <a:pt x="566" y="255"/>
                  <a:pt x="566" y="255"/>
                </a:cubicBezTo>
                <a:cubicBezTo>
                  <a:pt x="566" y="255"/>
                  <a:pt x="566" y="255"/>
                  <a:pt x="566" y="255"/>
                </a:cubicBezTo>
                <a:cubicBezTo>
                  <a:pt x="566" y="255"/>
                  <a:pt x="566" y="255"/>
                  <a:pt x="566" y="255"/>
                </a:cubicBezTo>
                <a:close/>
                <a:moveTo>
                  <a:pt x="566" y="583"/>
                </a:moveTo>
                <a:cubicBezTo>
                  <a:pt x="566" y="582"/>
                  <a:pt x="566" y="581"/>
                  <a:pt x="565" y="581"/>
                </a:cubicBezTo>
                <a:cubicBezTo>
                  <a:pt x="566" y="580"/>
                  <a:pt x="567" y="580"/>
                  <a:pt x="567" y="579"/>
                </a:cubicBezTo>
                <a:cubicBezTo>
                  <a:pt x="568" y="579"/>
                  <a:pt x="568" y="580"/>
                  <a:pt x="568" y="581"/>
                </a:cubicBezTo>
                <a:cubicBezTo>
                  <a:pt x="567" y="581"/>
                  <a:pt x="566" y="582"/>
                  <a:pt x="566" y="583"/>
                </a:cubicBezTo>
                <a:close/>
                <a:moveTo>
                  <a:pt x="570" y="508"/>
                </a:moveTo>
                <a:cubicBezTo>
                  <a:pt x="570" y="505"/>
                  <a:pt x="569" y="503"/>
                  <a:pt x="566" y="501"/>
                </a:cubicBezTo>
                <a:cubicBezTo>
                  <a:pt x="567" y="501"/>
                  <a:pt x="568" y="500"/>
                  <a:pt x="568" y="500"/>
                </a:cubicBezTo>
                <a:cubicBezTo>
                  <a:pt x="569" y="500"/>
                  <a:pt x="569" y="500"/>
                  <a:pt x="569" y="500"/>
                </a:cubicBezTo>
                <a:cubicBezTo>
                  <a:pt x="570" y="501"/>
                  <a:pt x="570" y="501"/>
                  <a:pt x="571" y="502"/>
                </a:cubicBezTo>
                <a:cubicBezTo>
                  <a:pt x="571" y="503"/>
                  <a:pt x="571" y="504"/>
                  <a:pt x="571" y="505"/>
                </a:cubicBezTo>
                <a:cubicBezTo>
                  <a:pt x="571" y="506"/>
                  <a:pt x="571" y="507"/>
                  <a:pt x="571" y="508"/>
                </a:cubicBezTo>
                <a:cubicBezTo>
                  <a:pt x="571" y="508"/>
                  <a:pt x="571" y="508"/>
                  <a:pt x="570" y="508"/>
                </a:cubicBezTo>
                <a:close/>
                <a:moveTo>
                  <a:pt x="570" y="242"/>
                </a:moveTo>
                <a:cubicBezTo>
                  <a:pt x="570" y="241"/>
                  <a:pt x="569" y="240"/>
                  <a:pt x="568" y="239"/>
                </a:cubicBezTo>
                <a:cubicBezTo>
                  <a:pt x="568" y="238"/>
                  <a:pt x="568" y="238"/>
                  <a:pt x="569" y="237"/>
                </a:cubicBezTo>
                <a:cubicBezTo>
                  <a:pt x="569" y="237"/>
                  <a:pt x="569" y="237"/>
                  <a:pt x="569" y="237"/>
                </a:cubicBezTo>
                <a:cubicBezTo>
                  <a:pt x="570" y="238"/>
                  <a:pt x="571" y="238"/>
                  <a:pt x="572" y="239"/>
                </a:cubicBezTo>
                <a:cubicBezTo>
                  <a:pt x="572" y="239"/>
                  <a:pt x="571" y="240"/>
                  <a:pt x="571" y="240"/>
                </a:cubicBezTo>
                <a:cubicBezTo>
                  <a:pt x="571" y="240"/>
                  <a:pt x="572" y="241"/>
                  <a:pt x="572" y="241"/>
                </a:cubicBezTo>
                <a:cubicBezTo>
                  <a:pt x="571" y="241"/>
                  <a:pt x="571" y="241"/>
                  <a:pt x="570" y="242"/>
                </a:cubicBezTo>
                <a:close/>
                <a:moveTo>
                  <a:pt x="581" y="263"/>
                </a:moveTo>
                <a:cubicBezTo>
                  <a:pt x="581" y="263"/>
                  <a:pt x="581" y="262"/>
                  <a:pt x="581" y="262"/>
                </a:cubicBezTo>
                <a:cubicBezTo>
                  <a:pt x="581" y="262"/>
                  <a:pt x="582" y="262"/>
                  <a:pt x="582" y="262"/>
                </a:cubicBezTo>
                <a:cubicBezTo>
                  <a:pt x="582" y="262"/>
                  <a:pt x="582" y="263"/>
                  <a:pt x="581" y="263"/>
                </a:cubicBezTo>
                <a:close/>
                <a:moveTo>
                  <a:pt x="583" y="463"/>
                </a:moveTo>
                <a:cubicBezTo>
                  <a:pt x="583" y="463"/>
                  <a:pt x="583" y="463"/>
                  <a:pt x="583" y="462"/>
                </a:cubicBezTo>
                <a:cubicBezTo>
                  <a:pt x="583" y="462"/>
                  <a:pt x="583" y="462"/>
                  <a:pt x="583" y="462"/>
                </a:cubicBezTo>
                <a:cubicBezTo>
                  <a:pt x="584" y="464"/>
                  <a:pt x="586" y="465"/>
                  <a:pt x="588" y="466"/>
                </a:cubicBezTo>
                <a:cubicBezTo>
                  <a:pt x="587" y="466"/>
                  <a:pt x="587" y="466"/>
                  <a:pt x="586" y="466"/>
                </a:cubicBezTo>
                <a:cubicBezTo>
                  <a:pt x="585" y="465"/>
                  <a:pt x="584" y="464"/>
                  <a:pt x="583" y="463"/>
                </a:cubicBezTo>
                <a:close/>
                <a:moveTo>
                  <a:pt x="587" y="539"/>
                </a:moveTo>
                <a:cubicBezTo>
                  <a:pt x="586" y="539"/>
                  <a:pt x="586" y="539"/>
                  <a:pt x="585" y="539"/>
                </a:cubicBezTo>
                <a:cubicBezTo>
                  <a:pt x="586" y="538"/>
                  <a:pt x="587" y="537"/>
                  <a:pt x="587" y="535"/>
                </a:cubicBezTo>
                <a:cubicBezTo>
                  <a:pt x="588" y="535"/>
                  <a:pt x="588" y="534"/>
                  <a:pt x="589" y="533"/>
                </a:cubicBezTo>
                <a:cubicBezTo>
                  <a:pt x="588" y="534"/>
                  <a:pt x="588" y="535"/>
                  <a:pt x="588" y="536"/>
                </a:cubicBezTo>
                <a:cubicBezTo>
                  <a:pt x="588" y="537"/>
                  <a:pt x="588" y="539"/>
                  <a:pt x="589" y="540"/>
                </a:cubicBezTo>
                <a:cubicBezTo>
                  <a:pt x="588" y="539"/>
                  <a:pt x="587" y="539"/>
                  <a:pt x="587" y="539"/>
                </a:cubicBezTo>
                <a:close/>
                <a:moveTo>
                  <a:pt x="589" y="532"/>
                </a:moveTo>
                <a:cubicBezTo>
                  <a:pt x="589" y="531"/>
                  <a:pt x="590" y="530"/>
                  <a:pt x="590" y="529"/>
                </a:cubicBezTo>
                <a:cubicBezTo>
                  <a:pt x="590" y="529"/>
                  <a:pt x="589" y="528"/>
                  <a:pt x="589" y="528"/>
                </a:cubicBezTo>
                <a:cubicBezTo>
                  <a:pt x="590" y="528"/>
                  <a:pt x="590" y="529"/>
                  <a:pt x="591" y="529"/>
                </a:cubicBezTo>
                <a:cubicBezTo>
                  <a:pt x="590" y="530"/>
                  <a:pt x="590" y="531"/>
                  <a:pt x="589" y="532"/>
                </a:cubicBezTo>
                <a:close/>
                <a:moveTo>
                  <a:pt x="589" y="298"/>
                </a:moveTo>
                <a:cubicBezTo>
                  <a:pt x="589" y="298"/>
                  <a:pt x="590" y="298"/>
                  <a:pt x="590" y="298"/>
                </a:cubicBezTo>
                <a:cubicBezTo>
                  <a:pt x="590" y="299"/>
                  <a:pt x="590" y="300"/>
                  <a:pt x="591" y="301"/>
                </a:cubicBezTo>
                <a:cubicBezTo>
                  <a:pt x="591" y="302"/>
                  <a:pt x="591" y="302"/>
                  <a:pt x="591" y="303"/>
                </a:cubicBezTo>
                <a:cubicBezTo>
                  <a:pt x="591" y="302"/>
                  <a:pt x="590" y="302"/>
                  <a:pt x="590" y="301"/>
                </a:cubicBezTo>
                <a:cubicBezTo>
                  <a:pt x="590" y="300"/>
                  <a:pt x="590" y="299"/>
                  <a:pt x="589" y="298"/>
                </a:cubicBezTo>
                <a:close/>
                <a:moveTo>
                  <a:pt x="593" y="310"/>
                </a:moveTo>
                <a:cubicBezTo>
                  <a:pt x="593" y="309"/>
                  <a:pt x="592" y="308"/>
                  <a:pt x="591" y="307"/>
                </a:cubicBezTo>
                <a:cubicBezTo>
                  <a:pt x="591" y="306"/>
                  <a:pt x="591" y="306"/>
                  <a:pt x="591" y="306"/>
                </a:cubicBezTo>
                <a:cubicBezTo>
                  <a:pt x="592" y="307"/>
                  <a:pt x="593" y="309"/>
                  <a:pt x="594" y="309"/>
                </a:cubicBezTo>
                <a:cubicBezTo>
                  <a:pt x="594" y="310"/>
                  <a:pt x="594" y="310"/>
                  <a:pt x="593" y="310"/>
                </a:cubicBezTo>
                <a:close/>
                <a:moveTo>
                  <a:pt x="590" y="216"/>
                </a:moveTo>
                <a:cubicBezTo>
                  <a:pt x="591" y="215"/>
                  <a:pt x="593" y="214"/>
                  <a:pt x="594" y="213"/>
                </a:cubicBezTo>
                <a:cubicBezTo>
                  <a:pt x="595" y="214"/>
                  <a:pt x="596" y="215"/>
                  <a:pt x="598" y="215"/>
                </a:cubicBezTo>
                <a:cubicBezTo>
                  <a:pt x="598" y="216"/>
                  <a:pt x="598" y="217"/>
                  <a:pt x="598" y="217"/>
                </a:cubicBezTo>
                <a:cubicBezTo>
                  <a:pt x="598" y="220"/>
                  <a:pt x="599" y="223"/>
                  <a:pt x="601" y="225"/>
                </a:cubicBezTo>
                <a:cubicBezTo>
                  <a:pt x="601" y="225"/>
                  <a:pt x="600" y="225"/>
                  <a:pt x="599" y="226"/>
                </a:cubicBezTo>
                <a:cubicBezTo>
                  <a:pt x="599" y="220"/>
                  <a:pt x="595" y="216"/>
                  <a:pt x="590" y="216"/>
                </a:cubicBezTo>
                <a:close/>
                <a:moveTo>
                  <a:pt x="600" y="398"/>
                </a:moveTo>
                <a:cubicBezTo>
                  <a:pt x="600" y="397"/>
                  <a:pt x="599" y="397"/>
                  <a:pt x="598" y="397"/>
                </a:cubicBezTo>
                <a:cubicBezTo>
                  <a:pt x="598" y="397"/>
                  <a:pt x="598" y="397"/>
                  <a:pt x="598" y="397"/>
                </a:cubicBezTo>
                <a:cubicBezTo>
                  <a:pt x="598" y="397"/>
                  <a:pt x="598" y="397"/>
                  <a:pt x="598" y="397"/>
                </a:cubicBezTo>
                <a:cubicBezTo>
                  <a:pt x="598" y="396"/>
                  <a:pt x="598" y="396"/>
                  <a:pt x="599" y="396"/>
                </a:cubicBezTo>
                <a:cubicBezTo>
                  <a:pt x="599" y="396"/>
                  <a:pt x="600" y="396"/>
                  <a:pt x="601" y="396"/>
                </a:cubicBezTo>
                <a:cubicBezTo>
                  <a:pt x="601" y="396"/>
                  <a:pt x="602" y="396"/>
                  <a:pt x="602" y="396"/>
                </a:cubicBezTo>
                <a:cubicBezTo>
                  <a:pt x="601" y="396"/>
                  <a:pt x="601" y="397"/>
                  <a:pt x="600" y="398"/>
                </a:cubicBezTo>
                <a:close/>
                <a:moveTo>
                  <a:pt x="601" y="177"/>
                </a:moveTo>
                <a:cubicBezTo>
                  <a:pt x="600" y="177"/>
                  <a:pt x="599" y="177"/>
                  <a:pt x="598" y="177"/>
                </a:cubicBezTo>
                <a:cubicBezTo>
                  <a:pt x="595" y="177"/>
                  <a:pt x="593" y="178"/>
                  <a:pt x="591" y="180"/>
                </a:cubicBezTo>
                <a:cubicBezTo>
                  <a:pt x="589" y="178"/>
                  <a:pt x="587" y="177"/>
                  <a:pt x="584" y="177"/>
                </a:cubicBezTo>
                <a:cubicBezTo>
                  <a:pt x="581" y="177"/>
                  <a:pt x="579" y="179"/>
                  <a:pt x="577" y="181"/>
                </a:cubicBezTo>
                <a:cubicBezTo>
                  <a:pt x="576" y="180"/>
                  <a:pt x="575" y="179"/>
                  <a:pt x="573" y="178"/>
                </a:cubicBezTo>
                <a:cubicBezTo>
                  <a:pt x="574" y="177"/>
                  <a:pt x="574" y="176"/>
                  <a:pt x="574" y="174"/>
                </a:cubicBezTo>
                <a:cubicBezTo>
                  <a:pt x="574" y="174"/>
                  <a:pt x="574" y="174"/>
                  <a:pt x="574" y="174"/>
                </a:cubicBezTo>
                <a:cubicBezTo>
                  <a:pt x="576" y="173"/>
                  <a:pt x="577" y="171"/>
                  <a:pt x="578" y="168"/>
                </a:cubicBezTo>
                <a:cubicBezTo>
                  <a:pt x="579" y="168"/>
                  <a:pt x="580" y="167"/>
                  <a:pt x="580" y="166"/>
                </a:cubicBezTo>
                <a:cubicBezTo>
                  <a:pt x="581" y="166"/>
                  <a:pt x="581" y="166"/>
                  <a:pt x="581" y="166"/>
                </a:cubicBezTo>
                <a:cubicBezTo>
                  <a:pt x="582" y="166"/>
                  <a:pt x="583" y="166"/>
                  <a:pt x="584" y="165"/>
                </a:cubicBezTo>
                <a:cubicBezTo>
                  <a:pt x="583" y="166"/>
                  <a:pt x="582" y="168"/>
                  <a:pt x="582" y="170"/>
                </a:cubicBezTo>
                <a:cubicBezTo>
                  <a:pt x="582" y="174"/>
                  <a:pt x="586" y="177"/>
                  <a:pt x="590" y="177"/>
                </a:cubicBezTo>
                <a:cubicBezTo>
                  <a:pt x="594" y="177"/>
                  <a:pt x="597" y="174"/>
                  <a:pt x="597" y="170"/>
                </a:cubicBezTo>
                <a:cubicBezTo>
                  <a:pt x="597" y="169"/>
                  <a:pt x="597" y="169"/>
                  <a:pt x="597" y="169"/>
                </a:cubicBezTo>
                <a:cubicBezTo>
                  <a:pt x="597" y="169"/>
                  <a:pt x="597" y="170"/>
                  <a:pt x="598" y="170"/>
                </a:cubicBezTo>
                <a:cubicBezTo>
                  <a:pt x="599" y="173"/>
                  <a:pt x="600" y="174"/>
                  <a:pt x="603" y="176"/>
                </a:cubicBezTo>
                <a:cubicBezTo>
                  <a:pt x="602" y="176"/>
                  <a:pt x="602" y="177"/>
                  <a:pt x="601" y="177"/>
                </a:cubicBezTo>
                <a:close/>
                <a:moveTo>
                  <a:pt x="633" y="163"/>
                </a:moveTo>
                <a:cubicBezTo>
                  <a:pt x="634" y="164"/>
                  <a:pt x="635" y="164"/>
                  <a:pt x="636" y="165"/>
                </a:cubicBezTo>
                <a:cubicBezTo>
                  <a:pt x="635" y="165"/>
                  <a:pt x="635" y="166"/>
                  <a:pt x="635" y="166"/>
                </a:cubicBezTo>
                <a:cubicBezTo>
                  <a:pt x="634" y="165"/>
                  <a:pt x="634" y="164"/>
                  <a:pt x="633" y="163"/>
                </a:cubicBezTo>
                <a:cubicBezTo>
                  <a:pt x="633" y="163"/>
                  <a:pt x="633" y="163"/>
                  <a:pt x="633" y="163"/>
                </a:cubicBezTo>
                <a:close/>
                <a:moveTo>
                  <a:pt x="619" y="356"/>
                </a:moveTo>
                <a:cubicBezTo>
                  <a:pt x="618" y="354"/>
                  <a:pt x="615" y="352"/>
                  <a:pt x="613" y="351"/>
                </a:cubicBezTo>
                <a:cubicBezTo>
                  <a:pt x="613" y="351"/>
                  <a:pt x="613" y="350"/>
                  <a:pt x="613" y="350"/>
                </a:cubicBezTo>
                <a:cubicBezTo>
                  <a:pt x="613" y="349"/>
                  <a:pt x="613" y="348"/>
                  <a:pt x="614" y="347"/>
                </a:cubicBezTo>
                <a:cubicBezTo>
                  <a:pt x="615" y="348"/>
                  <a:pt x="616" y="348"/>
                  <a:pt x="618" y="348"/>
                </a:cubicBezTo>
                <a:cubicBezTo>
                  <a:pt x="619" y="348"/>
                  <a:pt x="620" y="348"/>
                  <a:pt x="621" y="347"/>
                </a:cubicBezTo>
                <a:cubicBezTo>
                  <a:pt x="621" y="348"/>
                  <a:pt x="621" y="349"/>
                  <a:pt x="621" y="349"/>
                </a:cubicBezTo>
                <a:cubicBezTo>
                  <a:pt x="621" y="350"/>
                  <a:pt x="621" y="351"/>
                  <a:pt x="622" y="352"/>
                </a:cubicBezTo>
                <a:cubicBezTo>
                  <a:pt x="620" y="353"/>
                  <a:pt x="619" y="354"/>
                  <a:pt x="619" y="356"/>
                </a:cubicBezTo>
                <a:close/>
                <a:moveTo>
                  <a:pt x="621" y="303"/>
                </a:moveTo>
                <a:cubicBezTo>
                  <a:pt x="621" y="303"/>
                  <a:pt x="621" y="303"/>
                  <a:pt x="621" y="303"/>
                </a:cubicBezTo>
                <a:cubicBezTo>
                  <a:pt x="621" y="303"/>
                  <a:pt x="621" y="303"/>
                  <a:pt x="621" y="304"/>
                </a:cubicBezTo>
                <a:cubicBezTo>
                  <a:pt x="621" y="304"/>
                  <a:pt x="621" y="303"/>
                  <a:pt x="621" y="303"/>
                </a:cubicBezTo>
                <a:close/>
                <a:moveTo>
                  <a:pt x="621" y="365"/>
                </a:moveTo>
                <a:cubicBezTo>
                  <a:pt x="621" y="364"/>
                  <a:pt x="621" y="364"/>
                  <a:pt x="621" y="363"/>
                </a:cubicBezTo>
                <a:cubicBezTo>
                  <a:pt x="622" y="364"/>
                  <a:pt x="622" y="364"/>
                  <a:pt x="623" y="364"/>
                </a:cubicBezTo>
                <a:cubicBezTo>
                  <a:pt x="623" y="364"/>
                  <a:pt x="622" y="364"/>
                  <a:pt x="621" y="365"/>
                </a:cubicBezTo>
                <a:close/>
                <a:moveTo>
                  <a:pt x="624" y="460"/>
                </a:moveTo>
                <a:cubicBezTo>
                  <a:pt x="624" y="460"/>
                  <a:pt x="624" y="460"/>
                  <a:pt x="624" y="460"/>
                </a:cubicBezTo>
                <a:cubicBezTo>
                  <a:pt x="624" y="460"/>
                  <a:pt x="624" y="460"/>
                  <a:pt x="624" y="460"/>
                </a:cubicBezTo>
                <a:cubicBezTo>
                  <a:pt x="624" y="460"/>
                  <a:pt x="624" y="460"/>
                  <a:pt x="624" y="460"/>
                </a:cubicBezTo>
                <a:close/>
                <a:moveTo>
                  <a:pt x="626" y="292"/>
                </a:moveTo>
                <a:cubicBezTo>
                  <a:pt x="626" y="292"/>
                  <a:pt x="626" y="291"/>
                  <a:pt x="626" y="290"/>
                </a:cubicBezTo>
                <a:cubicBezTo>
                  <a:pt x="626" y="289"/>
                  <a:pt x="626" y="289"/>
                  <a:pt x="626" y="288"/>
                </a:cubicBezTo>
                <a:cubicBezTo>
                  <a:pt x="626" y="288"/>
                  <a:pt x="627" y="288"/>
                  <a:pt x="628" y="288"/>
                </a:cubicBezTo>
                <a:cubicBezTo>
                  <a:pt x="628" y="288"/>
                  <a:pt x="629" y="288"/>
                  <a:pt x="629" y="288"/>
                </a:cubicBezTo>
                <a:cubicBezTo>
                  <a:pt x="629" y="288"/>
                  <a:pt x="629" y="289"/>
                  <a:pt x="629" y="289"/>
                </a:cubicBezTo>
                <a:cubicBezTo>
                  <a:pt x="628" y="290"/>
                  <a:pt x="627" y="291"/>
                  <a:pt x="626" y="292"/>
                </a:cubicBezTo>
                <a:close/>
                <a:moveTo>
                  <a:pt x="631" y="509"/>
                </a:moveTo>
                <a:cubicBezTo>
                  <a:pt x="631" y="508"/>
                  <a:pt x="631" y="508"/>
                  <a:pt x="631" y="508"/>
                </a:cubicBezTo>
                <a:cubicBezTo>
                  <a:pt x="631" y="508"/>
                  <a:pt x="631" y="508"/>
                  <a:pt x="631" y="508"/>
                </a:cubicBezTo>
                <a:cubicBezTo>
                  <a:pt x="631" y="508"/>
                  <a:pt x="632" y="509"/>
                  <a:pt x="632" y="509"/>
                </a:cubicBezTo>
                <a:cubicBezTo>
                  <a:pt x="631" y="509"/>
                  <a:pt x="631" y="509"/>
                  <a:pt x="631" y="509"/>
                </a:cubicBezTo>
                <a:close/>
                <a:moveTo>
                  <a:pt x="626" y="223"/>
                </a:moveTo>
                <a:cubicBezTo>
                  <a:pt x="626" y="222"/>
                  <a:pt x="626" y="222"/>
                  <a:pt x="626" y="222"/>
                </a:cubicBezTo>
                <a:cubicBezTo>
                  <a:pt x="625" y="220"/>
                  <a:pt x="623" y="218"/>
                  <a:pt x="621" y="217"/>
                </a:cubicBezTo>
                <a:cubicBezTo>
                  <a:pt x="621" y="217"/>
                  <a:pt x="620" y="216"/>
                  <a:pt x="620" y="216"/>
                </a:cubicBezTo>
                <a:cubicBezTo>
                  <a:pt x="620" y="216"/>
                  <a:pt x="620" y="216"/>
                  <a:pt x="620" y="216"/>
                </a:cubicBezTo>
                <a:cubicBezTo>
                  <a:pt x="621" y="215"/>
                  <a:pt x="621" y="215"/>
                  <a:pt x="621" y="214"/>
                </a:cubicBezTo>
                <a:cubicBezTo>
                  <a:pt x="622" y="217"/>
                  <a:pt x="625" y="220"/>
                  <a:pt x="628" y="220"/>
                </a:cubicBezTo>
                <a:cubicBezTo>
                  <a:pt x="631" y="220"/>
                  <a:pt x="634" y="218"/>
                  <a:pt x="635" y="216"/>
                </a:cubicBezTo>
                <a:cubicBezTo>
                  <a:pt x="635" y="219"/>
                  <a:pt x="639" y="222"/>
                  <a:pt x="643" y="222"/>
                </a:cubicBezTo>
                <a:cubicBezTo>
                  <a:pt x="643" y="222"/>
                  <a:pt x="644" y="222"/>
                  <a:pt x="644" y="222"/>
                </a:cubicBezTo>
                <a:cubicBezTo>
                  <a:pt x="643" y="223"/>
                  <a:pt x="642" y="224"/>
                  <a:pt x="641" y="225"/>
                </a:cubicBezTo>
                <a:cubicBezTo>
                  <a:pt x="640" y="224"/>
                  <a:pt x="640" y="223"/>
                  <a:pt x="638" y="222"/>
                </a:cubicBezTo>
                <a:cubicBezTo>
                  <a:pt x="637" y="221"/>
                  <a:pt x="635" y="220"/>
                  <a:pt x="633" y="220"/>
                </a:cubicBezTo>
                <a:cubicBezTo>
                  <a:pt x="630" y="220"/>
                  <a:pt x="628" y="221"/>
                  <a:pt x="626" y="223"/>
                </a:cubicBezTo>
                <a:close/>
                <a:moveTo>
                  <a:pt x="643" y="250"/>
                </a:moveTo>
                <a:cubicBezTo>
                  <a:pt x="642" y="251"/>
                  <a:pt x="642" y="251"/>
                  <a:pt x="642" y="251"/>
                </a:cubicBezTo>
                <a:cubicBezTo>
                  <a:pt x="642" y="250"/>
                  <a:pt x="641" y="250"/>
                  <a:pt x="641" y="250"/>
                </a:cubicBezTo>
                <a:cubicBezTo>
                  <a:pt x="641" y="250"/>
                  <a:pt x="642" y="250"/>
                  <a:pt x="642" y="250"/>
                </a:cubicBezTo>
                <a:cubicBezTo>
                  <a:pt x="642" y="250"/>
                  <a:pt x="642" y="250"/>
                  <a:pt x="643" y="250"/>
                </a:cubicBezTo>
                <a:close/>
                <a:moveTo>
                  <a:pt x="643" y="338"/>
                </a:moveTo>
                <a:cubicBezTo>
                  <a:pt x="643" y="338"/>
                  <a:pt x="642" y="338"/>
                  <a:pt x="642" y="338"/>
                </a:cubicBezTo>
                <a:cubicBezTo>
                  <a:pt x="640" y="337"/>
                  <a:pt x="639" y="335"/>
                  <a:pt x="637" y="335"/>
                </a:cubicBezTo>
                <a:cubicBezTo>
                  <a:pt x="637" y="334"/>
                  <a:pt x="637" y="334"/>
                  <a:pt x="637" y="333"/>
                </a:cubicBezTo>
                <a:cubicBezTo>
                  <a:pt x="637" y="332"/>
                  <a:pt x="636" y="330"/>
                  <a:pt x="636" y="329"/>
                </a:cubicBezTo>
                <a:cubicBezTo>
                  <a:pt x="636" y="329"/>
                  <a:pt x="636" y="328"/>
                  <a:pt x="637" y="327"/>
                </a:cubicBezTo>
                <a:cubicBezTo>
                  <a:pt x="637" y="327"/>
                  <a:pt x="637" y="327"/>
                  <a:pt x="637" y="326"/>
                </a:cubicBezTo>
                <a:cubicBezTo>
                  <a:pt x="638" y="325"/>
                  <a:pt x="639" y="324"/>
                  <a:pt x="640" y="323"/>
                </a:cubicBezTo>
                <a:cubicBezTo>
                  <a:pt x="641" y="323"/>
                  <a:pt x="641" y="323"/>
                  <a:pt x="642" y="322"/>
                </a:cubicBezTo>
                <a:cubicBezTo>
                  <a:pt x="643" y="322"/>
                  <a:pt x="643" y="322"/>
                  <a:pt x="643" y="323"/>
                </a:cubicBezTo>
                <a:cubicBezTo>
                  <a:pt x="642" y="324"/>
                  <a:pt x="642" y="326"/>
                  <a:pt x="642" y="328"/>
                </a:cubicBezTo>
                <a:cubicBezTo>
                  <a:pt x="642" y="330"/>
                  <a:pt x="643" y="333"/>
                  <a:pt x="645" y="335"/>
                </a:cubicBezTo>
                <a:cubicBezTo>
                  <a:pt x="644" y="336"/>
                  <a:pt x="644" y="337"/>
                  <a:pt x="643" y="338"/>
                </a:cubicBezTo>
                <a:close/>
                <a:moveTo>
                  <a:pt x="672" y="351"/>
                </a:moveTo>
                <a:cubicBezTo>
                  <a:pt x="671" y="351"/>
                  <a:pt x="671" y="351"/>
                  <a:pt x="671" y="351"/>
                </a:cubicBezTo>
                <a:cubicBezTo>
                  <a:pt x="671" y="351"/>
                  <a:pt x="671" y="351"/>
                  <a:pt x="671" y="351"/>
                </a:cubicBezTo>
                <a:cubicBezTo>
                  <a:pt x="671" y="351"/>
                  <a:pt x="672" y="351"/>
                  <a:pt x="672" y="351"/>
                </a:cubicBezTo>
                <a:cubicBezTo>
                  <a:pt x="672" y="351"/>
                  <a:pt x="672" y="351"/>
                  <a:pt x="672" y="351"/>
                </a:cubicBezTo>
                <a:close/>
                <a:moveTo>
                  <a:pt x="648" y="269"/>
                </a:moveTo>
                <a:cubicBezTo>
                  <a:pt x="648" y="269"/>
                  <a:pt x="649" y="270"/>
                  <a:pt x="650" y="270"/>
                </a:cubicBezTo>
                <a:cubicBezTo>
                  <a:pt x="656" y="270"/>
                  <a:pt x="661" y="265"/>
                  <a:pt x="661" y="258"/>
                </a:cubicBezTo>
                <a:cubicBezTo>
                  <a:pt x="661" y="258"/>
                  <a:pt x="661" y="257"/>
                  <a:pt x="661" y="257"/>
                </a:cubicBezTo>
                <a:cubicBezTo>
                  <a:pt x="663" y="258"/>
                  <a:pt x="664" y="259"/>
                  <a:pt x="666" y="259"/>
                </a:cubicBezTo>
                <a:cubicBezTo>
                  <a:pt x="667" y="261"/>
                  <a:pt x="669" y="263"/>
                  <a:pt x="671" y="264"/>
                </a:cubicBezTo>
                <a:cubicBezTo>
                  <a:pt x="670" y="265"/>
                  <a:pt x="670" y="265"/>
                  <a:pt x="670" y="266"/>
                </a:cubicBezTo>
                <a:cubicBezTo>
                  <a:pt x="670" y="269"/>
                  <a:pt x="672" y="272"/>
                  <a:pt x="675" y="274"/>
                </a:cubicBezTo>
                <a:cubicBezTo>
                  <a:pt x="674" y="274"/>
                  <a:pt x="674" y="274"/>
                  <a:pt x="674" y="275"/>
                </a:cubicBezTo>
                <a:cubicBezTo>
                  <a:pt x="673" y="275"/>
                  <a:pt x="673" y="274"/>
                  <a:pt x="673" y="274"/>
                </a:cubicBezTo>
                <a:cubicBezTo>
                  <a:pt x="671" y="271"/>
                  <a:pt x="667" y="269"/>
                  <a:pt x="664" y="269"/>
                </a:cubicBezTo>
                <a:cubicBezTo>
                  <a:pt x="663" y="269"/>
                  <a:pt x="662" y="269"/>
                  <a:pt x="661" y="270"/>
                </a:cubicBezTo>
                <a:cubicBezTo>
                  <a:pt x="659" y="269"/>
                  <a:pt x="658" y="268"/>
                  <a:pt x="657" y="268"/>
                </a:cubicBezTo>
                <a:cubicBezTo>
                  <a:pt x="653" y="268"/>
                  <a:pt x="650" y="271"/>
                  <a:pt x="650" y="275"/>
                </a:cubicBezTo>
                <a:cubicBezTo>
                  <a:pt x="649" y="275"/>
                  <a:pt x="649" y="275"/>
                  <a:pt x="649" y="275"/>
                </a:cubicBezTo>
                <a:cubicBezTo>
                  <a:pt x="649" y="273"/>
                  <a:pt x="648" y="272"/>
                  <a:pt x="647" y="271"/>
                </a:cubicBezTo>
                <a:cubicBezTo>
                  <a:pt x="647" y="270"/>
                  <a:pt x="647" y="270"/>
                  <a:pt x="648" y="269"/>
                </a:cubicBezTo>
                <a:close/>
                <a:moveTo>
                  <a:pt x="670" y="329"/>
                </a:moveTo>
                <a:cubicBezTo>
                  <a:pt x="670" y="330"/>
                  <a:pt x="669" y="330"/>
                  <a:pt x="669" y="330"/>
                </a:cubicBezTo>
                <a:cubicBezTo>
                  <a:pt x="669" y="330"/>
                  <a:pt x="669" y="329"/>
                  <a:pt x="668" y="329"/>
                </a:cubicBezTo>
                <a:cubicBezTo>
                  <a:pt x="669" y="329"/>
                  <a:pt x="669" y="329"/>
                  <a:pt x="670" y="329"/>
                </a:cubicBezTo>
                <a:cubicBezTo>
                  <a:pt x="670" y="329"/>
                  <a:pt x="670" y="329"/>
                  <a:pt x="670" y="329"/>
                </a:cubicBezTo>
                <a:close/>
                <a:moveTo>
                  <a:pt x="663" y="324"/>
                </a:moveTo>
                <a:cubicBezTo>
                  <a:pt x="662" y="324"/>
                  <a:pt x="661" y="324"/>
                  <a:pt x="660" y="324"/>
                </a:cubicBezTo>
                <a:cubicBezTo>
                  <a:pt x="660" y="323"/>
                  <a:pt x="660" y="323"/>
                  <a:pt x="660" y="322"/>
                </a:cubicBezTo>
                <a:cubicBezTo>
                  <a:pt x="661" y="322"/>
                  <a:pt x="661" y="322"/>
                  <a:pt x="661" y="322"/>
                </a:cubicBezTo>
                <a:cubicBezTo>
                  <a:pt x="662" y="322"/>
                  <a:pt x="662" y="322"/>
                  <a:pt x="663" y="322"/>
                </a:cubicBezTo>
                <a:cubicBezTo>
                  <a:pt x="663" y="323"/>
                  <a:pt x="663" y="324"/>
                  <a:pt x="663" y="324"/>
                </a:cubicBezTo>
                <a:close/>
                <a:moveTo>
                  <a:pt x="657" y="289"/>
                </a:moveTo>
                <a:cubicBezTo>
                  <a:pt x="655" y="289"/>
                  <a:pt x="653" y="290"/>
                  <a:pt x="652" y="291"/>
                </a:cubicBezTo>
                <a:cubicBezTo>
                  <a:pt x="651" y="291"/>
                  <a:pt x="651" y="291"/>
                  <a:pt x="650" y="290"/>
                </a:cubicBezTo>
                <a:cubicBezTo>
                  <a:pt x="652" y="289"/>
                  <a:pt x="653" y="288"/>
                  <a:pt x="654" y="286"/>
                </a:cubicBezTo>
                <a:cubicBezTo>
                  <a:pt x="655" y="287"/>
                  <a:pt x="656" y="288"/>
                  <a:pt x="657" y="289"/>
                </a:cubicBezTo>
                <a:close/>
                <a:moveTo>
                  <a:pt x="647" y="470"/>
                </a:moveTo>
                <a:cubicBezTo>
                  <a:pt x="646" y="470"/>
                  <a:pt x="646" y="469"/>
                  <a:pt x="645" y="469"/>
                </a:cubicBezTo>
                <a:cubicBezTo>
                  <a:pt x="646" y="469"/>
                  <a:pt x="647" y="469"/>
                  <a:pt x="648" y="468"/>
                </a:cubicBezTo>
                <a:cubicBezTo>
                  <a:pt x="648" y="468"/>
                  <a:pt x="648" y="468"/>
                  <a:pt x="648" y="468"/>
                </a:cubicBezTo>
                <a:cubicBezTo>
                  <a:pt x="647" y="469"/>
                  <a:pt x="647" y="470"/>
                  <a:pt x="647" y="470"/>
                </a:cubicBezTo>
                <a:close/>
                <a:moveTo>
                  <a:pt x="655" y="423"/>
                </a:moveTo>
                <a:cubicBezTo>
                  <a:pt x="655" y="423"/>
                  <a:pt x="655" y="422"/>
                  <a:pt x="655" y="422"/>
                </a:cubicBezTo>
                <a:cubicBezTo>
                  <a:pt x="655" y="422"/>
                  <a:pt x="655" y="423"/>
                  <a:pt x="655" y="423"/>
                </a:cubicBezTo>
                <a:cubicBezTo>
                  <a:pt x="655" y="423"/>
                  <a:pt x="655" y="423"/>
                  <a:pt x="655" y="423"/>
                </a:cubicBezTo>
                <a:close/>
                <a:moveTo>
                  <a:pt x="654" y="417"/>
                </a:moveTo>
                <a:cubicBezTo>
                  <a:pt x="654" y="417"/>
                  <a:pt x="654" y="416"/>
                  <a:pt x="654" y="415"/>
                </a:cubicBezTo>
                <a:cubicBezTo>
                  <a:pt x="652" y="412"/>
                  <a:pt x="650" y="410"/>
                  <a:pt x="647" y="410"/>
                </a:cubicBezTo>
                <a:cubicBezTo>
                  <a:pt x="646" y="410"/>
                  <a:pt x="646" y="409"/>
                  <a:pt x="646" y="409"/>
                </a:cubicBezTo>
                <a:cubicBezTo>
                  <a:pt x="647" y="408"/>
                  <a:pt x="648" y="407"/>
                  <a:pt x="648" y="407"/>
                </a:cubicBezTo>
                <a:cubicBezTo>
                  <a:pt x="649" y="407"/>
                  <a:pt x="650" y="407"/>
                  <a:pt x="651" y="407"/>
                </a:cubicBezTo>
                <a:cubicBezTo>
                  <a:pt x="652" y="407"/>
                  <a:pt x="652" y="407"/>
                  <a:pt x="653" y="407"/>
                </a:cubicBezTo>
                <a:cubicBezTo>
                  <a:pt x="653" y="407"/>
                  <a:pt x="653" y="407"/>
                  <a:pt x="653" y="407"/>
                </a:cubicBezTo>
                <a:cubicBezTo>
                  <a:pt x="654" y="409"/>
                  <a:pt x="656" y="411"/>
                  <a:pt x="659" y="412"/>
                </a:cubicBezTo>
                <a:cubicBezTo>
                  <a:pt x="659" y="412"/>
                  <a:pt x="659" y="412"/>
                  <a:pt x="659" y="412"/>
                </a:cubicBezTo>
                <a:cubicBezTo>
                  <a:pt x="657" y="413"/>
                  <a:pt x="655" y="415"/>
                  <a:pt x="654" y="417"/>
                </a:cubicBezTo>
                <a:close/>
                <a:moveTo>
                  <a:pt x="662" y="383"/>
                </a:moveTo>
                <a:cubicBezTo>
                  <a:pt x="661" y="383"/>
                  <a:pt x="660" y="383"/>
                  <a:pt x="660" y="383"/>
                </a:cubicBezTo>
                <a:cubicBezTo>
                  <a:pt x="659" y="383"/>
                  <a:pt x="659" y="383"/>
                  <a:pt x="658" y="383"/>
                </a:cubicBezTo>
                <a:cubicBezTo>
                  <a:pt x="658" y="382"/>
                  <a:pt x="657" y="381"/>
                  <a:pt x="656" y="381"/>
                </a:cubicBezTo>
                <a:cubicBezTo>
                  <a:pt x="658" y="380"/>
                  <a:pt x="660" y="378"/>
                  <a:pt x="661" y="376"/>
                </a:cubicBezTo>
                <a:cubicBezTo>
                  <a:pt x="662" y="375"/>
                  <a:pt x="663" y="373"/>
                  <a:pt x="664" y="372"/>
                </a:cubicBezTo>
                <a:cubicBezTo>
                  <a:pt x="665" y="375"/>
                  <a:pt x="668" y="377"/>
                  <a:pt x="671" y="377"/>
                </a:cubicBezTo>
                <a:cubicBezTo>
                  <a:pt x="670" y="378"/>
                  <a:pt x="669" y="379"/>
                  <a:pt x="669" y="380"/>
                </a:cubicBezTo>
                <a:cubicBezTo>
                  <a:pt x="669" y="380"/>
                  <a:pt x="668" y="380"/>
                  <a:pt x="668" y="380"/>
                </a:cubicBezTo>
                <a:cubicBezTo>
                  <a:pt x="668" y="380"/>
                  <a:pt x="668" y="380"/>
                  <a:pt x="668" y="380"/>
                </a:cubicBezTo>
                <a:cubicBezTo>
                  <a:pt x="665" y="380"/>
                  <a:pt x="663" y="381"/>
                  <a:pt x="662" y="383"/>
                </a:cubicBezTo>
                <a:close/>
              </a:path>
            </a:pathLst>
          </a:custGeom>
          <a:gradFill>
            <a:gsLst>
              <a:gs pos="0">
                <a:schemeClr val="accent1"/>
              </a:gs>
              <a:gs pos="100000">
                <a:schemeClr val="accent1">
                  <a:lumMod val="75000"/>
                </a:schemeClr>
              </a:gs>
            </a:gsLst>
            <a:lin ang="2700000" scaled="0"/>
          </a:gradFill>
          <a:ln>
            <a:noFill/>
          </a:ln>
        </p:spPr>
        <p:txBody>
          <a:bodyPr rot="0" spcFirstLastPara="0" vertOverflow="overflow" horzOverflow="overflow" vert="horz" wrap="square" lIns="68580" tIns="34290" rIns="68580" bIns="34290" numCol="1" spcCol="0" rtlCol="0" fromWordArt="0" anchor="t" anchorCtr="0" forceAA="0" compatLnSpc="1">
            <a:noAutofit/>
          </a:bodyPr>
          <a:lstStyle/>
          <a:p>
            <a:pPr>
              <a:defRPr/>
            </a:pPr>
            <a:endParaRPr lang="en-US">
              <a:solidFill>
                <a:srgbClr val="000000"/>
              </a:solidFill>
              <a:cs typeface="+mn-ea"/>
              <a:sym typeface="+mn-lt"/>
            </a:endParaRPr>
          </a:p>
        </p:txBody>
      </p:sp>
      <p:grpSp>
        <p:nvGrpSpPr>
          <p:cNvPr id="13" name="Group 12"/>
          <p:cNvGrpSpPr/>
          <p:nvPr/>
        </p:nvGrpSpPr>
        <p:grpSpPr>
          <a:xfrm rot="11219828">
            <a:off x="5783714" y="4127762"/>
            <a:ext cx="5823615" cy="5823615"/>
            <a:chOff x="-2186432" y="-5388948"/>
            <a:chExt cx="7764820" cy="7764820"/>
          </a:xfrm>
        </p:grpSpPr>
        <p:sp>
          <p:nvSpPr>
            <p:cNvPr id="14" name="Oval 13"/>
            <p:cNvSpPr/>
            <p:nvPr/>
          </p:nvSpPr>
          <p:spPr>
            <a:xfrm rot="15288791">
              <a:off x="-2186432" y="-5388948"/>
              <a:ext cx="7764820" cy="7764820"/>
            </a:xfrm>
            <a:prstGeom prst="ellipse">
              <a:avLst/>
            </a:prstGeom>
            <a:noFill/>
            <a:ln w="50800">
              <a:solidFill>
                <a:schemeClr val="bg1">
                  <a:lumMod val="95000"/>
                </a:schemeClr>
              </a:solidFill>
            </a:ln>
          </p:spPr>
          <p:txBody>
            <a:bodyPr vert="horz" wrap="square" lIns="91440" tIns="45720" rIns="91440" bIns="45720" numCol="1" anchor="t" anchorCtr="0" compatLnSpc="1"/>
            <a:lstStyle/>
            <a:p>
              <a:pPr>
                <a:defRPr/>
              </a:pPr>
              <a:endParaRPr lang="en-ID">
                <a:solidFill>
                  <a:srgbClr val="000000"/>
                </a:solidFill>
                <a:cs typeface="+mn-ea"/>
                <a:sym typeface="+mn-lt"/>
              </a:endParaRPr>
            </a:p>
          </p:txBody>
        </p:sp>
        <p:sp>
          <p:nvSpPr>
            <p:cNvPr id="15" name="Oval 14"/>
            <p:cNvSpPr/>
            <p:nvPr/>
          </p:nvSpPr>
          <p:spPr>
            <a:xfrm rot="15288791">
              <a:off x="3071766" y="1406233"/>
              <a:ext cx="959656" cy="959656"/>
            </a:xfrm>
            <a:prstGeom prst="ellipse">
              <a:avLst/>
            </a:prstGeom>
            <a:solidFill>
              <a:schemeClr val="bg1">
                <a:lumMod val="95000"/>
              </a:schemeClr>
            </a:solidFill>
            <a:ln w="603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ID">
                <a:solidFill>
                  <a:srgbClr val="FFFFFF"/>
                </a:solidFill>
                <a:cs typeface="+mn-ea"/>
                <a:sym typeface="+mn-lt"/>
              </a:endParaRPr>
            </a:p>
          </p:txBody>
        </p:sp>
      </p:grpSp>
      <p:pic>
        <p:nvPicPr>
          <p:cNvPr id="19" name="图片占位符 18"/>
          <p:cNvPicPr>
            <a:picLocks noGrp="1" noChangeAspect="1"/>
          </p:cNvPicPr>
          <p:nvPr>
            <p:ph type="pic" sz="quarter" idx="10"/>
          </p:nvPr>
        </p:nvPicPr>
        <p:blipFill>
          <a:blip r:embed="rId3" cstate="email"/>
          <a:srcRect/>
          <a:stretch>
            <a:fillRect/>
          </a:stretch>
        </p:blipFill>
        <p:spPr/>
      </p:pic>
      <p:sp>
        <p:nvSpPr>
          <p:cNvPr id="16" name="Freeform 233"/>
          <p:cNvSpPr>
            <a:spLocks noEditPoints="1"/>
          </p:cNvSpPr>
          <p:nvPr/>
        </p:nvSpPr>
        <p:spPr bwMode="auto">
          <a:xfrm rot="10800000" flipH="1" flipV="1">
            <a:off x="2854665" y="3521077"/>
            <a:ext cx="1389957" cy="1394128"/>
          </a:xfrm>
          <a:custGeom>
            <a:avLst/>
            <a:gdLst>
              <a:gd name="T0" fmla="*/ 645 w 686"/>
              <a:gd name="T1" fmla="*/ 186 h 687"/>
              <a:gd name="T2" fmla="*/ 372 w 686"/>
              <a:gd name="T3" fmla="*/ 1 h 687"/>
              <a:gd name="T4" fmla="*/ 51 w 686"/>
              <a:gd name="T5" fmla="*/ 167 h 687"/>
              <a:gd name="T6" fmla="*/ 44 w 686"/>
              <a:gd name="T7" fmla="*/ 507 h 687"/>
              <a:gd name="T8" fmla="*/ 501 w 686"/>
              <a:gd name="T9" fmla="*/ 648 h 687"/>
              <a:gd name="T10" fmla="*/ 10 w 686"/>
              <a:gd name="T11" fmla="*/ 404 h 687"/>
              <a:gd name="T12" fmla="*/ 34 w 686"/>
              <a:gd name="T13" fmla="*/ 410 h 687"/>
              <a:gd name="T14" fmla="*/ 168 w 686"/>
              <a:gd name="T15" fmla="*/ 134 h 687"/>
              <a:gd name="T16" fmla="*/ 137 w 686"/>
              <a:gd name="T17" fmla="*/ 122 h 687"/>
              <a:gd name="T18" fmla="*/ 91 w 686"/>
              <a:gd name="T19" fmla="*/ 118 h 687"/>
              <a:gd name="T20" fmla="*/ 50 w 686"/>
              <a:gd name="T21" fmla="*/ 351 h 687"/>
              <a:gd name="T22" fmla="*/ 67 w 686"/>
              <a:gd name="T23" fmla="*/ 419 h 687"/>
              <a:gd name="T24" fmla="*/ 90 w 686"/>
              <a:gd name="T25" fmla="*/ 560 h 687"/>
              <a:gd name="T26" fmla="*/ 104 w 686"/>
              <a:gd name="T27" fmla="*/ 174 h 687"/>
              <a:gd name="T28" fmla="*/ 120 w 686"/>
              <a:gd name="T29" fmla="*/ 199 h 687"/>
              <a:gd name="T30" fmla="*/ 145 w 686"/>
              <a:gd name="T31" fmla="*/ 209 h 687"/>
              <a:gd name="T32" fmla="*/ 152 w 686"/>
              <a:gd name="T33" fmla="*/ 156 h 687"/>
              <a:gd name="T34" fmla="*/ 182 w 686"/>
              <a:gd name="T35" fmla="*/ 637 h 687"/>
              <a:gd name="T36" fmla="*/ 306 w 686"/>
              <a:gd name="T37" fmla="*/ 18 h 687"/>
              <a:gd name="T38" fmla="*/ 302 w 686"/>
              <a:gd name="T39" fmla="*/ 53 h 687"/>
              <a:gd name="T40" fmla="*/ 274 w 686"/>
              <a:gd name="T41" fmla="*/ 60 h 687"/>
              <a:gd name="T42" fmla="*/ 279 w 686"/>
              <a:gd name="T43" fmla="*/ 197 h 687"/>
              <a:gd name="T44" fmla="*/ 254 w 686"/>
              <a:gd name="T45" fmla="*/ 207 h 687"/>
              <a:gd name="T46" fmla="*/ 221 w 686"/>
              <a:gd name="T47" fmla="*/ 103 h 687"/>
              <a:gd name="T48" fmla="*/ 210 w 686"/>
              <a:gd name="T49" fmla="*/ 116 h 687"/>
              <a:gd name="T50" fmla="*/ 197 w 686"/>
              <a:gd name="T51" fmla="*/ 74 h 687"/>
              <a:gd name="T52" fmla="*/ 210 w 686"/>
              <a:gd name="T53" fmla="*/ 365 h 687"/>
              <a:gd name="T54" fmla="*/ 219 w 686"/>
              <a:gd name="T55" fmla="*/ 50 h 687"/>
              <a:gd name="T56" fmla="*/ 233 w 686"/>
              <a:gd name="T57" fmla="*/ 134 h 687"/>
              <a:gd name="T58" fmla="*/ 239 w 686"/>
              <a:gd name="T59" fmla="*/ 211 h 687"/>
              <a:gd name="T60" fmla="*/ 258 w 686"/>
              <a:gd name="T61" fmla="*/ 628 h 687"/>
              <a:gd name="T62" fmla="*/ 275 w 686"/>
              <a:gd name="T63" fmla="*/ 298 h 687"/>
              <a:gd name="T64" fmla="*/ 296 w 686"/>
              <a:gd name="T65" fmla="*/ 190 h 687"/>
              <a:gd name="T66" fmla="*/ 308 w 686"/>
              <a:gd name="T67" fmla="*/ 443 h 687"/>
              <a:gd name="T68" fmla="*/ 317 w 686"/>
              <a:gd name="T69" fmla="*/ 372 h 687"/>
              <a:gd name="T70" fmla="*/ 444 w 686"/>
              <a:gd name="T71" fmla="*/ 65 h 687"/>
              <a:gd name="T72" fmla="*/ 445 w 686"/>
              <a:gd name="T73" fmla="*/ 242 h 687"/>
              <a:gd name="T74" fmla="*/ 404 w 686"/>
              <a:gd name="T75" fmla="*/ 173 h 687"/>
              <a:gd name="T76" fmla="*/ 390 w 686"/>
              <a:gd name="T77" fmla="*/ 238 h 687"/>
              <a:gd name="T78" fmla="*/ 367 w 686"/>
              <a:gd name="T79" fmla="*/ 108 h 687"/>
              <a:gd name="T80" fmla="*/ 356 w 686"/>
              <a:gd name="T81" fmla="*/ 224 h 687"/>
              <a:gd name="T82" fmla="*/ 345 w 686"/>
              <a:gd name="T83" fmla="*/ 287 h 687"/>
              <a:gd name="T84" fmla="*/ 363 w 686"/>
              <a:gd name="T85" fmla="*/ 600 h 687"/>
              <a:gd name="T86" fmla="*/ 379 w 686"/>
              <a:gd name="T87" fmla="*/ 302 h 687"/>
              <a:gd name="T88" fmla="*/ 384 w 686"/>
              <a:gd name="T89" fmla="*/ 660 h 687"/>
              <a:gd name="T90" fmla="*/ 411 w 686"/>
              <a:gd name="T91" fmla="*/ 233 h 687"/>
              <a:gd name="T92" fmla="*/ 428 w 686"/>
              <a:gd name="T93" fmla="*/ 191 h 687"/>
              <a:gd name="T94" fmla="*/ 454 w 686"/>
              <a:gd name="T95" fmla="*/ 161 h 687"/>
              <a:gd name="T96" fmla="*/ 548 w 686"/>
              <a:gd name="T97" fmla="*/ 104 h 687"/>
              <a:gd name="T98" fmla="*/ 509 w 686"/>
              <a:gd name="T99" fmla="*/ 64 h 687"/>
              <a:gd name="T100" fmla="*/ 465 w 686"/>
              <a:gd name="T101" fmla="*/ 138 h 687"/>
              <a:gd name="T102" fmla="*/ 475 w 686"/>
              <a:gd name="T103" fmla="*/ 221 h 687"/>
              <a:gd name="T104" fmla="*/ 483 w 686"/>
              <a:gd name="T105" fmla="*/ 184 h 687"/>
              <a:gd name="T106" fmla="*/ 500 w 686"/>
              <a:gd name="T107" fmla="*/ 226 h 687"/>
              <a:gd name="T108" fmla="*/ 511 w 686"/>
              <a:gd name="T109" fmla="*/ 358 h 687"/>
              <a:gd name="T110" fmla="*/ 535 w 686"/>
              <a:gd name="T111" fmla="*/ 616 h 687"/>
              <a:gd name="T112" fmla="*/ 545 w 686"/>
              <a:gd name="T113" fmla="*/ 253 h 687"/>
              <a:gd name="T114" fmla="*/ 562 w 686"/>
              <a:gd name="T115" fmla="*/ 297 h 687"/>
              <a:gd name="T116" fmla="*/ 581 w 686"/>
              <a:gd name="T117" fmla="*/ 263 h 687"/>
              <a:gd name="T118" fmla="*/ 601 w 686"/>
              <a:gd name="T119" fmla="*/ 396 h 687"/>
              <a:gd name="T120" fmla="*/ 623 w 686"/>
              <a:gd name="T121" fmla="*/ 364 h 687"/>
              <a:gd name="T122" fmla="*/ 637 w 686"/>
              <a:gd name="T123" fmla="*/ 327 h 687"/>
              <a:gd name="T124" fmla="*/ 652 w 686"/>
              <a:gd name="T125" fmla="*/ 291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6" h="687">
                <a:moveTo>
                  <a:pt x="664" y="464"/>
                </a:moveTo>
                <a:cubicBezTo>
                  <a:pt x="664" y="463"/>
                  <a:pt x="664" y="462"/>
                  <a:pt x="664" y="461"/>
                </a:cubicBezTo>
                <a:cubicBezTo>
                  <a:pt x="664" y="460"/>
                  <a:pt x="664" y="460"/>
                  <a:pt x="665" y="459"/>
                </a:cubicBezTo>
                <a:cubicBezTo>
                  <a:pt x="665" y="459"/>
                  <a:pt x="666" y="458"/>
                  <a:pt x="667" y="458"/>
                </a:cubicBezTo>
                <a:cubicBezTo>
                  <a:pt x="667" y="458"/>
                  <a:pt x="667" y="458"/>
                  <a:pt x="667" y="458"/>
                </a:cubicBezTo>
                <a:cubicBezTo>
                  <a:pt x="667" y="458"/>
                  <a:pt x="667" y="458"/>
                  <a:pt x="667" y="459"/>
                </a:cubicBezTo>
                <a:cubicBezTo>
                  <a:pt x="676" y="433"/>
                  <a:pt x="682" y="405"/>
                  <a:pt x="685" y="377"/>
                </a:cubicBezTo>
                <a:cubicBezTo>
                  <a:pt x="684" y="376"/>
                  <a:pt x="682" y="375"/>
                  <a:pt x="681" y="375"/>
                </a:cubicBezTo>
                <a:cubicBezTo>
                  <a:pt x="683" y="373"/>
                  <a:pt x="684" y="370"/>
                  <a:pt x="684" y="367"/>
                </a:cubicBezTo>
                <a:cubicBezTo>
                  <a:pt x="684" y="366"/>
                  <a:pt x="684" y="365"/>
                  <a:pt x="683" y="364"/>
                </a:cubicBezTo>
                <a:cubicBezTo>
                  <a:pt x="683" y="364"/>
                  <a:pt x="683" y="364"/>
                  <a:pt x="684" y="364"/>
                </a:cubicBezTo>
                <a:cubicBezTo>
                  <a:pt x="684" y="364"/>
                  <a:pt x="684" y="364"/>
                  <a:pt x="684" y="364"/>
                </a:cubicBezTo>
                <a:cubicBezTo>
                  <a:pt x="684" y="364"/>
                  <a:pt x="685" y="365"/>
                  <a:pt x="686" y="365"/>
                </a:cubicBezTo>
                <a:cubicBezTo>
                  <a:pt x="686" y="358"/>
                  <a:pt x="686" y="351"/>
                  <a:pt x="686" y="343"/>
                </a:cubicBezTo>
                <a:cubicBezTo>
                  <a:pt x="686" y="326"/>
                  <a:pt x="685" y="308"/>
                  <a:pt x="683" y="291"/>
                </a:cubicBezTo>
                <a:cubicBezTo>
                  <a:pt x="682" y="291"/>
                  <a:pt x="682" y="291"/>
                  <a:pt x="681" y="291"/>
                </a:cubicBezTo>
                <a:cubicBezTo>
                  <a:pt x="681" y="291"/>
                  <a:pt x="681" y="290"/>
                  <a:pt x="681" y="290"/>
                </a:cubicBezTo>
                <a:cubicBezTo>
                  <a:pt x="681" y="290"/>
                  <a:pt x="681" y="290"/>
                  <a:pt x="682" y="290"/>
                </a:cubicBezTo>
                <a:cubicBezTo>
                  <a:pt x="682" y="290"/>
                  <a:pt x="682" y="290"/>
                  <a:pt x="682" y="290"/>
                </a:cubicBezTo>
                <a:cubicBezTo>
                  <a:pt x="679" y="269"/>
                  <a:pt x="674" y="249"/>
                  <a:pt x="667" y="229"/>
                </a:cubicBezTo>
                <a:cubicBezTo>
                  <a:pt x="665" y="231"/>
                  <a:pt x="663" y="233"/>
                  <a:pt x="663" y="236"/>
                </a:cubicBezTo>
                <a:cubicBezTo>
                  <a:pt x="663" y="237"/>
                  <a:pt x="663" y="238"/>
                  <a:pt x="663" y="239"/>
                </a:cubicBezTo>
                <a:cubicBezTo>
                  <a:pt x="662" y="240"/>
                  <a:pt x="661" y="241"/>
                  <a:pt x="660" y="242"/>
                </a:cubicBezTo>
                <a:cubicBezTo>
                  <a:pt x="659" y="242"/>
                  <a:pt x="659" y="242"/>
                  <a:pt x="658" y="241"/>
                </a:cubicBezTo>
                <a:cubicBezTo>
                  <a:pt x="658" y="241"/>
                  <a:pt x="657" y="240"/>
                  <a:pt x="657" y="239"/>
                </a:cubicBezTo>
                <a:cubicBezTo>
                  <a:pt x="659" y="238"/>
                  <a:pt x="660" y="235"/>
                  <a:pt x="660" y="232"/>
                </a:cubicBezTo>
                <a:cubicBezTo>
                  <a:pt x="660" y="230"/>
                  <a:pt x="659" y="228"/>
                  <a:pt x="658" y="227"/>
                </a:cubicBezTo>
                <a:cubicBezTo>
                  <a:pt x="661" y="227"/>
                  <a:pt x="663" y="225"/>
                  <a:pt x="665" y="223"/>
                </a:cubicBezTo>
                <a:cubicBezTo>
                  <a:pt x="663" y="219"/>
                  <a:pt x="662" y="215"/>
                  <a:pt x="660" y="211"/>
                </a:cubicBezTo>
                <a:cubicBezTo>
                  <a:pt x="659" y="210"/>
                  <a:pt x="659" y="210"/>
                  <a:pt x="658" y="210"/>
                </a:cubicBezTo>
                <a:cubicBezTo>
                  <a:pt x="654" y="210"/>
                  <a:pt x="650" y="214"/>
                  <a:pt x="650" y="218"/>
                </a:cubicBezTo>
                <a:cubicBezTo>
                  <a:pt x="650" y="219"/>
                  <a:pt x="650" y="220"/>
                  <a:pt x="651" y="221"/>
                </a:cubicBezTo>
                <a:cubicBezTo>
                  <a:pt x="650" y="221"/>
                  <a:pt x="650" y="221"/>
                  <a:pt x="649" y="221"/>
                </a:cubicBezTo>
                <a:cubicBezTo>
                  <a:pt x="648" y="221"/>
                  <a:pt x="647" y="221"/>
                  <a:pt x="646" y="222"/>
                </a:cubicBezTo>
                <a:cubicBezTo>
                  <a:pt x="648" y="220"/>
                  <a:pt x="650" y="218"/>
                  <a:pt x="650" y="215"/>
                </a:cubicBezTo>
                <a:cubicBezTo>
                  <a:pt x="650" y="212"/>
                  <a:pt x="648" y="209"/>
                  <a:pt x="645" y="208"/>
                </a:cubicBezTo>
                <a:cubicBezTo>
                  <a:pt x="646" y="207"/>
                  <a:pt x="646" y="207"/>
                  <a:pt x="646" y="206"/>
                </a:cubicBezTo>
                <a:cubicBezTo>
                  <a:pt x="647" y="206"/>
                  <a:pt x="648" y="206"/>
                  <a:pt x="649" y="205"/>
                </a:cubicBezTo>
                <a:cubicBezTo>
                  <a:pt x="652" y="204"/>
                  <a:pt x="654" y="202"/>
                  <a:pt x="655" y="200"/>
                </a:cubicBezTo>
                <a:cubicBezTo>
                  <a:pt x="653" y="195"/>
                  <a:pt x="651" y="190"/>
                  <a:pt x="648" y="186"/>
                </a:cubicBezTo>
                <a:cubicBezTo>
                  <a:pt x="648" y="186"/>
                  <a:pt x="647" y="186"/>
                  <a:pt x="647" y="186"/>
                </a:cubicBezTo>
                <a:cubicBezTo>
                  <a:pt x="646" y="186"/>
                  <a:pt x="646" y="186"/>
                  <a:pt x="645" y="186"/>
                </a:cubicBezTo>
                <a:cubicBezTo>
                  <a:pt x="645" y="186"/>
                  <a:pt x="644" y="186"/>
                  <a:pt x="644" y="186"/>
                </a:cubicBezTo>
                <a:cubicBezTo>
                  <a:pt x="643" y="186"/>
                  <a:pt x="643" y="186"/>
                  <a:pt x="643" y="186"/>
                </a:cubicBezTo>
                <a:cubicBezTo>
                  <a:pt x="643" y="185"/>
                  <a:pt x="643" y="184"/>
                  <a:pt x="643" y="183"/>
                </a:cubicBezTo>
                <a:cubicBezTo>
                  <a:pt x="643" y="182"/>
                  <a:pt x="643" y="181"/>
                  <a:pt x="642" y="180"/>
                </a:cubicBezTo>
                <a:cubicBezTo>
                  <a:pt x="643" y="179"/>
                  <a:pt x="643" y="179"/>
                  <a:pt x="644" y="179"/>
                </a:cubicBezTo>
                <a:cubicBezTo>
                  <a:pt x="644" y="179"/>
                  <a:pt x="644" y="179"/>
                  <a:pt x="644" y="179"/>
                </a:cubicBezTo>
                <a:cubicBezTo>
                  <a:pt x="611" y="117"/>
                  <a:pt x="559" y="68"/>
                  <a:pt x="497" y="36"/>
                </a:cubicBezTo>
                <a:cubicBezTo>
                  <a:pt x="495" y="38"/>
                  <a:pt x="494" y="40"/>
                  <a:pt x="494" y="43"/>
                </a:cubicBezTo>
                <a:cubicBezTo>
                  <a:pt x="493" y="44"/>
                  <a:pt x="492" y="45"/>
                  <a:pt x="492" y="47"/>
                </a:cubicBezTo>
                <a:cubicBezTo>
                  <a:pt x="491" y="47"/>
                  <a:pt x="491" y="47"/>
                  <a:pt x="490" y="48"/>
                </a:cubicBezTo>
                <a:cubicBezTo>
                  <a:pt x="490" y="47"/>
                  <a:pt x="490" y="46"/>
                  <a:pt x="490" y="46"/>
                </a:cubicBezTo>
                <a:cubicBezTo>
                  <a:pt x="490" y="44"/>
                  <a:pt x="490" y="43"/>
                  <a:pt x="489" y="41"/>
                </a:cubicBezTo>
                <a:cubicBezTo>
                  <a:pt x="492" y="40"/>
                  <a:pt x="494" y="38"/>
                  <a:pt x="494" y="35"/>
                </a:cubicBezTo>
                <a:cubicBezTo>
                  <a:pt x="490" y="33"/>
                  <a:pt x="485" y="31"/>
                  <a:pt x="481" y="29"/>
                </a:cubicBezTo>
                <a:cubicBezTo>
                  <a:pt x="480" y="30"/>
                  <a:pt x="479" y="32"/>
                  <a:pt x="479" y="34"/>
                </a:cubicBezTo>
                <a:cubicBezTo>
                  <a:pt x="479" y="35"/>
                  <a:pt x="479" y="35"/>
                  <a:pt x="479" y="36"/>
                </a:cubicBezTo>
                <a:cubicBezTo>
                  <a:pt x="477" y="36"/>
                  <a:pt x="476" y="37"/>
                  <a:pt x="474" y="38"/>
                </a:cubicBezTo>
                <a:cubicBezTo>
                  <a:pt x="475" y="37"/>
                  <a:pt x="475" y="37"/>
                  <a:pt x="475" y="36"/>
                </a:cubicBezTo>
                <a:cubicBezTo>
                  <a:pt x="475" y="34"/>
                  <a:pt x="473" y="32"/>
                  <a:pt x="472" y="30"/>
                </a:cubicBezTo>
                <a:cubicBezTo>
                  <a:pt x="472" y="30"/>
                  <a:pt x="473" y="31"/>
                  <a:pt x="473" y="31"/>
                </a:cubicBezTo>
                <a:cubicBezTo>
                  <a:pt x="476" y="31"/>
                  <a:pt x="478" y="30"/>
                  <a:pt x="480" y="28"/>
                </a:cubicBezTo>
                <a:cubicBezTo>
                  <a:pt x="474" y="26"/>
                  <a:pt x="468" y="23"/>
                  <a:pt x="462" y="21"/>
                </a:cubicBezTo>
                <a:cubicBezTo>
                  <a:pt x="463" y="25"/>
                  <a:pt x="465" y="28"/>
                  <a:pt x="468" y="29"/>
                </a:cubicBezTo>
                <a:cubicBezTo>
                  <a:pt x="468" y="29"/>
                  <a:pt x="468" y="29"/>
                  <a:pt x="468" y="29"/>
                </a:cubicBezTo>
                <a:cubicBezTo>
                  <a:pt x="465" y="29"/>
                  <a:pt x="463" y="31"/>
                  <a:pt x="462" y="33"/>
                </a:cubicBezTo>
                <a:cubicBezTo>
                  <a:pt x="461" y="31"/>
                  <a:pt x="460" y="29"/>
                  <a:pt x="459" y="27"/>
                </a:cubicBezTo>
                <a:cubicBezTo>
                  <a:pt x="459" y="26"/>
                  <a:pt x="459" y="26"/>
                  <a:pt x="459" y="26"/>
                </a:cubicBezTo>
                <a:cubicBezTo>
                  <a:pt x="459" y="22"/>
                  <a:pt x="456" y="19"/>
                  <a:pt x="452" y="19"/>
                </a:cubicBezTo>
                <a:cubicBezTo>
                  <a:pt x="449" y="19"/>
                  <a:pt x="446" y="21"/>
                  <a:pt x="445" y="24"/>
                </a:cubicBezTo>
                <a:cubicBezTo>
                  <a:pt x="445" y="23"/>
                  <a:pt x="444" y="22"/>
                  <a:pt x="444" y="21"/>
                </a:cubicBezTo>
                <a:cubicBezTo>
                  <a:pt x="445" y="20"/>
                  <a:pt x="445" y="20"/>
                  <a:pt x="446" y="18"/>
                </a:cubicBezTo>
                <a:cubicBezTo>
                  <a:pt x="446" y="19"/>
                  <a:pt x="447" y="19"/>
                  <a:pt x="447" y="19"/>
                </a:cubicBezTo>
                <a:cubicBezTo>
                  <a:pt x="449" y="19"/>
                  <a:pt x="450" y="18"/>
                  <a:pt x="451" y="17"/>
                </a:cubicBezTo>
                <a:cubicBezTo>
                  <a:pt x="444" y="15"/>
                  <a:pt x="437" y="13"/>
                  <a:pt x="430" y="11"/>
                </a:cubicBezTo>
                <a:cubicBezTo>
                  <a:pt x="430" y="11"/>
                  <a:pt x="430" y="11"/>
                  <a:pt x="430" y="11"/>
                </a:cubicBezTo>
                <a:cubicBezTo>
                  <a:pt x="429" y="11"/>
                  <a:pt x="429" y="11"/>
                  <a:pt x="429" y="11"/>
                </a:cubicBezTo>
                <a:cubicBezTo>
                  <a:pt x="429" y="11"/>
                  <a:pt x="429" y="11"/>
                  <a:pt x="429" y="11"/>
                </a:cubicBezTo>
                <a:cubicBezTo>
                  <a:pt x="411" y="6"/>
                  <a:pt x="392" y="3"/>
                  <a:pt x="372" y="1"/>
                </a:cubicBezTo>
                <a:cubicBezTo>
                  <a:pt x="373" y="2"/>
                  <a:pt x="373" y="2"/>
                  <a:pt x="373" y="3"/>
                </a:cubicBezTo>
                <a:cubicBezTo>
                  <a:pt x="373" y="3"/>
                  <a:pt x="373" y="3"/>
                  <a:pt x="373" y="3"/>
                </a:cubicBezTo>
                <a:cubicBezTo>
                  <a:pt x="373" y="2"/>
                  <a:pt x="373" y="2"/>
                  <a:pt x="372" y="2"/>
                </a:cubicBezTo>
                <a:cubicBezTo>
                  <a:pt x="372" y="2"/>
                  <a:pt x="372" y="1"/>
                  <a:pt x="372" y="1"/>
                </a:cubicBezTo>
                <a:cubicBezTo>
                  <a:pt x="372" y="1"/>
                  <a:pt x="372" y="1"/>
                  <a:pt x="372" y="1"/>
                </a:cubicBezTo>
                <a:cubicBezTo>
                  <a:pt x="363" y="0"/>
                  <a:pt x="353" y="0"/>
                  <a:pt x="343" y="0"/>
                </a:cubicBezTo>
                <a:cubicBezTo>
                  <a:pt x="317" y="0"/>
                  <a:pt x="291" y="3"/>
                  <a:pt x="266" y="9"/>
                </a:cubicBezTo>
                <a:cubicBezTo>
                  <a:pt x="266" y="9"/>
                  <a:pt x="265" y="10"/>
                  <a:pt x="265" y="11"/>
                </a:cubicBezTo>
                <a:cubicBezTo>
                  <a:pt x="265" y="11"/>
                  <a:pt x="264" y="10"/>
                  <a:pt x="263" y="9"/>
                </a:cubicBezTo>
                <a:cubicBezTo>
                  <a:pt x="246" y="13"/>
                  <a:pt x="230" y="19"/>
                  <a:pt x="215" y="25"/>
                </a:cubicBezTo>
                <a:cubicBezTo>
                  <a:pt x="216" y="26"/>
                  <a:pt x="218" y="27"/>
                  <a:pt x="220" y="27"/>
                </a:cubicBezTo>
                <a:cubicBezTo>
                  <a:pt x="220" y="27"/>
                  <a:pt x="220" y="27"/>
                  <a:pt x="221" y="27"/>
                </a:cubicBezTo>
                <a:cubicBezTo>
                  <a:pt x="217" y="28"/>
                  <a:pt x="215" y="31"/>
                  <a:pt x="214" y="35"/>
                </a:cubicBezTo>
                <a:cubicBezTo>
                  <a:pt x="213" y="34"/>
                  <a:pt x="210" y="33"/>
                  <a:pt x="208" y="33"/>
                </a:cubicBezTo>
                <a:cubicBezTo>
                  <a:pt x="206" y="33"/>
                  <a:pt x="204" y="33"/>
                  <a:pt x="203" y="34"/>
                </a:cubicBezTo>
                <a:cubicBezTo>
                  <a:pt x="203" y="34"/>
                  <a:pt x="203" y="34"/>
                  <a:pt x="202" y="34"/>
                </a:cubicBezTo>
                <a:cubicBezTo>
                  <a:pt x="203" y="33"/>
                  <a:pt x="203" y="32"/>
                  <a:pt x="203" y="30"/>
                </a:cubicBezTo>
                <a:cubicBezTo>
                  <a:pt x="203" y="30"/>
                  <a:pt x="203" y="30"/>
                  <a:pt x="203" y="30"/>
                </a:cubicBezTo>
                <a:cubicBezTo>
                  <a:pt x="177" y="41"/>
                  <a:pt x="152" y="57"/>
                  <a:pt x="130" y="74"/>
                </a:cubicBezTo>
                <a:cubicBezTo>
                  <a:pt x="131" y="75"/>
                  <a:pt x="132" y="76"/>
                  <a:pt x="134" y="76"/>
                </a:cubicBezTo>
                <a:cubicBezTo>
                  <a:pt x="136" y="76"/>
                  <a:pt x="138" y="75"/>
                  <a:pt x="139" y="74"/>
                </a:cubicBezTo>
                <a:cubicBezTo>
                  <a:pt x="140" y="75"/>
                  <a:pt x="141" y="76"/>
                  <a:pt x="141" y="77"/>
                </a:cubicBezTo>
                <a:cubicBezTo>
                  <a:pt x="140" y="79"/>
                  <a:pt x="138" y="82"/>
                  <a:pt x="138" y="85"/>
                </a:cubicBezTo>
                <a:cubicBezTo>
                  <a:pt x="138" y="85"/>
                  <a:pt x="138" y="85"/>
                  <a:pt x="138" y="85"/>
                </a:cubicBezTo>
                <a:cubicBezTo>
                  <a:pt x="138" y="86"/>
                  <a:pt x="138" y="86"/>
                  <a:pt x="137" y="87"/>
                </a:cubicBezTo>
                <a:cubicBezTo>
                  <a:pt x="136" y="85"/>
                  <a:pt x="134" y="83"/>
                  <a:pt x="131" y="83"/>
                </a:cubicBezTo>
                <a:cubicBezTo>
                  <a:pt x="131" y="80"/>
                  <a:pt x="130" y="78"/>
                  <a:pt x="128" y="76"/>
                </a:cubicBezTo>
                <a:cubicBezTo>
                  <a:pt x="109" y="91"/>
                  <a:pt x="92" y="108"/>
                  <a:pt x="76" y="127"/>
                </a:cubicBezTo>
                <a:cubicBezTo>
                  <a:pt x="78" y="128"/>
                  <a:pt x="79" y="128"/>
                  <a:pt x="81" y="128"/>
                </a:cubicBezTo>
                <a:cubicBezTo>
                  <a:pt x="82" y="128"/>
                  <a:pt x="84" y="128"/>
                  <a:pt x="85" y="127"/>
                </a:cubicBezTo>
                <a:cubicBezTo>
                  <a:pt x="85" y="127"/>
                  <a:pt x="85" y="128"/>
                  <a:pt x="85" y="128"/>
                </a:cubicBezTo>
                <a:cubicBezTo>
                  <a:pt x="85" y="130"/>
                  <a:pt x="86" y="132"/>
                  <a:pt x="88" y="134"/>
                </a:cubicBezTo>
                <a:cubicBezTo>
                  <a:pt x="87" y="134"/>
                  <a:pt x="87" y="135"/>
                  <a:pt x="86" y="135"/>
                </a:cubicBezTo>
                <a:cubicBezTo>
                  <a:pt x="86" y="135"/>
                  <a:pt x="85" y="135"/>
                  <a:pt x="84" y="135"/>
                </a:cubicBezTo>
                <a:cubicBezTo>
                  <a:pt x="83" y="135"/>
                  <a:pt x="83" y="135"/>
                  <a:pt x="83" y="135"/>
                </a:cubicBezTo>
                <a:cubicBezTo>
                  <a:pt x="81" y="132"/>
                  <a:pt x="78" y="130"/>
                  <a:pt x="74" y="130"/>
                </a:cubicBezTo>
                <a:cubicBezTo>
                  <a:pt x="70" y="135"/>
                  <a:pt x="66" y="140"/>
                  <a:pt x="62" y="146"/>
                </a:cubicBezTo>
                <a:cubicBezTo>
                  <a:pt x="62" y="148"/>
                  <a:pt x="63" y="150"/>
                  <a:pt x="65" y="152"/>
                </a:cubicBezTo>
                <a:cubicBezTo>
                  <a:pt x="65" y="153"/>
                  <a:pt x="65" y="154"/>
                  <a:pt x="66" y="155"/>
                </a:cubicBezTo>
                <a:cubicBezTo>
                  <a:pt x="65" y="154"/>
                  <a:pt x="63" y="154"/>
                  <a:pt x="62" y="154"/>
                </a:cubicBezTo>
                <a:cubicBezTo>
                  <a:pt x="62" y="154"/>
                  <a:pt x="61" y="154"/>
                  <a:pt x="61" y="154"/>
                </a:cubicBezTo>
                <a:cubicBezTo>
                  <a:pt x="60" y="153"/>
                  <a:pt x="60" y="151"/>
                  <a:pt x="59" y="150"/>
                </a:cubicBezTo>
                <a:cubicBezTo>
                  <a:pt x="56" y="155"/>
                  <a:pt x="53" y="159"/>
                  <a:pt x="50" y="164"/>
                </a:cubicBezTo>
                <a:cubicBezTo>
                  <a:pt x="51" y="164"/>
                  <a:pt x="51" y="164"/>
                  <a:pt x="51" y="164"/>
                </a:cubicBezTo>
                <a:cubicBezTo>
                  <a:pt x="51" y="165"/>
                  <a:pt x="51" y="165"/>
                  <a:pt x="51" y="165"/>
                </a:cubicBezTo>
                <a:cubicBezTo>
                  <a:pt x="51" y="166"/>
                  <a:pt x="51" y="167"/>
                  <a:pt x="51" y="167"/>
                </a:cubicBezTo>
                <a:cubicBezTo>
                  <a:pt x="51" y="167"/>
                  <a:pt x="50" y="167"/>
                  <a:pt x="49" y="167"/>
                </a:cubicBezTo>
                <a:cubicBezTo>
                  <a:pt x="49" y="167"/>
                  <a:pt x="49" y="167"/>
                  <a:pt x="49" y="167"/>
                </a:cubicBezTo>
                <a:cubicBezTo>
                  <a:pt x="49" y="167"/>
                  <a:pt x="48" y="167"/>
                  <a:pt x="48" y="167"/>
                </a:cubicBezTo>
                <a:cubicBezTo>
                  <a:pt x="45" y="173"/>
                  <a:pt x="41" y="179"/>
                  <a:pt x="38" y="185"/>
                </a:cubicBezTo>
                <a:cubicBezTo>
                  <a:pt x="39" y="185"/>
                  <a:pt x="40" y="186"/>
                  <a:pt x="41" y="186"/>
                </a:cubicBezTo>
                <a:cubicBezTo>
                  <a:pt x="41" y="186"/>
                  <a:pt x="41" y="186"/>
                  <a:pt x="41" y="186"/>
                </a:cubicBezTo>
                <a:cubicBezTo>
                  <a:pt x="41" y="187"/>
                  <a:pt x="41" y="188"/>
                  <a:pt x="42" y="189"/>
                </a:cubicBezTo>
                <a:cubicBezTo>
                  <a:pt x="41" y="189"/>
                  <a:pt x="40" y="189"/>
                  <a:pt x="39" y="189"/>
                </a:cubicBezTo>
                <a:cubicBezTo>
                  <a:pt x="38" y="189"/>
                  <a:pt x="37" y="189"/>
                  <a:pt x="36" y="189"/>
                </a:cubicBezTo>
                <a:cubicBezTo>
                  <a:pt x="31" y="199"/>
                  <a:pt x="27" y="209"/>
                  <a:pt x="23" y="219"/>
                </a:cubicBezTo>
                <a:cubicBezTo>
                  <a:pt x="24" y="220"/>
                  <a:pt x="25" y="220"/>
                  <a:pt x="27" y="220"/>
                </a:cubicBezTo>
                <a:cubicBezTo>
                  <a:pt x="29" y="220"/>
                  <a:pt x="30" y="220"/>
                  <a:pt x="31" y="219"/>
                </a:cubicBezTo>
                <a:cubicBezTo>
                  <a:pt x="32" y="220"/>
                  <a:pt x="33" y="221"/>
                  <a:pt x="34" y="221"/>
                </a:cubicBezTo>
                <a:cubicBezTo>
                  <a:pt x="34" y="222"/>
                  <a:pt x="34" y="223"/>
                  <a:pt x="34" y="223"/>
                </a:cubicBezTo>
                <a:cubicBezTo>
                  <a:pt x="34" y="224"/>
                  <a:pt x="34" y="224"/>
                  <a:pt x="34" y="224"/>
                </a:cubicBezTo>
                <a:cubicBezTo>
                  <a:pt x="31" y="224"/>
                  <a:pt x="29" y="226"/>
                  <a:pt x="28" y="228"/>
                </a:cubicBezTo>
                <a:cubicBezTo>
                  <a:pt x="26" y="229"/>
                  <a:pt x="25" y="230"/>
                  <a:pt x="24" y="232"/>
                </a:cubicBezTo>
                <a:cubicBezTo>
                  <a:pt x="23" y="232"/>
                  <a:pt x="22" y="232"/>
                  <a:pt x="21" y="232"/>
                </a:cubicBezTo>
                <a:cubicBezTo>
                  <a:pt x="21" y="232"/>
                  <a:pt x="21" y="232"/>
                  <a:pt x="21" y="232"/>
                </a:cubicBezTo>
                <a:cubicBezTo>
                  <a:pt x="21" y="231"/>
                  <a:pt x="21" y="231"/>
                  <a:pt x="21" y="231"/>
                </a:cubicBezTo>
                <a:cubicBezTo>
                  <a:pt x="20" y="230"/>
                  <a:pt x="20" y="230"/>
                  <a:pt x="19" y="229"/>
                </a:cubicBezTo>
                <a:cubicBezTo>
                  <a:pt x="17" y="235"/>
                  <a:pt x="15" y="240"/>
                  <a:pt x="14" y="246"/>
                </a:cubicBezTo>
                <a:cubicBezTo>
                  <a:pt x="15" y="246"/>
                  <a:pt x="15" y="247"/>
                  <a:pt x="16" y="247"/>
                </a:cubicBezTo>
                <a:cubicBezTo>
                  <a:pt x="18" y="248"/>
                  <a:pt x="19" y="248"/>
                  <a:pt x="21" y="248"/>
                </a:cubicBezTo>
                <a:cubicBezTo>
                  <a:pt x="25" y="248"/>
                  <a:pt x="28" y="246"/>
                  <a:pt x="29" y="243"/>
                </a:cubicBezTo>
                <a:cubicBezTo>
                  <a:pt x="30" y="244"/>
                  <a:pt x="31" y="245"/>
                  <a:pt x="32" y="245"/>
                </a:cubicBezTo>
                <a:cubicBezTo>
                  <a:pt x="32" y="245"/>
                  <a:pt x="32" y="245"/>
                  <a:pt x="32" y="245"/>
                </a:cubicBezTo>
                <a:cubicBezTo>
                  <a:pt x="29" y="246"/>
                  <a:pt x="27" y="247"/>
                  <a:pt x="26" y="250"/>
                </a:cubicBezTo>
                <a:cubicBezTo>
                  <a:pt x="24" y="251"/>
                  <a:pt x="23" y="252"/>
                  <a:pt x="23" y="253"/>
                </a:cubicBezTo>
                <a:cubicBezTo>
                  <a:pt x="23" y="253"/>
                  <a:pt x="22" y="253"/>
                  <a:pt x="22" y="253"/>
                </a:cubicBezTo>
                <a:cubicBezTo>
                  <a:pt x="21" y="252"/>
                  <a:pt x="19" y="251"/>
                  <a:pt x="17" y="251"/>
                </a:cubicBezTo>
                <a:cubicBezTo>
                  <a:pt x="16" y="251"/>
                  <a:pt x="14" y="252"/>
                  <a:pt x="13" y="252"/>
                </a:cubicBezTo>
                <a:cubicBezTo>
                  <a:pt x="13" y="252"/>
                  <a:pt x="13" y="251"/>
                  <a:pt x="13" y="251"/>
                </a:cubicBezTo>
                <a:cubicBezTo>
                  <a:pt x="13" y="250"/>
                  <a:pt x="13" y="249"/>
                  <a:pt x="13" y="248"/>
                </a:cubicBezTo>
                <a:cubicBezTo>
                  <a:pt x="4" y="278"/>
                  <a:pt x="0" y="310"/>
                  <a:pt x="0" y="343"/>
                </a:cubicBezTo>
                <a:cubicBezTo>
                  <a:pt x="0" y="364"/>
                  <a:pt x="2" y="384"/>
                  <a:pt x="5" y="403"/>
                </a:cubicBezTo>
                <a:cubicBezTo>
                  <a:pt x="5" y="403"/>
                  <a:pt x="5" y="403"/>
                  <a:pt x="5" y="403"/>
                </a:cubicBezTo>
                <a:cubicBezTo>
                  <a:pt x="5" y="403"/>
                  <a:pt x="5" y="403"/>
                  <a:pt x="5" y="403"/>
                </a:cubicBezTo>
                <a:cubicBezTo>
                  <a:pt x="11" y="440"/>
                  <a:pt x="24" y="474"/>
                  <a:pt x="40" y="505"/>
                </a:cubicBezTo>
                <a:cubicBezTo>
                  <a:pt x="43" y="504"/>
                  <a:pt x="45" y="502"/>
                  <a:pt x="46" y="500"/>
                </a:cubicBezTo>
                <a:cubicBezTo>
                  <a:pt x="46" y="501"/>
                  <a:pt x="46" y="501"/>
                  <a:pt x="47" y="502"/>
                </a:cubicBezTo>
                <a:cubicBezTo>
                  <a:pt x="45" y="503"/>
                  <a:pt x="45" y="505"/>
                  <a:pt x="44" y="507"/>
                </a:cubicBezTo>
                <a:cubicBezTo>
                  <a:pt x="44" y="508"/>
                  <a:pt x="44" y="509"/>
                  <a:pt x="44" y="509"/>
                </a:cubicBezTo>
                <a:cubicBezTo>
                  <a:pt x="44" y="511"/>
                  <a:pt x="45" y="513"/>
                  <a:pt x="45" y="514"/>
                </a:cubicBezTo>
                <a:cubicBezTo>
                  <a:pt x="45" y="514"/>
                  <a:pt x="45" y="514"/>
                  <a:pt x="45" y="514"/>
                </a:cubicBezTo>
                <a:cubicBezTo>
                  <a:pt x="66" y="551"/>
                  <a:pt x="94" y="583"/>
                  <a:pt x="127" y="610"/>
                </a:cubicBezTo>
                <a:cubicBezTo>
                  <a:pt x="128" y="609"/>
                  <a:pt x="128" y="609"/>
                  <a:pt x="129" y="608"/>
                </a:cubicBezTo>
                <a:cubicBezTo>
                  <a:pt x="129" y="610"/>
                  <a:pt x="130" y="611"/>
                  <a:pt x="131" y="613"/>
                </a:cubicBezTo>
                <a:cubicBezTo>
                  <a:pt x="131" y="613"/>
                  <a:pt x="131" y="613"/>
                  <a:pt x="131" y="613"/>
                </a:cubicBezTo>
                <a:cubicBezTo>
                  <a:pt x="149" y="627"/>
                  <a:pt x="168" y="640"/>
                  <a:pt x="189" y="650"/>
                </a:cubicBezTo>
                <a:cubicBezTo>
                  <a:pt x="189" y="649"/>
                  <a:pt x="189" y="648"/>
                  <a:pt x="189" y="648"/>
                </a:cubicBezTo>
                <a:cubicBezTo>
                  <a:pt x="189" y="647"/>
                  <a:pt x="189" y="647"/>
                  <a:pt x="189" y="647"/>
                </a:cubicBezTo>
                <a:cubicBezTo>
                  <a:pt x="190" y="647"/>
                  <a:pt x="190" y="648"/>
                  <a:pt x="191" y="648"/>
                </a:cubicBezTo>
                <a:cubicBezTo>
                  <a:pt x="191" y="649"/>
                  <a:pt x="190" y="650"/>
                  <a:pt x="190" y="651"/>
                </a:cubicBezTo>
                <a:cubicBezTo>
                  <a:pt x="220" y="666"/>
                  <a:pt x="253" y="676"/>
                  <a:pt x="287" y="682"/>
                </a:cubicBezTo>
                <a:cubicBezTo>
                  <a:pt x="287" y="682"/>
                  <a:pt x="287" y="681"/>
                  <a:pt x="287" y="681"/>
                </a:cubicBezTo>
                <a:cubicBezTo>
                  <a:pt x="287" y="681"/>
                  <a:pt x="287" y="680"/>
                  <a:pt x="287" y="680"/>
                </a:cubicBezTo>
                <a:cubicBezTo>
                  <a:pt x="288" y="679"/>
                  <a:pt x="289" y="677"/>
                  <a:pt x="289" y="675"/>
                </a:cubicBezTo>
                <a:cubicBezTo>
                  <a:pt x="289" y="675"/>
                  <a:pt x="289" y="675"/>
                  <a:pt x="289" y="675"/>
                </a:cubicBezTo>
                <a:cubicBezTo>
                  <a:pt x="289" y="675"/>
                  <a:pt x="290" y="675"/>
                  <a:pt x="290" y="675"/>
                </a:cubicBezTo>
                <a:cubicBezTo>
                  <a:pt x="292" y="675"/>
                  <a:pt x="294" y="674"/>
                  <a:pt x="295" y="673"/>
                </a:cubicBezTo>
                <a:cubicBezTo>
                  <a:pt x="297" y="674"/>
                  <a:pt x="298" y="675"/>
                  <a:pt x="300" y="676"/>
                </a:cubicBezTo>
                <a:cubicBezTo>
                  <a:pt x="301" y="679"/>
                  <a:pt x="304" y="681"/>
                  <a:pt x="307" y="681"/>
                </a:cubicBezTo>
                <a:cubicBezTo>
                  <a:pt x="306" y="682"/>
                  <a:pt x="305" y="683"/>
                  <a:pt x="305" y="685"/>
                </a:cubicBezTo>
                <a:cubicBezTo>
                  <a:pt x="314" y="686"/>
                  <a:pt x="323" y="686"/>
                  <a:pt x="331" y="686"/>
                </a:cubicBezTo>
                <a:cubicBezTo>
                  <a:pt x="330" y="685"/>
                  <a:pt x="327" y="683"/>
                  <a:pt x="324" y="683"/>
                </a:cubicBezTo>
                <a:cubicBezTo>
                  <a:pt x="324" y="683"/>
                  <a:pt x="323" y="683"/>
                  <a:pt x="323" y="683"/>
                </a:cubicBezTo>
                <a:cubicBezTo>
                  <a:pt x="322" y="681"/>
                  <a:pt x="320" y="679"/>
                  <a:pt x="318" y="678"/>
                </a:cubicBezTo>
                <a:cubicBezTo>
                  <a:pt x="319" y="679"/>
                  <a:pt x="320" y="679"/>
                  <a:pt x="321" y="679"/>
                </a:cubicBezTo>
                <a:cubicBezTo>
                  <a:pt x="322" y="680"/>
                  <a:pt x="323" y="681"/>
                  <a:pt x="325" y="682"/>
                </a:cubicBezTo>
                <a:cubicBezTo>
                  <a:pt x="326" y="682"/>
                  <a:pt x="327" y="683"/>
                  <a:pt x="329" y="683"/>
                </a:cubicBezTo>
                <a:cubicBezTo>
                  <a:pt x="331" y="683"/>
                  <a:pt x="333" y="682"/>
                  <a:pt x="334" y="681"/>
                </a:cubicBezTo>
                <a:cubicBezTo>
                  <a:pt x="334" y="681"/>
                  <a:pt x="334" y="682"/>
                  <a:pt x="334" y="682"/>
                </a:cubicBezTo>
                <a:cubicBezTo>
                  <a:pt x="334" y="684"/>
                  <a:pt x="335" y="685"/>
                  <a:pt x="336" y="687"/>
                </a:cubicBezTo>
                <a:cubicBezTo>
                  <a:pt x="338" y="687"/>
                  <a:pt x="341" y="687"/>
                  <a:pt x="343" y="687"/>
                </a:cubicBezTo>
                <a:cubicBezTo>
                  <a:pt x="348" y="687"/>
                  <a:pt x="352" y="687"/>
                  <a:pt x="357" y="686"/>
                </a:cubicBezTo>
                <a:cubicBezTo>
                  <a:pt x="357" y="686"/>
                  <a:pt x="357" y="686"/>
                  <a:pt x="357" y="686"/>
                </a:cubicBezTo>
                <a:cubicBezTo>
                  <a:pt x="357" y="686"/>
                  <a:pt x="357" y="686"/>
                  <a:pt x="357" y="686"/>
                </a:cubicBezTo>
                <a:cubicBezTo>
                  <a:pt x="380" y="685"/>
                  <a:pt x="401" y="682"/>
                  <a:pt x="422" y="677"/>
                </a:cubicBezTo>
                <a:cubicBezTo>
                  <a:pt x="422" y="677"/>
                  <a:pt x="423" y="677"/>
                  <a:pt x="423" y="677"/>
                </a:cubicBezTo>
                <a:cubicBezTo>
                  <a:pt x="423" y="677"/>
                  <a:pt x="423" y="677"/>
                  <a:pt x="423" y="677"/>
                </a:cubicBezTo>
                <a:cubicBezTo>
                  <a:pt x="450" y="671"/>
                  <a:pt x="476" y="661"/>
                  <a:pt x="500" y="649"/>
                </a:cubicBezTo>
                <a:cubicBezTo>
                  <a:pt x="500" y="649"/>
                  <a:pt x="500" y="648"/>
                  <a:pt x="500" y="648"/>
                </a:cubicBezTo>
                <a:cubicBezTo>
                  <a:pt x="501" y="648"/>
                  <a:pt x="501" y="648"/>
                  <a:pt x="501" y="648"/>
                </a:cubicBezTo>
                <a:cubicBezTo>
                  <a:pt x="512" y="642"/>
                  <a:pt x="524" y="636"/>
                  <a:pt x="535" y="628"/>
                </a:cubicBezTo>
                <a:cubicBezTo>
                  <a:pt x="534" y="628"/>
                  <a:pt x="534" y="628"/>
                  <a:pt x="534" y="628"/>
                </a:cubicBezTo>
                <a:cubicBezTo>
                  <a:pt x="534" y="627"/>
                  <a:pt x="534" y="627"/>
                  <a:pt x="533" y="626"/>
                </a:cubicBezTo>
                <a:cubicBezTo>
                  <a:pt x="534" y="626"/>
                  <a:pt x="534" y="625"/>
                  <a:pt x="534" y="625"/>
                </a:cubicBezTo>
                <a:cubicBezTo>
                  <a:pt x="535" y="626"/>
                  <a:pt x="535" y="627"/>
                  <a:pt x="536" y="628"/>
                </a:cubicBezTo>
                <a:cubicBezTo>
                  <a:pt x="546" y="621"/>
                  <a:pt x="555" y="614"/>
                  <a:pt x="564" y="606"/>
                </a:cubicBezTo>
                <a:cubicBezTo>
                  <a:pt x="563" y="603"/>
                  <a:pt x="560" y="600"/>
                  <a:pt x="556" y="600"/>
                </a:cubicBezTo>
                <a:cubicBezTo>
                  <a:pt x="558" y="599"/>
                  <a:pt x="559" y="597"/>
                  <a:pt x="560" y="595"/>
                </a:cubicBezTo>
                <a:cubicBezTo>
                  <a:pt x="561" y="595"/>
                  <a:pt x="562" y="595"/>
                  <a:pt x="563" y="594"/>
                </a:cubicBezTo>
                <a:cubicBezTo>
                  <a:pt x="563" y="596"/>
                  <a:pt x="565" y="598"/>
                  <a:pt x="567" y="599"/>
                </a:cubicBezTo>
                <a:cubicBezTo>
                  <a:pt x="566" y="601"/>
                  <a:pt x="566" y="602"/>
                  <a:pt x="566" y="604"/>
                </a:cubicBezTo>
                <a:cubicBezTo>
                  <a:pt x="566" y="604"/>
                  <a:pt x="566" y="604"/>
                  <a:pt x="566" y="605"/>
                </a:cubicBezTo>
                <a:cubicBezTo>
                  <a:pt x="572" y="599"/>
                  <a:pt x="578" y="594"/>
                  <a:pt x="584" y="588"/>
                </a:cubicBezTo>
                <a:cubicBezTo>
                  <a:pt x="583" y="588"/>
                  <a:pt x="582" y="588"/>
                  <a:pt x="582" y="589"/>
                </a:cubicBezTo>
                <a:cubicBezTo>
                  <a:pt x="582" y="589"/>
                  <a:pt x="582" y="589"/>
                  <a:pt x="582" y="588"/>
                </a:cubicBezTo>
                <a:cubicBezTo>
                  <a:pt x="582" y="587"/>
                  <a:pt x="581" y="586"/>
                  <a:pt x="580" y="584"/>
                </a:cubicBezTo>
                <a:cubicBezTo>
                  <a:pt x="582" y="584"/>
                  <a:pt x="583" y="583"/>
                  <a:pt x="583" y="582"/>
                </a:cubicBezTo>
                <a:cubicBezTo>
                  <a:pt x="584" y="584"/>
                  <a:pt x="585" y="585"/>
                  <a:pt x="586" y="586"/>
                </a:cubicBezTo>
                <a:cubicBezTo>
                  <a:pt x="595" y="577"/>
                  <a:pt x="603" y="568"/>
                  <a:pt x="611" y="559"/>
                </a:cubicBezTo>
                <a:cubicBezTo>
                  <a:pt x="610" y="558"/>
                  <a:pt x="610" y="558"/>
                  <a:pt x="610" y="557"/>
                </a:cubicBezTo>
                <a:cubicBezTo>
                  <a:pt x="610" y="556"/>
                  <a:pt x="611" y="555"/>
                  <a:pt x="611" y="555"/>
                </a:cubicBezTo>
                <a:cubicBezTo>
                  <a:pt x="611" y="552"/>
                  <a:pt x="609" y="549"/>
                  <a:pt x="607" y="547"/>
                </a:cubicBezTo>
                <a:cubicBezTo>
                  <a:pt x="607" y="547"/>
                  <a:pt x="607" y="547"/>
                  <a:pt x="607" y="547"/>
                </a:cubicBezTo>
                <a:cubicBezTo>
                  <a:pt x="607" y="547"/>
                  <a:pt x="607" y="547"/>
                  <a:pt x="607" y="547"/>
                </a:cubicBezTo>
                <a:cubicBezTo>
                  <a:pt x="607" y="547"/>
                  <a:pt x="607" y="547"/>
                  <a:pt x="607" y="547"/>
                </a:cubicBezTo>
                <a:cubicBezTo>
                  <a:pt x="609" y="548"/>
                  <a:pt x="611" y="549"/>
                  <a:pt x="613" y="549"/>
                </a:cubicBezTo>
                <a:cubicBezTo>
                  <a:pt x="616" y="549"/>
                  <a:pt x="619" y="546"/>
                  <a:pt x="621" y="543"/>
                </a:cubicBezTo>
                <a:cubicBezTo>
                  <a:pt x="621" y="544"/>
                  <a:pt x="621" y="544"/>
                  <a:pt x="622" y="544"/>
                </a:cubicBezTo>
                <a:cubicBezTo>
                  <a:pt x="627" y="537"/>
                  <a:pt x="632" y="529"/>
                  <a:pt x="637" y="521"/>
                </a:cubicBezTo>
                <a:cubicBezTo>
                  <a:pt x="637" y="520"/>
                  <a:pt x="637" y="520"/>
                  <a:pt x="637" y="520"/>
                </a:cubicBezTo>
                <a:cubicBezTo>
                  <a:pt x="637" y="519"/>
                  <a:pt x="637" y="519"/>
                  <a:pt x="637" y="518"/>
                </a:cubicBezTo>
                <a:cubicBezTo>
                  <a:pt x="637" y="516"/>
                  <a:pt x="637" y="515"/>
                  <a:pt x="636" y="514"/>
                </a:cubicBezTo>
                <a:cubicBezTo>
                  <a:pt x="638" y="514"/>
                  <a:pt x="639" y="515"/>
                  <a:pt x="641" y="515"/>
                </a:cubicBezTo>
                <a:cubicBezTo>
                  <a:pt x="650" y="499"/>
                  <a:pt x="658" y="482"/>
                  <a:pt x="664" y="465"/>
                </a:cubicBezTo>
                <a:cubicBezTo>
                  <a:pt x="664" y="465"/>
                  <a:pt x="664" y="464"/>
                  <a:pt x="664" y="464"/>
                </a:cubicBezTo>
                <a:close/>
                <a:moveTo>
                  <a:pt x="3" y="364"/>
                </a:moveTo>
                <a:cubicBezTo>
                  <a:pt x="2" y="364"/>
                  <a:pt x="2" y="365"/>
                  <a:pt x="1" y="365"/>
                </a:cubicBezTo>
                <a:cubicBezTo>
                  <a:pt x="1" y="365"/>
                  <a:pt x="1" y="365"/>
                  <a:pt x="1" y="365"/>
                </a:cubicBezTo>
                <a:cubicBezTo>
                  <a:pt x="1" y="364"/>
                  <a:pt x="1" y="363"/>
                  <a:pt x="1" y="363"/>
                </a:cubicBezTo>
                <a:cubicBezTo>
                  <a:pt x="2" y="363"/>
                  <a:pt x="2" y="363"/>
                  <a:pt x="3" y="363"/>
                </a:cubicBezTo>
                <a:cubicBezTo>
                  <a:pt x="3" y="363"/>
                  <a:pt x="3" y="363"/>
                  <a:pt x="3" y="364"/>
                </a:cubicBezTo>
                <a:close/>
                <a:moveTo>
                  <a:pt x="10" y="404"/>
                </a:moveTo>
                <a:cubicBezTo>
                  <a:pt x="9" y="404"/>
                  <a:pt x="9" y="404"/>
                  <a:pt x="9" y="404"/>
                </a:cubicBezTo>
                <a:cubicBezTo>
                  <a:pt x="9" y="404"/>
                  <a:pt x="9" y="404"/>
                  <a:pt x="9" y="404"/>
                </a:cubicBezTo>
                <a:cubicBezTo>
                  <a:pt x="9" y="404"/>
                  <a:pt x="9" y="404"/>
                  <a:pt x="10" y="404"/>
                </a:cubicBezTo>
                <a:cubicBezTo>
                  <a:pt x="10" y="404"/>
                  <a:pt x="10" y="404"/>
                  <a:pt x="10" y="404"/>
                </a:cubicBezTo>
                <a:close/>
                <a:moveTo>
                  <a:pt x="15" y="295"/>
                </a:moveTo>
                <a:cubicBezTo>
                  <a:pt x="14" y="296"/>
                  <a:pt x="13" y="297"/>
                  <a:pt x="13" y="298"/>
                </a:cubicBezTo>
                <a:cubicBezTo>
                  <a:pt x="12" y="298"/>
                  <a:pt x="12" y="298"/>
                  <a:pt x="12" y="298"/>
                </a:cubicBezTo>
                <a:cubicBezTo>
                  <a:pt x="11" y="298"/>
                  <a:pt x="11" y="298"/>
                  <a:pt x="11" y="298"/>
                </a:cubicBezTo>
                <a:cubicBezTo>
                  <a:pt x="11" y="297"/>
                  <a:pt x="10" y="295"/>
                  <a:pt x="9" y="294"/>
                </a:cubicBezTo>
                <a:cubicBezTo>
                  <a:pt x="10" y="293"/>
                  <a:pt x="10" y="291"/>
                  <a:pt x="10" y="289"/>
                </a:cubicBezTo>
                <a:cubicBezTo>
                  <a:pt x="10" y="289"/>
                  <a:pt x="10" y="289"/>
                  <a:pt x="10" y="289"/>
                </a:cubicBezTo>
                <a:cubicBezTo>
                  <a:pt x="11" y="290"/>
                  <a:pt x="13" y="290"/>
                  <a:pt x="15" y="290"/>
                </a:cubicBezTo>
                <a:cubicBezTo>
                  <a:pt x="16" y="290"/>
                  <a:pt x="17" y="290"/>
                  <a:pt x="18" y="290"/>
                </a:cubicBezTo>
                <a:cubicBezTo>
                  <a:pt x="19" y="291"/>
                  <a:pt x="20" y="292"/>
                  <a:pt x="21" y="292"/>
                </a:cubicBezTo>
                <a:cubicBezTo>
                  <a:pt x="19" y="293"/>
                  <a:pt x="17" y="294"/>
                  <a:pt x="16" y="295"/>
                </a:cubicBezTo>
                <a:cubicBezTo>
                  <a:pt x="16" y="295"/>
                  <a:pt x="16" y="295"/>
                  <a:pt x="15" y="295"/>
                </a:cubicBezTo>
                <a:close/>
                <a:moveTo>
                  <a:pt x="23" y="429"/>
                </a:moveTo>
                <a:cubicBezTo>
                  <a:pt x="23" y="430"/>
                  <a:pt x="22" y="430"/>
                  <a:pt x="21" y="431"/>
                </a:cubicBezTo>
                <a:cubicBezTo>
                  <a:pt x="21" y="431"/>
                  <a:pt x="20" y="431"/>
                  <a:pt x="20" y="432"/>
                </a:cubicBezTo>
                <a:cubicBezTo>
                  <a:pt x="20" y="432"/>
                  <a:pt x="20" y="432"/>
                  <a:pt x="20" y="432"/>
                </a:cubicBezTo>
                <a:cubicBezTo>
                  <a:pt x="19" y="432"/>
                  <a:pt x="19" y="432"/>
                  <a:pt x="18" y="432"/>
                </a:cubicBezTo>
                <a:cubicBezTo>
                  <a:pt x="19" y="431"/>
                  <a:pt x="19" y="430"/>
                  <a:pt x="19" y="429"/>
                </a:cubicBezTo>
                <a:cubicBezTo>
                  <a:pt x="20" y="429"/>
                  <a:pt x="20" y="429"/>
                  <a:pt x="20" y="429"/>
                </a:cubicBezTo>
                <a:cubicBezTo>
                  <a:pt x="21" y="428"/>
                  <a:pt x="21" y="428"/>
                  <a:pt x="22" y="428"/>
                </a:cubicBezTo>
                <a:cubicBezTo>
                  <a:pt x="22" y="428"/>
                  <a:pt x="23" y="428"/>
                  <a:pt x="24" y="428"/>
                </a:cubicBezTo>
                <a:cubicBezTo>
                  <a:pt x="24" y="428"/>
                  <a:pt x="24" y="428"/>
                  <a:pt x="25" y="428"/>
                </a:cubicBezTo>
                <a:cubicBezTo>
                  <a:pt x="24" y="428"/>
                  <a:pt x="24" y="429"/>
                  <a:pt x="23" y="429"/>
                </a:cubicBezTo>
                <a:close/>
                <a:moveTo>
                  <a:pt x="38" y="401"/>
                </a:moveTo>
                <a:cubicBezTo>
                  <a:pt x="38" y="400"/>
                  <a:pt x="38" y="400"/>
                  <a:pt x="39" y="400"/>
                </a:cubicBezTo>
                <a:cubicBezTo>
                  <a:pt x="39" y="400"/>
                  <a:pt x="39" y="400"/>
                  <a:pt x="39" y="400"/>
                </a:cubicBezTo>
                <a:cubicBezTo>
                  <a:pt x="38" y="401"/>
                  <a:pt x="38" y="401"/>
                  <a:pt x="37" y="402"/>
                </a:cubicBezTo>
                <a:cubicBezTo>
                  <a:pt x="37" y="401"/>
                  <a:pt x="38" y="401"/>
                  <a:pt x="38" y="401"/>
                </a:cubicBezTo>
                <a:close/>
                <a:moveTo>
                  <a:pt x="32" y="458"/>
                </a:moveTo>
                <a:cubicBezTo>
                  <a:pt x="32" y="458"/>
                  <a:pt x="32" y="458"/>
                  <a:pt x="32" y="458"/>
                </a:cubicBezTo>
                <a:cubicBezTo>
                  <a:pt x="32" y="458"/>
                  <a:pt x="32" y="457"/>
                  <a:pt x="32" y="457"/>
                </a:cubicBezTo>
                <a:cubicBezTo>
                  <a:pt x="32" y="458"/>
                  <a:pt x="32" y="458"/>
                  <a:pt x="32" y="458"/>
                </a:cubicBezTo>
                <a:close/>
                <a:moveTo>
                  <a:pt x="34" y="410"/>
                </a:moveTo>
                <a:cubicBezTo>
                  <a:pt x="33" y="411"/>
                  <a:pt x="33" y="411"/>
                  <a:pt x="32" y="411"/>
                </a:cubicBezTo>
                <a:cubicBezTo>
                  <a:pt x="32" y="411"/>
                  <a:pt x="32" y="411"/>
                  <a:pt x="31" y="411"/>
                </a:cubicBezTo>
                <a:cubicBezTo>
                  <a:pt x="32" y="410"/>
                  <a:pt x="33" y="408"/>
                  <a:pt x="33" y="406"/>
                </a:cubicBezTo>
                <a:cubicBezTo>
                  <a:pt x="34" y="406"/>
                  <a:pt x="34" y="405"/>
                  <a:pt x="35" y="405"/>
                </a:cubicBezTo>
                <a:cubicBezTo>
                  <a:pt x="34" y="406"/>
                  <a:pt x="34" y="408"/>
                  <a:pt x="34" y="410"/>
                </a:cubicBezTo>
                <a:cubicBezTo>
                  <a:pt x="34" y="410"/>
                  <a:pt x="34" y="410"/>
                  <a:pt x="34" y="410"/>
                </a:cubicBezTo>
                <a:close/>
                <a:moveTo>
                  <a:pt x="39" y="434"/>
                </a:moveTo>
                <a:cubicBezTo>
                  <a:pt x="38" y="434"/>
                  <a:pt x="38" y="434"/>
                  <a:pt x="38" y="434"/>
                </a:cubicBezTo>
                <a:cubicBezTo>
                  <a:pt x="37" y="433"/>
                  <a:pt x="37" y="432"/>
                  <a:pt x="36" y="431"/>
                </a:cubicBezTo>
                <a:cubicBezTo>
                  <a:pt x="37" y="431"/>
                  <a:pt x="38" y="431"/>
                  <a:pt x="38" y="430"/>
                </a:cubicBezTo>
                <a:cubicBezTo>
                  <a:pt x="39" y="431"/>
                  <a:pt x="39" y="432"/>
                  <a:pt x="39" y="432"/>
                </a:cubicBezTo>
                <a:cubicBezTo>
                  <a:pt x="39" y="433"/>
                  <a:pt x="39" y="433"/>
                  <a:pt x="39" y="434"/>
                </a:cubicBezTo>
                <a:close/>
                <a:moveTo>
                  <a:pt x="189" y="154"/>
                </a:moveTo>
                <a:cubicBezTo>
                  <a:pt x="188" y="155"/>
                  <a:pt x="188" y="156"/>
                  <a:pt x="188" y="156"/>
                </a:cubicBezTo>
                <a:cubicBezTo>
                  <a:pt x="187" y="156"/>
                  <a:pt x="185" y="156"/>
                  <a:pt x="184" y="156"/>
                </a:cubicBezTo>
                <a:cubicBezTo>
                  <a:pt x="184" y="156"/>
                  <a:pt x="183" y="156"/>
                  <a:pt x="183" y="156"/>
                </a:cubicBezTo>
                <a:cubicBezTo>
                  <a:pt x="183" y="155"/>
                  <a:pt x="182" y="155"/>
                  <a:pt x="182" y="154"/>
                </a:cubicBezTo>
                <a:cubicBezTo>
                  <a:pt x="184" y="153"/>
                  <a:pt x="185" y="150"/>
                  <a:pt x="185" y="147"/>
                </a:cubicBezTo>
                <a:cubicBezTo>
                  <a:pt x="185" y="144"/>
                  <a:pt x="184" y="142"/>
                  <a:pt x="182" y="140"/>
                </a:cubicBezTo>
                <a:cubicBezTo>
                  <a:pt x="183" y="141"/>
                  <a:pt x="184" y="141"/>
                  <a:pt x="186" y="141"/>
                </a:cubicBezTo>
                <a:cubicBezTo>
                  <a:pt x="185" y="142"/>
                  <a:pt x="185" y="142"/>
                  <a:pt x="185" y="143"/>
                </a:cubicBezTo>
                <a:cubicBezTo>
                  <a:pt x="185" y="146"/>
                  <a:pt x="187" y="149"/>
                  <a:pt x="189" y="151"/>
                </a:cubicBezTo>
                <a:cubicBezTo>
                  <a:pt x="189" y="151"/>
                  <a:pt x="189" y="152"/>
                  <a:pt x="189" y="153"/>
                </a:cubicBezTo>
                <a:cubicBezTo>
                  <a:pt x="189" y="153"/>
                  <a:pt x="189" y="154"/>
                  <a:pt x="189" y="154"/>
                </a:cubicBezTo>
                <a:close/>
                <a:moveTo>
                  <a:pt x="181" y="77"/>
                </a:moveTo>
                <a:cubicBezTo>
                  <a:pt x="182" y="77"/>
                  <a:pt x="182" y="77"/>
                  <a:pt x="182" y="77"/>
                </a:cubicBezTo>
                <a:cubicBezTo>
                  <a:pt x="183" y="79"/>
                  <a:pt x="184" y="80"/>
                  <a:pt x="185" y="81"/>
                </a:cubicBezTo>
                <a:cubicBezTo>
                  <a:pt x="185" y="82"/>
                  <a:pt x="185" y="83"/>
                  <a:pt x="184" y="84"/>
                </a:cubicBezTo>
                <a:cubicBezTo>
                  <a:pt x="184" y="84"/>
                  <a:pt x="184" y="84"/>
                  <a:pt x="184" y="84"/>
                </a:cubicBezTo>
                <a:cubicBezTo>
                  <a:pt x="184" y="83"/>
                  <a:pt x="184" y="83"/>
                  <a:pt x="184" y="83"/>
                </a:cubicBezTo>
                <a:cubicBezTo>
                  <a:pt x="184" y="81"/>
                  <a:pt x="183" y="79"/>
                  <a:pt x="181" y="77"/>
                </a:cubicBezTo>
                <a:close/>
                <a:moveTo>
                  <a:pt x="167" y="51"/>
                </a:moveTo>
                <a:cubicBezTo>
                  <a:pt x="169" y="51"/>
                  <a:pt x="172" y="49"/>
                  <a:pt x="173" y="47"/>
                </a:cubicBezTo>
                <a:cubicBezTo>
                  <a:pt x="174" y="49"/>
                  <a:pt x="177" y="50"/>
                  <a:pt x="180" y="50"/>
                </a:cubicBezTo>
                <a:cubicBezTo>
                  <a:pt x="181" y="50"/>
                  <a:pt x="182" y="50"/>
                  <a:pt x="183" y="50"/>
                </a:cubicBezTo>
                <a:cubicBezTo>
                  <a:pt x="184" y="50"/>
                  <a:pt x="185" y="50"/>
                  <a:pt x="186" y="50"/>
                </a:cubicBezTo>
                <a:cubicBezTo>
                  <a:pt x="185" y="51"/>
                  <a:pt x="184" y="53"/>
                  <a:pt x="184" y="54"/>
                </a:cubicBezTo>
                <a:cubicBezTo>
                  <a:pt x="184" y="54"/>
                  <a:pt x="184" y="54"/>
                  <a:pt x="184" y="54"/>
                </a:cubicBezTo>
                <a:cubicBezTo>
                  <a:pt x="183" y="54"/>
                  <a:pt x="182" y="55"/>
                  <a:pt x="181" y="55"/>
                </a:cubicBezTo>
                <a:cubicBezTo>
                  <a:pt x="179" y="52"/>
                  <a:pt x="177" y="50"/>
                  <a:pt x="173" y="50"/>
                </a:cubicBezTo>
                <a:cubicBezTo>
                  <a:pt x="171" y="50"/>
                  <a:pt x="169" y="51"/>
                  <a:pt x="168" y="53"/>
                </a:cubicBezTo>
                <a:cubicBezTo>
                  <a:pt x="167" y="53"/>
                  <a:pt x="166" y="53"/>
                  <a:pt x="166" y="53"/>
                </a:cubicBezTo>
                <a:cubicBezTo>
                  <a:pt x="166" y="53"/>
                  <a:pt x="166" y="52"/>
                  <a:pt x="167" y="51"/>
                </a:cubicBezTo>
                <a:close/>
                <a:moveTo>
                  <a:pt x="166" y="143"/>
                </a:moveTo>
                <a:cubicBezTo>
                  <a:pt x="166" y="143"/>
                  <a:pt x="166" y="142"/>
                  <a:pt x="166" y="142"/>
                </a:cubicBezTo>
                <a:cubicBezTo>
                  <a:pt x="166" y="139"/>
                  <a:pt x="165" y="137"/>
                  <a:pt x="163" y="135"/>
                </a:cubicBezTo>
                <a:cubicBezTo>
                  <a:pt x="165" y="135"/>
                  <a:pt x="166" y="135"/>
                  <a:pt x="168" y="134"/>
                </a:cubicBezTo>
                <a:cubicBezTo>
                  <a:pt x="170" y="134"/>
                  <a:pt x="171" y="133"/>
                  <a:pt x="173" y="132"/>
                </a:cubicBezTo>
                <a:cubicBezTo>
                  <a:pt x="174" y="135"/>
                  <a:pt x="176" y="137"/>
                  <a:pt x="179" y="137"/>
                </a:cubicBezTo>
                <a:cubicBezTo>
                  <a:pt x="179" y="138"/>
                  <a:pt x="180" y="138"/>
                  <a:pt x="180" y="139"/>
                </a:cubicBezTo>
                <a:cubicBezTo>
                  <a:pt x="179" y="138"/>
                  <a:pt x="177" y="137"/>
                  <a:pt x="175" y="137"/>
                </a:cubicBezTo>
                <a:cubicBezTo>
                  <a:pt x="171" y="137"/>
                  <a:pt x="168" y="140"/>
                  <a:pt x="166" y="143"/>
                </a:cubicBezTo>
                <a:close/>
                <a:moveTo>
                  <a:pt x="174" y="187"/>
                </a:moveTo>
                <a:cubicBezTo>
                  <a:pt x="174" y="187"/>
                  <a:pt x="174" y="187"/>
                  <a:pt x="174" y="188"/>
                </a:cubicBezTo>
                <a:cubicBezTo>
                  <a:pt x="173" y="188"/>
                  <a:pt x="172" y="188"/>
                  <a:pt x="172" y="189"/>
                </a:cubicBezTo>
                <a:cubicBezTo>
                  <a:pt x="172" y="188"/>
                  <a:pt x="171" y="187"/>
                  <a:pt x="171" y="186"/>
                </a:cubicBezTo>
                <a:cubicBezTo>
                  <a:pt x="171" y="186"/>
                  <a:pt x="172" y="186"/>
                  <a:pt x="173" y="186"/>
                </a:cubicBezTo>
                <a:cubicBezTo>
                  <a:pt x="173" y="186"/>
                  <a:pt x="174" y="186"/>
                  <a:pt x="174" y="186"/>
                </a:cubicBezTo>
                <a:cubicBezTo>
                  <a:pt x="174" y="186"/>
                  <a:pt x="174" y="187"/>
                  <a:pt x="174" y="187"/>
                </a:cubicBezTo>
                <a:close/>
                <a:moveTo>
                  <a:pt x="175" y="117"/>
                </a:moveTo>
                <a:cubicBezTo>
                  <a:pt x="175" y="117"/>
                  <a:pt x="176" y="116"/>
                  <a:pt x="176" y="116"/>
                </a:cubicBezTo>
                <a:cubicBezTo>
                  <a:pt x="176" y="116"/>
                  <a:pt x="177" y="116"/>
                  <a:pt x="177" y="116"/>
                </a:cubicBezTo>
                <a:cubicBezTo>
                  <a:pt x="178" y="118"/>
                  <a:pt x="178" y="119"/>
                  <a:pt x="179" y="120"/>
                </a:cubicBezTo>
                <a:cubicBezTo>
                  <a:pt x="178" y="120"/>
                  <a:pt x="178" y="121"/>
                  <a:pt x="177" y="121"/>
                </a:cubicBezTo>
                <a:cubicBezTo>
                  <a:pt x="177" y="119"/>
                  <a:pt x="176" y="118"/>
                  <a:pt x="175" y="117"/>
                </a:cubicBezTo>
                <a:close/>
                <a:moveTo>
                  <a:pt x="154" y="71"/>
                </a:moveTo>
                <a:cubicBezTo>
                  <a:pt x="155" y="71"/>
                  <a:pt x="155" y="71"/>
                  <a:pt x="156" y="71"/>
                </a:cubicBezTo>
                <a:cubicBezTo>
                  <a:pt x="156" y="76"/>
                  <a:pt x="160" y="79"/>
                  <a:pt x="165" y="79"/>
                </a:cubicBezTo>
                <a:cubicBezTo>
                  <a:pt x="169" y="79"/>
                  <a:pt x="173" y="77"/>
                  <a:pt x="174" y="73"/>
                </a:cubicBezTo>
                <a:cubicBezTo>
                  <a:pt x="174" y="74"/>
                  <a:pt x="175" y="75"/>
                  <a:pt x="176" y="75"/>
                </a:cubicBezTo>
                <a:cubicBezTo>
                  <a:pt x="172" y="76"/>
                  <a:pt x="168" y="79"/>
                  <a:pt x="168" y="83"/>
                </a:cubicBezTo>
                <a:cubicBezTo>
                  <a:pt x="168" y="85"/>
                  <a:pt x="169" y="87"/>
                  <a:pt x="170" y="88"/>
                </a:cubicBezTo>
                <a:cubicBezTo>
                  <a:pt x="170" y="88"/>
                  <a:pt x="170" y="89"/>
                  <a:pt x="169" y="89"/>
                </a:cubicBezTo>
                <a:cubicBezTo>
                  <a:pt x="169" y="89"/>
                  <a:pt x="169" y="89"/>
                  <a:pt x="169" y="89"/>
                </a:cubicBezTo>
                <a:cubicBezTo>
                  <a:pt x="168" y="89"/>
                  <a:pt x="168" y="89"/>
                  <a:pt x="167" y="89"/>
                </a:cubicBezTo>
                <a:cubicBezTo>
                  <a:pt x="167" y="85"/>
                  <a:pt x="164" y="81"/>
                  <a:pt x="159" y="81"/>
                </a:cubicBezTo>
                <a:cubicBezTo>
                  <a:pt x="158" y="78"/>
                  <a:pt x="156" y="76"/>
                  <a:pt x="153" y="75"/>
                </a:cubicBezTo>
                <a:cubicBezTo>
                  <a:pt x="154" y="74"/>
                  <a:pt x="154" y="72"/>
                  <a:pt x="154" y="71"/>
                </a:cubicBezTo>
                <a:close/>
                <a:moveTo>
                  <a:pt x="152" y="95"/>
                </a:moveTo>
                <a:cubicBezTo>
                  <a:pt x="154" y="97"/>
                  <a:pt x="156" y="98"/>
                  <a:pt x="159" y="98"/>
                </a:cubicBezTo>
                <a:cubicBezTo>
                  <a:pt x="159" y="98"/>
                  <a:pt x="159" y="98"/>
                  <a:pt x="160" y="98"/>
                </a:cubicBezTo>
                <a:cubicBezTo>
                  <a:pt x="159" y="98"/>
                  <a:pt x="159" y="99"/>
                  <a:pt x="158" y="100"/>
                </a:cubicBezTo>
                <a:cubicBezTo>
                  <a:pt x="157" y="99"/>
                  <a:pt x="156" y="99"/>
                  <a:pt x="154" y="99"/>
                </a:cubicBezTo>
                <a:cubicBezTo>
                  <a:pt x="153" y="99"/>
                  <a:pt x="152" y="99"/>
                  <a:pt x="151" y="100"/>
                </a:cubicBezTo>
                <a:cubicBezTo>
                  <a:pt x="152" y="98"/>
                  <a:pt x="152" y="97"/>
                  <a:pt x="152" y="95"/>
                </a:cubicBezTo>
                <a:cubicBezTo>
                  <a:pt x="152" y="95"/>
                  <a:pt x="152" y="95"/>
                  <a:pt x="152" y="95"/>
                </a:cubicBezTo>
                <a:close/>
                <a:moveTo>
                  <a:pt x="135" y="138"/>
                </a:moveTo>
                <a:cubicBezTo>
                  <a:pt x="138" y="137"/>
                  <a:pt x="140" y="133"/>
                  <a:pt x="140" y="130"/>
                </a:cubicBezTo>
                <a:cubicBezTo>
                  <a:pt x="140" y="127"/>
                  <a:pt x="139" y="124"/>
                  <a:pt x="137" y="122"/>
                </a:cubicBezTo>
                <a:cubicBezTo>
                  <a:pt x="138" y="122"/>
                  <a:pt x="138" y="122"/>
                  <a:pt x="138" y="122"/>
                </a:cubicBezTo>
                <a:cubicBezTo>
                  <a:pt x="139" y="125"/>
                  <a:pt x="142" y="127"/>
                  <a:pt x="144" y="128"/>
                </a:cubicBezTo>
                <a:cubicBezTo>
                  <a:pt x="143" y="130"/>
                  <a:pt x="142" y="132"/>
                  <a:pt x="142" y="134"/>
                </a:cubicBezTo>
                <a:cubicBezTo>
                  <a:pt x="142" y="135"/>
                  <a:pt x="143" y="137"/>
                  <a:pt x="143" y="138"/>
                </a:cubicBezTo>
                <a:cubicBezTo>
                  <a:pt x="143" y="138"/>
                  <a:pt x="143" y="138"/>
                  <a:pt x="143" y="138"/>
                </a:cubicBezTo>
                <a:cubicBezTo>
                  <a:pt x="140" y="138"/>
                  <a:pt x="137" y="139"/>
                  <a:pt x="135" y="142"/>
                </a:cubicBezTo>
                <a:cubicBezTo>
                  <a:pt x="135" y="141"/>
                  <a:pt x="135" y="140"/>
                  <a:pt x="135" y="140"/>
                </a:cubicBezTo>
                <a:cubicBezTo>
                  <a:pt x="135" y="139"/>
                  <a:pt x="135" y="139"/>
                  <a:pt x="135" y="138"/>
                </a:cubicBezTo>
                <a:close/>
                <a:moveTo>
                  <a:pt x="130" y="239"/>
                </a:moveTo>
                <a:cubicBezTo>
                  <a:pt x="130" y="240"/>
                  <a:pt x="130" y="241"/>
                  <a:pt x="130" y="241"/>
                </a:cubicBezTo>
                <a:cubicBezTo>
                  <a:pt x="130" y="242"/>
                  <a:pt x="130" y="243"/>
                  <a:pt x="130" y="243"/>
                </a:cubicBezTo>
                <a:cubicBezTo>
                  <a:pt x="130" y="244"/>
                  <a:pt x="130" y="244"/>
                  <a:pt x="130" y="244"/>
                </a:cubicBezTo>
                <a:cubicBezTo>
                  <a:pt x="129" y="242"/>
                  <a:pt x="129" y="240"/>
                  <a:pt x="128" y="239"/>
                </a:cubicBezTo>
                <a:cubicBezTo>
                  <a:pt x="129" y="239"/>
                  <a:pt x="129" y="239"/>
                  <a:pt x="130" y="239"/>
                </a:cubicBezTo>
                <a:close/>
                <a:moveTo>
                  <a:pt x="127" y="166"/>
                </a:moveTo>
                <a:cubicBezTo>
                  <a:pt x="127" y="166"/>
                  <a:pt x="127" y="167"/>
                  <a:pt x="127" y="167"/>
                </a:cubicBezTo>
                <a:cubicBezTo>
                  <a:pt x="126" y="166"/>
                  <a:pt x="125" y="166"/>
                  <a:pt x="125" y="165"/>
                </a:cubicBezTo>
                <a:cubicBezTo>
                  <a:pt x="126" y="166"/>
                  <a:pt x="126" y="166"/>
                  <a:pt x="127" y="166"/>
                </a:cubicBezTo>
                <a:close/>
                <a:moveTo>
                  <a:pt x="124" y="165"/>
                </a:moveTo>
                <a:cubicBezTo>
                  <a:pt x="123" y="164"/>
                  <a:pt x="122" y="163"/>
                  <a:pt x="120" y="163"/>
                </a:cubicBezTo>
                <a:cubicBezTo>
                  <a:pt x="121" y="162"/>
                  <a:pt x="121" y="160"/>
                  <a:pt x="121" y="159"/>
                </a:cubicBezTo>
                <a:cubicBezTo>
                  <a:pt x="121" y="157"/>
                  <a:pt x="121" y="155"/>
                  <a:pt x="120" y="154"/>
                </a:cubicBezTo>
                <a:cubicBezTo>
                  <a:pt x="121" y="154"/>
                  <a:pt x="122" y="155"/>
                  <a:pt x="123" y="155"/>
                </a:cubicBezTo>
                <a:cubicBezTo>
                  <a:pt x="122" y="156"/>
                  <a:pt x="121" y="158"/>
                  <a:pt x="121" y="159"/>
                </a:cubicBezTo>
                <a:cubicBezTo>
                  <a:pt x="121" y="161"/>
                  <a:pt x="122" y="163"/>
                  <a:pt x="124" y="165"/>
                </a:cubicBezTo>
                <a:close/>
                <a:moveTo>
                  <a:pt x="107" y="126"/>
                </a:moveTo>
                <a:cubicBezTo>
                  <a:pt x="108" y="126"/>
                  <a:pt x="109" y="127"/>
                  <a:pt x="110" y="127"/>
                </a:cubicBezTo>
                <a:cubicBezTo>
                  <a:pt x="109" y="128"/>
                  <a:pt x="109" y="129"/>
                  <a:pt x="108" y="130"/>
                </a:cubicBezTo>
                <a:cubicBezTo>
                  <a:pt x="108" y="129"/>
                  <a:pt x="107" y="128"/>
                  <a:pt x="106" y="128"/>
                </a:cubicBezTo>
                <a:cubicBezTo>
                  <a:pt x="106" y="127"/>
                  <a:pt x="107" y="127"/>
                  <a:pt x="107" y="126"/>
                </a:cubicBezTo>
                <a:close/>
                <a:moveTo>
                  <a:pt x="90" y="118"/>
                </a:moveTo>
                <a:cubicBezTo>
                  <a:pt x="91" y="116"/>
                  <a:pt x="92" y="115"/>
                  <a:pt x="92" y="114"/>
                </a:cubicBezTo>
                <a:cubicBezTo>
                  <a:pt x="92" y="114"/>
                  <a:pt x="92" y="114"/>
                  <a:pt x="92" y="114"/>
                </a:cubicBezTo>
                <a:cubicBezTo>
                  <a:pt x="93" y="114"/>
                  <a:pt x="93" y="114"/>
                  <a:pt x="94" y="113"/>
                </a:cubicBezTo>
                <a:cubicBezTo>
                  <a:pt x="96" y="115"/>
                  <a:pt x="98" y="115"/>
                  <a:pt x="100" y="115"/>
                </a:cubicBezTo>
                <a:cubicBezTo>
                  <a:pt x="102" y="115"/>
                  <a:pt x="104" y="115"/>
                  <a:pt x="105" y="114"/>
                </a:cubicBezTo>
                <a:cubicBezTo>
                  <a:pt x="105" y="115"/>
                  <a:pt x="105" y="115"/>
                  <a:pt x="104" y="116"/>
                </a:cubicBezTo>
                <a:cubicBezTo>
                  <a:pt x="104" y="116"/>
                  <a:pt x="103" y="116"/>
                  <a:pt x="102" y="116"/>
                </a:cubicBezTo>
                <a:cubicBezTo>
                  <a:pt x="99" y="116"/>
                  <a:pt x="96" y="118"/>
                  <a:pt x="95" y="120"/>
                </a:cubicBezTo>
                <a:cubicBezTo>
                  <a:pt x="95" y="120"/>
                  <a:pt x="94" y="120"/>
                  <a:pt x="93" y="120"/>
                </a:cubicBezTo>
                <a:cubicBezTo>
                  <a:pt x="92" y="120"/>
                  <a:pt x="91" y="120"/>
                  <a:pt x="90" y="121"/>
                </a:cubicBezTo>
                <a:cubicBezTo>
                  <a:pt x="90" y="120"/>
                  <a:pt x="91" y="119"/>
                  <a:pt x="91" y="118"/>
                </a:cubicBezTo>
                <a:cubicBezTo>
                  <a:pt x="91" y="118"/>
                  <a:pt x="90" y="118"/>
                  <a:pt x="90" y="118"/>
                </a:cubicBezTo>
                <a:close/>
                <a:moveTo>
                  <a:pt x="88" y="185"/>
                </a:moveTo>
                <a:cubicBezTo>
                  <a:pt x="89" y="187"/>
                  <a:pt x="91" y="187"/>
                  <a:pt x="93" y="188"/>
                </a:cubicBezTo>
                <a:cubicBezTo>
                  <a:pt x="93" y="188"/>
                  <a:pt x="93" y="188"/>
                  <a:pt x="93" y="188"/>
                </a:cubicBezTo>
                <a:cubicBezTo>
                  <a:pt x="94" y="189"/>
                  <a:pt x="94" y="190"/>
                  <a:pt x="95" y="190"/>
                </a:cubicBezTo>
                <a:cubicBezTo>
                  <a:pt x="95" y="190"/>
                  <a:pt x="95" y="190"/>
                  <a:pt x="95" y="191"/>
                </a:cubicBezTo>
                <a:cubicBezTo>
                  <a:pt x="94" y="190"/>
                  <a:pt x="93" y="190"/>
                  <a:pt x="92" y="190"/>
                </a:cubicBezTo>
                <a:cubicBezTo>
                  <a:pt x="91" y="190"/>
                  <a:pt x="91" y="190"/>
                  <a:pt x="90" y="190"/>
                </a:cubicBezTo>
                <a:cubicBezTo>
                  <a:pt x="89" y="190"/>
                  <a:pt x="88" y="190"/>
                  <a:pt x="87" y="190"/>
                </a:cubicBezTo>
                <a:cubicBezTo>
                  <a:pt x="87" y="190"/>
                  <a:pt x="87" y="190"/>
                  <a:pt x="87" y="190"/>
                </a:cubicBezTo>
                <a:cubicBezTo>
                  <a:pt x="87" y="189"/>
                  <a:pt x="87" y="188"/>
                  <a:pt x="87" y="187"/>
                </a:cubicBezTo>
                <a:cubicBezTo>
                  <a:pt x="87" y="187"/>
                  <a:pt x="87" y="187"/>
                  <a:pt x="87" y="186"/>
                </a:cubicBezTo>
                <a:cubicBezTo>
                  <a:pt x="87" y="186"/>
                  <a:pt x="87" y="186"/>
                  <a:pt x="88" y="185"/>
                </a:cubicBezTo>
                <a:close/>
                <a:moveTo>
                  <a:pt x="70" y="173"/>
                </a:moveTo>
                <a:cubicBezTo>
                  <a:pt x="70" y="174"/>
                  <a:pt x="71" y="175"/>
                  <a:pt x="71" y="176"/>
                </a:cubicBezTo>
                <a:cubicBezTo>
                  <a:pt x="71" y="176"/>
                  <a:pt x="70" y="176"/>
                  <a:pt x="70" y="176"/>
                </a:cubicBezTo>
                <a:cubicBezTo>
                  <a:pt x="70" y="175"/>
                  <a:pt x="69" y="175"/>
                  <a:pt x="69" y="174"/>
                </a:cubicBezTo>
                <a:cubicBezTo>
                  <a:pt x="70" y="174"/>
                  <a:pt x="70" y="173"/>
                  <a:pt x="70" y="173"/>
                </a:cubicBezTo>
                <a:close/>
                <a:moveTo>
                  <a:pt x="62" y="242"/>
                </a:moveTo>
                <a:cubicBezTo>
                  <a:pt x="62" y="242"/>
                  <a:pt x="62" y="243"/>
                  <a:pt x="62" y="244"/>
                </a:cubicBezTo>
                <a:cubicBezTo>
                  <a:pt x="62" y="244"/>
                  <a:pt x="62" y="244"/>
                  <a:pt x="62" y="244"/>
                </a:cubicBezTo>
                <a:cubicBezTo>
                  <a:pt x="61" y="244"/>
                  <a:pt x="61" y="245"/>
                  <a:pt x="60" y="245"/>
                </a:cubicBezTo>
                <a:cubicBezTo>
                  <a:pt x="60" y="244"/>
                  <a:pt x="60" y="244"/>
                  <a:pt x="60" y="243"/>
                </a:cubicBezTo>
                <a:cubicBezTo>
                  <a:pt x="60" y="242"/>
                  <a:pt x="60" y="242"/>
                  <a:pt x="60" y="241"/>
                </a:cubicBezTo>
                <a:cubicBezTo>
                  <a:pt x="61" y="241"/>
                  <a:pt x="61" y="241"/>
                  <a:pt x="62" y="242"/>
                </a:cubicBezTo>
                <a:close/>
                <a:moveTo>
                  <a:pt x="53" y="254"/>
                </a:moveTo>
                <a:cubicBezTo>
                  <a:pt x="54" y="253"/>
                  <a:pt x="55" y="252"/>
                  <a:pt x="55" y="251"/>
                </a:cubicBezTo>
                <a:cubicBezTo>
                  <a:pt x="56" y="250"/>
                  <a:pt x="56" y="250"/>
                  <a:pt x="57" y="250"/>
                </a:cubicBezTo>
                <a:cubicBezTo>
                  <a:pt x="57" y="251"/>
                  <a:pt x="56" y="252"/>
                  <a:pt x="56" y="253"/>
                </a:cubicBezTo>
                <a:cubicBezTo>
                  <a:pt x="56" y="253"/>
                  <a:pt x="56" y="254"/>
                  <a:pt x="57" y="254"/>
                </a:cubicBezTo>
                <a:cubicBezTo>
                  <a:pt x="56" y="255"/>
                  <a:pt x="55" y="256"/>
                  <a:pt x="54" y="257"/>
                </a:cubicBezTo>
                <a:cubicBezTo>
                  <a:pt x="54" y="256"/>
                  <a:pt x="54" y="256"/>
                  <a:pt x="53" y="255"/>
                </a:cubicBezTo>
                <a:cubicBezTo>
                  <a:pt x="53" y="255"/>
                  <a:pt x="54" y="255"/>
                  <a:pt x="54" y="254"/>
                </a:cubicBezTo>
                <a:cubicBezTo>
                  <a:pt x="54" y="254"/>
                  <a:pt x="53" y="254"/>
                  <a:pt x="53" y="254"/>
                </a:cubicBezTo>
                <a:close/>
                <a:moveTo>
                  <a:pt x="50" y="216"/>
                </a:moveTo>
                <a:cubicBezTo>
                  <a:pt x="50" y="216"/>
                  <a:pt x="50" y="217"/>
                  <a:pt x="50" y="217"/>
                </a:cubicBezTo>
                <a:cubicBezTo>
                  <a:pt x="50" y="217"/>
                  <a:pt x="50" y="217"/>
                  <a:pt x="50" y="217"/>
                </a:cubicBezTo>
                <a:cubicBezTo>
                  <a:pt x="49" y="218"/>
                  <a:pt x="49" y="218"/>
                  <a:pt x="49" y="218"/>
                </a:cubicBezTo>
                <a:cubicBezTo>
                  <a:pt x="49" y="217"/>
                  <a:pt x="49" y="217"/>
                  <a:pt x="50" y="216"/>
                </a:cubicBezTo>
                <a:close/>
                <a:moveTo>
                  <a:pt x="49" y="354"/>
                </a:moveTo>
                <a:cubicBezTo>
                  <a:pt x="48" y="353"/>
                  <a:pt x="48" y="353"/>
                  <a:pt x="48" y="353"/>
                </a:cubicBezTo>
                <a:cubicBezTo>
                  <a:pt x="49" y="352"/>
                  <a:pt x="50" y="352"/>
                  <a:pt x="50" y="351"/>
                </a:cubicBezTo>
                <a:cubicBezTo>
                  <a:pt x="50" y="352"/>
                  <a:pt x="51" y="352"/>
                  <a:pt x="51" y="352"/>
                </a:cubicBezTo>
                <a:cubicBezTo>
                  <a:pt x="50" y="353"/>
                  <a:pt x="49" y="353"/>
                  <a:pt x="49" y="354"/>
                </a:cubicBezTo>
                <a:close/>
                <a:moveTo>
                  <a:pt x="56" y="332"/>
                </a:moveTo>
                <a:cubicBezTo>
                  <a:pt x="55" y="332"/>
                  <a:pt x="54" y="333"/>
                  <a:pt x="52" y="333"/>
                </a:cubicBezTo>
                <a:cubicBezTo>
                  <a:pt x="52" y="332"/>
                  <a:pt x="51" y="331"/>
                  <a:pt x="49" y="330"/>
                </a:cubicBezTo>
                <a:cubicBezTo>
                  <a:pt x="49" y="330"/>
                  <a:pt x="49" y="330"/>
                  <a:pt x="49" y="330"/>
                </a:cubicBezTo>
                <a:cubicBezTo>
                  <a:pt x="53" y="330"/>
                  <a:pt x="57" y="326"/>
                  <a:pt x="57" y="322"/>
                </a:cubicBezTo>
                <a:cubicBezTo>
                  <a:pt x="57" y="322"/>
                  <a:pt x="57" y="321"/>
                  <a:pt x="57" y="321"/>
                </a:cubicBezTo>
                <a:cubicBezTo>
                  <a:pt x="57" y="321"/>
                  <a:pt x="57" y="321"/>
                  <a:pt x="57" y="321"/>
                </a:cubicBezTo>
                <a:cubicBezTo>
                  <a:pt x="57" y="321"/>
                  <a:pt x="57" y="322"/>
                  <a:pt x="57" y="322"/>
                </a:cubicBezTo>
                <a:cubicBezTo>
                  <a:pt x="57" y="323"/>
                  <a:pt x="57" y="324"/>
                  <a:pt x="57" y="325"/>
                </a:cubicBezTo>
                <a:cubicBezTo>
                  <a:pt x="56" y="326"/>
                  <a:pt x="56" y="327"/>
                  <a:pt x="56" y="329"/>
                </a:cubicBezTo>
                <a:cubicBezTo>
                  <a:pt x="56" y="330"/>
                  <a:pt x="56" y="331"/>
                  <a:pt x="56" y="332"/>
                </a:cubicBezTo>
                <a:close/>
                <a:moveTo>
                  <a:pt x="58" y="194"/>
                </a:moveTo>
                <a:cubicBezTo>
                  <a:pt x="58" y="194"/>
                  <a:pt x="58" y="194"/>
                  <a:pt x="58" y="194"/>
                </a:cubicBezTo>
                <a:cubicBezTo>
                  <a:pt x="58" y="194"/>
                  <a:pt x="58" y="194"/>
                  <a:pt x="58" y="194"/>
                </a:cubicBezTo>
                <a:cubicBezTo>
                  <a:pt x="58" y="194"/>
                  <a:pt x="58" y="194"/>
                  <a:pt x="58" y="194"/>
                </a:cubicBezTo>
                <a:close/>
                <a:moveTo>
                  <a:pt x="61" y="425"/>
                </a:moveTo>
                <a:cubicBezTo>
                  <a:pt x="61" y="424"/>
                  <a:pt x="60" y="423"/>
                  <a:pt x="60" y="423"/>
                </a:cubicBezTo>
                <a:cubicBezTo>
                  <a:pt x="61" y="423"/>
                  <a:pt x="62" y="422"/>
                  <a:pt x="63" y="422"/>
                </a:cubicBezTo>
                <a:cubicBezTo>
                  <a:pt x="62" y="423"/>
                  <a:pt x="61" y="424"/>
                  <a:pt x="61" y="425"/>
                </a:cubicBezTo>
                <a:close/>
                <a:moveTo>
                  <a:pt x="63" y="369"/>
                </a:moveTo>
                <a:cubicBezTo>
                  <a:pt x="63" y="369"/>
                  <a:pt x="63" y="369"/>
                  <a:pt x="63" y="369"/>
                </a:cubicBezTo>
                <a:cubicBezTo>
                  <a:pt x="62" y="368"/>
                  <a:pt x="62" y="368"/>
                  <a:pt x="61" y="367"/>
                </a:cubicBezTo>
                <a:cubicBezTo>
                  <a:pt x="61" y="367"/>
                  <a:pt x="61" y="367"/>
                  <a:pt x="61" y="366"/>
                </a:cubicBezTo>
                <a:cubicBezTo>
                  <a:pt x="61" y="367"/>
                  <a:pt x="62" y="367"/>
                  <a:pt x="63" y="368"/>
                </a:cubicBezTo>
                <a:cubicBezTo>
                  <a:pt x="63" y="368"/>
                  <a:pt x="63" y="369"/>
                  <a:pt x="63" y="369"/>
                </a:cubicBezTo>
                <a:close/>
                <a:moveTo>
                  <a:pt x="63" y="299"/>
                </a:moveTo>
                <a:cubicBezTo>
                  <a:pt x="63" y="299"/>
                  <a:pt x="63" y="299"/>
                  <a:pt x="63" y="299"/>
                </a:cubicBezTo>
                <a:cubicBezTo>
                  <a:pt x="63" y="299"/>
                  <a:pt x="64" y="299"/>
                  <a:pt x="64" y="299"/>
                </a:cubicBezTo>
                <a:cubicBezTo>
                  <a:pt x="64" y="299"/>
                  <a:pt x="64" y="299"/>
                  <a:pt x="64" y="299"/>
                </a:cubicBezTo>
                <a:cubicBezTo>
                  <a:pt x="64" y="299"/>
                  <a:pt x="63" y="299"/>
                  <a:pt x="63" y="299"/>
                </a:cubicBezTo>
                <a:close/>
                <a:moveTo>
                  <a:pt x="64" y="277"/>
                </a:moveTo>
                <a:cubicBezTo>
                  <a:pt x="64" y="277"/>
                  <a:pt x="63" y="276"/>
                  <a:pt x="63" y="276"/>
                </a:cubicBezTo>
                <a:cubicBezTo>
                  <a:pt x="63" y="276"/>
                  <a:pt x="63" y="275"/>
                  <a:pt x="63" y="275"/>
                </a:cubicBezTo>
                <a:cubicBezTo>
                  <a:pt x="63" y="276"/>
                  <a:pt x="64" y="276"/>
                  <a:pt x="64" y="276"/>
                </a:cubicBezTo>
                <a:cubicBezTo>
                  <a:pt x="64" y="277"/>
                  <a:pt x="64" y="277"/>
                  <a:pt x="64" y="277"/>
                </a:cubicBezTo>
                <a:close/>
                <a:moveTo>
                  <a:pt x="64" y="282"/>
                </a:moveTo>
                <a:cubicBezTo>
                  <a:pt x="64" y="282"/>
                  <a:pt x="64" y="282"/>
                  <a:pt x="64" y="282"/>
                </a:cubicBezTo>
                <a:cubicBezTo>
                  <a:pt x="64" y="282"/>
                  <a:pt x="65" y="282"/>
                  <a:pt x="65" y="283"/>
                </a:cubicBezTo>
                <a:cubicBezTo>
                  <a:pt x="64" y="283"/>
                  <a:pt x="64" y="283"/>
                  <a:pt x="64" y="282"/>
                </a:cubicBezTo>
                <a:close/>
                <a:moveTo>
                  <a:pt x="67" y="419"/>
                </a:moveTo>
                <a:cubicBezTo>
                  <a:pt x="67" y="419"/>
                  <a:pt x="67" y="419"/>
                  <a:pt x="67" y="419"/>
                </a:cubicBezTo>
                <a:cubicBezTo>
                  <a:pt x="67" y="419"/>
                  <a:pt x="67" y="419"/>
                  <a:pt x="67" y="419"/>
                </a:cubicBezTo>
                <a:cubicBezTo>
                  <a:pt x="67" y="419"/>
                  <a:pt x="67" y="419"/>
                  <a:pt x="67" y="419"/>
                </a:cubicBezTo>
                <a:close/>
                <a:moveTo>
                  <a:pt x="74" y="223"/>
                </a:moveTo>
                <a:cubicBezTo>
                  <a:pt x="73" y="222"/>
                  <a:pt x="72" y="222"/>
                  <a:pt x="72" y="221"/>
                </a:cubicBezTo>
                <a:cubicBezTo>
                  <a:pt x="71" y="221"/>
                  <a:pt x="71" y="221"/>
                  <a:pt x="71" y="220"/>
                </a:cubicBezTo>
                <a:cubicBezTo>
                  <a:pt x="72" y="221"/>
                  <a:pt x="73" y="221"/>
                  <a:pt x="74" y="222"/>
                </a:cubicBezTo>
                <a:cubicBezTo>
                  <a:pt x="74" y="222"/>
                  <a:pt x="74" y="223"/>
                  <a:pt x="74" y="223"/>
                </a:cubicBezTo>
                <a:close/>
                <a:moveTo>
                  <a:pt x="78" y="262"/>
                </a:moveTo>
                <a:cubicBezTo>
                  <a:pt x="78" y="261"/>
                  <a:pt x="77" y="260"/>
                  <a:pt x="76" y="259"/>
                </a:cubicBezTo>
                <a:cubicBezTo>
                  <a:pt x="76" y="259"/>
                  <a:pt x="77" y="258"/>
                  <a:pt x="77" y="258"/>
                </a:cubicBezTo>
                <a:cubicBezTo>
                  <a:pt x="77" y="259"/>
                  <a:pt x="78" y="261"/>
                  <a:pt x="79" y="262"/>
                </a:cubicBezTo>
                <a:cubicBezTo>
                  <a:pt x="79" y="262"/>
                  <a:pt x="78" y="262"/>
                  <a:pt x="78" y="262"/>
                </a:cubicBezTo>
                <a:close/>
                <a:moveTo>
                  <a:pt x="78" y="204"/>
                </a:moveTo>
                <a:cubicBezTo>
                  <a:pt x="78" y="204"/>
                  <a:pt x="78" y="204"/>
                  <a:pt x="78" y="204"/>
                </a:cubicBezTo>
                <a:cubicBezTo>
                  <a:pt x="77" y="204"/>
                  <a:pt x="77" y="204"/>
                  <a:pt x="76" y="204"/>
                </a:cubicBezTo>
                <a:cubicBezTo>
                  <a:pt x="74" y="204"/>
                  <a:pt x="72" y="204"/>
                  <a:pt x="71" y="206"/>
                </a:cubicBezTo>
                <a:cubicBezTo>
                  <a:pt x="71" y="205"/>
                  <a:pt x="71" y="205"/>
                  <a:pt x="70" y="205"/>
                </a:cubicBezTo>
                <a:cubicBezTo>
                  <a:pt x="70" y="205"/>
                  <a:pt x="71" y="205"/>
                  <a:pt x="71" y="205"/>
                </a:cubicBezTo>
                <a:cubicBezTo>
                  <a:pt x="71" y="200"/>
                  <a:pt x="68" y="196"/>
                  <a:pt x="64" y="195"/>
                </a:cubicBezTo>
                <a:cubicBezTo>
                  <a:pt x="64" y="195"/>
                  <a:pt x="65" y="194"/>
                  <a:pt x="65" y="194"/>
                </a:cubicBezTo>
                <a:cubicBezTo>
                  <a:pt x="67" y="196"/>
                  <a:pt x="69" y="197"/>
                  <a:pt x="72" y="197"/>
                </a:cubicBezTo>
                <a:cubicBezTo>
                  <a:pt x="73" y="197"/>
                  <a:pt x="73" y="197"/>
                  <a:pt x="74" y="197"/>
                </a:cubicBezTo>
                <a:cubicBezTo>
                  <a:pt x="75" y="197"/>
                  <a:pt x="76" y="198"/>
                  <a:pt x="77" y="198"/>
                </a:cubicBezTo>
                <a:cubicBezTo>
                  <a:pt x="78" y="198"/>
                  <a:pt x="79" y="197"/>
                  <a:pt x="80" y="197"/>
                </a:cubicBezTo>
                <a:cubicBezTo>
                  <a:pt x="79" y="199"/>
                  <a:pt x="78" y="201"/>
                  <a:pt x="78" y="204"/>
                </a:cubicBezTo>
                <a:close/>
                <a:moveTo>
                  <a:pt x="81" y="167"/>
                </a:moveTo>
                <a:cubicBezTo>
                  <a:pt x="80" y="166"/>
                  <a:pt x="79" y="166"/>
                  <a:pt x="77" y="166"/>
                </a:cubicBezTo>
                <a:cubicBezTo>
                  <a:pt x="76" y="166"/>
                  <a:pt x="74" y="166"/>
                  <a:pt x="73" y="167"/>
                </a:cubicBezTo>
                <a:cubicBezTo>
                  <a:pt x="73" y="167"/>
                  <a:pt x="73" y="166"/>
                  <a:pt x="73" y="165"/>
                </a:cubicBezTo>
                <a:cubicBezTo>
                  <a:pt x="73" y="163"/>
                  <a:pt x="73" y="161"/>
                  <a:pt x="71" y="159"/>
                </a:cubicBezTo>
                <a:cubicBezTo>
                  <a:pt x="72" y="159"/>
                  <a:pt x="72" y="159"/>
                  <a:pt x="72" y="159"/>
                </a:cubicBezTo>
                <a:cubicBezTo>
                  <a:pt x="73" y="159"/>
                  <a:pt x="73" y="159"/>
                  <a:pt x="74" y="159"/>
                </a:cubicBezTo>
                <a:cubicBezTo>
                  <a:pt x="75" y="161"/>
                  <a:pt x="78" y="162"/>
                  <a:pt x="81" y="162"/>
                </a:cubicBezTo>
                <a:cubicBezTo>
                  <a:pt x="83" y="162"/>
                  <a:pt x="85" y="161"/>
                  <a:pt x="86" y="160"/>
                </a:cubicBezTo>
                <a:cubicBezTo>
                  <a:pt x="86" y="161"/>
                  <a:pt x="87" y="161"/>
                  <a:pt x="87" y="161"/>
                </a:cubicBezTo>
                <a:cubicBezTo>
                  <a:pt x="84" y="162"/>
                  <a:pt x="82" y="164"/>
                  <a:pt x="81" y="167"/>
                </a:cubicBezTo>
                <a:close/>
                <a:moveTo>
                  <a:pt x="89" y="564"/>
                </a:moveTo>
                <a:cubicBezTo>
                  <a:pt x="88" y="564"/>
                  <a:pt x="87" y="565"/>
                  <a:pt x="87" y="565"/>
                </a:cubicBezTo>
                <a:cubicBezTo>
                  <a:pt x="87" y="565"/>
                  <a:pt x="87" y="565"/>
                  <a:pt x="87" y="564"/>
                </a:cubicBezTo>
                <a:cubicBezTo>
                  <a:pt x="88" y="563"/>
                  <a:pt x="89" y="561"/>
                  <a:pt x="89" y="559"/>
                </a:cubicBezTo>
                <a:cubicBezTo>
                  <a:pt x="89" y="559"/>
                  <a:pt x="90" y="560"/>
                  <a:pt x="90" y="560"/>
                </a:cubicBezTo>
                <a:cubicBezTo>
                  <a:pt x="89" y="561"/>
                  <a:pt x="89" y="563"/>
                  <a:pt x="89" y="564"/>
                </a:cubicBezTo>
                <a:close/>
                <a:moveTo>
                  <a:pt x="90" y="298"/>
                </a:moveTo>
                <a:cubicBezTo>
                  <a:pt x="91" y="299"/>
                  <a:pt x="92" y="300"/>
                  <a:pt x="93" y="300"/>
                </a:cubicBezTo>
                <a:cubicBezTo>
                  <a:pt x="92" y="302"/>
                  <a:pt x="92" y="303"/>
                  <a:pt x="92" y="305"/>
                </a:cubicBezTo>
                <a:cubicBezTo>
                  <a:pt x="91" y="305"/>
                  <a:pt x="91" y="305"/>
                  <a:pt x="90" y="305"/>
                </a:cubicBezTo>
                <a:cubicBezTo>
                  <a:pt x="90" y="305"/>
                  <a:pt x="90" y="305"/>
                  <a:pt x="90" y="305"/>
                </a:cubicBezTo>
                <a:cubicBezTo>
                  <a:pt x="89" y="304"/>
                  <a:pt x="88" y="303"/>
                  <a:pt x="88" y="302"/>
                </a:cubicBezTo>
                <a:cubicBezTo>
                  <a:pt x="87" y="302"/>
                  <a:pt x="87" y="302"/>
                  <a:pt x="87" y="302"/>
                </a:cubicBezTo>
                <a:cubicBezTo>
                  <a:pt x="88" y="301"/>
                  <a:pt x="90" y="299"/>
                  <a:pt x="90" y="298"/>
                </a:cubicBezTo>
                <a:close/>
                <a:moveTo>
                  <a:pt x="88" y="279"/>
                </a:moveTo>
                <a:cubicBezTo>
                  <a:pt x="88" y="279"/>
                  <a:pt x="88" y="279"/>
                  <a:pt x="88" y="279"/>
                </a:cubicBezTo>
                <a:cubicBezTo>
                  <a:pt x="88" y="279"/>
                  <a:pt x="88" y="279"/>
                  <a:pt x="88" y="279"/>
                </a:cubicBezTo>
                <a:cubicBezTo>
                  <a:pt x="88" y="279"/>
                  <a:pt x="88" y="279"/>
                  <a:pt x="88" y="279"/>
                </a:cubicBezTo>
                <a:close/>
                <a:moveTo>
                  <a:pt x="93" y="512"/>
                </a:moveTo>
                <a:cubicBezTo>
                  <a:pt x="92" y="512"/>
                  <a:pt x="92" y="511"/>
                  <a:pt x="91" y="511"/>
                </a:cubicBezTo>
                <a:cubicBezTo>
                  <a:pt x="91" y="510"/>
                  <a:pt x="90" y="509"/>
                  <a:pt x="90" y="508"/>
                </a:cubicBezTo>
                <a:cubicBezTo>
                  <a:pt x="89" y="508"/>
                  <a:pt x="89" y="508"/>
                  <a:pt x="89" y="508"/>
                </a:cubicBezTo>
                <a:cubicBezTo>
                  <a:pt x="90" y="507"/>
                  <a:pt x="92" y="507"/>
                  <a:pt x="93" y="507"/>
                </a:cubicBezTo>
                <a:cubicBezTo>
                  <a:pt x="93" y="507"/>
                  <a:pt x="93" y="508"/>
                  <a:pt x="93" y="508"/>
                </a:cubicBezTo>
                <a:cubicBezTo>
                  <a:pt x="93" y="509"/>
                  <a:pt x="93" y="511"/>
                  <a:pt x="93" y="512"/>
                </a:cubicBezTo>
                <a:cubicBezTo>
                  <a:pt x="93" y="512"/>
                  <a:pt x="93" y="512"/>
                  <a:pt x="93" y="512"/>
                </a:cubicBezTo>
                <a:close/>
                <a:moveTo>
                  <a:pt x="85" y="216"/>
                </a:moveTo>
                <a:cubicBezTo>
                  <a:pt x="85" y="215"/>
                  <a:pt x="85" y="215"/>
                  <a:pt x="85" y="214"/>
                </a:cubicBezTo>
                <a:cubicBezTo>
                  <a:pt x="87" y="214"/>
                  <a:pt x="88" y="215"/>
                  <a:pt x="89" y="215"/>
                </a:cubicBezTo>
                <a:cubicBezTo>
                  <a:pt x="90" y="215"/>
                  <a:pt x="91" y="215"/>
                  <a:pt x="91" y="214"/>
                </a:cubicBezTo>
                <a:cubicBezTo>
                  <a:pt x="92" y="216"/>
                  <a:pt x="94" y="217"/>
                  <a:pt x="97" y="218"/>
                </a:cubicBezTo>
                <a:cubicBezTo>
                  <a:pt x="97" y="219"/>
                  <a:pt x="97" y="220"/>
                  <a:pt x="97" y="221"/>
                </a:cubicBezTo>
                <a:cubicBezTo>
                  <a:pt x="96" y="221"/>
                  <a:pt x="95" y="223"/>
                  <a:pt x="94" y="224"/>
                </a:cubicBezTo>
                <a:cubicBezTo>
                  <a:pt x="94" y="224"/>
                  <a:pt x="94" y="224"/>
                  <a:pt x="94" y="224"/>
                </a:cubicBezTo>
                <a:cubicBezTo>
                  <a:pt x="93" y="219"/>
                  <a:pt x="90" y="216"/>
                  <a:pt x="85" y="216"/>
                </a:cubicBezTo>
                <a:close/>
                <a:moveTo>
                  <a:pt x="94" y="240"/>
                </a:moveTo>
                <a:cubicBezTo>
                  <a:pt x="95" y="240"/>
                  <a:pt x="95" y="239"/>
                  <a:pt x="96" y="239"/>
                </a:cubicBezTo>
                <a:cubicBezTo>
                  <a:pt x="96" y="239"/>
                  <a:pt x="95" y="240"/>
                  <a:pt x="95" y="240"/>
                </a:cubicBezTo>
                <a:cubicBezTo>
                  <a:pt x="95" y="240"/>
                  <a:pt x="95" y="240"/>
                  <a:pt x="95" y="240"/>
                </a:cubicBezTo>
                <a:cubicBezTo>
                  <a:pt x="95" y="240"/>
                  <a:pt x="95" y="240"/>
                  <a:pt x="94" y="240"/>
                </a:cubicBezTo>
                <a:close/>
                <a:moveTo>
                  <a:pt x="98" y="254"/>
                </a:moveTo>
                <a:cubicBezTo>
                  <a:pt x="97" y="253"/>
                  <a:pt x="97" y="253"/>
                  <a:pt x="96" y="253"/>
                </a:cubicBezTo>
                <a:cubicBezTo>
                  <a:pt x="97" y="252"/>
                  <a:pt x="99" y="251"/>
                  <a:pt x="100" y="249"/>
                </a:cubicBezTo>
                <a:cubicBezTo>
                  <a:pt x="100" y="249"/>
                  <a:pt x="100" y="249"/>
                  <a:pt x="100" y="249"/>
                </a:cubicBezTo>
                <a:cubicBezTo>
                  <a:pt x="99" y="251"/>
                  <a:pt x="99" y="252"/>
                  <a:pt x="98" y="254"/>
                </a:cubicBezTo>
                <a:close/>
                <a:moveTo>
                  <a:pt x="104" y="173"/>
                </a:moveTo>
                <a:cubicBezTo>
                  <a:pt x="104" y="173"/>
                  <a:pt x="104" y="174"/>
                  <a:pt x="104" y="174"/>
                </a:cubicBezTo>
                <a:cubicBezTo>
                  <a:pt x="103" y="172"/>
                  <a:pt x="102" y="171"/>
                  <a:pt x="100" y="169"/>
                </a:cubicBezTo>
                <a:cubicBezTo>
                  <a:pt x="102" y="169"/>
                  <a:pt x="103" y="169"/>
                  <a:pt x="104" y="168"/>
                </a:cubicBezTo>
                <a:cubicBezTo>
                  <a:pt x="105" y="168"/>
                  <a:pt x="106" y="169"/>
                  <a:pt x="106" y="169"/>
                </a:cubicBezTo>
                <a:cubicBezTo>
                  <a:pt x="105" y="170"/>
                  <a:pt x="105" y="172"/>
                  <a:pt x="104" y="173"/>
                </a:cubicBezTo>
                <a:close/>
                <a:moveTo>
                  <a:pt x="110" y="142"/>
                </a:moveTo>
                <a:cubicBezTo>
                  <a:pt x="110" y="142"/>
                  <a:pt x="111" y="141"/>
                  <a:pt x="111" y="140"/>
                </a:cubicBezTo>
                <a:cubicBezTo>
                  <a:pt x="111" y="140"/>
                  <a:pt x="111" y="140"/>
                  <a:pt x="112" y="141"/>
                </a:cubicBezTo>
                <a:cubicBezTo>
                  <a:pt x="111" y="141"/>
                  <a:pt x="111" y="141"/>
                  <a:pt x="111" y="141"/>
                </a:cubicBezTo>
                <a:cubicBezTo>
                  <a:pt x="111" y="145"/>
                  <a:pt x="113" y="148"/>
                  <a:pt x="116" y="149"/>
                </a:cubicBezTo>
                <a:cubicBezTo>
                  <a:pt x="116" y="150"/>
                  <a:pt x="116" y="150"/>
                  <a:pt x="116" y="150"/>
                </a:cubicBezTo>
                <a:cubicBezTo>
                  <a:pt x="115" y="149"/>
                  <a:pt x="113" y="148"/>
                  <a:pt x="110" y="148"/>
                </a:cubicBezTo>
                <a:cubicBezTo>
                  <a:pt x="109" y="148"/>
                  <a:pt x="108" y="148"/>
                  <a:pt x="107" y="149"/>
                </a:cubicBezTo>
                <a:cubicBezTo>
                  <a:pt x="109" y="147"/>
                  <a:pt x="110" y="145"/>
                  <a:pt x="110" y="142"/>
                </a:cubicBezTo>
                <a:close/>
                <a:moveTo>
                  <a:pt x="116" y="569"/>
                </a:moveTo>
                <a:cubicBezTo>
                  <a:pt x="115" y="569"/>
                  <a:pt x="115" y="569"/>
                  <a:pt x="115" y="570"/>
                </a:cubicBezTo>
                <a:cubicBezTo>
                  <a:pt x="113" y="569"/>
                  <a:pt x="111" y="568"/>
                  <a:pt x="109" y="567"/>
                </a:cubicBezTo>
                <a:cubicBezTo>
                  <a:pt x="110" y="567"/>
                  <a:pt x="110" y="566"/>
                  <a:pt x="110" y="565"/>
                </a:cubicBezTo>
                <a:cubicBezTo>
                  <a:pt x="112" y="566"/>
                  <a:pt x="114" y="567"/>
                  <a:pt x="116" y="567"/>
                </a:cubicBezTo>
                <a:cubicBezTo>
                  <a:pt x="116" y="567"/>
                  <a:pt x="116" y="568"/>
                  <a:pt x="116" y="568"/>
                </a:cubicBezTo>
                <a:cubicBezTo>
                  <a:pt x="116" y="568"/>
                  <a:pt x="116" y="569"/>
                  <a:pt x="116" y="569"/>
                </a:cubicBezTo>
                <a:close/>
                <a:moveTo>
                  <a:pt x="116" y="278"/>
                </a:moveTo>
                <a:cubicBezTo>
                  <a:pt x="116" y="278"/>
                  <a:pt x="115" y="278"/>
                  <a:pt x="115" y="278"/>
                </a:cubicBezTo>
                <a:cubicBezTo>
                  <a:pt x="114" y="278"/>
                  <a:pt x="113" y="277"/>
                  <a:pt x="112" y="277"/>
                </a:cubicBezTo>
                <a:cubicBezTo>
                  <a:pt x="112" y="277"/>
                  <a:pt x="111" y="278"/>
                  <a:pt x="111" y="278"/>
                </a:cubicBezTo>
                <a:cubicBezTo>
                  <a:pt x="112" y="276"/>
                  <a:pt x="112" y="274"/>
                  <a:pt x="112" y="273"/>
                </a:cubicBezTo>
                <a:cubicBezTo>
                  <a:pt x="112" y="271"/>
                  <a:pt x="112" y="269"/>
                  <a:pt x="111" y="268"/>
                </a:cubicBezTo>
                <a:cubicBezTo>
                  <a:pt x="112" y="268"/>
                  <a:pt x="113" y="268"/>
                  <a:pt x="113" y="267"/>
                </a:cubicBezTo>
                <a:cubicBezTo>
                  <a:pt x="114" y="268"/>
                  <a:pt x="114" y="268"/>
                  <a:pt x="114" y="269"/>
                </a:cubicBezTo>
                <a:cubicBezTo>
                  <a:pt x="114" y="269"/>
                  <a:pt x="114" y="270"/>
                  <a:pt x="114" y="271"/>
                </a:cubicBezTo>
                <a:cubicBezTo>
                  <a:pt x="114" y="273"/>
                  <a:pt x="115" y="276"/>
                  <a:pt x="117" y="277"/>
                </a:cubicBezTo>
                <a:cubicBezTo>
                  <a:pt x="117" y="278"/>
                  <a:pt x="116" y="278"/>
                  <a:pt x="116" y="278"/>
                </a:cubicBezTo>
                <a:close/>
                <a:moveTo>
                  <a:pt x="116" y="105"/>
                </a:moveTo>
                <a:cubicBezTo>
                  <a:pt x="116" y="105"/>
                  <a:pt x="116" y="105"/>
                  <a:pt x="116" y="105"/>
                </a:cubicBezTo>
                <a:cubicBezTo>
                  <a:pt x="114" y="105"/>
                  <a:pt x="112" y="105"/>
                  <a:pt x="111" y="106"/>
                </a:cubicBezTo>
                <a:cubicBezTo>
                  <a:pt x="111" y="105"/>
                  <a:pt x="111" y="105"/>
                  <a:pt x="111" y="104"/>
                </a:cubicBezTo>
                <a:cubicBezTo>
                  <a:pt x="111" y="102"/>
                  <a:pt x="110" y="100"/>
                  <a:pt x="109" y="99"/>
                </a:cubicBezTo>
                <a:cubicBezTo>
                  <a:pt x="111" y="99"/>
                  <a:pt x="112" y="100"/>
                  <a:pt x="114" y="100"/>
                </a:cubicBezTo>
                <a:cubicBezTo>
                  <a:pt x="116" y="100"/>
                  <a:pt x="119" y="99"/>
                  <a:pt x="121" y="97"/>
                </a:cubicBezTo>
                <a:cubicBezTo>
                  <a:pt x="120" y="98"/>
                  <a:pt x="119" y="100"/>
                  <a:pt x="119" y="102"/>
                </a:cubicBezTo>
                <a:cubicBezTo>
                  <a:pt x="119" y="103"/>
                  <a:pt x="119" y="103"/>
                  <a:pt x="119" y="103"/>
                </a:cubicBezTo>
                <a:cubicBezTo>
                  <a:pt x="118" y="104"/>
                  <a:pt x="117" y="104"/>
                  <a:pt x="116" y="105"/>
                </a:cubicBezTo>
                <a:close/>
                <a:moveTo>
                  <a:pt x="120" y="199"/>
                </a:moveTo>
                <a:cubicBezTo>
                  <a:pt x="120" y="199"/>
                  <a:pt x="120" y="199"/>
                  <a:pt x="120" y="198"/>
                </a:cubicBezTo>
                <a:cubicBezTo>
                  <a:pt x="120" y="199"/>
                  <a:pt x="120" y="199"/>
                  <a:pt x="120" y="199"/>
                </a:cubicBezTo>
                <a:cubicBezTo>
                  <a:pt x="120" y="199"/>
                  <a:pt x="120" y="199"/>
                  <a:pt x="120" y="199"/>
                </a:cubicBezTo>
                <a:close/>
                <a:moveTo>
                  <a:pt x="120" y="195"/>
                </a:moveTo>
                <a:cubicBezTo>
                  <a:pt x="120" y="194"/>
                  <a:pt x="120" y="193"/>
                  <a:pt x="120" y="192"/>
                </a:cubicBezTo>
                <a:cubicBezTo>
                  <a:pt x="120" y="192"/>
                  <a:pt x="120" y="192"/>
                  <a:pt x="121" y="192"/>
                </a:cubicBezTo>
                <a:cubicBezTo>
                  <a:pt x="121" y="192"/>
                  <a:pt x="121" y="192"/>
                  <a:pt x="122" y="192"/>
                </a:cubicBezTo>
                <a:cubicBezTo>
                  <a:pt x="121" y="193"/>
                  <a:pt x="121" y="194"/>
                  <a:pt x="120" y="195"/>
                </a:cubicBezTo>
                <a:close/>
                <a:moveTo>
                  <a:pt x="125" y="396"/>
                </a:moveTo>
                <a:cubicBezTo>
                  <a:pt x="124" y="396"/>
                  <a:pt x="124" y="395"/>
                  <a:pt x="123" y="395"/>
                </a:cubicBezTo>
                <a:cubicBezTo>
                  <a:pt x="123" y="395"/>
                  <a:pt x="123" y="395"/>
                  <a:pt x="123" y="395"/>
                </a:cubicBezTo>
                <a:cubicBezTo>
                  <a:pt x="124" y="395"/>
                  <a:pt x="124" y="395"/>
                  <a:pt x="125" y="395"/>
                </a:cubicBezTo>
                <a:cubicBezTo>
                  <a:pt x="127" y="395"/>
                  <a:pt x="129" y="394"/>
                  <a:pt x="131" y="393"/>
                </a:cubicBezTo>
                <a:cubicBezTo>
                  <a:pt x="131" y="393"/>
                  <a:pt x="131" y="393"/>
                  <a:pt x="132" y="393"/>
                </a:cubicBezTo>
                <a:cubicBezTo>
                  <a:pt x="132" y="394"/>
                  <a:pt x="131" y="394"/>
                  <a:pt x="131" y="395"/>
                </a:cubicBezTo>
                <a:cubicBezTo>
                  <a:pt x="131" y="397"/>
                  <a:pt x="132" y="398"/>
                  <a:pt x="133" y="400"/>
                </a:cubicBezTo>
                <a:cubicBezTo>
                  <a:pt x="133" y="400"/>
                  <a:pt x="132" y="400"/>
                  <a:pt x="132" y="401"/>
                </a:cubicBezTo>
                <a:cubicBezTo>
                  <a:pt x="132" y="401"/>
                  <a:pt x="132" y="401"/>
                  <a:pt x="132" y="401"/>
                </a:cubicBezTo>
                <a:cubicBezTo>
                  <a:pt x="131" y="398"/>
                  <a:pt x="128" y="396"/>
                  <a:pt x="125" y="396"/>
                </a:cubicBezTo>
                <a:close/>
                <a:moveTo>
                  <a:pt x="134" y="496"/>
                </a:moveTo>
                <a:cubicBezTo>
                  <a:pt x="134" y="496"/>
                  <a:pt x="134" y="496"/>
                  <a:pt x="134" y="496"/>
                </a:cubicBezTo>
                <a:cubicBezTo>
                  <a:pt x="133" y="495"/>
                  <a:pt x="133" y="494"/>
                  <a:pt x="132" y="493"/>
                </a:cubicBezTo>
                <a:cubicBezTo>
                  <a:pt x="132" y="493"/>
                  <a:pt x="132" y="493"/>
                  <a:pt x="132" y="493"/>
                </a:cubicBezTo>
                <a:cubicBezTo>
                  <a:pt x="132" y="493"/>
                  <a:pt x="133" y="493"/>
                  <a:pt x="134" y="493"/>
                </a:cubicBezTo>
                <a:cubicBezTo>
                  <a:pt x="134" y="493"/>
                  <a:pt x="135" y="493"/>
                  <a:pt x="135" y="493"/>
                </a:cubicBezTo>
                <a:cubicBezTo>
                  <a:pt x="135" y="494"/>
                  <a:pt x="134" y="495"/>
                  <a:pt x="134" y="496"/>
                </a:cubicBezTo>
                <a:close/>
                <a:moveTo>
                  <a:pt x="139" y="258"/>
                </a:moveTo>
                <a:cubicBezTo>
                  <a:pt x="138" y="258"/>
                  <a:pt x="138" y="258"/>
                  <a:pt x="138" y="257"/>
                </a:cubicBezTo>
                <a:cubicBezTo>
                  <a:pt x="138" y="257"/>
                  <a:pt x="138" y="257"/>
                  <a:pt x="139" y="257"/>
                </a:cubicBezTo>
                <a:cubicBezTo>
                  <a:pt x="139" y="257"/>
                  <a:pt x="139" y="258"/>
                  <a:pt x="139" y="258"/>
                </a:cubicBezTo>
                <a:close/>
                <a:moveTo>
                  <a:pt x="144" y="220"/>
                </a:moveTo>
                <a:cubicBezTo>
                  <a:pt x="144" y="221"/>
                  <a:pt x="143" y="221"/>
                  <a:pt x="143" y="222"/>
                </a:cubicBezTo>
                <a:cubicBezTo>
                  <a:pt x="142" y="222"/>
                  <a:pt x="141" y="221"/>
                  <a:pt x="141" y="221"/>
                </a:cubicBezTo>
                <a:cubicBezTo>
                  <a:pt x="139" y="219"/>
                  <a:pt x="137" y="218"/>
                  <a:pt x="134" y="217"/>
                </a:cubicBezTo>
                <a:cubicBezTo>
                  <a:pt x="135" y="216"/>
                  <a:pt x="135" y="215"/>
                  <a:pt x="135" y="213"/>
                </a:cubicBezTo>
                <a:cubicBezTo>
                  <a:pt x="135" y="211"/>
                  <a:pt x="134" y="209"/>
                  <a:pt x="132" y="207"/>
                </a:cubicBezTo>
                <a:cubicBezTo>
                  <a:pt x="132" y="207"/>
                  <a:pt x="132" y="207"/>
                  <a:pt x="132" y="207"/>
                </a:cubicBezTo>
                <a:cubicBezTo>
                  <a:pt x="134" y="207"/>
                  <a:pt x="135" y="207"/>
                  <a:pt x="135" y="207"/>
                </a:cubicBezTo>
                <a:cubicBezTo>
                  <a:pt x="139" y="207"/>
                  <a:pt x="141" y="205"/>
                  <a:pt x="143" y="202"/>
                </a:cubicBezTo>
                <a:cubicBezTo>
                  <a:pt x="143" y="202"/>
                  <a:pt x="143" y="203"/>
                  <a:pt x="143" y="203"/>
                </a:cubicBezTo>
                <a:cubicBezTo>
                  <a:pt x="143" y="204"/>
                  <a:pt x="143" y="206"/>
                  <a:pt x="144" y="207"/>
                </a:cubicBezTo>
                <a:cubicBezTo>
                  <a:pt x="144" y="208"/>
                  <a:pt x="144" y="208"/>
                  <a:pt x="145" y="209"/>
                </a:cubicBezTo>
                <a:cubicBezTo>
                  <a:pt x="143" y="211"/>
                  <a:pt x="143" y="213"/>
                  <a:pt x="143" y="215"/>
                </a:cubicBezTo>
                <a:cubicBezTo>
                  <a:pt x="143" y="217"/>
                  <a:pt x="143" y="219"/>
                  <a:pt x="144" y="220"/>
                </a:cubicBezTo>
                <a:close/>
                <a:moveTo>
                  <a:pt x="144" y="199"/>
                </a:moveTo>
                <a:cubicBezTo>
                  <a:pt x="144" y="199"/>
                  <a:pt x="144" y="199"/>
                  <a:pt x="144" y="198"/>
                </a:cubicBezTo>
                <a:cubicBezTo>
                  <a:pt x="144" y="197"/>
                  <a:pt x="143" y="196"/>
                  <a:pt x="143" y="195"/>
                </a:cubicBezTo>
                <a:cubicBezTo>
                  <a:pt x="143" y="195"/>
                  <a:pt x="143" y="195"/>
                  <a:pt x="143" y="195"/>
                </a:cubicBezTo>
                <a:cubicBezTo>
                  <a:pt x="144" y="196"/>
                  <a:pt x="144" y="197"/>
                  <a:pt x="145" y="197"/>
                </a:cubicBezTo>
                <a:cubicBezTo>
                  <a:pt x="144" y="198"/>
                  <a:pt x="144" y="198"/>
                  <a:pt x="144" y="199"/>
                </a:cubicBezTo>
                <a:close/>
                <a:moveTo>
                  <a:pt x="143" y="172"/>
                </a:moveTo>
                <a:cubicBezTo>
                  <a:pt x="144" y="171"/>
                  <a:pt x="146" y="170"/>
                  <a:pt x="147" y="168"/>
                </a:cubicBezTo>
                <a:cubicBezTo>
                  <a:pt x="148" y="170"/>
                  <a:pt x="150" y="171"/>
                  <a:pt x="152" y="171"/>
                </a:cubicBezTo>
                <a:cubicBezTo>
                  <a:pt x="153" y="171"/>
                  <a:pt x="153" y="171"/>
                  <a:pt x="153" y="171"/>
                </a:cubicBezTo>
                <a:cubicBezTo>
                  <a:pt x="154" y="173"/>
                  <a:pt x="155" y="174"/>
                  <a:pt x="156" y="175"/>
                </a:cubicBezTo>
                <a:cubicBezTo>
                  <a:pt x="155" y="176"/>
                  <a:pt x="154" y="176"/>
                  <a:pt x="153" y="176"/>
                </a:cubicBezTo>
                <a:cubicBezTo>
                  <a:pt x="152" y="176"/>
                  <a:pt x="152" y="176"/>
                  <a:pt x="151" y="176"/>
                </a:cubicBezTo>
                <a:cubicBezTo>
                  <a:pt x="149" y="176"/>
                  <a:pt x="148" y="177"/>
                  <a:pt x="147" y="177"/>
                </a:cubicBezTo>
                <a:cubicBezTo>
                  <a:pt x="146" y="175"/>
                  <a:pt x="145" y="173"/>
                  <a:pt x="143" y="172"/>
                </a:cubicBezTo>
                <a:close/>
                <a:moveTo>
                  <a:pt x="155" y="278"/>
                </a:moveTo>
                <a:cubicBezTo>
                  <a:pt x="155" y="278"/>
                  <a:pt x="155" y="278"/>
                  <a:pt x="155" y="278"/>
                </a:cubicBezTo>
                <a:cubicBezTo>
                  <a:pt x="155" y="278"/>
                  <a:pt x="155" y="278"/>
                  <a:pt x="155" y="277"/>
                </a:cubicBezTo>
                <a:cubicBezTo>
                  <a:pt x="155" y="277"/>
                  <a:pt x="155" y="278"/>
                  <a:pt x="155" y="278"/>
                </a:cubicBezTo>
                <a:close/>
                <a:moveTo>
                  <a:pt x="150" y="355"/>
                </a:moveTo>
                <a:cubicBezTo>
                  <a:pt x="151" y="355"/>
                  <a:pt x="151" y="355"/>
                  <a:pt x="151" y="355"/>
                </a:cubicBezTo>
                <a:cubicBezTo>
                  <a:pt x="151" y="355"/>
                  <a:pt x="151" y="355"/>
                  <a:pt x="150" y="355"/>
                </a:cubicBezTo>
                <a:cubicBezTo>
                  <a:pt x="150" y="355"/>
                  <a:pt x="150" y="355"/>
                  <a:pt x="150" y="355"/>
                </a:cubicBezTo>
                <a:close/>
                <a:moveTo>
                  <a:pt x="157" y="618"/>
                </a:moveTo>
                <a:cubicBezTo>
                  <a:pt x="155" y="619"/>
                  <a:pt x="153" y="620"/>
                  <a:pt x="152" y="621"/>
                </a:cubicBezTo>
                <a:cubicBezTo>
                  <a:pt x="151" y="620"/>
                  <a:pt x="151" y="619"/>
                  <a:pt x="151" y="618"/>
                </a:cubicBezTo>
                <a:cubicBezTo>
                  <a:pt x="152" y="618"/>
                  <a:pt x="153" y="618"/>
                  <a:pt x="155" y="617"/>
                </a:cubicBezTo>
                <a:cubicBezTo>
                  <a:pt x="155" y="617"/>
                  <a:pt x="156" y="618"/>
                  <a:pt x="157" y="618"/>
                </a:cubicBezTo>
                <a:cubicBezTo>
                  <a:pt x="157" y="618"/>
                  <a:pt x="157" y="618"/>
                  <a:pt x="157" y="618"/>
                </a:cubicBezTo>
                <a:close/>
                <a:moveTo>
                  <a:pt x="152" y="156"/>
                </a:moveTo>
                <a:cubicBezTo>
                  <a:pt x="149" y="156"/>
                  <a:pt x="147" y="157"/>
                  <a:pt x="146" y="160"/>
                </a:cubicBezTo>
                <a:cubicBezTo>
                  <a:pt x="146" y="159"/>
                  <a:pt x="145" y="159"/>
                  <a:pt x="145" y="159"/>
                </a:cubicBezTo>
                <a:cubicBezTo>
                  <a:pt x="146" y="158"/>
                  <a:pt x="147" y="157"/>
                  <a:pt x="148" y="156"/>
                </a:cubicBezTo>
                <a:cubicBezTo>
                  <a:pt x="150" y="154"/>
                  <a:pt x="152" y="152"/>
                  <a:pt x="152" y="149"/>
                </a:cubicBezTo>
                <a:cubicBezTo>
                  <a:pt x="154" y="150"/>
                  <a:pt x="156" y="151"/>
                  <a:pt x="157" y="151"/>
                </a:cubicBezTo>
                <a:cubicBezTo>
                  <a:pt x="158" y="151"/>
                  <a:pt x="158" y="151"/>
                  <a:pt x="159" y="151"/>
                </a:cubicBezTo>
                <a:cubicBezTo>
                  <a:pt x="159" y="152"/>
                  <a:pt x="158" y="153"/>
                  <a:pt x="158" y="154"/>
                </a:cubicBezTo>
                <a:cubicBezTo>
                  <a:pt x="158" y="156"/>
                  <a:pt x="160" y="158"/>
                  <a:pt x="162" y="160"/>
                </a:cubicBezTo>
                <a:cubicBezTo>
                  <a:pt x="161" y="160"/>
                  <a:pt x="160" y="160"/>
                  <a:pt x="159" y="160"/>
                </a:cubicBezTo>
                <a:cubicBezTo>
                  <a:pt x="158" y="158"/>
                  <a:pt x="155" y="156"/>
                  <a:pt x="152" y="156"/>
                </a:cubicBezTo>
                <a:close/>
                <a:moveTo>
                  <a:pt x="166" y="571"/>
                </a:moveTo>
                <a:cubicBezTo>
                  <a:pt x="164" y="572"/>
                  <a:pt x="162" y="574"/>
                  <a:pt x="162" y="576"/>
                </a:cubicBezTo>
                <a:cubicBezTo>
                  <a:pt x="161" y="576"/>
                  <a:pt x="161" y="576"/>
                  <a:pt x="160" y="576"/>
                </a:cubicBezTo>
                <a:cubicBezTo>
                  <a:pt x="162" y="575"/>
                  <a:pt x="163" y="572"/>
                  <a:pt x="163" y="570"/>
                </a:cubicBezTo>
                <a:cubicBezTo>
                  <a:pt x="163" y="570"/>
                  <a:pt x="163" y="570"/>
                  <a:pt x="163" y="569"/>
                </a:cubicBezTo>
                <a:cubicBezTo>
                  <a:pt x="164" y="568"/>
                  <a:pt x="165" y="567"/>
                  <a:pt x="165" y="566"/>
                </a:cubicBezTo>
                <a:cubicBezTo>
                  <a:pt x="165" y="567"/>
                  <a:pt x="166" y="569"/>
                  <a:pt x="167" y="570"/>
                </a:cubicBezTo>
                <a:cubicBezTo>
                  <a:pt x="167" y="571"/>
                  <a:pt x="166" y="571"/>
                  <a:pt x="166" y="571"/>
                </a:cubicBezTo>
                <a:close/>
                <a:moveTo>
                  <a:pt x="169" y="254"/>
                </a:moveTo>
                <a:cubicBezTo>
                  <a:pt x="169" y="254"/>
                  <a:pt x="169" y="253"/>
                  <a:pt x="169" y="252"/>
                </a:cubicBezTo>
                <a:cubicBezTo>
                  <a:pt x="169" y="251"/>
                  <a:pt x="169" y="251"/>
                  <a:pt x="169" y="250"/>
                </a:cubicBezTo>
                <a:cubicBezTo>
                  <a:pt x="170" y="250"/>
                  <a:pt x="170" y="251"/>
                  <a:pt x="171" y="251"/>
                </a:cubicBezTo>
                <a:cubicBezTo>
                  <a:pt x="171" y="252"/>
                  <a:pt x="171" y="253"/>
                  <a:pt x="171" y="253"/>
                </a:cubicBezTo>
                <a:cubicBezTo>
                  <a:pt x="171" y="254"/>
                  <a:pt x="170" y="254"/>
                  <a:pt x="169" y="254"/>
                </a:cubicBezTo>
                <a:close/>
                <a:moveTo>
                  <a:pt x="172" y="223"/>
                </a:moveTo>
                <a:cubicBezTo>
                  <a:pt x="171" y="223"/>
                  <a:pt x="171" y="223"/>
                  <a:pt x="170" y="224"/>
                </a:cubicBezTo>
                <a:cubicBezTo>
                  <a:pt x="170" y="224"/>
                  <a:pt x="170" y="223"/>
                  <a:pt x="169" y="223"/>
                </a:cubicBezTo>
                <a:cubicBezTo>
                  <a:pt x="170" y="222"/>
                  <a:pt x="170" y="222"/>
                  <a:pt x="170" y="221"/>
                </a:cubicBezTo>
                <a:cubicBezTo>
                  <a:pt x="171" y="222"/>
                  <a:pt x="173" y="222"/>
                  <a:pt x="174" y="222"/>
                </a:cubicBezTo>
                <a:cubicBezTo>
                  <a:pt x="173" y="222"/>
                  <a:pt x="173" y="223"/>
                  <a:pt x="172" y="223"/>
                </a:cubicBezTo>
                <a:close/>
                <a:moveTo>
                  <a:pt x="167" y="208"/>
                </a:moveTo>
                <a:cubicBezTo>
                  <a:pt x="167" y="207"/>
                  <a:pt x="167" y="207"/>
                  <a:pt x="167" y="207"/>
                </a:cubicBezTo>
                <a:cubicBezTo>
                  <a:pt x="167" y="205"/>
                  <a:pt x="167" y="204"/>
                  <a:pt x="167" y="203"/>
                </a:cubicBezTo>
                <a:cubicBezTo>
                  <a:pt x="168" y="202"/>
                  <a:pt x="169" y="200"/>
                  <a:pt x="170" y="198"/>
                </a:cubicBezTo>
                <a:cubicBezTo>
                  <a:pt x="171" y="201"/>
                  <a:pt x="174" y="202"/>
                  <a:pt x="176" y="202"/>
                </a:cubicBezTo>
                <a:cubicBezTo>
                  <a:pt x="179" y="202"/>
                  <a:pt x="181" y="201"/>
                  <a:pt x="182" y="200"/>
                </a:cubicBezTo>
                <a:cubicBezTo>
                  <a:pt x="182" y="200"/>
                  <a:pt x="183" y="200"/>
                  <a:pt x="183" y="200"/>
                </a:cubicBezTo>
                <a:cubicBezTo>
                  <a:pt x="183" y="200"/>
                  <a:pt x="183" y="200"/>
                  <a:pt x="183" y="201"/>
                </a:cubicBezTo>
                <a:cubicBezTo>
                  <a:pt x="182" y="202"/>
                  <a:pt x="181" y="205"/>
                  <a:pt x="181" y="207"/>
                </a:cubicBezTo>
                <a:cubicBezTo>
                  <a:pt x="181" y="207"/>
                  <a:pt x="181" y="208"/>
                  <a:pt x="181" y="208"/>
                </a:cubicBezTo>
                <a:cubicBezTo>
                  <a:pt x="179" y="206"/>
                  <a:pt x="177" y="205"/>
                  <a:pt x="174" y="205"/>
                </a:cubicBezTo>
                <a:cubicBezTo>
                  <a:pt x="171" y="205"/>
                  <a:pt x="169" y="206"/>
                  <a:pt x="167" y="208"/>
                </a:cubicBezTo>
                <a:close/>
                <a:moveTo>
                  <a:pt x="179" y="454"/>
                </a:moveTo>
                <a:cubicBezTo>
                  <a:pt x="178" y="453"/>
                  <a:pt x="178" y="453"/>
                  <a:pt x="178" y="453"/>
                </a:cubicBezTo>
                <a:cubicBezTo>
                  <a:pt x="178" y="453"/>
                  <a:pt x="178" y="452"/>
                  <a:pt x="179" y="452"/>
                </a:cubicBezTo>
                <a:cubicBezTo>
                  <a:pt x="179" y="452"/>
                  <a:pt x="179" y="453"/>
                  <a:pt x="179" y="453"/>
                </a:cubicBezTo>
                <a:cubicBezTo>
                  <a:pt x="179" y="453"/>
                  <a:pt x="179" y="454"/>
                  <a:pt x="179" y="454"/>
                </a:cubicBezTo>
                <a:close/>
                <a:moveTo>
                  <a:pt x="181" y="638"/>
                </a:moveTo>
                <a:cubicBezTo>
                  <a:pt x="181" y="638"/>
                  <a:pt x="181" y="638"/>
                  <a:pt x="181" y="638"/>
                </a:cubicBezTo>
                <a:cubicBezTo>
                  <a:pt x="181" y="637"/>
                  <a:pt x="181" y="637"/>
                  <a:pt x="181" y="637"/>
                </a:cubicBezTo>
                <a:cubicBezTo>
                  <a:pt x="181" y="637"/>
                  <a:pt x="182" y="637"/>
                  <a:pt x="182" y="637"/>
                </a:cubicBezTo>
                <a:cubicBezTo>
                  <a:pt x="182" y="637"/>
                  <a:pt x="182" y="637"/>
                  <a:pt x="182" y="637"/>
                </a:cubicBezTo>
                <a:cubicBezTo>
                  <a:pt x="182" y="638"/>
                  <a:pt x="182" y="638"/>
                  <a:pt x="182" y="638"/>
                </a:cubicBezTo>
                <a:cubicBezTo>
                  <a:pt x="182" y="638"/>
                  <a:pt x="182" y="638"/>
                  <a:pt x="181" y="638"/>
                </a:cubicBezTo>
                <a:close/>
                <a:moveTo>
                  <a:pt x="186" y="592"/>
                </a:moveTo>
                <a:cubicBezTo>
                  <a:pt x="185" y="592"/>
                  <a:pt x="185" y="592"/>
                  <a:pt x="185" y="593"/>
                </a:cubicBezTo>
                <a:cubicBezTo>
                  <a:pt x="185" y="593"/>
                  <a:pt x="184" y="593"/>
                  <a:pt x="184" y="593"/>
                </a:cubicBezTo>
                <a:cubicBezTo>
                  <a:pt x="184" y="593"/>
                  <a:pt x="183" y="593"/>
                  <a:pt x="183" y="593"/>
                </a:cubicBezTo>
                <a:cubicBezTo>
                  <a:pt x="182" y="592"/>
                  <a:pt x="181" y="592"/>
                  <a:pt x="181" y="592"/>
                </a:cubicBezTo>
                <a:cubicBezTo>
                  <a:pt x="180" y="592"/>
                  <a:pt x="180" y="591"/>
                  <a:pt x="180" y="591"/>
                </a:cubicBezTo>
                <a:cubicBezTo>
                  <a:pt x="180" y="591"/>
                  <a:pt x="181" y="591"/>
                  <a:pt x="181" y="591"/>
                </a:cubicBezTo>
                <a:cubicBezTo>
                  <a:pt x="183" y="591"/>
                  <a:pt x="184" y="591"/>
                  <a:pt x="186" y="590"/>
                </a:cubicBezTo>
                <a:cubicBezTo>
                  <a:pt x="186" y="590"/>
                  <a:pt x="186" y="590"/>
                  <a:pt x="186" y="590"/>
                </a:cubicBezTo>
                <a:cubicBezTo>
                  <a:pt x="186" y="591"/>
                  <a:pt x="186" y="591"/>
                  <a:pt x="186" y="592"/>
                </a:cubicBezTo>
                <a:close/>
                <a:moveTo>
                  <a:pt x="183" y="264"/>
                </a:moveTo>
                <a:cubicBezTo>
                  <a:pt x="183" y="264"/>
                  <a:pt x="183" y="264"/>
                  <a:pt x="183" y="263"/>
                </a:cubicBezTo>
                <a:cubicBezTo>
                  <a:pt x="183" y="264"/>
                  <a:pt x="183" y="264"/>
                  <a:pt x="183" y="264"/>
                </a:cubicBezTo>
                <a:cubicBezTo>
                  <a:pt x="183" y="264"/>
                  <a:pt x="183" y="264"/>
                  <a:pt x="183" y="264"/>
                </a:cubicBezTo>
                <a:close/>
                <a:moveTo>
                  <a:pt x="185" y="239"/>
                </a:moveTo>
                <a:cubicBezTo>
                  <a:pt x="185" y="239"/>
                  <a:pt x="185" y="240"/>
                  <a:pt x="185" y="240"/>
                </a:cubicBezTo>
                <a:cubicBezTo>
                  <a:pt x="185" y="240"/>
                  <a:pt x="185" y="240"/>
                  <a:pt x="185" y="240"/>
                </a:cubicBezTo>
                <a:cubicBezTo>
                  <a:pt x="185" y="240"/>
                  <a:pt x="185" y="239"/>
                  <a:pt x="185" y="239"/>
                </a:cubicBezTo>
                <a:cubicBezTo>
                  <a:pt x="185" y="239"/>
                  <a:pt x="185" y="239"/>
                  <a:pt x="185" y="239"/>
                </a:cubicBezTo>
                <a:close/>
                <a:moveTo>
                  <a:pt x="189" y="218"/>
                </a:moveTo>
                <a:cubicBezTo>
                  <a:pt x="188" y="218"/>
                  <a:pt x="188" y="218"/>
                  <a:pt x="187" y="218"/>
                </a:cubicBezTo>
                <a:cubicBezTo>
                  <a:pt x="186" y="218"/>
                  <a:pt x="185" y="218"/>
                  <a:pt x="184" y="219"/>
                </a:cubicBezTo>
                <a:cubicBezTo>
                  <a:pt x="184" y="219"/>
                  <a:pt x="184" y="219"/>
                  <a:pt x="184" y="219"/>
                </a:cubicBezTo>
                <a:cubicBezTo>
                  <a:pt x="182" y="219"/>
                  <a:pt x="181" y="219"/>
                  <a:pt x="179" y="220"/>
                </a:cubicBezTo>
                <a:cubicBezTo>
                  <a:pt x="179" y="220"/>
                  <a:pt x="179" y="220"/>
                  <a:pt x="179" y="220"/>
                </a:cubicBezTo>
                <a:cubicBezTo>
                  <a:pt x="181" y="219"/>
                  <a:pt x="183" y="216"/>
                  <a:pt x="183" y="213"/>
                </a:cubicBezTo>
                <a:cubicBezTo>
                  <a:pt x="183" y="213"/>
                  <a:pt x="183" y="213"/>
                  <a:pt x="183" y="213"/>
                </a:cubicBezTo>
                <a:cubicBezTo>
                  <a:pt x="184" y="215"/>
                  <a:pt x="186" y="217"/>
                  <a:pt x="189" y="217"/>
                </a:cubicBezTo>
                <a:cubicBezTo>
                  <a:pt x="189" y="217"/>
                  <a:pt x="189" y="218"/>
                  <a:pt x="189" y="218"/>
                </a:cubicBezTo>
                <a:cubicBezTo>
                  <a:pt x="189" y="218"/>
                  <a:pt x="189" y="218"/>
                  <a:pt x="189" y="218"/>
                </a:cubicBezTo>
                <a:close/>
                <a:moveTo>
                  <a:pt x="300" y="15"/>
                </a:moveTo>
                <a:cubicBezTo>
                  <a:pt x="305" y="15"/>
                  <a:pt x="309" y="11"/>
                  <a:pt x="309" y="5"/>
                </a:cubicBezTo>
                <a:cubicBezTo>
                  <a:pt x="309" y="4"/>
                  <a:pt x="309" y="3"/>
                  <a:pt x="309" y="2"/>
                </a:cubicBezTo>
                <a:cubicBezTo>
                  <a:pt x="309" y="2"/>
                  <a:pt x="309" y="2"/>
                  <a:pt x="309" y="2"/>
                </a:cubicBezTo>
                <a:cubicBezTo>
                  <a:pt x="311" y="4"/>
                  <a:pt x="313" y="5"/>
                  <a:pt x="316" y="5"/>
                </a:cubicBezTo>
                <a:cubicBezTo>
                  <a:pt x="317" y="5"/>
                  <a:pt x="318" y="5"/>
                  <a:pt x="319" y="4"/>
                </a:cubicBezTo>
                <a:cubicBezTo>
                  <a:pt x="319" y="5"/>
                  <a:pt x="320" y="5"/>
                  <a:pt x="320" y="5"/>
                </a:cubicBezTo>
                <a:cubicBezTo>
                  <a:pt x="320" y="6"/>
                  <a:pt x="320" y="7"/>
                  <a:pt x="320" y="8"/>
                </a:cubicBezTo>
                <a:cubicBezTo>
                  <a:pt x="319" y="8"/>
                  <a:pt x="318" y="8"/>
                  <a:pt x="317" y="8"/>
                </a:cubicBezTo>
                <a:cubicBezTo>
                  <a:pt x="311" y="8"/>
                  <a:pt x="306" y="12"/>
                  <a:pt x="306" y="18"/>
                </a:cubicBezTo>
                <a:cubicBezTo>
                  <a:pt x="306" y="18"/>
                  <a:pt x="306" y="18"/>
                  <a:pt x="306" y="18"/>
                </a:cubicBezTo>
                <a:cubicBezTo>
                  <a:pt x="305" y="18"/>
                  <a:pt x="304" y="19"/>
                  <a:pt x="302" y="20"/>
                </a:cubicBezTo>
                <a:cubicBezTo>
                  <a:pt x="301" y="19"/>
                  <a:pt x="300" y="19"/>
                  <a:pt x="299" y="19"/>
                </a:cubicBezTo>
                <a:cubicBezTo>
                  <a:pt x="298" y="19"/>
                  <a:pt x="297" y="19"/>
                  <a:pt x="297" y="19"/>
                </a:cubicBezTo>
                <a:cubicBezTo>
                  <a:pt x="298" y="18"/>
                  <a:pt x="300" y="17"/>
                  <a:pt x="300" y="15"/>
                </a:cubicBezTo>
                <a:close/>
                <a:moveTo>
                  <a:pt x="319" y="70"/>
                </a:moveTo>
                <a:cubicBezTo>
                  <a:pt x="314" y="71"/>
                  <a:pt x="310" y="75"/>
                  <a:pt x="310" y="81"/>
                </a:cubicBezTo>
                <a:cubicBezTo>
                  <a:pt x="310" y="83"/>
                  <a:pt x="311" y="85"/>
                  <a:pt x="312" y="87"/>
                </a:cubicBezTo>
                <a:cubicBezTo>
                  <a:pt x="311" y="86"/>
                  <a:pt x="310" y="86"/>
                  <a:pt x="310" y="86"/>
                </a:cubicBezTo>
                <a:cubicBezTo>
                  <a:pt x="309" y="84"/>
                  <a:pt x="308" y="83"/>
                  <a:pt x="307" y="82"/>
                </a:cubicBezTo>
                <a:cubicBezTo>
                  <a:pt x="309" y="80"/>
                  <a:pt x="310" y="78"/>
                  <a:pt x="310" y="76"/>
                </a:cubicBezTo>
                <a:cubicBezTo>
                  <a:pt x="310" y="76"/>
                  <a:pt x="310" y="75"/>
                  <a:pt x="309" y="75"/>
                </a:cubicBezTo>
                <a:cubicBezTo>
                  <a:pt x="313" y="73"/>
                  <a:pt x="316" y="70"/>
                  <a:pt x="316" y="66"/>
                </a:cubicBezTo>
                <a:cubicBezTo>
                  <a:pt x="316" y="65"/>
                  <a:pt x="315" y="65"/>
                  <a:pt x="315" y="64"/>
                </a:cubicBezTo>
                <a:cubicBezTo>
                  <a:pt x="316" y="64"/>
                  <a:pt x="316" y="64"/>
                  <a:pt x="316" y="64"/>
                </a:cubicBezTo>
                <a:cubicBezTo>
                  <a:pt x="317" y="64"/>
                  <a:pt x="318" y="64"/>
                  <a:pt x="319" y="64"/>
                </a:cubicBezTo>
                <a:cubicBezTo>
                  <a:pt x="320" y="64"/>
                  <a:pt x="320" y="65"/>
                  <a:pt x="320" y="66"/>
                </a:cubicBezTo>
                <a:cubicBezTo>
                  <a:pt x="319" y="67"/>
                  <a:pt x="319" y="68"/>
                  <a:pt x="319" y="69"/>
                </a:cubicBezTo>
                <a:cubicBezTo>
                  <a:pt x="319" y="69"/>
                  <a:pt x="319" y="70"/>
                  <a:pt x="319" y="70"/>
                </a:cubicBezTo>
                <a:close/>
                <a:moveTo>
                  <a:pt x="305" y="106"/>
                </a:moveTo>
                <a:cubicBezTo>
                  <a:pt x="305" y="105"/>
                  <a:pt x="304" y="105"/>
                  <a:pt x="304" y="105"/>
                </a:cubicBezTo>
                <a:cubicBezTo>
                  <a:pt x="304" y="105"/>
                  <a:pt x="304" y="104"/>
                  <a:pt x="304" y="104"/>
                </a:cubicBezTo>
                <a:cubicBezTo>
                  <a:pt x="305" y="104"/>
                  <a:pt x="306" y="104"/>
                  <a:pt x="306" y="104"/>
                </a:cubicBezTo>
                <a:cubicBezTo>
                  <a:pt x="307" y="104"/>
                  <a:pt x="308" y="104"/>
                  <a:pt x="309" y="104"/>
                </a:cubicBezTo>
                <a:cubicBezTo>
                  <a:pt x="310" y="104"/>
                  <a:pt x="311" y="104"/>
                  <a:pt x="312" y="104"/>
                </a:cubicBezTo>
                <a:cubicBezTo>
                  <a:pt x="313" y="104"/>
                  <a:pt x="313" y="104"/>
                  <a:pt x="314" y="104"/>
                </a:cubicBezTo>
                <a:cubicBezTo>
                  <a:pt x="315" y="104"/>
                  <a:pt x="315" y="104"/>
                  <a:pt x="316" y="104"/>
                </a:cubicBezTo>
                <a:cubicBezTo>
                  <a:pt x="316" y="104"/>
                  <a:pt x="316" y="105"/>
                  <a:pt x="316" y="106"/>
                </a:cubicBezTo>
                <a:cubicBezTo>
                  <a:pt x="316" y="108"/>
                  <a:pt x="316" y="109"/>
                  <a:pt x="318" y="111"/>
                </a:cubicBezTo>
                <a:cubicBezTo>
                  <a:pt x="317" y="111"/>
                  <a:pt x="317" y="112"/>
                  <a:pt x="317" y="113"/>
                </a:cubicBezTo>
                <a:cubicBezTo>
                  <a:pt x="317" y="113"/>
                  <a:pt x="317" y="114"/>
                  <a:pt x="318" y="115"/>
                </a:cubicBezTo>
                <a:cubicBezTo>
                  <a:pt x="317" y="115"/>
                  <a:pt x="317" y="115"/>
                  <a:pt x="316" y="115"/>
                </a:cubicBezTo>
                <a:cubicBezTo>
                  <a:pt x="314" y="115"/>
                  <a:pt x="313" y="115"/>
                  <a:pt x="312" y="116"/>
                </a:cubicBezTo>
                <a:cubicBezTo>
                  <a:pt x="312" y="115"/>
                  <a:pt x="312" y="115"/>
                  <a:pt x="312" y="115"/>
                </a:cubicBezTo>
                <a:cubicBezTo>
                  <a:pt x="312" y="110"/>
                  <a:pt x="309" y="107"/>
                  <a:pt x="305" y="106"/>
                </a:cubicBezTo>
                <a:close/>
                <a:moveTo>
                  <a:pt x="302" y="53"/>
                </a:moveTo>
                <a:cubicBezTo>
                  <a:pt x="302" y="53"/>
                  <a:pt x="301" y="53"/>
                  <a:pt x="300" y="53"/>
                </a:cubicBezTo>
                <a:cubicBezTo>
                  <a:pt x="301" y="52"/>
                  <a:pt x="302" y="51"/>
                  <a:pt x="302" y="50"/>
                </a:cubicBezTo>
                <a:cubicBezTo>
                  <a:pt x="303" y="50"/>
                  <a:pt x="304" y="50"/>
                  <a:pt x="306" y="49"/>
                </a:cubicBezTo>
                <a:cubicBezTo>
                  <a:pt x="306" y="50"/>
                  <a:pt x="307" y="51"/>
                  <a:pt x="308" y="52"/>
                </a:cubicBezTo>
                <a:cubicBezTo>
                  <a:pt x="307" y="52"/>
                  <a:pt x="307" y="53"/>
                  <a:pt x="307" y="54"/>
                </a:cubicBezTo>
                <a:cubicBezTo>
                  <a:pt x="306" y="53"/>
                  <a:pt x="304" y="53"/>
                  <a:pt x="302" y="53"/>
                </a:cubicBezTo>
                <a:close/>
                <a:moveTo>
                  <a:pt x="314" y="143"/>
                </a:moveTo>
                <a:cubicBezTo>
                  <a:pt x="315" y="143"/>
                  <a:pt x="315" y="143"/>
                  <a:pt x="315" y="144"/>
                </a:cubicBezTo>
                <a:cubicBezTo>
                  <a:pt x="316" y="145"/>
                  <a:pt x="317" y="147"/>
                  <a:pt x="319" y="148"/>
                </a:cubicBezTo>
                <a:cubicBezTo>
                  <a:pt x="319" y="148"/>
                  <a:pt x="319" y="149"/>
                  <a:pt x="319" y="149"/>
                </a:cubicBezTo>
                <a:cubicBezTo>
                  <a:pt x="319" y="149"/>
                  <a:pt x="319" y="149"/>
                  <a:pt x="319" y="149"/>
                </a:cubicBezTo>
                <a:cubicBezTo>
                  <a:pt x="317" y="147"/>
                  <a:pt x="315" y="145"/>
                  <a:pt x="312" y="145"/>
                </a:cubicBezTo>
                <a:cubicBezTo>
                  <a:pt x="313" y="144"/>
                  <a:pt x="313" y="144"/>
                  <a:pt x="314" y="143"/>
                </a:cubicBezTo>
                <a:close/>
                <a:moveTo>
                  <a:pt x="312" y="36"/>
                </a:moveTo>
                <a:cubicBezTo>
                  <a:pt x="313" y="36"/>
                  <a:pt x="313" y="36"/>
                  <a:pt x="314" y="35"/>
                </a:cubicBezTo>
                <a:cubicBezTo>
                  <a:pt x="314" y="35"/>
                  <a:pt x="314" y="36"/>
                  <a:pt x="314" y="36"/>
                </a:cubicBezTo>
                <a:cubicBezTo>
                  <a:pt x="314" y="36"/>
                  <a:pt x="314" y="36"/>
                  <a:pt x="314" y="36"/>
                </a:cubicBezTo>
                <a:cubicBezTo>
                  <a:pt x="313" y="36"/>
                  <a:pt x="313" y="36"/>
                  <a:pt x="312" y="36"/>
                </a:cubicBezTo>
                <a:close/>
                <a:moveTo>
                  <a:pt x="291" y="21"/>
                </a:moveTo>
                <a:cubicBezTo>
                  <a:pt x="292" y="21"/>
                  <a:pt x="293" y="21"/>
                  <a:pt x="294" y="20"/>
                </a:cubicBezTo>
                <a:cubicBezTo>
                  <a:pt x="293" y="21"/>
                  <a:pt x="292" y="22"/>
                  <a:pt x="291" y="24"/>
                </a:cubicBezTo>
                <a:cubicBezTo>
                  <a:pt x="291" y="24"/>
                  <a:pt x="291" y="24"/>
                  <a:pt x="290" y="24"/>
                </a:cubicBezTo>
                <a:cubicBezTo>
                  <a:pt x="291" y="23"/>
                  <a:pt x="291" y="23"/>
                  <a:pt x="291" y="22"/>
                </a:cubicBezTo>
                <a:cubicBezTo>
                  <a:pt x="291" y="22"/>
                  <a:pt x="290" y="21"/>
                  <a:pt x="290" y="21"/>
                </a:cubicBezTo>
                <a:cubicBezTo>
                  <a:pt x="291" y="21"/>
                  <a:pt x="291" y="21"/>
                  <a:pt x="291" y="21"/>
                </a:cubicBezTo>
                <a:close/>
                <a:moveTo>
                  <a:pt x="290" y="73"/>
                </a:moveTo>
                <a:cubicBezTo>
                  <a:pt x="290" y="73"/>
                  <a:pt x="290" y="73"/>
                  <a:pt x="290" y="73"/>
                </a:cubicBezTo>
                <a:cubicBezTo>
                  <a:pt x="290" y="73"/>
                  <a:pt x="291" y="73"/>
                  <a:pt x="291" y="73"/>
                </a:cubicBezTo>
                <a:cubicBezTo>
                  <a:pt x="291" y="74"/>
                  <a:pt x="290" y="75"/>
                  <a:pt x="290" y="75"/>
                </a:cubicBezTo>
                <a:cubicBezTo>
                  <a:pt x="289" y="76"/>
                  <a:pt x="289" y="77"/>
                  <a:pt x="288" y="78"/>
                </a:cubicBezTo>
                <a:cubicBezTo>
                  <a:pt x="287" y="78"/>
                  <a:pt x="287" y="78"/>
                  <a:pt x="286" y="77"/>
                </a:cubicBezTo>
                <a:cubicBezTo>
                  <a:pt x="287" y="76"/>
                  <a:pt x="289" y="75"/>
                  <a:pt x="290" y="73"/>
                </a:cubicBezTo>
                <a:close/>
                <a:moveTo>
                  <a:pt x="281" y="13"/>
                </a:moveTo>
                <a:cubicBezTo>
                  <a:pt x="281" y="14"/>
                  <a:pt x="281" y="14"/>
                  <a:pt x="282" y="15"/>
                </a:cubicBezTo>
                <a:cubicBezTo>
                  <a:pt x="281" y="15"/>
                  <a:pt x="281" y="15"/>
                  <a:pt x="281" y="15"/>
                </a:cubicBezTo>
                <a:cubicBezTo>
                  <a:pt x="281" y="15"/>
                  <a:pt x="281" y="15"/>
                  <a:pt x="281" y="15"/>
                </a:cubicBezTo>
                <a:cubicBezTo>
                  <a:pt x="281" y="15"/>
                  <a:pt x="281" y="14"/>
                  <a:pt x="281" y="13"/>
                </a:cubicBezTo>
                <a:close/>
                <a:moveTo>
                  <a:pt x="280" y="8"/>
                </a:moveTo>
                <a:cubicBezTo>
                  <a:pt x="280" y="9"/>
                  <a:pt x="280" y="9"/>
                  <a:pt x="280" y="10"/>
                </a:cubicBezTo>
                <a:cubicBezTo>
                  <a:pt x="280" y="10"/>
                  <a:pt x="280" y="10"/>
                  <a:pt x="280" y="10"/>
                </a:cubicBezTo>
                <a:cubicBezTo>
                  <a:pt x="280" y="9"/>
                  <a:pt x="280" y="9"/>
                  <a:pt x="279" y="8"/>
                </a:cubicBezTo>
                <a:cubicBezTo>
                  <a:pt x="279" y="8"/>
                  <a:pt x="279" y="8"/>
                  <a:pt x="280" y="8"/>
                </a:cubicBezTo>
                <a:close/>
                <a:moveTo>
                  <a:pt x="272" y="56"/>
                </a:moveTo>
                <a:cubicBezTo>
                  <a:pt x="274" y="54"/>
                  <a:pt x="275" y="52"/>
                  <a:pt x="275" y="49"/>
                </a:cubicBezTo>
                <a:cubicBezTo>
                  <a:pt x="275" y="49"/>
                  <a:pt x="275" y="48"/>
                  <a:pt x="274" y="47"/>
                </a:cubicBezTo>
                <a:cubicBezTo>
                  <a:pt x="276" y="49"/>
                  <a:pt x="277" y="51"/>
                  <a:pt x="280" y="52"/>
                </a:cubicBezTo>
                <a:cubicBezTo>
                  <a:pt x="278" y="53"/>
                  <a:pt x="277" y="55"/>
                  <a:pt x="276" y="57"/>
                </a:cubicBezTo>
                <a:cubicBezTo>
                  <a:pt x="275" y="58"/>
                  <a:pt x="274" y="59"/>
                  <a:pt x="274" y="60"/>
                </a:cubicBezTo>
                <a:cubicBezTo>
                  <a:pt x="273" y="59"/>
                  <a:pt x="273" y="58"/>
                  <a:pt x="272" y="57"/>
                </a:cubicBezTo>
                <a:cubicBezTo>
                  <a:pt x="272" y="57"/>
                  <a:pt x="272" y="56"/>
                  <a:pt x="272" y="56"/>
                </a:cubicBezTo>
                <a:close/>
                <a:moveTo>
                  <a:pt x="280" y="78"/>
                </a:moveTo>
                <a:cubicBezTo>
                  <a:pt x="278" y="79"/>
                  <a:pt x="277" y="80"/>
                  <a:pt x="276" y="82"/>
                </a:cubicBezTo>
                <a:cubicBezTo>
                  <a:pt x="275" y="81"/>
                  <a:pt x="275" y="80"/>
                  <a:pt x="274" y="80"/>
                </a:cubicBezTo>
                <a:cubicBezTo>
                  <a:pt x="275" y="79"/>
                  <a:pt x="276" y="78"/>
                  <a:pt x="277" y="78"/>
                </a:cubicBezTo>
                <a:cubicBezTo>
                  <a:pt x="278" y="78"/>
                  <a:pt x="279" y="78"/>
                  <a:pt x="280" y="78"/>
                </a:cubicBezTo>
                <a:close/>
                <a:moveTo>
                  <a:pt x="268" y="119"/>
                </a:moveTo>
                <a:cubicBezTo>
                  <a:pt x="268" y="119"/>
                  <a:pt x="268" y="119"/>
                  <a:pt x="268" y="119"/>
                </a:cubicBezTo>
                <a:cubicBezTo>
                  <a:pt x="270" y="119"/>
                  <a:pt x="271" y="118"/>
                  <a:pt x="272" y="118"/>
                </a:cubicBezTo>
                <a:cubicBezTo>
                  <a:pt x="272" y="118"/>
                  <a:pt x="272" y="118"/>
                  <a:pt x="273" y="118"/>
                </a:cubicBezTo>
                <a:cubicBezTo>
                  <a:pt x="277" y="118"/>
                  <a:pt x="281" y="114"/>
                  <a:pt x="281" y="110"/>
                </a:cubicBezTo>
                <a:cubicBezTo>
                  <a:pt x="281" y="109"/>
                  <a:pt x="281" y="108"/>
                  <a:pt x="281" y="107"/>
                </a:cubicBezTo>
                <a:cubicBezTo>
                  <a:pt x="282" y="107"/>
                  <a:pt x="283" y="106"/>
                  <a:pt x="284" y="105"/>
                </a:cubicBezTo>
                <a:cubicBezTo>
                  <a:pt x="285" y="105"/>
                  <a:pt x="286" y="106"/>
                  <a:pt x="288" y="106"/>
                </a:cubicBezTo>
                <a:cubicBezTo>
                  <a:pt x="284" y="108"/>
                  <a:pt x="281" y="111"/>
                  <a:pt x="281" y="116"/>
                </a:cubicBezTo>
                <a:cubicBezTo>
                  <a:pt x="278" y="117"/>
                  <a:pt x="277" y="120"/>
                  <a:pt x="277" y="123"/>
                </a:cubicBezTo>
                <a:cubicBezTo>
                  <a:pt x="277" y="124"/>
                  <a:pt x="277" y="124"/>
                  <a:pt x="277" y="124"/>
                </a:cubicBezTo>
                <a:cubicBezTo>
                  <a:pt x="277" y="125"/>
                  <a:pt x="277" y="125"/>
                  <a:pt x="276" y="125"/>
                </a:cubicBezTo>
                <a:cubicBezTo>
                  <a:pt x="274" y="126"/>
                  <a:pt x="271" y="128"/>
                  <a:pt x="270" y="130"/>
                </a:cubicBezTo>
                <a:cubicBezTo>
                  <a:pt x="270" y="130"/>
                  <a:pt x="270" y="131"/>
                  <a:pt x="269" y="131"/>
                </a:cubicBezTo>
                <a:cubicBezTo>
                  <a:pt x="269" y="130"/>
                  <a:pt x="268" y="129"/>
                  <a:pt x="267" y="128"/>
                </a:cubicBezTo>
                <a:cubicBezTo>
                  <a:pt x="267" y="127"/>
                  <a:pt x="266" y="126"/>
                  <a:pt x="266" y="124"/>
                </a:cubicBezTo>
                <a:cubicBezTo>
                  <a:pt x="267" y="123"/>
                  <a:pt x="268" y="121"/>
                  <a:pt x="268" y="119"/>
                </a:cubicBezTo>
                <a:close/>
                <a:moveTo>
                  <a:pt x="286" y="156"/>
                </a:moveTo>
                <a:cubicBezTo>
                  <a:pt x="285" y="156"/>
                  <a:pt x="285" y="156"/>
                  <a:pt x="285" y="156"/>
                </a:cubicBezTo>
                <a:cubicBezTo>
                  <a:pt x="285" y="156"/>
                  <a:pt x="285" y="156"/>
                  <a:pt x="285" y="156"/>
                </a:cubicBezTo>
                <a:cubicBezTo>
                  <a:pt x="285" y="156"/>
                  <a:pt x="285" y="156"/>
                  <a:pt x="285" y="156"/>
                </a:cubicBezTo>
                <a:cubicBezTo>
                  <a:pt x="285" y="156"/>
                  <a:pt x="285" y="156"/>
                  <a:pt x="285" y="156"/>
                </a:cubicBezTo>
                <a:cubicBezTo>
                  <a:pt x="286" y="156"/>
                  <a:pt x="286" y="156"/>
                  <a:pt x="286" y="156"/>
                </a:cubicBezTo>
                <a:close/>
                <a:moveTo>
                  <a:pt x="268" y="150"/>
                </a:moveTo>
                <a:cubicBezTo>
                  <a:pt x="269" y="151"/>
                  <a:pt x="271" y="151"/>
                  <a:pt x="272" y="152"/>
                </a:cubicBezTo>
                <a:cubicBezTo>
                  <a:pt x="273" y="155"/>
                  <a:pt x="276" y="157"/>
                  <a:pt x="280" y="157"/>
                </a:cubicBezTo>
                <a:cubicBezTo>
                  <a:pt x="279" y="158"/>
                  <a:pt x="278" y="158"/>
                  <a:pt x="278" y="159"/>
                </a:cubicBezTo>
                <a:cubicBezTo>
                  <a:pt x="276" y="158"/>
                  <a:pt x="274" y="157"/>
                  <a:pt x="271" y="157"/>
                </a:cubicBezTo>
                <a:cubicBezTo>
                  <a:pt x="268" y="157"/>
                  <a:pt x="266" y="158"/>
                  <a:pt x="264" y="159"/>
                </a:cubicBezTo>
                <a:cubicBezTo>
                  <a:pt x="264" y="159"/>
                  <a:pt x="263" y="158"/>
                  <a:pt x="262" y="158"/>
                </a:cubicBezTo>
                <a:cubicBezTo>
                  <a:pt x="265" y="157"/>
                  <a:pt x="268" y="154"/>
                  <a:pt x="268" y="150"/>
                </a:cubicBezTo>
                <a:close/>
                <a:moveTo>
                  <a:pt x="281" y="204"/>
                </a:moveTo>
                <a:cubicBezTo>
                  <a:pt x="281" y="204"/>
                  <a:pt x="281" y="204"/>
                  <a:pt x="280" y="204"/>
                </a:cubicBezTo>
                <a:cubicBezTo>
                  <a:pt x="279" y="203"/>
                  <a:pt x="278" y="202"/>
                  <a:pt x="276" y="201"/>
                </a:cubicBezTo>
                <a:cubicBezTo>
                  <a:pt x="277" y="200"/>
                  <a:pt x="279" y="199"/>
                  <a:pt x="279" y="197"/>
                </a:cubicBezTo>
                <a:cubicBezTo>
                  <a:pt x="279" y="197"/>
                  <a:pt x="279" y="197"/>
                  <a:pt x="279" y="198"/>
                </a:cubicBezTo>
                <a:cubicBezTo>
                  <a:pt x="279" y="200"/>
                  <a:pt x="280" y="202"/>
                  <a:pt x="281" y="204"/>
                </a:cubicBezTo>
                <a:close/>
                <a:moveTo>
                  <a:pt x="266" y="508"/>
                </a:moveTo>
                <a:cubicBezTo>
                  <a:pt x="266" y="508"/>
                  <a:pt x="266" y="508"/>
                  <a:pt x="266" y="508"/>
                </a:cubicBezTo>
                <a:cubicBezTo>
                  <a:pt x="266" y="508"/>
                  <a:pt x="265" y="508"/>
                  <a:pt x="265" y="507"/>
                </a:cubicBezTo>
                <a:cubicBezTo>
                  <a:pt x="266" y="507"/>
                  <a:pt x="266" y="507"/>
                  <a:pt x="266" y="508"/>
                </a:cubicBezTo>
                <a:cubicBezTo>
                  <a:pt x="266" y="508"/>
                  <a:pt x="266" y="508"/>
                  <a:pt x="266" y="508"/>
                </a:cubicBezTo>
                <a:close/>
                <a:moveTo>
                  <a:pt x="256" y="90"/>
                </a:moveTo>
                <a:cubicBezTo>
                  <a:pt x="256" y="90"/>
                  <a:pt x="256" y="91"/>
                  <a:pt x="256" y="91"/>
                </a:cubicBezTo>
                <a:cubicBezTo>
                  <a:pt x="256" y="92"/>
                  <a:pt x="256" y="92"/>
                  <a:pt x="256" y="93"/>
                </a:cubicBezTo>
                <a:cubicBezTo>
                  <a:pt x="256" y="94"/>
                  <a:pt x="256" y="95"/>
                  <a:pt x="256" y="96"/>
                </a:cubicBezTo>
                <a:cubicBezTo>
                  <a:pt x="256" y="97"/>
                  <a:pt x="256" y="98"/>
                  <a:pt x="256" y="98"/>
                </a:cubicBezTo>
                <a:cubicBezTo>
                  <a:pt x="255" y="99"/>
                  <a:pt x="254" y="100"/>
                  <a:pt x="254" y="102"/>
                </a:cubicBezTo>
                <a:cubicBezTo>
                  <a:pt x="253" y="101"/>
                  <a:pt x="252" y="101"/>
                  <a:pt x="251" y="101"/>
                </a:cubicBezTo>
                <a:cubicBezTo>
                  <a:pt x="252" y="99"/>
                  <a:pt x="252" y="97"/>
                  <a:pt x="252" y="95"/>
                </a:cubicBezTo>
                <a:cubicBezTo>
                  <a:pt x="254" y="94"/>
                  <a:pt x="255" y="92"/>
                  <a:pt x="256" y="90"/>
                </a:cubicBezTo>
                <a:close/>
                <a:moveTo>
                  <a:pt x="255" y="87"/>
                </a:moveTo>
                <a:cubicBezTo>
                  <a:pt x="255" y="87"/>
                  <a:pt x="255" y="87"/>
                  <a:pt x="255" y="87"/>
                </a:cubicBezTo>
                <a:cubicBezTo>
                  <a:pt x="255" y="87"/>
                  <a:pt x="255" y="87"/>
                  <a:pt x="255" y="87"/>
                </a:cubicBezTo>
                <a:cubicBezTo>
                  <a:pt x="255" y="87"/>
                  <a:pt x="255" y="87"/>
                  <a:pt x="255" y="87"/>
                </a:cubicBezTo>
                <a:close/>
                <a:moveTo>
                  <a:pt x="253" y="158"/>
                </a:moveTo>
                <a:cubicBezTo>
                  <a:pt x="253" y="158"/>
                  <a:pt x="253" y="158"/>
                  <a:pt x="253" y="158"/>
                </a:cubicBezTo>
                <a:cubicBezTo>
                  <a:pt x="253" y="157"/>
                  <a:pt x="253" y="157"/>
                  <a:pt x="253" y="157"/>
                </a:cubicBezTo>
                <a:cubicBezTo>
                  <a:pt x="253" y="156"/>
                  <a:pt x="253" y="154"/>
                  <a:pt x="252" y="153"/>
                </a:cubicBezTo>
                <a:cubicBezTo>
                  <a:pt x="252" y="153"/>
                  <a:pt x="252" y="153"/>
                  <a:pt x="252" y="153"/>
                </a:cubicBezTo>
                <a:cubicBezTo>
                  <a:pt x="252" y="153"/>
                  <a:pt x="252" y="153"/>
                  <a:pt x="253" y="153"/>
                </a:cubicBezTo>
                <a:cubicBezTo>
                  <a:pt x="253" y="153"/>
                  <a:pt x="253" y="153"/>
                  <a:pt x="253" y="153"/>
                </a:cubicBezTo>
                <a:cubicBezTo>
                  <a:pt x="254" y="155"/>
                  <a:pt x="255" y="156"/>
                  <a:pt x="256" y="157"/>
                </a:cubicBezTo>
                <a:cubicBezTo>
                  <a:pt x="255" y="157"/>
                  <a:pt x="254" y="158"/>
                  <a:pt x="253" y="158"/>
                </a:cubicBezTo>
                <a:close/>
                <a:moveTo>
                  <a:pt x="254" y="391"/>
                </a:moveTo>
                <a:cubicBezTo>
                  <a:pt x="254" y="391"/>
                  <a:pt x="254" y="392"/>
                  <a:pt x="254" y="392"/>
                </a:cubicBezTo>
                <a:cubicBezTo>
                  <a:pt x="254" y="392"/>
                  <a:pt x="253" y="392"/>
                  <a:pt x="252" y="392"/>
                </a:cubicBezTo>
                <a:cubicBezTo>
                  <a:pt x="252" y="391"/>
                  <a:pt x="252" y="391"/>
                  <a:pt x="253" y="390"/>
                </a:cubicBezTo>
                <a:cubicBezTo>
                  <a:pt x="253" y="391"/>
                  <a:pt x="254" y="391"/>
                  <a:pt x="254" y="391"/>
                </a:cubicBezTo>
                <a:close/>
                <a:moveTo>
                  <a:pt x="257" y="202"/>
                </a:moveTo>
                <a:cubicBezTo>
                  <a:pt x="258" y="204"/>
                  <a:pt x="259" y="206"/>
                  <a:pt x="261" y="207"/>
                </a:cubicBezTo>
                <a:cubicBezTo>
                  <a:pt x="261" y="207"/>
                  <a:pt x="261" y="208"/>
                  <a:pt x="261" y="208"/>
                </a:cubicBezTo>
                <a:cubicBezTo>
                  <a:pt x="261" y="208"/>
                  <a:pt x="261" y="208"/>
                  <a:pt x="260" y="208"/>
                </a:cubicBezTo>
                <a:cubicBezTo>
                  <a:pt x="259" y="208"/>
                  <a:pt x="258" y="208"/>
                  <a:pt x="257" y="209"/>
                </a:cubicBezTo>
                <a:cubicBezTo>
                  <a:pt x="256" y="208"/>
                  <a:pt x="255" y="208"/>
                  <a:pt x="255" y="208"/>
                </a:cubicBezTo>
                <a:cubicBezTo>
                  <a:pt x="255" y="208"/>
                  <a:pt x="255" y="208"/>
                  <a:pt x="255" y="208"/>
                </a:cubicBezTo>
                <a:cubicBezTo>
                  <a:pt x="254" y="208"/>
                  <a:pt x="254" y="208"/>
                  <a:pt x="254" y="207"/>
                </a:cubicBezTo>
                <a:cubicBezTo>
                  <a:pt x="256" y="206"/>
                  <a:pt x="257" y="204"/>
                  <a:pt x="257" y="202"/>
                </a:cubicBezTo>
                <a:close/>
                <a:moveTo>
                  <a:pt x="257" y="193"/>
                </a:moveTo>
                <a:cubicBezTo>
                  <a:pt x="257" y="194"/>
                  <a:pt x="257" y="195"/>
                  <a:pt x="257" y="195"/>
                </a:cubicBezTo>
                <a:cubicBezTo>
                  <a:pt x="257" y="196"/>
                  <a:pt x="257" y="196"/>
                  <a:pt x="257" y="196"/>
                </a:cubicBezTo>
                <a:cubicBezTo>
                  <a:pt x="257" y="196"/>
                  <a:pt x="257" y="196"/>
                  <a:pt x="256" y="195"/>
                </a:cubicBezTo>
                <a:cubicBezTo>
                  <a:pt x="257" y="195"/>
                  <a:pt x="257" y="194"/>
                  <a:pt x="257" y="193"/>
                </a:cubicBezTo>
                <a:close/>
                <a:moveTo>
                  <a:pt x="257" y="192"/>
                </a:moveTo>
                <a:cubicBezTo>
                  <a:pt x="257" y="192"/>
                  <a:pt x="257" y="192"/>
                  <a:pt x="257" y="192"/>
                </a:cubicBezTo>
                <a:cubicBezTo>
                  <a:pt x="257" y="192"/>
                  <a:pt x="257" y="193"/>
                  <a:pt x="257" y="193"/>
                </a:cubicBezTo>
                <a:cubicBezTo>
                  <a:pt x="257" y="193"/>
                  <a:pt x="257" y="192"/>
                  <a:pt x="257" y="192"/>
                </a:cubicBezTo>
                <a:close/>
                <a:moveTo>
                  <a:pt x="249" y="25"/>
                </a:moveTo>
                <a:cubicBezTo>
                  <a:pt x="251" y="25"/>
                  <a:pt x="253" y="24"/>
                  <a:pt x="254" y="23"/>
                </a:cubicBezTo>
                <a:cubicBezTo>
                  <a:pt x="254" y="23"/>
                  <a:pt x="255" y="23"/>
                  <a:pt x="255" y="24"/>
                </a:cubicBezTo>
                <a:cubicBezTo>
                  <a:pt x="254" y="25"/>
                  <a:pt x="253" y="27"/>
                  <a:pt x="253" y="30"/>
                </a:cubicBezTo>
                <a:cubicBezTo>
                  <a:pt x="253" y="34"/>
                  <a:pt x="256" y="38"/>
                  <a:pt x="260" y="40"/>
                </a:cubicBezTo>
                <a:cubicBezTo>
                  <a:pt x="259" y="40"/>
                  <a:pt x="259" y="40"/>
                  <a:pt x="258" y="41"/>
                </a:cubicBezTo>
                <a:cubicBezTo>
                  <a:pt x="257" y="40"/>
                  <a:pt x="256" y="39"/>
                  <a:pt x="254" y="39"/>
                </a:cubicBezTo>
                <a:cubicBezTo>
                  <a:pt x="254" y="39"/>
                  <a:pt x="254" y="39"/>
                  <a:pt x="254" y="39"/>
                </a:cubicBezTo>
                <a:cubicBezTo>
                  <a:pt x="254" y="39"/>
                  <a:pt x="254" y="38"/>
                  <a:pt x="254" y="37"/>
                </a:cubicBezTo>
                <a:cubicBezTo>
                  <a:pt x="254" y="33"/>
                  <a:pt x="252" y="30"/>
                  <a:pt x="248" y="29"/>
                </a:cubicBezTo>
                <a:cubicBezTo>
                  <a:pt x="248" y="27"/>
                  <a:pt x="249" y="26"/>
                  <a:pt x="249" y="25"/>
                </a:cubicBezTo>
                <a:close/>
                <a:moveTo>
                  <a:pt x="244" y="46"/>
                </a:moveTo>
                <a:cubicBezTo>
                  <a:pt x="244" y="46"/>
                  <a:pt x="245" y="46"/>
                  <a:pt x="245" y="46"/>
                </a:cubicBezTo>
                <a:cubicBezTo>
                  <a:pt x="245" y="47"/>
                  <a:pt x="244" y="48"/>
                  <a:pt x="244" y="49"/>
                </a:cubicBezTo>
                <a:cubicBezTo>
                  <a:pt x="244" y="50"/>
                  <a:pt x="244" y="50"/>
                  <a:pt x="245" y="51"/>
                </a:cubicBezTo>
                <a:cubicBezTo>
                  <a:pt x="244" y="50"/>
                  <a:pt x="243" y="50"/>
                  <a:pt x="242" y="50"/>
                </a:cubicBezTo>
                <a:cubicBezTo>
                  <a:pt x="243" y="49"/>
                  <a:pt x="244" y="48"/>
                  <a:pt x="244" y="46"/>
                </a:cubicBezTo>
                <a:cubicBezTo>
                  <a:pt x="244" y="46"/>
                  <a:pt x="244" y="46"/>
                  <a:pt x="244" y="46"/>
                </a:cubicBezTo>
                <a:close/>
                <a:moveTo>
                  <a:pt x="235" y="32"/>
                </a:moveTo>
                <a:cubicBezTo>
                  <a:pt x="235" y="33"/>
                  <a:pt x="236" y="33"/>
                  <a:pt x="237" y="33"/>
                </a:cubicBezTo>
                <a:cubicBezTo>
                  <a:pt x="236" y="34"/>
                  <a:pt x="236" y="36"/>
                  <a:pt x="236" y="37"/>
                </a:cubicBezTo>
                <a:cubicBezTo>
                  <a:pt x="236" y="38"/>
                  <a:pt x="236" y="38"/>
                  <a:pt x="236" y="38"/>
                </a:cubicBezTo>
                <a:cubicBezTo>
                  <a:pt x="236" y="38"/>
                  <a:pt x="235" y="39"/>
                  <a:pt x="235" y="39"/>
                </a:cubicBezTo>
                <a:cubicBezTo>
                  <a:pt x="235" y="38"/>
                  <a:pt x="235" y="37"/>
                  <a:pt x="235" y="36"/>
                </a:cubicBezTo>
                <a:cubicBezTo>
                  <a:pt x="235" y="35"/>
                  <a:pt x="235" y="33"/>
                  <a:pt x="234" y="32"/>
                </a:cubicBezTo>
                <a:cubicBezTo>
                  <a:pt x="234" y="32"/>
                  <a:pt x="234" y="32"/>
                  <a:pt x="235" y="32"/>
                </a:cubicBezTo>
                <a:close/>
                <a:moveTo>
                  <a:pt x="232" y="98"/>
                </a:moveTo>
                <a:cubicBezTo>
                  <a:pt x="232" y="99"/>
                  <a:pt x="233" y="100"/>
                  <a:pt x="233" y="100"/>
                </a:cubicBezTo>
                <a:cubicBezTo>
                  <a:pt x="232" y="100"/>
                  <a:pt x="231" y="100"/>
                  <a:pt x="230" y="100"/>
                </a:cubicBezTo>
                <a:cubicBezTo>
                  <a:pt x="226" y="100"/>
                  <a:pt x="223" y="102"/>
                  <a:pt x="223" y="106"/>
                </a:cubicBezTo>
                <a:cubicBezTo>
                  <a:pt x="222" y="106"/>
                  <a:pt x="221" y="106"/>
                  <a:pt x="221" y="106"/>
                </a:cubicBezTo>
                <a:cubicBezTo>
                  <a:pt x="221" y="105"/>
                  <a:pt x="221" y="104"/>
                  <a:pt x="221" y="103"/>
                </a:cubicBezTo>
                <a:cubicBezTo>
                  <a:pt x="221" y="102"/>
                  <a:pt x="221" y="100"/>
                  <a:pt x="220" y="99"/>
                </a:cubicBezTo>
                <a:cubicBezTo>
                  <a:pt x="221" y="99"/>
                  <a:pt x="221" y="98"/>
                  <a:pt x="222" y="98"/>
                </a:cubicBezTo>
                <a:cubicBezTo>
                  <a:pt x="224" y="99"/>
                  <a:pt x="225" y="99"/>
                  <a:pt x="227" y="99"/>
                </a:cubicBezTo>
                <a:cubicBezTo>
                  <a:pt x="229" y="99"/>
                  <a:pt x="230" y="98"/>
                  <a:pt x="232" y="98"/>
                </a:cubicBezTo>
                <a:close/>
                <a:moveTo>
                  <a:pt x="229" y="233"/>
                </a:moveTo>
                <a:cubicBezTo>
                  <a:pt x="229" y="234"/>
                  <a:pt x="229" y="234"/>
                  <a:pt x="228" y="234"/>
                </a:cubicBezTo>
                <a:cubicBezTo>
                  <a:pt x="229" y="234"/>
                  <a:pt x="229" y="234"/>
                  <a:pt x="229" y="233"/>
                </a:cubicBezTo>
                <a:cubicBezTo>
                  <a:pt x="229" y="233"/>
                  <a:pt x="229" y="233"/>
                  <a:pt x="229" y="233"/>
                </a:cubicBezTo>
                <a:cubicBezTo>
                  <a:pt x="229" y="233"/>
                  <a:pt x="229" y="233"/>
                  <a:pt x="229" y="233"/>
                </a:cubicBezTo>
                <a:close/>
                <a:moveTo>
                  <a:pt x="224" y="26"/>
                </a:moveTo>
                <a:cubicBezTo>
                  <a:pt x="224" y="26"/>
                  <a:pt x="224" y="26"/>
                  <a:pt x="224" y="26"/>
                </a:cubicBezTo>
                <a:cubicBezTo>
                  <a:pt x="223" y="26"/>
                  <a:pt x="223" y="26"/>
                  <a:pt x="222" y="26"/>
                </a:cubicBezTo>
                <a:cubicBezTo>
                  <a:pt x="223" y="26"/>
                  <a:pt x="223" y="26"/>
                  <a:pt x="224" y="26"/>
                </a:cubicBezTo>
                <a:close/>
                <a:moveTo>
                  <a:pt x="219" y="66"/>
                </a:moveTo>
                <a:cubicBezTo>
                  <a:pt x="220" y="67"/>
                  <a:pt x="222" y="68"/>
                  <a:pt x="223" y="68"/>
                </a:cubicBezTo>
                <a:cubicBezTo>
                  <a:pt x="223" y="68"/>
                  <a:pt x="223" y="68"/>
                  <a:pt x="223" y="68"/>
                </a:cubicBezTo>
                <a:cubicBezTo>
                  <a:pt x="223" y="69"/>
                  <a:pt x="223" y="70"/>
                  <a:pt x="224" y="71"/>
                </a:cubicBezTo>
                <a:cubicBezTo>
                  <a:pt x="223" y="72"/>
                  <a:pt x="222" y="73"/>
                  <a:pt x="222" y="75"/>
                </a:cubicBezTo>
                <a:cubicBezTo>
                  <a:pt x="222" y="75"/>
                  <a:pt x="222" y="74"/>
                  <a:pt x="222" y="74"/>
                </a:cubicBezTo>
                <a:cubicBezTo>
                  <a:pt x="222" y="74"/>
                  <a:pt x="222" y="73"/>
                  <a:pt x="222" y="72"/>
                </a:cubicBezTo>
                <a:cubicBezTo>
                  <a:pt x="222" y="70"/>
                  <a:pt x="221" y="68"/>
                  <a:pt x="219" y="67"/>
                </a:cubicBezTo>
                <a:cubicBezTo>
                  <a:pt x="219" y="67"/>
                  <a:pt x="219" y="66"/>
                  <a:pt x="219" y="66"/>
                </a:cubicBezTo>
                <a:cubicBezTo>
                  <a:pt x="219" y="66"/>
                  <a:pt x="219" y="66"/>
                  <a:pt x="219" y="66"/>
                </a:cubicBezTo>
                <a:close/>
                <a:moveTo>
                  <a:pt x="211" y="91"/>
                </a:moveTo>
                <a:cubicBezTo>
                  <a:pt x="211" y="91"/>
                  <a:pt x="211" y="91"/>
                  <a:pt x="211" y="91"/>
                </a:cubicBezTo>
                <a:cubicBezTo>
                  <a:pt x="211" y="92"/>
                  <a:pt x="211" y="92"/>
                  <a:pt x="211" y="92"/>
                </a:cubicBezTo>
                <a:cubicBezTo>
                  <a:pt x="211" y="92"/>
                  <a:pt x="211" y="92"/>
                  <a:pt x="211" y="92"/>
                </a:cubicBezTo>
                <a:cubicBezTo>
                  <a:pt x="211" y="92"/>
                  <a:pt x="211" y="92"/>
                  <a:pt x="211" y="92"/>
                </a:cubicBezTo>
                <a:cubicBezTo>
                  <a:pt x="211" y="92"/>
                  <a:pt x="211" y="92"/>
                  <a:pt x="211" y="91"/>
                </a:cubicBezTo>
                <a:close/>
                <a:moveTo>
                  <a:pt x="204" y="97"/>
                </a:moveTo>
                <a:cubicBezTo>
                  <a:pt x="204" y="97"/>
                  <a:pt x="204" y="97"/>
                  <a:pt x="204" y="97"/>
                </a:cubicBezTo>
                <a:cubicBezTo>
                  <a:pt x="203" y="97"/>
                  <a:pt x="203" y="97"/>
                  <a:pt x="203" y="97"/>
                </a:cubicBezTo>
                <a:cubicBezTo>
                  <a:pt x="203" y="97"/>
                  <a:pt x="203" y="97"/>
                  <a:pt x="204" y="97"/>
                </a:cubicBezTo>
                <a:close/>
                <a:moveTo>
                  <a:pt x="199" y="95"/>
                </a:moveTo>
                <a:cubicBezTo>
                  <a:pt x="199" y="95"/>
                  <a:pt x="200" y="96"/>
                  <a:pt x="200" y="96"/>
                </a:cubicBezTo>
                <a:cubicBezTo>
                  <a:pt x="200" y="96"/>
                  <a:pt x="199" y="96"/>
                  <a:pt x="198" y="96"/>
                </a:cubicBezTo>
                <a:cubicBezTo>
                  <a:pt x="198" y="96"/>
                  <a:pt x="198" y="96"/>
                  <a:pt x="198" y="96"/>
                </a:cubicBezTo>
                <a:cubicBezTo>
                  <a:pt x="198" y="96"/>
                  <a:pt x="199" y="95"/>
                  <a:pt x="199" y="95"/>
                </a:cubicBezTo>
                <a:close/>
                <a:moveTo>
                  <a:pt x="198" y="117"/>
                </a:moveTo>
                <a:cubicBezTo>
                  <a:pt x="203" y="117"/>
                  <a:pt x="207" y="113"/>
                  <a:pt x="208" y="109"/>
                </a:cubicBezTo>
                <a:cubicBezTo>
                  <a:pt x="209" y="110"/>
                  <a:pt x="210" y="110"/>
                  <a:pt x="211" y="111"/>
                </a:cubicBezTo>
                <a:cubicBezTo>
                  <a:pt x="210" y="112"/>
                  <a:pt x="210" y="114"/>
                  <a:pt x="210" y="116"/>
                </a:cubicBezTo>
                <a:cubicBezTo>
                  <a:pt x="210" y="118"/>
                  <a:pt x="211" y="120"/>
                  <a:pt x="211" y="121"/>
                </a:cubicBezTo>
                <a:cubicBezTo>
                  <a:pt x="211" y="121"/>
                  <a:pt x="210" y="120"/>
                  <a:pt x="209" y="120"/>
                </a:cubicBezTo>
                <a:cubicBezTo>
                  <a:pt x="209" y="120"/>
                  <a:pt x="208" y="119"/>
                  <a:pt x="207" y="119"/>
                </a:cubicBezTo>
                <a:cubicBezTo>
                  <a:pt x="206" y="118"/>
                  <a:pt x="205" y="117"/>
                  <a:pt x="203" y="117"/>
                </a:cubicBezTo>
                <a:cubicBezTo>
                  <a:pt x="201" y="117"/>
                  <a:pt x="200" y="118"/>
                  <a:pt x="199" y="118"/>
                </a:cubicBezTo>
                <a:cubicBezTo>
                  <a:pt x="198" y="118"/>
                  <a:pt x="197" y="119"/>
                  <a:pt x="196" y="119"/>
                </a:cubicBezTo>
                <a:cubicBezTo>
                  <a:pt x="197" y="118"/>
                  <a:pt x="197" y="118"/>
                  <a:pt x="198" y="117"/>
                </a:cubicBezTo>
                <a:cubicBezTo>
                  <a:pt x="198" y="117"/>
                  <a:pt x="198" y="117"/>
                  <a:pt x="198" y="117"/>
                </a:cubicBezTo>
                <a:close/>
                <a:moveTo>
                  <a:pt x="208" y="157"/>
                </a:moveTo>
                <a:cubicBezTo>
                  <a:pt x="208" y="158"/>
                  <a:pt x="209" y="158"/>
                  <a:pt x="209" y="159"/>
                </a:cubicBezTo>
                <a:cubicBezTo>
                  <a:pt x="209" y="159"/>
                  <a:pt x="208" y="159"/>
                  <a:pt x="207" y="160"/>
                </a:cubicBezTo>
                <a:cubicBezTo>
                  <a:pt x="208" y="159"/>
                  <a:pt x="208" y="159"/>
                  <a:pt x="208" y="158"/>
                </a:cubicBezTo>
                <a:cubicBezTo>
                  <a:pt x="208" y="157"/>
                  <a:pt x="208" y="157"/>
                  <a:pt x="208" y="157"/>
                </a:cubicBezTo>
                <a:close/>
                <a:moveTo>
                  <a:pt x="209" y="204"/>
                </a:moveTo>
                <a:cubicBezTo>
                  <a:pt x="209" y="204"/>
                  <a:pt x="209" y="204"/>
                  <a:pt x="209" y="204"/>
                </a:cubicBezTo>
                <a:cubicBezTo>
                  <a:pt x="209" y="205"/>
                  <a:pt x="210" y="205"/>
                  <a:pt x="210" y="205"/>
                </a:cubicBezTo>
                <a:cubicBezTo>
                  <a:pt x="209" y="205"/>
                  <a:pt x="209" y="205"/>
                  <a:pt x="209" y="205"/>
                </a:cubicBezTo>
                <a:cubicBezTo>
                  <a:pt x="209" y="205"/>
                  <a:pt x="209" y="204"/>
                  <a:pt x="209" y="204"/>
                </a:cubicBezTo>
                <a:close/>
                <a:moveTo>
                  <a:pt x="209" y="143"/>
                </a:moveTo>
                <a:cubicBezTo>
                  <a:pt x="209" y="142"/>
                  <a:pt x="209" y="141"/>
                  <a:pt x="209" y="141"/>
                </a:cubicBezTo>
                <a:cubicBezTo>
                  <a:pt x="211" y="140"/>
                  <a:pt x="213" y="139"/>
                  <a:pt x="214" y="138"/>
                </a:cubicBezTo>
                <a:cubicBezTo>
                  <a:pt x="214" y="138"/>
                  <a:pt x="215" y="138"/>
                  <a:pt x="215" y="139"/>
                </a:cubicBezTo>
                <a:cubicBezTo>
                  <a:pt x="215" y="139"/>
                  <a:pt x="215" y="139"/>
                  <a:pt x="214" y="140"/>
                </a:cubicBezTo>
                <a:cubicBezTo>
                  <a:pt x="212" y="140"/>
                  <a:pt x="211" y="141"/>
                  <a:pt x="209" y="143"/>
                </a:cubicBezTo>
                <a:close/>
                <a:moveTo>
                  <a:pt x="204" y="165"/>
                </a:moveTo>
                <a:cubicBezTo>
                  <a:pt x="205" y="164"/>
                  <a:pt x="205" y="164"/>
                  <a:pt x="206" y="163"/>
                </a:cubicBezTo>
                <a:cubicBezTo>
                  <a:pt x="205" y="164"/>
                  <a:pt x="205" y="164"/>
                  <a:pt x="205" y="165"/>
                </a:cubicBezTo>
                <a:cubicBezTo>
                  <a:pt x="205" y="166"/>
                  <a:pt x="206" y="167"/>
                  <a:pt x="206" y="168"/>
                </a:cubicBezTo>
                <a:cubicBezTo>
                  <a:pt x="205" y="168"/>
                  <a:pt x="205" y="169"/>
                  <a:pt x="204" y="169"/>
                </a:cubicBezTo>
                <a:cubicBezTo>
                  <a:pt x="205" y="169"/>
                  <a:pt x="205" y="169"/>
                  <a:pt x="205" y="168"/>
                </a:cubicBezTo>
                <a:cubicBezTo>
                  <a:pt x="205" y="167"/>
                  <a:pt x="204" y="166"/>
                  <a:pt x="204" y="165"/>
                </a:cubicBezTo>
                <a:close/>
                <a:moveTo>
                  <a:pt x="206" y="152"/>
                </a:moveTo>
                <a:cubicBezTo>
                  <a:pt x="205" y="152"/>
                  <a:pt x="205" y="151"/>
                  <a:pt x="204" y="151"/>
                </a:cubicBezTo>
                <a:cubicBezTo>
                  <a:pt x="204" y="150"/>
                  <a:pt x="205" y="149"/>
                  <a:pt x="205" y="149"/>
                </a:cubicBezTo>
                <a:cubicBezTo>
                  <a:pt x="206" y="148"/>
                  <a:pt x="206" y="148"/>
                  <a:pt x="207" y="147"/>
                </a:cubicBezTo>
                <a:cubicBezTo>
                  <a:pt x="207" y="148"/>
                  <a:pt x="207" y="148"/>
                  <a:pt x="207" y="148"/>
                </a:cubicBezTo>
                <a:cubicBezTo>
                  <a:pt x="206" y="149"/>
                  <a:pt x="206" y="150"/>
                  <a:pt x="206" y="152"/>
                </a:cubicBezTo>
                <a:cubicBezTo>
                  <a:pt x="206" y="152"/>
                  <a:pt x="206" y="152"/>
                  <a:pt x="206" y="152"/>
                </a:cubicBezTo>
                <a:close/>
                <a:moveTo>
                  <a:pt x="197" y="74"/>
                </a:moveTo>
                <a:cubicBezTo>
                  <a:pt x="196" y="75"/>
                  <a:pt x="196" y="75"/>
                  <a:pt x="196" y="75"/>
                </a:cubicBezTo>
                <a:cubicBezTo>
                  <a:pt x="196" y="75"/>
                  <a:pt x="196" y="74"/>
                  <a:pt x="196" y="74"/>
                </a:cubicBezTo>
                <a:cubicBezTo>
                  <a:pt x="196" y="74"/>
                  <a:pt x="196" y="74"/>
                  <a:pt x="197" y="74"/>
                </a:cubicBezTo>
                <a:close/>
                <a:moveTo>
                  <a:pt x="192" y="269"/>
                </a:moveTo>
                <a:cubicBezTo>
                  <a:pt x="192" y="269"/>
                  <a:pt x="192" y="269"/>
                  <a:pt x="192" y="269"/>
                </a:cubicBezTo>
                <a:cubicBezTo>
                  <a:pt x="192" y="269"/>
                  <a:pt x="192" y="268"/>
                  <a:pt x="191" y="267"/>
                </a:cubicBezTo>
                <a:cubicBezTo>
                  <a:pt x="192" y="267"/>
                  <a:pt x="193" y="267"/>
                  <a:pt x="194" y="266"/>
                </a:cubicBezTo>
                <a:cubicBezTo>
                  <a:pt x="193" y="267"/>
                  <a:pt x="193" y="268"/>
                  <a:pt x="192" y="269"/>
                </a:cubicBezTo>
                <a:close/>
                <a:moveTo>
                  <a:pt x="191" y="99"/>
                </a:moveTo>
                <a:cubicBezTo>
                  <a:pt x="191" y="99"/>
                  <a:pt x="191" y="99"/>
                  <a:pt x="191" y="99"/>
                </a:cubicBezTo>
                <a:cubicBezTo>
                  <a:pt x="191" y="98"/>
                  <a:pt x="190" y="98"/>
                  <a:pt x="190" y="97"/>
                </a:cubicBezTo>
                <a:cubicBezTo>
                  <a:pt x="190" y="97"/>
                  <a:pt x="191" y="97"/>
                  <a:pt x="191" y="96"/>
                </a:cubicBezTo>
                <a:cubicBezTo>
                  <a:pt x="192" y="96"/>
                  <a:pt x="193" y="96"/>
                  <a:pt x="194" y="96"/>
                </a:cubicBezTo>
                <a:cubicBezTo>
                  <a:pt x="194" y="96"/>
                  <a:pt x="194" y="96"/>
                  <a:pt x="195" y="96"/>
                </a:cubicBezTo>
                <a:cubicBezTo>
                  <a:pt x="193" y="97"/>
                  <a:pt x="192" y="98"/>
                  <a:pt x="191" y="99"/>
                </a:cubicBezTo>
                <a:close/>
                <a:moveTo>
                  <a:pt x="196" y="187"/>
                </a:moveTo>
                <a:cubicBezTo>
                  <a:pt x="196" y="187"/>
                  <a:pt x="195" y="187"/>
                  <a:pt x="195" y="187"/>
                </a:cubicBezTo>
                <a:cubicBezTo>
                  <a:pt x="195" y="186"/>
                  <a:pt x="195" y="185"/>
                  <a:pt x="195" y="184"/>
                </a:cubicBezTo>
                <a:cubicBezTo>
                  <a:pt x="198" y="184"/>
                  <a:pt x="201" y="183"/>
                  <a:pt x="202" y="181"/>
                </a:cubicBezTo>
                <a:cubicBezTo>
                  <a:pt x="203" y="182"/>
                  <a:pt x="203" y="183"/>
                  <a:pt x="204" y="183"/>
                </a:cubicBezTo>
                <a:cubicBezTo>
                  <a:pt x="204" y="184"/>
                  <a:pt x="203" y="185"/>
                  <a:pt x="203" y="186"/>
                </a:cubicBezTo>
                <a:cubicBezTo>
                  <a:pt x="202" y="186"/>
                  <a:pt x="201" y="187"/>
                  <a:pt x="200" y="188"/>
                </a:cubicBezTo>
                <a:cubicBezTo>
                  <a:pt x="199" y="187"/>
                  <a:pt x="198" y="187"/>
                  <a:pt x="196" y="187"/>
                </a:cubicBezTo>
                <a:close/>
                <a:moveTo>
                  <a:pt x="203" y="248"/>
                </a:moveTo>
                <a:cubicBezTo>
                  <a:pt x="203" y="248"/>
                  <a:pt x="203" y="247"/>
                  <a:pt x="204" y="246"/>
                </a:cubicBezTo>
                <a:cubicBezTo>
                  <a:pt x="204" y="247"/>
                  <a:pt x="204" y="247"/>
                  <a:pt x="205" y="247"/>
                </a:cubicBezTo>
                <a:cubicBezTo>
                  <a:pt x="206" y="248"/>
                  <a:pt x="206" y="249"/>
                  <a:pt x="207" y="249"/>
                </a:cubicBezTo>
                <a:cubicBezTo>
                  <a:pt x="207" y="250"/>
                  <a:pt x="207" y="250"/>
                  <a:pt x="207" y="250"/>
                </a:cubicBezTo>
                <a:cubicBezTo>
                  <a:pt x="207" y="250"/>
                  <a:pt x="206" y="249"/>
                  <a:pt x="205" y="249"/>
                </a:cubicBezTo>
                <a:cubicBezTo>
                  <a:pt x="204" y="249"/>
                  <a:pt x="204" y="250"/>
                  <a:pt x="203" y="250"/>
                </a:cubicBezTo>
                <a:cubicBezTo>
                  <a:pt x="203" y="249"/>
                  <a:pt x="203" y="249"/>
                  <a:pt x="203" y="248"/>
                </a:cubicBezTo>
                <a:close/>
                <a:moveTo>
                  <a:pt x="206" y="328"/>
                </a:moveTo>
                <a:cubicBezTo>
                  <a:pt x="206" y="329"/>
                  <a:pt x="207" y="329"/>
                  <a:pt x="208" y="329"/>
                </a:cubicBezTo>
                <a:cubicBezTo>
                  <a:pt x="210" y="329"/>
                  <a:pt x="211" y="329"/>
                  <a:pt x="212" y="328"/>
                </a:cubicBezTo>
                <a:cubicBezTo>
                  <a:pt x="212" y="328"/>
                  <a:pt x="212" y="329"/>
                  <a:pt x="212" y="329"/>
                </a:cubicBezTo>
                <a:cubicBezTo>
                  <a:pt x="212" y="329"/>
                  <a:pt x="212" y="329"/>
                  <a:pt x="212" y="330"/>
                </a:cubicBezTo>
                <a:cubicBezTo>
                  <a:pt x="211" y="329"/>
                  <a:pt x="210" y="329"/>
                  <a:pt x="208" y="329"/>
                </a:cubicBezTo>
                <a:cubicBezTo>
                  <a:pt x="207" y="329"/>
                  <a:pt x="205" y="330"/>
                  <a:pt x="204" y="330"/>
                </a:cubicBezTo>
                <a:cubicBezTo>
                  <a:pt x="204" y="330"/>
                  <a:pt x="205" y="329"/>
                  <a:pt x="206" y="328"/>
                </a:cubicBezTo>
                <a:close/>
                <a:moveTo>
                  <a:pt x="206" y="371"/>
                </a:moveTo>
                <a:cubicBezTo>
                  <a:pt x="205" y="371"/>
                  <a:pt x="205" y="371"/>
                  <a:pt x="204" y="371"/>
                </a:cubicBezTo>
                <a:cubicBezTo>
                  <a:pt x="204" y="371"/>
                  <a:pt x="204" y="370"/>
                  <a:pt x="204" y="370"/>
                </a:cubicBezTo>
                <a:cubicBezTo>
                  <a:pt x="206" y="369"/>
                  <a:pt x="207" y="368"/>
                  <a:pt x="208" y="366"/>
                </a:cubicBezTo>
                <a:cubicBezTo>
                  <a:pt x="208" y="366"/>
                  <a:pt x="208" y="366"/>
                  <a:pt x="209" y="365"/>
                </a:cubicBezTo>
                <a:cubicBezTo>
                  <a:pt x="209" y="365"/>
                  <a:pt x="209" y="365"/>
                  <a:pt x="210" y="365"/>
                </a:cubicBezTo>
                <a:cubicBezTo>
                  <a:pt x="210" y="365"/>
                  <a:pt x="210" y="365"/>
                  <a:pt x="210" y="365"/>
                </a:cubicBezTo>
                <a:cubicBezTo>
                  <a:pt x="210" y="365"/>
                  <a:pt x="210" y="365"/>
                  <a:pt x="210" y="365"/>
                </a:cubicBezTo>
                <a:cubicBezTo>
                  <a:pt x="211" y="367"/>
                  <a:pt x="212" y="367"/>
                  <a:pt x="213" y="368"/>
                </a:cubicBezTo>
                <a:cubicBezTo>
                  <a:pt x="212" y="368"/>
                  <a:pt x="212" y="368"/>
                  <a:pt x="212" y="368"/>
                </a:cubicBezTo>
                <a:cubicBezTo>
                  <a:pt x="209" y="368"/>
                  <a:pt x="207" y="369"/>
                  <a:pt x="206" y="371"/>
                </a:cubicBezTo>
                <a:close/>
                <a:moveTo>
                  <a:pt x="207" y="587"/>
                </a:moveTo>
                <a:cubicBezTo>
                  <a:pt x="207" y="587"/>
                  <a:pt x="207" y="587"/>
                  <a:pt x="207" y="586"/>
                </a:cubicBezTo>
                <a:cubicBezTo>
                  <a:pt x="208" y="586"/>
                  <a:pt x="208" y="587"/>
                  <a:pt x="208" y="587"/>
                </a:cubicBezTo>
                <a:cubicBezTo>
                  <a:pt x="208" y="587"/>
                  <a:pt x="208" y="587"/>
                  <a:pt x="207" y="587"/>
                </a:cubicBezTo>
                <a:close/>
                <a:moveTo>
                  <a:pt x="211" y="624"/>
                </a:moveTo>
                <a:cubicBezTo>
                  <a:pt x="211" y="624"/>
                  <a:pt x="211" y="624"/>
                  <a:pt x="211" y="624"/>
                </a:cubicBezTo>
                <a:cubicBezTo>
                  <a:pt x="211" y="624"/>
                  <a:pt x="211" y="624"/>
                  <a:pt x="211" y="624"/>
                </a:cubicBezTo>
                <a:cubicBezTo>
                  <a:pt x="211" y="624"/>
                  <a:pt x="211" y="624"/>
                  <a:pt x="211" y="624"/>
                </a:cubicBezTo>
                <a:cubicBezTo>
                  <a:pt x="211" y="624"/>
                  <a:pt x="211" y="624"/>
                  <a:pt x="211" y="624"/>
                </a:cubicBezTo>
                <a:close/>
                <a:moveTo>
                  <a:pt x="211" y="649"/>
                </a:moveTo>
                <a:cubicBezTo>
                  <a:pt x="211" y="649"/>
                  <a:pt x="211" y="649"/>
                  <a:pt x="211" y="649"/>
                </a:cubicBezTo>
                <a:cubicBezTo>
                  <a:pt x="211" y="649"/>
                  <a:pt x="211" y="649"/>
                  <a:pt x="211" y="649"/>
                </a:cubicBezTo>
                <a:cubicBezTo>
                  <a:pt x="212" y="649"/>
                  <a:pt x="212" y="649"/>
                  <a:pt x="212" y="649"/>
                </a:cubicBezTo>
                <a:cubicBezTo>
                  <a:pt x="211" y="649"/>
                  <a:pt x="211" y="649"/>
                  <a:pt x="211" y="649"/>
                </a:cubicBezTo>
                <a:close/>
                <a:moveTo>
                  <a:pt x="215" y="515"/>
                </a:moveTo>
                <a:cubicBezTo>
                  <a:pt x="214" y="516"/>
                  <a:pt x="214" y="518"/>
                  <a:pt x="213" y="520"/>
                </a:cubicBezTo>
                <a:cubicBezTo>
                  <a:pt x="212" y="521"/>
                  <a:pt x="212" y="522"/>
                  <a:pt x="212" y="524"/>
                </a:cubicBezTo>
                <a:cubicBezTo>
                  <a:pt x="212" y="524"/>
                  <a:pt x="212" y="525"/>
                  <a:pt x="212" y="525"/>
                </a:cubicBezTo>
                <a:cubicBezTo>
                  <a:pt x="211" y="525"/>
                  <a:pt x="211" y="526"/>
                  <a:pt x="210" y="526"/>
                </a:cubicBezTo>
                <a:cubicBezTo>
                  <a:pt x="210" y="525"/>
                  <a:pt x="210" y="525"/>
                  <a:pt x="210" y="524"/>
                </a:cubicBezTo>
                <a:cubicBezTo>
                  <a:pt x="211" y="522"/>
                  <a:pt x="212" y="520"/>
                  <a:pt x="212" y="517"/>
                </a:cubicBezTo>
                <a:cubicBezTo>
                  <a:pt x="212" y="517"/>
                  <a:pt x="212" y="517"/>
                  <a:pt x="212" y="516"/>
                </a:cubicBezTo>
                <a:cubicBezTo>
                  <a:pt x="213" y="516"/>
                  <a:pt x="214" y="515"/>
                  <a:pt x="215" y="514"/>
                </a:cubicBezTo>
                <a:cubicBezTo>
                  <a:pt x="215" y="514"/>
                  <a:pt x="215" y="514"/>
                  <a:pt x="215" y="515"/>
                </a:cubicBezTo>
                <a:cubicBezTo>
                  <a:pt x="215" y="515"/>
                  <a:pt x="215" y="515"/>
                  <a:pt x="215" y="515"/>
                </a:cubicBezTo>
                <a:cubicBezTo>
                  <a:pt x="215" y="515"/>
                  <a:pt x="215" y="515"/>
                  <a:pt x="215" y="515"/>
                </a:cubicBezTo>
                <a:close/>
                <a:moveTo>
                  <a:pt x="214" y="212"/>
                </a:moveTo>
                <a:cubicBezTo>
                  <a:pt x="214" y="212"/>
                  <a:pt x="213" y="212"/>
                  <a:pt x="213" y="212"/>
                </a:cubicBezTo>
                <a:cubicBezTo>
                  <a:pt x="213" y="211"/>
                  <a:pt x="212" y="211"/>
                  <a:pt x="212" y="210"/>
                </a:cubicBezTo>
                <a:cubicBezTo>
                  <a:pt x="212" y="210"/>
                  <a:pt x="212" y="210"/>
                  <a:pt x="212" y="209"/>
                </a:cubicBezTo>
                <a:cubicBezTo>
                  <a:pt x="213" y="210"/>
                  <a:pt x="214" y="211"/>
                  <a:pt x="216" y="211"/>
                </a:cubicBezTo>
                <a:cubicBezTo>
                  <a:pt x="215" y="211"/>
                  <a:pt x="214" y="212"/>
                  <a:pt x="214" y="212"/>
                </a:cubicBezTo>
                <a:close/>
                <a:moveTo>
                  <a:pt x="216" y="55"/>
                </a:moveTo>
                <a:cubicBezTo>
                  <a:pt x="215" y="55"/>
                  <a:pt x="214" y="55"/>
                  <a:pt x="213" y="55"/>
                </a:cubicBezTo>
                <a:cubicBezTo>
                  <a:pt x="213" y="54"/>
                  <a:pt x="213" y="54"/>
                  <a:pt x="213" y="54"/>
                </a:cubicBezTo>
                <a:cubicBezTo>
                  <a:pt x="215" y="53"/>
                  <a:pt x="217" y="51"/>
                  <a:pt x="218" y="48"/>
                </a:cubicBezTo>
                <a:cubicBezTo>
                  <a:pt x="218" y="49"/>
                  <a:pt x="219" y="49"/>
                  <a:pt x="219" y="50"/>
                </a:cubicBezTo>
                <a:cubicBezTo>
                  <a:pt x="217" y="51"/>
                  <a:pt x="216" y="53"/>
                  <a:pt x="216" y="55"/>
                </a:cubicBezTo>
                <a:close/>
                <a:moveTo>
                  <a:pt x="219" y="341"/>
                </a:moveTo>
                <a:cubicBezTo>
                  <a:pt x="219" y="341"/>
                  <a:pt x="219" y="341"/>
                  <a:pt x="219" y="341"/>
                </a:cubicBezTo>
                <a:cubicBezTo>
                  <a:pt x="219" y="341"/>
                  <a:pt x="219" y="341"/>
                  <a:pt x="219" y="341"/>
                </a:cubicBezTo>
                <a:cubicBezTo>
                  <a:pt x="219" y="340"/>
                  <a:pt x="219" y="340"/>
                  <a:pt x="219" y="339"/>
                </a:cubicBezTo>
                <a:cubicBezTo>
                  <a:pt x="219" y="339"/>
                  <a:pt x="219" y="339"/>
                  <a:pt x="219" y="339"/>
                </a:cubicBezTo>
                <a:cubicBezTo>
                  <a:pt x="219" y="339"/>
                  <a:pt x="219" y="339"/>
                  <a:pt x="219" y="339"/>
                </a:cubicBezTo>
                <a:cubicBezTo>
                  <a:pt x="219" y="340"/>
                  <a:pt x="219" y="340"/>
                  <a:pt x="219" y="341"/>
                </a:cubicBezTo>
                <a:close/>
                <a:moveTo>
                  <a:pt x="219" y="169"/>
                </a:moveTo>
                <a:cubicBezTo>
                  <a:pt x="220" y="167"/>
                  <a:pt x="220" y="166"/>
                  <a:pt x="220" y="165"/>
                </a:cubicBezTo>
                <a:cubicBezTo>
                  <a:pt x="220" y="164"/>
                  <a:pt x="220" y="164"/>
                  <a:pt x="220" y="163"/>
                </a:cubicBezTo>
                <a:cubicBezTo>
                  <a:pt x="220" y="164"/>
                  <a:pt x="221" y="164"/>
                  <a:pt x="221" y="164"/>
                </a:cubicBezTo>
                <a:cubicBezTo>
                  <a:pt x="221" y="165"/>
                  <a:pt x="221" y="165"/>
                  <a:pt x="221" y="165"/>
                </a:cubicBezTo>
                <a:cubicBezTo>
                  <a:pt x="221" y="166"/>
                  <a:pt x="222" y="168"/>
                  <a:pt x="222" y="169"/>
                </a:cubicBezTo>
                <a:cubicBezTo>
                  <a:pt x="222" y="169"/>
                  <a:pt x="221" y="169"/>
                  <a:pt x="220" y="170"/>
                </a:cubicBezTo>
                <a:cubicBezTo>
                  <a:pt x="220" y="169"/>
                  <a:pt x="219" y="169"/>
                  <a:pt x="219" y="169"/>
                </a:cubicBezTo>
                <a:close/>
                <a:moveTo>
                  <a:pt x="221" y="500"/>
                </a:moveTo>
                <a:cubicBezTo>
                  <a:pt x="221" y="500"/>
                  <a:pt x="221" y="499"/>
                  <a:pt x="221" y="499"/>
                </a:cubicBezTo>
                <a:cubicBezTo>
                  <a:pt x="222" y="498"/>
                  <a:pt x="222" y="498"/>
                  <a:pt x="222" y="498"/>
                </a:cubicBezTo>
                <a:cubicBezTo>
                  <a:pt x="223" y="498"/>
                  <a:pt x="224" y="499"/>
                  <a:pt x="225" y="499"/>
                </a:cubicBezTo>
                <a:cubicBezTo>
                  <a:pt x="224" y="499"/>
                  <a:pt x="222" y="500"/>
                  <a:pt x="221" y="500"/>
                </a:cubicBezTo>
                <a:close/>
                <a:moveTo>
                  <a:pt x="227" y="271"/>
                </a:moveTo>
                <a:cubicBezTo>
                  <a:pt x="227" y="271"/>
                  <a:pt x="226" y="271"/>
                  <a:pt x="226" y="271"/>
                </a:cubicBezTo>
                <a:cubicBezTo>
                  <a:pt x="227" y="271"/>
                  <a:pt x="227" y="270"/>
                  <a:pt x="227" y="270"/>
                </a:cubicBezTo>
                <a:cubicBezTo>
                  <a:pt x="227" y="270"/>
                  <a:pt x="227" y="271"/>
                  <a:pt x="227" y="271"/>
                </a:cubicBezTo>
                <a:close/>
                <a:moveTo>
                  <a:pt x="229" y="470"/>
                </a:moveTo>
                <a:cubicBezTo>
                  <a:pt x="228" y="470"/>
                  <a:pt x="228" y="470"/>
                  <a:pt x="227" y="469"/>
                </a:cubicBezTo>
                <a:cubicBezTo>
                  <a:pt x="227" y="469"/>
                  <a:pt x="227" y="468"/>
                  <a:pt x="227" y="468"/>
                </a:cubicBezTo>
                <a:cubicBezTo>
                  <a:pt x="228" y="468"/>
                  <a:pt x="229" y="467"/>
                  <a:pt x="229" y="467"/>
                </a:cubicBezTo>
                <a:cubicBezTo>
                  <a:pt x="229" y="468"/>
                  <a:pt x="230" y="468"/>
                  <a:pt x="230" y="468"/>
                </a:cubicBezTo>
                <a:cubicBezTo>
                  <a:pt x="229" y="469"/>
                  <a:pt x="229" y="470"/>
                  <a:pt x="229" y="470"/>
                </a:cubicBezTo>
                <a:close/>
                <a:moveTo>
                  <a:pt x="230" y="248"/>
                </a:moveTo>
                <a:cubicBezTo>
                  <a:pt x="229" y="247"/>
                  <a:pt x="229" y="247"/>
                  <a:pt x="228" y="247"/>
                </a:cubicBezTo>
                <a:cubicBezTo>
                  <a:pt x="228" y="245"/>
                  <a:pt x="227" y="243"/>
                  <a:pt x="225" y="242"/>
                </a:cubicBezTo>
                <a:cubicBezTo>
                  <a:pt x="225" y="242"/>
                  <a:pt x="226" y="242"/>
                  <a:pt x="226" y="241"/>
                </a:cubicBezTo>
                <a:cubicBezTo>
                  <a:pt x="226" y="240"/>
                  <a:pt x="225" y="240"/>
                  <a:pt x="225" y="239"/>
                </a:cubicBezTo>
                <a:cubicBezTo>
                  <a:pt x="226" y="238"/>
                  <a:pt x="227" y="237"/>
                  <a:pt x="228" y="236"/>
                </a:cubicBezTo>
                <a:cubicBezTo>
                  <a:pt x="227" y="237"/>
                  <a:pt x="227" y="238"/>
                  <a:pt x="227" y="239"/>
                </a:cubicBezTo>
                <a:cubicBezTo>
                  <a:pt x="227" y="242"/>
                  <a:pt x="229" y="245"/>
                  <a:pt x="232" y="247"/>
                </a:cubicBezTo>
                <a:cubicBezTo>
                  <a:pt x="231" y="247"/>
                  <a:pt x="230" y="247"/>
                  <a:pt x="230" y="248"/>
                </a:cubicBezTo>
                <a:close/>
                <a:moveTo>
                  <a:pt x="231" y="137"/>
                </a:moveTo>
                <a:cubicBezTo>
                  <a:pt x="232" y="136"/>
                  <a:pt x="232" y="135"/>
                  <a:pt x="233" y="134"/>
                </a:cubicBezTo>
                <a:cubicBezTo>
                  <a:pt x="233" y="135"/>
                  <a:pt x="234" y="135"/>
                  <a:pt x="234" y="135"/>
                </a:cubicBezTo>
                <a:cubicBezTo>
                  <a:pt x="236" y="135"/>
                  <a:pt x="238" y="134"/>
                  <a:pt x="239" y="133"/>
                </a:cubicBezTo>
                <a:cubicBezTo>
                  <a:pt x="239" y="133"/>
                  <a:pt x="239" y="133"/>
                  <a:pt x="239" y="133"/>
                </a:cubicBezTo>
                <a:cubicBezTo>
                  <a:pt x="240" y="133"/>
                  <a:pt x="241" y="133"/>
                  <a:pt x="241" y="132"/>
                </a:cubicBezTo>
                <a:cubicBezTo>
                  <a:pt x="241" y="132"/>
                  <a:pt x="241" y="132"/>
                  <a:pt x="242" y="132"/>
                </a:cubicBezTo>
                <a:cubicBezTo>
                  <a:pt x="242" y="132"/>
                  <a:pt x="243" y="132"/>
                  <a:pt x="243" y="132"/>
                </a:cubicBezTo>
                <a:cubicBezTo>
                  <a:pt x="243" y="132"/>
                  <a:pt x="243" y="132"/>
                  <a:pt x="243" y="132"/>
                </a:cubicBezTo>
                <a:cubicBezTo>
                  <a:pt x="243" y="133"/>
                  <a:pt x="243" y="133"/>
                  <a:pt x="243" y="133"/>
                </a:cubicBezTo>
                <a:cubicBezTo>
                  <a:pt x="242" y="133"/>
                  <a:pt x="241" y="134"/>
                  <a:pt x="240" y="135"/>
                </a:cubicBezTo>
                <a:cubicBezTo>
                  <a:pt x="239" y="135"/>
                  <a:pt x="239" y="135"/>
                  <a:pt x="238" y="135"/>
                </a:cubicBezTo>
                <a:cubicBezTo>
                  <a:pt x="235" y="135"/>
                  <a:pt x="233" y="136"/>
                  <a:pt x="232" y="138"/>
                </a:cubicBezTo>
                <a:cubicBezTo>
                  <a:pt x="232" y="138"/>
                  <a:pt x="231" y="138"/>
                  <a:pt x="231" y="137"/>
                </a:cubicBezTo>
                <a:close/>
                <a:moveTo>
                  <a:pt x="240" y="272"/>
                </a:moveTo>
                <a:cubicBezTo>
                  <a:pt x="241" y="272"/>
                  <a:pt x="242" y="271"/>
                  <a:pt x="242" y="270"/>
                </a:cubicBezTo>
                <a:cubicBezTo>
                  <a:pt x="242" y="271"/>
                  <a:pt x="243" y="272"/>
                  <a:pt x="243" y="273"/>
                </a:cubicBezTo>
                <a:cubicBezTo>
                  <a:pt x="242" y="273"/>
                  <a:pt x="241" y="274"/>
                  <a:pt x="240" y="274"/>
                </a:cubicBezTo>
                <a:cubicBezTo>
                  <a:pt x="240" y="274"/>
                  <a:pt x="240" y="274"/>
                  <a:pt x="240" y="273"/>
                </a:cubicBezTo>
                <a:cubicBezTo>
                  <a:pt x="240" y="273"/>
                  <a:pt x="240" y="273"/>
                  <a:pt x="240" y="272"/>
                </a:cubicBezTo>
                <a:close/>
                <a:moveTo>
                  <a:pt x="241" y="251"/>
                </a:moveTo>
                <a:cubicBezTo>
                  <a:pt x="241" y="251"/>
                  <a:pt x="241" y="251"/>
                  <a:pt x="241" y="252"/>
                </a:cubicBezTo>
                <a:cubicBezTo>
                  <a:pt x="241" y="252"/>
                  <a:pt x="241" y="252"/>
                  <a:pt x="241" y="252"/>
                </a:cubicBezTo>
                <a:cubicBezTo>
                  <a:pt x="241" y="252"/>
                  <a:pt x="241" y="251"/>
                  <a:pt x="241" y="251"/>
                </a:cubicBezTo>
                <a:close/>
                <a:moveTo>
                  <a:pt x="239" y="172"/>
                </a:moveTo>
                <a:cubicBezTo>
                  <a:pt x="239" y="172"/>
                  <a:pt x="238" y="172"/>
                  <a:pt x="238" y="173"/>
                </a:cubicBezTo>
                <a:cubicBezTo>
                  <a:pt x="238" y="174"/>
                  <a:pt x="237" y="175"/>
                  <a:pt x="237" y="176"/>
                </a:cubicBezTo>
                <a:cubicBezTo>
                  <a:pt x="236" y="176"/>
                  <a:pt x="236" y="175"/>
                  <a:pt x="236" y="175"/>
                </a:cubicBezTo>
                <a:cubicBezTo>
                  <a:pt x="235" y="173"/>
                  <a:pt x="234" y="172"/>
                  <a:pt x="233" y="171"/>
                </a:cubicBezTo>
                <a:cubicBezTo>
                  <a:pt x="235" y="169"/>
                  <a:pt x="236" y="167"/>
                  <a:pt x="236" y="165"/>
                </a:cubicBezTo>
                <a:cubicBezTo>
                  <a:pt x="236" y="163"/>
                  <a:pt x="236" y="161"/>
                  <a:pt x="234" y="160"/>
                </a:cubicBezTo>
                <a:cubicBezTo>
                  <a:pt x="235" y="159"/>
                  <a:pt x="235" y="158"/>
                  <a:pt x="235" y="157"/>
                </a:cubicBezTo>
                <a:cubicBezTo>
                  <a:pt x="235" y="157"/>
                  <a:pt x="235" y="157"/>
                  <a:pt x="236" y="157"/>
                </a:cubicBezTo>
                <a:cubicBezTo>
                  <a:pt x="236" y="158"/>
                  <a:pt x="237" y="158"/>
                  <a:pt x="237" y="159"/>
                </a:cubicBezTo>
                <a:cubicBezTo>
                  <a:pt x="238" y="159"/>
                  <a:pt x="238" y="160"/>
                  <a:pt x="239" y="160"/>
                </a:cubicBezTo>
                <a:cubicBezTo>
                  <a:pt x="239" y="161"/>
                  <a:pt x="239" y="161"/>
                  <a:pt x="239" y="161"/>
                </a:cubicBezTo>
                <a:cubicBezTo>
                  <a:pt x="238" y="162"/>
                  <a:pt x="237" y="164"/>
                  <a:pt x="237" y="166"/>
                </a:cubicBezTo>
                <a:cubicBezTo>
                  <a:pt x="237" y="168"/>
                  <a:pt x="238" y="170"/>
                  <a:pt x="239" y="172"/>
                </a:cubicBezTo>
                <a:close/>
                <a:moveTo>
                  <a:pt x="233" y="211"/>
                </a:moveTo>
                <a:cubicBezTo>
                  <a:pt x="234" y="210"/>
                  <a:pt x="236" y="209"/>
                  <a:pt x="236" y="207"/>
                </a:cubicBezTo>
                <a:cubicBezTo>
                  <a:pt x="237" y="207"/>
                  <a:pt x="238" y="208"/>
                  <a:pt x="239" y="208"/>
                </a:cubicBezTo>
                <a:cubicBezTo>
                  <a:pt x="239" y="208"/>
                  <a:pt x="239" y="208"/>
                  <a:pt x="239" y="208"/>
                </a:cubicBezTo>
                <a:cubicBezTo>
                  <a:pt x="239" y="209"/>
                  <a:pt x="239" y="209"/>
                  <a:pt x="239" y="210"/>
                </a:cubicBezTo>
                <a:cubicBezTo>
                  <a:pt x="239" y="210"/>
                  <a:pt x="239" y="211"/>
                  <a:pt x="239" y="211"/>
                </a:cubicBezTo>
                <a:cubicBezTo>
                  <a:pt x="239" y="212"/>
                  <a:pt x="239" y="213"/>
                  <a:pt x="239" y="213"/>
                </a:cubicBezTo>
                <a:cubicBezTo>
                  <a:pt x="237" y="214"/>
                  <a:pt x="236" y="215"/>
                  <a:pt x="235" y="216"/>
                </a:cubicBezTo>
                <a:cubicBezTo>
                  <a:pt x="235" y="214"/>
                  <a:pt x="234" y="213"/>
                  <a:pt x="233" y="211"/>
                </a:cubicBezTo>
                <a:close/>
                <a:moveTo>
                  <a:pt x="239" y="247"/>
                </a:moveTo>
                <a:cubicBezTo>
                  <a:pt x="239" y="248"/>
                  <a:pt x="239" y="249"/>
                  <a:pt x="240" y="249"/>
                </a:cubicBezTo>
                <a:cubicBezTo>
                  <a:pt x="239" y="249"/>
                  <a:pt x="239" y="248"/>
                  <a:pt x="238" y="248"/>
                </a:cubicBezTo>
                <a:cubicBezTo>
                  <a:pt x="238" y="247"/>
                  <a:pt x="239" y="247"/>
                  <a:pt x="239" y="247"/>
                </a:cubicBezTo>
                <a:close/>
                <a:moveTo>
                  <a:pt x="239" y="308"/>
                </a:moveTo>
                <a:cubicBezTo>
                  <a:pt x="239" y="308"/>
                  <a:pt x="239" y="307"/>
                  <a:pt x="239" y="306"/>
                </a:cubicBezTo>
                <a:cubicBezTo>
                  <a:pt x="239" y="305"/>
                  <a:pt x="240" y="304"/>
                  <a:pt x="240" y="303"/>
                </a:cubicBezTo>
                <a:cubicBezTo>
                  <a:pt x="240" y="303"/>
                  <a:pt x="240" y="303"/>
                  <a:pt x="241" y="303"/>
                </a:cubicBezTo>
                <a:cubicBezTo>
                  <a:pt x="241" y="303"/>
                  <a:pt x="241" y="303"/>
                  <a:pt x="242" y="303"/>
                </a:cubicBezTo>
                <a:cubicBezTo>
                  <a:pt x="241" y="304"/>
                  <a:pt x="241" y="305"/>
                  <a:pt x="241" y="306"/>
                </a:cubicBezTo>
                <a:cubicBezTo>
                  <a:pt x="241" y="308"/>
                  <a:pt x="241" y="309"/>
                  <a:pt x="242" y="310"/>
                </a:cubicBezTo>
                <a:cubicBezTo>
                  <a:pt x="241" y="310"/>
                  <a:pt x="241" y="310"/>
                  <a:pt x="241" y="310"/>
                </a:cubicBezTo>
                <a:cubicBezTo>
                  <a:pt x="241" y="309"/>
                  <a:pt x="240" y="309"/>
                  <a:pt x="239" y="308"/>
                </a:cubicBezTo>
                <a:close/>
                <a:moveTo>
                  <a:pt x="243" y="326"/>
                </a:moveTo>
                <a:cubicBezTo>
                  <a:pt x="243" y="326"/>
                  <a:pt x="242" y="326"/>
                  <a:pt x="241" y="326"/>
                </a:cubicBezTo>
                <a:cubicBezTo>
                  <a:pt x="241" y="326"/>
                  <a:pt x="241" y="326"/>
                  <a:pt x="241" y="326"/>
                </a:cubicBezTo>
                <a:cubicBezTo>
                  <a:pt x="242" y="326"/>
                  <a:pt x="243" y="325"/>
                  <a:pt x="243" y="324"/>
                </a:cubicBezTo>
                <a:cubicBezTo>
                  <a:pt x="244" y="324"/>
                  <a:pt x="244" y="324"/>
                  <a:pt x="245" y="324"/>
                </a:cubicBezTo>
                <a:cubicBezTo>
                  <a:pt x="245" y="324"/>
                  <a:pt x="245" y="324"/>
                  <a:pt x="245" y="324"/>
                </a:cubicBezTo>
                <a:cubicBezTo>
                  <a:pt x="245" y="324"/>
                  <a:pt x="246" y="325"/>
                  <a:pt x="246" y="325"/>
                </a:cubicBezTo>
                <a:cubicBezTo>
                  <a:pt x="245" y="325"/>
                  <a:pt x="244" y="326"/>
                  <a:pt x="243" y="326"/>
                </a:cubicBezTo>
                <a:close/>
                <a:moveTo>
                  <a:pt x="241" y="79"/>
                </a:moveTo>
                <a:cubicBezTo>
                  <a:pt x="241" y="79"/>
                  <a:pt x="241" y="78"/>
                  <a:pt x="241" y="78"/>
                </a:cubicBezTo>
                <a:cubicBezTo>
                  <a:pt x="241" y="77"/>
                  <a:pt x="241" y="76"/>
                  <a:pt x="241" y="75"/>
                </a:cubicBezTo>
                <a:cubicBezTo>
                  <a:pt x="242" y="75"/>
                  <a:pt x="242" y="74"/>
                  <a:pt x="243" y="73"/>
                </a:cubicBezTo>
                <a:cubicBezTo>
                  <a:pt x="244" y="73"/>
                  <a:pt x="244" y="73"/>
                  <a:pt x="245" y="73"/>
                </a:cubicBezTo>
                <a:cubicBezTo>
                  <a:pt x="245" y="77"/>
                  <a:pt x="247" y="81"/>
                  <a:pt x="250" y="83"/>
                </a:cubicBezTo>
                <a:cubicBezTo>
                  <a:pt x="250" y="82"/>
                  <a:pt x="249" y="82"/>
                  <a:pt x="249" y="82"/>
                </a:cubicBezTo>
                <a:cubicBezTo>
                  <a:pt x="248" y="82"/>
                  <a:pt x="247" y="83"/>
                  <a:pt x="246" y="83"/>
                </a:cubicBezTo>
                <a:cubicBezTo>
                  <a:pt x="245" y="81"/>
                  <a:pt x="243" y="80"/>
                  <a:pt x="241" y="79"/>
                </a:cubicBezTo>
                <a:close/>
                <a:moveTo>
                  <a:pt x="258" y="630"/>
                </a:moveTo>
                <a:cubicBezTo>
                  <a:pt x="256" y="630"/>
                  <a:pt x="254" y="631"/>
                  <a:pt x="252" y="632"/>
                </a:cubicBezTo>
                <a:cubicBezTo>
                  <a:pt x="251" y="631"/>
                  <a:pt x="250" y="630"/>
                  <a:pt x="249" y="630"/>
                </a:cubicBezTo>
                <a:cubicBezTo>
                  <a:pt x="248" y="629"/>
                  <a:pt x="248" y="628"/>
                  <a:pt x="247" y="627"/>
                </a:cubicBezTo>
                <a:cubicBezTo>
                  <a:pt x="247" y="627"/>
                  <a:pt x="247" y="627"/>
                  <a:pt x="247" y="627"/>
                </a:cubicBezTo>
                <a:cubicBezTo>
                  <a:pt x="248" y="626"/>
                  <a:pt x="249" y="626"/>
                  <a:pt x="250" y="625"/>
                </a:cubicBezTo>
                <a:cubicBezTo>
                  <a:pt x="252" y="627"/>
                  <a:pt x="254" y="628"/>
                  <a:pt x="256" y="628"/>
                </a:cubicBezTo>
                <a:cubicBezTo>
                  <a:pt x="257" y="628"/>
                  <a:pt x="257" y="628"/>
                  <a:pt x="258" y="628"/>
                </a:cubicBezTo>
                <a:cubicBezTo>
                  <a:pt x="258" y="628"/>
                  <a:pt x="258" y="628"/>
                  <a:pt x="258" y="628"/>
                </a:cubicBezTo>
                <a:cubicBezTo>
                  <a:pt x="258" y="628"/>
                  <a:pt x="258" y="629"/>
                  <a:pt x="258" y="630"/>
                </a:cubicBezTo>
                <a:cubicBezTo>
                  <a:pt x="258" y="630"/>
                  <a:pt x="258" y="630"/>
                  <a:pt x="258" y="630"/>
                </a:cubicBezTo>
                <a:close/>
                <a:moveTo>
                  <a:pt x="263" y="261"/>
                </a:moveTo>
                <a:cubicBezTo>
                  <a:pt x="263" y="262"/>
                  <a:pt x="263" y="262"/>
                  <a:pt x="263" y="263"/>
                </a:cubicBezTo>
                <a:cubicBezTo>
                  <a:pt x="263" y="264"/>
                  <a:pt x="263" y="264"/>
                  <a:pt x="263" y="265"/>
                </a:cubicBezTo>
                <a:cubicBezTo>
                  <a:pt x="263" y="265"/>
                  <a:pt x="263" y="265"/>
                  <a:pt x="262" y="265"/>
                </a:cubicBezTo>
                <a:cubicBezTo>
                  <a:pt x="262" y="265"/>
                  <a:pt x="262" y="265"/>
                  <a:pt x="261" y="265"/>
                </a:cubicBezTo>
                <a:cubicBezTo>
                  <a:pt x="261" y="264"/>
                  <a:pt x="260" y="263"/>
                  <a:pt x="260" y="262"/>
                </a:cubicBezTo>
                <a:cubicBezTo>
                  <a:pt x="261" y="262"/>
                  <a:pt x="262" y="261"/>
                  <a:pt x="263" y="261"/>
                </a:cubicBezTo>
                <a:close/>
                <a:moveTo>
                  <a:pt x="270" y="661"/>
                </a:moveTo>
                <a:cubicBezTo>
                  <a:pt x="269" y="661"/>
                  <a:pt x="269" y="662"/>
                  <a:pt x="268" y="663"/>
                </a:cubicBezTo>
                <a:cubicBezTo>
                  <a:pt x="268" y="658"/>
                  <a:pt x="264" y="654"/>
                  <a:pt x="260" y="654"/>
                </a:cubicBezTo>
                <a:cubicBezTo>
                  <a:pt x="260" y="654"/>
                  <a:pt x="260" y="653"/>
                  <a:pt x="261" y="653"/>
                </a:cubicBezTo>
                <a:cubicBezTo>
                  <a:pt x="261" y="653"/>
                  <a:pt x="261" y="653"/>
                  <a:pt x="261" y="653"/>
                </a:cubicBezTo>
                <a:cubicBezTo>
                  <a:pt x="261" y="653"/>
                  <a:pt x="262" y="653"/>
                  <a:pt x="262" y="653"/>
                </a:cubicBezTo>
                <a:cubicBezTo>
                  <a:pt x="263" y="653"/>
                  <a:pt x="265" y="654"/>
                  <a:pt x="266" y="654"/>
                </a:cubicBezTo>
                <a:cubicBezTo>
                  <a:pt x="266" y="654"/>
                  <a:pt x="267" y="654"/>
                  <a:pt x="267" y="654"/>
                </a:cubicBezTo>
                <a:cubicBezTo>
                  <a:pt x="267" y="654"/>
                  <a:pt x="267" y="654"/>
                  <a:pt x="268" y="655"/>
                </a:cubicBezTo>
                <a:cubicBezTo>
                  <a:pt x="268" y="655"/>
                  <a:pt x="268" y="655"/>
                  <a:pt x="268" y="655"/>
                </a:cubicBezTo>
                <a:cubicBezTo>
                  <a:pt x="269" y="657"/>
                  <a:pt x="269" y="658"/>
                  <a:pt x="270" y="660"/>
                </a:cubicBezTo>
                <a:cubicBezTo>
                  <a:pt x="270" y="660"/>
                  <a:pt x="270" y="660"/>
                  <a:pt x="270" y="661"/>
                </a:cubicBezTo>
                <a:close/>
                <a:moveTo>
                  <a:pt x="271" y="244"/>
                </a:moveTo>
                <a:cubicBezTo>
                  <a:pt x="269" y="246"/>
                  <a:pt x="268" y="248"/>
                  <a:pt x="267" y="250"/>
                </a:cubicBezTo>
                <a:cubicBezTo>
                  <a:pt x="267" y="250"/>
                  <a:pt x="267" y="249"/>
                  <a:pt x="266" y="249"/>
                </a:cubicBezTo>
                <a:cubicBezTo>
                  <a:pt x="268" y="247"/>
                  <a:pt x="268" y="245"/>
                  <a:pt x="268" y="243"/>
                </a:cubicBezTo>
                <a:cubicBezTo>
                  <a:pt x="268" y="241"/>
                  <a:pt x="268" y="239"/>
                  <a:pt x="266" y="237"/>
                </a:cubicBezTo>
                <a:cubicBezTo>
                  <a:pt x="268" y="237"/>
                  <a:pt x="270" y="236"/>
                  <a:pt x="271" y="235"/>
                </a:cubicBezTo>
                <a:cubicBezTo>
                  <a:pt x="271" y="236"/>
                  <a:pt x="272" y="237"/>
                  <a:pt x="272" y="238"/>
                </a:cubicBezTo>
                <a:cubicBezTo>
                  <a:pt x="272" y="240"/>
                  <a:pt x="271" y="241"/>
                  <a:pt x="271" y="243"/>
                </a:cubicBezTo>
                <a:cubicBezTo>
                  <a:pt x="271" y="244"/>
                  <a:pt x="271" y="244"/>
                  <a:pt x="271" y="244"/>
                </a:cubicBezTo>
                <a:close/>
                <a:moveTo>
                  <a:pt x="274" y="328"/>
                </a:moveTo>
                <a:cubicBezTo>
                  <a:pt x="274" y="328"/>
                  <a:pt x="273" y="328"/>
                  <a:pt x="273" y="328"/>
                </a:cubicBezTo>
                <a:cubicBezTo>
                  <a:pt x="273" y="328"/>
                  <a:pt x="273" y="327"/>
                  <a:pt x="273" y="327"/>
                </a:cubicBezTo>
                <a:cubicBezTo>
                  <a:pt x="273" y="327"/>
                  <a:pt x="274" y="328"/>
                  <a:pt x="275" y="328"/>
                </a:cubicBezTo>
                <a:cubicBezTo>
                  <a:pt x="276" y="328"/>
                  <a:pt x="278" y="327"/>
                  <a:pt x="280" y="326"/>
                </a:cubicBezTo>
                <a:cubicBezTo>
                  <a:pt x="279" y="326"/>
                  <a:pt x="279" y="326"/>
                  <a:pt x="279" y="327"/>
                </a:cubicBezTo>
                <a:cubicBezTo>
                  <a:pt x="279" y="327"/>
                  <a:pt x="278" y="328"/>
                  <a:pt x="278" y="328"/>
                </a:cubicBezTo>
                <a:cubicBezTo>
                  <a:pt x="277" y="328"/>
                  <a:pt x="275" y="328"/>
                  <a:pt x="274" y="328"/>
                </a:cubicBezTo>
                <a:close/>
                <a:moveTo>
                  <a:pt x="274" y="298"/>
                </a:moveTo>
                <a:cubicBezTo>
                  <a:pt x="274" y="298"/>
                  <a:pt x="274" y="297"/>
                  <a:pt x="274" y="297"/>
                </a:cubicBezTo>
                <a:cubicBezTo>
                  <a:pt x="274" y="297"/>
                  <a:pt x="274" y="297"/>
                  <a:pt x="274" y="297"/>
                </a:cubicBezTo>
                <a:cubicBezTo>
                  <a:pt x="275" y="297"/>
                  <a:pt x="275" y="298"/>
                  <a:pt x="275" y="298"/>
                </a:cubicBezTo>
                <a:cubicBezTo>
                  <a:pt x="275" y="298"/>
                  <a:pt x="275" y="298"/>
                  <a:pt x="274" y="298"/>
                </a:cubicBezTo>
                <a:cubicBezTo>
                  <a:pt x="274" y="298"/>
                  <a:pt x="274" y="298"/>
                  <a:pt x="274" y="298"/>
                </a:cubicBezTo>
                <a:close/>
                <a:moveTo>
                  <a:pt x="279" y="483"/>
                </a:moveTo>
                <a:cubicBezTo>
                  <a:pt x="279" y="483"/>
                  <a:pt x="279" y="483"/>
                  <a:pt x="279" y="483"/>
                </a:cubicBezTo>
                <a:cubicBezTo>
                  <a:pt x="279" y="483"/>
                  <a:pt x="279" y="483"/>
                  <a:pt x="279" y="484"/>
                </a:cubicBezTo>
                <a:cubicBezTo>
                  <a:pt x="279" y="483"/>
                  <a:pt x="279" y="483"/>
                  <a:pt x="279" y="483"/>
                </a:cubicBezTo>
                <a:close/>
                <a:moveTo>
                  <a:pt x="279" y="479"/>
                </a:moveTo>
                <a:cubicBezTo>
                  <a:pt x="279" y="479"/>
                  <a:pt x="279" y="479"/>
                  <a:pt x="279" y="479"/>
                </a:cubicBezTo>
                <a:cubicBezTo>
                  <a:pt x="280" y="479"/>
                  <a:pt x="280" y="478"/>
                  <a:pt x="280" y="478"/>
                </a:cubicBezTo>
                <a:cubicBezTo>
                  <a:pt x="280" y="478"/>
                  <a:pt x="280" y="478"/>
                  <a:pt x="280" y="478"/>
                </a:cubicBezTo>
                <a:cubicBezTo>
                  <a:pt x="280" y="479"/>
                  <a:pt x="280" y="479"/>
                  <a:pt x="279" y="479"/>
                </a:cubicBezTo>
                <a:close/>
                <a:moveTo>
                  <a:pt x="282" y="490"/>
                </a:moveTo>
                <a:cubicBezTo>
                  <a:pt x="281" y="489"/>
                  <a:pt x="281" y="489"/>
                  <a:pt x="280" y="489"/>
                </a:cubicBezTo>
                <a:cubicBezTo>
                  <a:pt x="280" y="488"/>
                  <a:pt x="280" y="488"/>
                  <a:pt x="280" y="488"/>
                </a:cubicBezTo>
                <a:cubicBezTo>
                  <a:pt x="280" y="487"/>
                  <a:pt x="280" y="487"/>
                  <a:pt x="280" y="487"/>
                </a:cubicBezTo>
                <a:cubicBezTo>
                  <a:pt x="281" y="488"/>
                  <a:pt x="282" y="489"/>
                  <a:pt x="283" y="489"/>
                </a:cubicBezTo>
                <a:cubicBezTo>
                  <a:pt x="282" y="489"/>
                  <a:pt x="282" y="490"/>
                  <a:pt x="282" y="490"/>
                </a:cubicBezTo>
                <a:close/>
                <a:moveTo>
                  <a:pt x="283" y="223"/>
                </a:moveTo>
                <a:cubicBezTo>
                  <a:pt x="282" y="222"/>
                  <a:pt x="282" y="222"/>
                  <a:pt x="281" y="222"/>
                </a:cubicBezTo>
                <a:cubicBezTo>
                  <a:pt x="278" y="222"/>
                  <a:pt x="275" y="224"/>
                  <a:pt x="274" y="227"/>
                </a:cubicBezTo>
                <a:cubicBezTo>
                  <a:pt x="273" y="227"/>
                  <a:pt x="273" y="227"/>
                  <a:pt x="273" y="228"/>
                </a:cubicBezTo>
                <a:cubicBezTo>
                  <a:pt x="273" y="226"/>
                  <a:pt x="271" y="224"/>
                  <a:pt x="269" y="223"/>
                </a:cubicBezTo>
                <a:cubicBezTo>
                  <a:pt x="270" y="223"/>
                  <a:pt x="270" y="223"/>
                  <a:pt x="270" y="223"/>
                </a:cubicBezTo>
                <a:cubicBezTo>
                  <a:pt x="270" y="223"/>
                  <a:pt x="271" y="223"/>
                  <a:pt x="271" y="223"/>
                </a:cubicBezTo>
                <a:cubicBezTo>
                  <a:pt x="274" y="223"/>
                  <a:pt x="276" y="222"/>
                  <a:pt x="278" y="221"/>
                </a:cubicBezTo>
                <a:cubicBezTo>
                  <a:pt x="279" y="222"/>
                  <a:pt x="281" y="222"/>
                  <a:pt x="283" y="222"/>
                </a:cubicBezTo>
                <a:cubicBezTo>
                  <a:pt x="283" y="222"/>
                  <a:pt x="283" y="223"/>
                  <a:pt x="283" y="223"/>
                </a:cubicBezTo>
                <a:close/>
                <a:moveTo>
                  <a:pt x="288" y="522"/>
                </a:moveTo>
                <a:cubicBezTo>
                  <a:pt x="288" y="521"/>
                  <a:pt x="288" y="520"/>
                  <a:pt x="288" y="519"/>
                </a:cubicBezTo>
                <a:cubicBezTo>
                  <a:pt x="288" y="518"/>
                  <a:pt x="288" y="517"/>
                  <a:pt x="288" y="517"/>
                </a:cubicBezTo>
                <a:cubicBezTo>
                  <a:pt x="288" y="516"/>
                  <a:pt x="288" y="516"/>
                  <a:pt x="288" y="516"/>
                </a:cubicBezTo>
                <a:cubicBezTo>
                  <a:pt x="288" y="518"/>
                  <a:pt x="289" y="519"/>
                  <a:pt x="289" y="520"/>
                </a:cubicBezTo>
                <a:cubicBezTo>
                  <a:pt x="289" y="521"/>
                  <a:pt x="288" y="521"/>
                  <a:pt x="288" y="522"/>
                </a:cubicBezTo>
                <a:close/>
                <a:moveTo>
                  <a:pt x="288" y="188"/>
                </a:moveTo>
                <a:cubicBezTo>
                  <a:pt x="284" y="188"/>
                  <a:pt x="280" y="191"/>
                  <a:pt x="279" y="195"/>
                </a:cubicBezTo>
                <a:cubicBezTo>
                  <a:pt x="279" y="195"/>
                  <a:pt x="279" y="195"/>
                  <a:pt x="279" y="195"/>
                </a:cubicBezTo>
                <a:cubicBezTo>
                  <a:pt x="280" y="194"/>
                  <a:pt x="280" y="193"/>
                  <a:pt x="280" y="191"/>
                </a:cubicBezTo>
                <a:cubicBezTo>
                  <a:pt x="280" y="191"/>
                  <a:pt x="280" y="191"/>
                  <a:pt x="280" y="191"/>
                </a:cubicBezTo>
                <a:cubicBezTo>
                  <a:pt x="281" y="190"/>
                  <a:pt x="282" y="189"/>
                  <a:pt x="283" y="188"/>
                </a:cubicBezTo>
                <a:cubicBezTo>
                  <a:pt x="286" y="188"/>
                  <a:pt x="288" y="185"/>
                  <a:pt x="289" y="182"/>
                </a:cubicBezTo>
                <a:cubicBezTo>
                  <a:pt x="289" y="182"/>
                  <a:pt x="289" y="182"/>
                  <a:pt x="289" y="182"/>
                </a:cubicBezTo>
                <a:cubicBezTo>
                  <a:pt x="289" y="187"/>
                  <a:pt x="292" y="190"/>
                  <a:pt x="296" y="190"/>
                </a:cubicBezTo>
                <a:cubicBezTo>
                  <a:pt x="297" y="190"/>
                  <a:pt x="297" y="190"/>
                  <a:pt x="297" y="190"/>
                </a:cubicBezTo>
                <a:cubicBezTo>
                  <a:pt x="297" y="190"/>
                  <a:pt x="298" y="190"/>
                  <a:pt x="298" y="190"/>
                </a:cubicBezTo>
                <a:cubicBezTo>
                  <a:pt x="297" y="191"/>
                  <a:pt x="297" y="192"/>
                  <a:pt x="297" y="193"/>
                </a:cubicBezTo>
                <a:cubicBezTo>
                  <a:pt x="297" y="196"/>
                  <a:pt x="298" y="198"/>
                  <a:pt x="300" y="200"/>
                </a:cubicBezTo>
                <a:cubicBezTo>
                  <a:pt x="299" y="200"/>
                  <a:pt x="299" y="199"/>
                  <a:pt x="299" y="199"/>
                </a:cubicBezTo>
                <a:cubicBezTo>
                  <a:pt x="298" y="199"/>
                  <a:pt x="298" y="200"/>
                  <a:pt x="297" y="200"/>
                </a:cubicBezTo>
                <a:cubicBezTo>
                  <a:pt x="298" y="199"/>
                  <a:pt x="298" y="198"/>
                  <a:pt x="298" y="198"/>
                </a:cubicBezTo>
                <a:cubicBezTo>
                  <a:pt x="298" y="193"/>
                  <a:pt x="293" y="188"/>
                  <a:pt x="288" y="188"/>
                </a:cubicBezTo>
                <a:close/>
                <a:moveTo>
                  <a:pt x="297" y="656"/>
                </a:moveTo>
                <a:cubicBezTo>
                  <a:pt x="297" y="656"/>
                  <a:pt x="296" y="656"/>
                  <a:pt x="296" y="656"/>
                </a:cubicBezTo>
                <a:cubicBezTo>
                  <a:pt x="297" y="656"/>
                  <a:pt x="297" y="655"/>
                  <a:pt x="297" y="655"/>
                </a:cubicBezTo>
                <a:cubicBezTo>
                  <a:pt x="297" y="655"/>
                  <a:pt x="297" y="656"/>
                  <a:pt x="298" y="656"/>
                </a:cubicBezTo>
                <a:cubicBezTo>
                  <a:pt x="297" y="656"/>
                  <a:pt x="297" y="656"/>
                  <a:pt x="297" y="656"/>
                </a:cubicBezTo>
                <a:close/>
                <a:moveTo>
                  <a:pt x="301" y="560"/>
                </a:moveTo>
                <a:cubicBezTo>
                  <a:pt x="300" y="559"/>
                  <a:pt x="300" y="559"/>
                  <a:pt x="299" y="559"/>
                </a:cubicBezTo>
                <a:cubicBezTo>
                  <a:pt x="299" y="559"/>
                  <a:pt x="299" y="559"/>
                  <a:pt x="299" y="558"/>
                </a:cubicBezTo>
                <a:cubicBezTo>
                  <a:pt x="299" y="558"/>
                  <a:pt x="300" y="558"/>
                  <a:pt x="301" y="558"/>
                </a:cubicBezTo>
                <a:cubicBezTo>
                  <a:pt x="301" y="559"/>
                  <a:pt x="301" y="559"/>
                  <a:pt x="302" y="560"/>
                </a:cubicBezTo>
                <a:cubicBezTo>
                  <a:pt x="302" y="560"/>
                  <a:pt x="301" y="560"/>
                  <a:pt x="301" y="560"/>
                </a:cubicBezTo>
                <a:close/>
                <a:moveTo>
                  <a:pt x="302" y="604"/>
                </a:moveTo>
                <a:cubicBezTo>
                  <a:pt x="302" y="604"/>
                  <a:pt x="302" y="604"/>
                  <a:pt x="302" y="604"/>
                </a:cubicBezTo>
                <a:cubicBezTo>
                  <a:pt x="302" y="604"/>
                  <a:pt x="302" y="604"/>
                  <a:pt x="302" y="604"/>
                </a:cubicBezTo>
                <a:cubicBezTo>
                  <a:pt x="302" y="604"/>
                  <a:pt x="302" y="604"/>
                  <a:pt x="302" y="604"/>
                </a:cubicBezTo>
                <a:cubicBezTo>
                  <a:pt x="302" y="604"/>
                  <a:pt x="302" y="604"/>
                  <a:pt x="302" y="604"/>
                </a:cubicBezTo>
                <a:cubicBezTo>
                  <a:pt x="302" y="604"/>
                  <a:pt x="302" y="604"/>
                  <a:pt x="302" y="604"/>
                </a:cubicBezTo>
                <a:cubicBezTo>
                  <a:pt x="302" y="604"/>
                  <a:pt x="302" y="604"/>
                  <a:pt x="302" y="604"/>
                </a:cubicBezTo>
                <a:close/>
                <a:moveTo>
                  <a:pt x="304" y="154"/>
                </a:moveTo>
                <a:cubicBezTo>
                  <a:pt x="302" y="154"/>
                  <a:pt x="301" y="154"/>
                  <a:pt x="299" y="154"/>
                </a:cubicBezTo>
                <a:cubicBezTo>
                  <a:pt x="299" y="154"/>
                  <a:pt x="299" y="154"/>
                  <a:pt x="299" y="154"/>
                </a:cubicBezTo>
                <a:cubicBezTo>
                  <a:pt x="301" y="153"/>
                  <a:pt x="302" y="152"/>
                  <a:pt x="304" y="151"/>
                </a:cubicBezTo>
                <a:cubicBezTo>
                  <a:pt x="304" y="151"/>
                  <a:pt x="303" y="152"/>
                  <a:pt x="303" y="153"/>
                </a:cubicBezTo>
                <a:cubicBezTo>
                  <a:pt x="303" y="153"/>
                  <a:pt x="304" y="153"/>
                  <a:pt x="304" y="154"/>
                </a:cubicBezTo>
                <a:close/>
                <a:moveTo>
                  <a:pt x="304" y="129"/>
                </a:moveTo>
                <a:cubicBezTo>
                  <a:pt x="304" y="129"/>
                  <a:pt x="305" y="128"/>
                  <a:pt x="306" y="128"/>
                </a:cubicBezTo>
                <a:cubicBezTo>
                  <a:pt x="306" y="128"/>
                  <a:pt x="306" y="128"/>
                  <a:pt x="306" y="128"/>
                </a:cubicBezTo>
                <a:cubicBezTo>
                  <a:pt x="305" y="128"/>
                  <a:pt x="305" y="129"/>
                  <a:pt x="304" y="129"/>
                </a:cubicBezTo>
                <a:cubicBezTo>
                  <a:pt x="304" y="129"/>
                  <a:pt x="304" y="129"/>
                  <a:pt x="304" y="129"/>
                </a:cubicBezTo>
                <a:close/>
                <a:moveTo>
                  <a:pt x="306" y="145"/>
                </a:moveTo>
                <a:cubicBezTo>
                  <a:pt x="307" y="145"/>
                  <a:pt x="307" y="146"/>
                  <a:pt x="308" y="146"/>
                </a:cubicBezTo>
                <a:cubicBezTo>
                  <a:pt x="307" y="146"/>
                  <a:pt x="306" y="146"/>
                  <a:pt x="306" y="147"/>
                </a:cubicBezTo>
                <a:cubicBezTo>
                  <a:pt x="306" y="147"/>
                  <a:pt x="306" y="146"/>
                  <a:pt x="306" y="145"/>
                </a:cubicBezTo>
                <a:close/>
                <a:moveTo>
                  <a:pt x="308" y="443"/>
                </a:moveTo>
                <a:cubicBezTo>
                  <a:pt x="308" y="443"/>
                  <a:pt x="308" y="443"/>
                  <a:pt x="309" y="443"/>
                </a:cubicBezTo>
                <a:cubicBezTo>
                  <a:pt x="308" y="443"/>
                  <a:pt x="308" y="443"/>
                  <a:pt x="308" y="443"/>
                </a:cubicBezTo>
                <a:cubicBezTo>
                  <a:pt x="308" y="443"/>
                  <a:pt x="308" y="443"/>
                  <a:pt x="308" y="443"/>
                </a:cubicBezTo>
                <a:close/>
                <a:moveTo>
                  <a:pt x="309" y="489"/>
                </a:moveTo>
                <a:cubicBezTo>
                  <a:pt x="309" y="489"/>
                  <a:pt x="309" y="489"/>
                  <a:pt x="309" y="488"/>
                </a:cubicBezTo>
                <a:cubicBezTo>
                  <a:pt x="309" y="488"/>
                  <a:pt x="309" y="488"/>
                  <a:pt x="309" y="487"/>
                </a:cubicBezTo>
                <a:cubicBezTo>
                  <a:pt x="312" y="487"/>
                  <a:pt x="314" y="484"/>
                  <a:pt x="314" y="481"/>
                </a:cubicBezTo>
                <a:cubicBezTo>
                  <a:pt x="314" y="482"/>
                  <a:pt x="315" y="482"/>
                  <a:pt x="315" y="482"/>
                </a:cubicBezTo>
                <a:cubicBezTo>
                  <a:pt x="316" y="483"/>
                  <a:pt x="316" y="485"/>
                  <a:pt x="317" y="486"/>
                </a:cubicBezTo>
                <a:cubicBezTo>
                  <a:pt x="317" y="486"/>
                  <a:pt x="317" y="486"/>
                  <a:pt x="317" y="486"/>
                </a:cubicBezTo>
                <a:cubicBezTo>
                  <a:pt x="317" y="486"/>
                  <a:pt x="316" y="486"/>
                  <a:pt x="315" y="486"/>
                </a:cubicBezTo>
                <a:cubicBezTo>
                  <a:pt x="313" y="486"/>
                  <a:pt x="310" y="487"/>
                  <a:pt x="309" y="489"/>
                </a:cubicBezTo>
                <a:cubicBezTo>
                  <a:pt x="309" y="489"/>
                  <a:pt x="309" y="489"/>
                  <a:pt x="309" y="489"/>
                </a:cubicBezTo>
                <a:close/>
                <a:moveTo>
                  <a:pt x="314" y="444"/>
                </a:moveTo>
                <a:cubicBezTo>
                  <a:pt x="313" y="444"/>
                  <a:pt x="312" y="443"/>
                  <a:pt x="311" y="443"/>
                </a:cubicBezTo>
                <a:cubicBezTo>
                  <a:pt x="312" y="443"/>
                  <a:pt x="313" y="443"/>
                  <a:pt x="314" y="443"/>
                </a:cubicBezTo>
                <a:cubicBezTo>
                  <a:pt x="314" y="443"/>
                  <a:pt x="314" y="443"/>
                  <a:pt x="314" y="443"/>
                </a:cubicBezTo>
                <a:cubicBezTo>
                  <a:pt x="314" y="443"/>
                  <a:pt x="314" y="444"/>
                  <a:pt x="314" y="444"/>
                </a:cubicBezTo>
                <a:close/>
                <a:moveTo>
                  <a:pt x="310" y="637"/>
                </a:moveTo>
                <a:cubicBezTo>
                  <a:pt x="310" y="637"/>
                  <a:pt x="310" y="637"/>
                  <a:pt x="310" y="637"/>
                </a:cubicBezTo>
                <a:cubicBezTo>
                  <a:pt x="310" y="637"/>
                  <a:pt x="309" y="637"/>
                  <a:pt x="309" y="637"/>
                </a:cubicBezTo>
                <a:cubicBezTo>
                  <a:pt x="309" y="637"/>
                  <a:pt x="309" y="637"/>
                  <a:pt x="309" y="637"/>
                </a:cubicBezTo>
                <a:cubicBezTo>
                  <a:pt x="309" y="636"/>
                  <a:pt x="309" y="636"/>
                  <a:pt x="309" y="635"/>
                </a:cubicBezTo>
                <a:cubicBezTo>
                  <a:pt x="309" y="635"/>
                  <a:pt x="310" y="636"/>
                  <a:pt x="310" y="636"/>
                </a:cubicBezTo>
                <a:cubicBezTo>
                  <a:pt x="310" y="636"/>
                  <a:pt x="310" y="637"/>
                  <a:pt x="310" y="637"/>
                </a:cubicBezTo>
                <a:cubicBezTo>
                  <a:pt x="310" y="637"/>
                  <a:pt x="310" y="637"/>
                  <a:pt x="310" y="637"/>
                </a:cubicBezTo>
                <a:close/>
                <a:moveTo>
                  <a:pt x="310" y="515"/>
                </a:moveTo>
                <a:cubicBezTo>
                  <a:pt x="310" y="514"/>
                  <a:pt x="311" y="513"/>
                  <a:pt x="311" y="513"/>
                </a:cubicBezTo>
                <a:cubicBezTo>
                  <a:pt x="311" y="513"/>
                  <a:pt x="311" y="513"/>
                  <a:pt x="311" y="513"/>
                </a:cubicBezTo>
                <a:cubicBezTo>
                  <a:pt x="311" y="513"/>
                  <a:pt x="311" y="513"/>
                  <a:pt x="312" y="513"/>
                </a:cubicBezTo>
                <a:cubicBezTo>
                  <a:pt x="311" y="514"/>
                  <a:pt x="311" y="514"/>
                  <a:pt x="310" y="515"/>
                </a:cubicBezTo>
                <a:close/>
                <a:moveTo>
                  <a:pt x="315" y="678"/>
                </a:moveTo>
                <a:cubicBezTo>
                  <a:pt x="315" y="677"/>
                  <a:pt x="316" y="677"/>
                  <a:pt x="316" y="677"/>
                </a:cubicBezTo>
                <a:cubicBezTo>
                  <a:pt x="316" y="678"/>
                  <a:pt x="317" y="678"/>
                  <a:pt x="317" y="678"/>
                </a:cubicBezTo>
                <a:cubicBezTo>
                  <a:pt x="317" y="678"/>
                  <a:pt x="316" y="678"/>
                  <a:pt x="315" y="678"/>
                </a:cubicBezTo>
                <a:close/>
                <a:moveTo>
                  <a:pt x="317" y="375"/>
                </a:moveTo>
                <a:cubicBezTo>
                  <a:pt x="317" y="375"/>
                  <a:pt x="317" y="375"/>
                  <a:pt x="316" y="375"/>
                </a:cubicBezTo>
                <a:cubicBezTo>
                  <a:pt x="316" y="375"/>
                  <a:pt x="316" y="375"/>
                  <a:pt x="315" y="375"/>
                </a:cubicBezTo>
                <a:cubicBezTo>
                  <a:pt x="315" y="374"/>
                  <a:pt x="315" y="374"/>
                  <a:pt x="314" y="373"/>
                </a:cubicBezTo>
                <a:cubicBezTo>
                  <a:pt x="314" y="373"/>
                  <a:pt x="315" y="373"/>
                  <a:pt x="315" y="372"/>
                </a:cubicBezTo>
                <a:cubicBezTo>
                  <a:pt x="315" y="372"/>
                  <a:pt x="316" y="373"/>
                  <a:pt x="316" y="373"/>
                </a:cubicBezTo>
                <a:cubicBezTo>
                  <a:pt x="316" y="373"/>
                  <a:pt x="316" y="372"/>
                  <a:pt x="317" y="372"/>
                </a:cubicBezTo>
                <a:cubicBezTo>
                  <a:pt x="317" y="373"/>
                  <a:pt x="317" y="374"/>
                  <a:pt x="317" y="374"/>
                </a:cubicBezTo>
                <a:cubicBezTo>
                  <a:pt x="317" y="374"/>
                  <a:pt x="317" y="375"/>
                  <a:pt x="317" y="375"/>
                </a:cubicBezTo>
                <a:close/>
                <a:moveTo>
                  <a:pt x="316" y="348"/>
                </a:moveTo>
                <a:cubicBezTo>
                  <a:pt x="316" y="347"/>
                  <a:pt x="316" y="347"/>
                  <a:pt x="316" y="346"/>
                </a:cubicBezTo>
                <a:cubicBezTo>
                  <a:pt x="316" y="346"/>
                  <a:pt x="316" y="346"/>
                  <a:pt x="316" y="347"/>
                </a:cubicBezTo>
                <a:cubicBezTo>
                  <a:pt x="316" y="347"/>
                  <a:pt x="316" y="347"/>
                  <a:pt x="316" y="348"/>
                </a:cubicBezTo>
                <a:cubicBezTo>
                  <a:pt x="316" y="348"/>
                  <a:pt x="316" y="348"/>
                  <a:pt x="316" y="348"/>
                </a:cubicBezTo>
                <a:close/>
                <a:moveTo>
                  <a:pt x="321" y="281"/>
                </a:moveTo>
                <a:cubicBezTo>
                  <a:pt x="321" y="281"/>
                  <a:pt x="320" y="281"/>
                  <a:pt x="320" y="281"/>
                </a:cubicBezTo>
                <a:cubicBezTo>
                  <a:pt x="315" y="281"/>
                  <a:pt x="312" y="284"/>
                  <a:pt x="312" y="289"/>
                </a:cubicBezTo>
                <a:cubicBezTo>
                  <a:pt x="312" y="289"/>
                  <a:pt x="312" y="289"/>
                  <a:pt x="312" y="289"/>
                </a:cubicBezTo>
                <a:cubicBezTo>
                  <a:pt x="311" y="289"/>
                  <a:pt x="310" y="290"/>
                  <a:pt x="310" y="291"/>
                </a:cubicBezTo>
                <a:cubicBezTo>
                  <a:pt x="309" y="290"/>
                  <a:pt x="309" y="290"/>
                  <a:pt x="308" y="289"/>
                </a:cubicBezTo>
                <a:cubicBezTo>
                  <a:pt x="308" y="288"/>
                  <a:pt x="307" y="287"/>
                  <a:pt x="306" y="286"/>
                </a:cubicBezTo>
                <a:cubicBezTo>
                  <a:pt x="307" y="285"/>
                  <a:pt x="308" y="284"/>
                  <a:pt x="308" y="283"/>
                </a:cubicBezTo>
                <a:cubicBezTo>
                  <a:pt x="312" y="281"/>
                  <a:pt x="315" y="277"/>
                  <a:pt x="315" y="273"/>
                </a:cubicBezTo>
                <a:cubicBezTo>
                  <a:pt x="317" y="274"/>
                  <a:pt x="319" y="275"/>
                  <a:pt x="321" y="275"/>
                </a:cubicBezTo>
                <a:cubicBezTo>
                  <a:pt x="321" y="275"/>
                  <a:pt x="322" y="275"/>
                  <a:pt x="322" y="275"/>
                </a:cubicBezTo>
                <a:cubicBezTo>
                  <a:pt x="322" y="275"/>
                  <a:pt x="322" y="276"/>
                  <a:pt x="322" y="277"/>
                </a:cubicBezTo>
                <a:cubicBezTo>
                  <a:pt x="322" y="278"/>
                  <a:pt x="322" y="279"/>
                  <a:pt x="322" y="281"/>
                </a:cubicBezTo>
                <a:cubicBezTo>
                  <a:pt x="322" y="281"/>
                  <a:pt x="321" y="281"/>
                  <a:pt x="321" y="281"/>
                </a:cubicBezTo>
                <a:close/>
                <a:moveTo>
                  <a:pt x="324" y="197"/>
                </a:moveTo>
                <a:cubicBezTo>
                  <a:pt x="324" y="197"/>
                  <a:pt x="324" y="198"/>
                  <a:pt x="324" y="198"/>
                </a:cubicBezTo>
                <a:cubicBezTo>
                  <a:pt x="323" y="197"/>
                  <a:pt x="321" y="195"/>
                  <a:pt x="319" y="195"/>
                </a:cubicBezTo>
                <a:cubicBezTo>
                  <a:pt x="320" y="194"/>
                  <a:pt x="321" y="194"/>
                  <a:pt x="322" y="193"/>
                </a:cubicBezTo>
                <a:cubicBezTo>
                  <a:pt x="323" y="192"/>
                  <a:pt x="324" y="192"/>
                  <a:pt x="325" y="191"/>
                </a:cubicBezTo>
                <a:cubicBezTo>
                  <a:pt x="325" y="191"/>
                  <a:pt x="326" y="191"/>
                  <a:pt x="326" y="192"/>
                </a:cubicBezTo>
                <a:cubicBezTo>
                  <a:pt x="325" y="193"/>
                  <a:pt x="324" y="195"/>
                  <a:pt x="324" y="197"/>
                </a:cubicBezTo>
                <a:close/>
                <a:moveTo>
                  <a:pt x="324" y="50"/>
                </a:moveTo>
                <a:cubicBezTo>
                  <a:pt x="324" y="50"/>
                  <a:pt x="324" y="49"/>
                  <a:pt x="323" y="48"/>
                </a:cubicBezTo>
                <a:cubicBezTo>
                  <a:pt x="324" y="48"/>
                  <a:pt x="326" y="48"/>
                  <a:pt x="327" y="47"/>
                </a:cubicBezTo>
                <a:cubicBezTo>
                  <a:pt x="327" y="47"/>
                  <a:pt x="327" y="47"/>
                  <a:pt x="327" y="47"/>
                </a:cubicBezTo>
                <a:cubicBezTo>
                  <a:pt x="326" y="48"/>
                  <a:pt x="325" y="49"/>
                  <a:pt x="324" y="50"/>
                </a:cubicBezTo>
                <a:close/>
                <a:moveTo>
                  <a:pt x="456" y="81"/>
                </a:moveTo>
                <a:cubicBezTo>
                  <a:pt x="456" y="81"/>
                  <a:pt x="456" y="81"/>
                  <a:pt x="457" y="81"/>
                </a:cubicBezTo>
                <a:cubicBezTo>
                  <a:pt x="456" y="81"/>
                  <a:pt x="456" y="81"/>
                  <a:pt x="456" y="81"/>
                </a:cubicBezTo>
                <a:cubicBezTo>
                  <a:pt x="456" y="81"/>
                  <a:pt x="456" y="81"/>
                  <a:pt x="456" y="81"/>
                </a:cubicBezTo>
                <a:close/>
                <a:moveTo>
                  <a:pt x="447" y="45"/>
                </a:moveTo>
                <a:cubicBezTo>
                  <a:pt x="447" y="45"/>
                  <a:pt x="447" y="45"/>
                  <a:pt x="448" y="45"/>
                </a:cubicBezTo>
                <a:cubicBezTo>
                  <a:pt x="447" y="45"/>
                  <a:pt x="447" y="45"/>
                  <a:pt x="447" y="45"/>
                </a:cubicBezTo>
                <a:cubicBezTo>
                  <a:pt x="447" y="45"/>
                  <a:pt x="447" y="45"/>
                  <a:pt x="447" y="45"/>
                </a:cubicBezTo>
                <a:close/>
                <a:moveTo>
                  <a:pt x="444" y="65"/>
                </a:moveTo>
                <a:cubicBezTo>
                  <a:pt x="445" y="65"/>
                  <a:pt x="445" y="65"/>
                  <a:pt x="445" y="66"/>
                </a:cubicBezTo>
                <a:cubicBezTo>
                  <a:pt x="446" y="68"/>
                  <a:pt x="449" y="70"/>
                  <a:pt x="452" y="70"/>
                </a:cubicBezTo>
                <a:cubicBezTo>
                  <a:pt x="453" y="70"/>
                  <a:pt x="453" y="70"/>
                  <a:pt x="454" y="70"/>
                </a:cubicBezTo>
                <a:cubicBezTo>
                  <a:pt x="453" y="71"/>
                  <a:pt x="453" y="72"/>
                  <a:pt x="453" y="74"/>
                </a:cubicBezTo>
                <a:cubicBezTo>
                  <a:pt x="452" y="73"/>
                  <a:pt x="451" y="73"/>
                  <a:pt x="449" y="73"/>
                </a:cubicBezTo>
                <a:cubicBezTo>
                  <a:pt x="448" y="70"/>
                  <a:pt x="446" y="68"/>
                  <a:pt x="443" y="68"/>
                </a:cubicBezTo>
                <a:cubicBezTo>
                  <a:pt x="444" y="67"/>
                  <a:pt x="444" y="66"/>
                  <a:pt x="444" y="65"/>
                </a:cubicBezTo>
                <a:close/>
                <a:moveTo>
                  <a:pt x="442" y="90"/>
                </a:moveTo>
                <a:cubicBezTo>
                  <a:pt x="444" y="90"/>
                  <a:pt x="447" y="89"/>
                  <a:pt x="448" y="87"/>
                </a:cubicBezTo>
                <a:cubicBezTo>
                  <a:pt x="448" y="87"/>
                  <a:pt x="449" y="87"/>
                  <a:pt x="449" y="87"/>
                </a:cubicBezTo>
                <a:cubicBezTo>
                  <a:pt x="449" y="87"/>
                  <a:pt x="449" y="87"/>
                  <a:pt x="449" y="87"/>
                </a:cubicBezTo>
                <a:cubicBezTo>
                  <a:pt x="447" y="89"/>
                  <a:pt x="446" y="91"/>
                  <a:pt x="446" y="93"/>
                </a:cubicBezTo>
                <a:cubicBezTo>
                  <a:pt x="445" y="94"/>
                  <a:pt x="444" y="95"/>
                  <a:pt x="444" y="95"/>
                </a:cubicBezTo>
                <a:cubicBezTo>
                  <a:pt x="444" y="93"/>
                  <a:pt x="442" y="91"/>
                  <a:pt x="441" y="90"/>
                </a:cubicBezTo>
                <a:cubicBezTo>
                  <a:pt x="441" y="90"/>
                  <a:pt x="441" y="90"/>
                  <a:pt x="442" y="90"/>
                </a:cubicBezTo>
                <a:close/>
                <a:moveTo>
                  <a:pt x="450" y="219"/>
                </a:moveTo>
                <a:cubicBezTo>
                  <a:pt x="450" y="219"/>
                  <a:pt x="449" y="219"/>
                  <a:pt x="449" y="220"/>
                </a:cubicBezTo>
                <a:cubicBezTo>
                  <a:pt x="449" y="220"/>
                  <a:pt x="448" y="221"/>
                  <a:pt x="448" y="221"/>
                </a:cubicBezTo>
                <a:cubicBezTo>
                  <a:pt x="448" y="221"/>
                  <a:pt x="448" y="221"/>
                  <a:pt x="448" y="221"/>
                </a:cubicBezTo>
                <a:cubicBezTo>
                  <a:pt x="448" y="221"/>
                  <a:pt x="448" y="221"/>
                  <a:pt x="448" y="221"/>
                </a:cubicBezTo>
                <a:cubicBezTo>
                  <a:pt x="448" y="220"/>
                  <a:pt x="448" y="220"/>
                  <a:pt x="448" y="220"/>
                </a:cubicBezTo>
                <a:cubicBezTo>
                  <a:pt x="448" y="219"/>
                  <a:pt x="448" y="218"/>
                  <a:pt x="448" y="217"/>
                </a:cubicBezTo>
                <a:cubicBezTo>
                  <a:pt x="448" y="215"/>
                  <a:pt x="447" y="214"/>
                  <a:pt x="447" y="212"/>
                </a:cubicBezTo>
                <a:cubicBezTo>
                  <a:pt x="447" y="212"/>
                  <a:pt x="447" y="213"/>
                  <a:pt x="448" y="213"/>
                </a:cubicBezTo>
                <a:cubicBezTo>
                  <a:pt x="448" y="213"/>
                  <a:pt x="448" y="213"/>
                  <a:pt x="448" y="213"/>
                </a:cubicBezTo>
                <a:cubicBezTo>
                  <a:pt x="448" y="213"/>
                  <a:pt x="448" y="213"/>
                  <a:pt x="448" y="214"/>
                </a:cubicBezTo>
                <a:cubicBezTo>
                  <a:pt x="448" y="216"/>
                  <a:pt x="449" y="217"/>
                  <a:pt x="450" y="219"/>
                </a:cubicBezTo>
                <a:close/>
                <a:moveTo>
                  <a:pt x="449" y="191"/>
                </a:moveTo>
                <a:cubicBezTo>
                  <a:pt x="449" y="191"/>
                  <a:pt x="449" y="191"/>
                  <a:pt x="449" y="191"/>
                </a:cubicBezTo>
                <a:cubicBezTo>
                  <a:pt x="449" y="191"/>
                  <a:pt x="449" y="191"/>
                  <a:pt x="449" y="191"/>
                </a:cubicBezTo>
                <a:cubicBezTo>
                  <a:pt x="449" y="191"/>
                  <a:pt x="449" y="191"/>
                  <a:pt x="449" y="191"/>
                </a:cubicBezTo>
                <a:close/>
                <a:moveTo>
                  <a:pt x="451" y="297"/>
                </a:moveTo>
                <a:cubicBezTo>
                  <a:pt x="451" y="297"/>
                  <a:pt x="451" y="297"/>
                  <a:pt x="451" y="297"/>
                </a:cubicBezTo>
                <a:cubicBezTo>
                  <a:pt x="450" y="298"/>
                  <a:pt x="450" y="299"/>
                  <a:pt x="450" y="300"/>
                </a:cubicBezTo>
                <a:cubicBezTo>
                  <a:pt x="450" y="300"/>
                  <a:pt x="449" y="300"/>
                  <a:pt x="449" y="300"/>
                </a:cubicBezTo>
                <a:cubicBezTo>
                  <a:pt x="449" y="300"/>
                  <a:pt x="449" y="300"/>
                  <a:pt x="449" y="300"/>
                </a:cubicBezTo>
                <a:cubicBezTo>
                  <a:pt x="449" y="300"/>
                  <a:pt x="449" y="299"/>
                  <a:pt x="449" y="299"/>
                </a:cubicBezTo>
                <a:cubicBezTo>
                  <a:pt x="449" y="298"/>
                  <a:pt x="450" y="298"/>
                  <a:pt x="451" y="297"/>
                </a:cubicBezTo>
                <a:close/>
                <a:moveTo>
                  <a:pt x="444" y="239"/>
                </a:moveTo>
                <a:cubicBezTo>
                  <a:pt x="445" y="239"/>
                  <a:pt x="445" y="239"/>
                  <a:pt x="445" y="239"/>
                </a:cubicBezTo>
                <a:cubicBezTo>
                  <a:pt x="445" y="239"/>
                  <a:pt x="445" y="240"/>
                  <a:pt x="445" y="241"/>
                </a:cubicBezTo>
                <a:cubicBezTo>
                  <a:pt x="445" y="242"/>
                  <a:pt x="445" y="242"/>
                  <a:pt x="445" y="242"/>
                </a:cubicBezTo>
                <a:cubicBezTo>
                  <a:pt x="445" y="241"/>
                  <a:pt x="445" y="241"/>
                  <a:pt x="445" y="241"/>
                </a:cubicBezTo>
                <a:cubicBezTo>
                  <a:pt x="445" y="240"/>
                  <a:pt x="445" y="240"/>
                  <a:pt x="444" y="239"/>
                </a:cubicBezTo>
                <a:close/>
                <a:moveTo>
                  <a:pt x="441" y="193"/>
                </a:moveTo>
                <a:cubicBezTo>
                  <a:pt x="442" y="192"/>
                  <a:pt x="442" y="191"/>
                  <a:pt x="442" y="191"/>
                </a:cubicBezTo>
                <a:cubicBezTo>
                  <a:pt x="442" y="190"/>
                  <a:pt x="442" y="190"/>
                  <a:pt x="442" y="190"/>
                </a:cubicBezTo>
                <a:cubicBezTo>
                  <a:pt x="443" y="191"/>
                  <a:pt x="444" y="191"/>
                  <a:pt x="445" y="191"/>
                </a:cubicBezTo>
                <a:cubicBezTo>
                  <a:pt x="445" y="191"/>
                  <a:pt x="445" y="191"/>
                  <a:pt x="446" y="191"/>
                </a:cubicBezTo>
                <a:cubicBezTo>
                  <a:pt x="446" y="191"/>
                  <a:pt x="446" y="191"/>
                  <a:pt x="447" y="191"/>
                </a:cubicBezTo>
                <a:cubicBezTo>
                  <a:pt x="445" y="191"/>
                  <a:pt x="443" y="192"/>
                  <a:pt x="441" y="193"/>
                </a:cubicBezTo>
                <a:close/>
                <a:moveTo>
                  <a:pt x="438" y="53"/>
                </a:moveTo>
                <a:cubicBezTo>
                  <a:pt x="438" y="53"/>
                  <a:pt x="439" y="53"/>
                  <a:pt x="440" y="53"/>
                </a:cubicBezTo>
                <a:cubicBezTo>
                  <a:pt x="440" y="53"/>
                  <a:pt x="440" y="54"/>
                  <a:pt x="440" y="54"/>
                </a:cubicBezTo>
                <a:cubicBezTo>
                  <a:pt x="440" y="54"/>
                  <a:pt x="440" y="55"/>
                  <a:pt x="440" y="56"/>
                </a:cubicBezTo>
                <a:cubicBezTo>
                  <a:pt x="439" y="55"/>
                  <a:pt x="438" y="55"/>
                  <a:pt x="437" y="55"/>
                </a:cubicBezTo>
                <a:cubicBezTo>
                  <a:pt x="437" y="55"/>
                  <a:pt x="437" y="55"/>
                  <a:pt x="437" y="55"/>
                </a:cubicBezTo>
                <a:cubicBezTo>
                  <a:pt x="437" y="55"/>
                  <a:pt x="437" y="55"/>
                  <a:pt x="437" y="54"/>
                </a:cubicBezTo>
                <a:cubicBezTo>
                  <a:pt x="437" y="54"/>
                  <a:pt x="437" y="54"/>
                  <a:pt x="437" y="53"/>
                </a:cubicBezTo>
                <a:cubicBezTo>
                  <a:pt x="437" y="53"/>
                  <a:pt x="437" y="53"/>
                  <a:pt x="438" y="53"/>
                </a:cubicBezTo>
                <a:close/>
                <a:moveTo>
                  <a:pt x="421" y="34"/>
                </a:moveTo>
                <a:cubicBezTo>
                  <a:pt x="422" y="34"/>
                  <a:pt x="423" y="34"/>
                  <a:pt x="424" y="34"/>
                </a:cubicBezTo>
                <a:cubicBezTo>
                  <a:pt x="423" y="35"/>
                  <a:pt x="422" y="37"/>
                  <a:pt x="422" y="39"/>
                </a:cubicBezTo>
                <a:cubicBezTo>
                  <a:pt x="421" y="38"/>
                  <a:pt x="419" y="37"/>
                  <a:pt x="417" y="37"/>
                </a:cubicBezTo>
                <a:cubicBezTo>
                  <a:pt x="417" y="37"/>
                  <a:pt x="417" y="37"/>
                  <a:pt x="417" y="37"/>
                </a:cubicBezTo>
                <a:cubicBezTo>
                  <a:pt x="417" y="36"/>
                  <a:pt x="417" y="36"/>
                  <a:pt x="417" y="36"/>
                </a:cubicBezTo>
                <a:cubicBezTo>
                  <a:pt x="417" y="35"/>
                  <a:pt x="417" y="34"/>
                  <a:pt x="416" y="33"/>
                </a:cubicBezTo>
                <a:cubicBezTo>
                  <a:pt x="418" y="34"/>
                  <a:pt x="419" y="34"/>
                  <a:pt x="421" y="34"/>
                </a:cubicBezTo>
                <a:close/>
                <a:moveTo>
                  <a:pt x="415" y="82"/>
                </a:moveTo>
                <a:cubicBezTo>
                  <a:pt x="411" y="82"/>
                  <a:pt x="408" y="85"/>
                  <a:pt x="407" y="88"/>
                </a:cubicBezTo>
                <a:cubicBezTo>
                  <a:pt x="407" y="88"/>
                  <a:pt x="406" y="88"/>
                  <a:pt x="406" y="88"/>
                </a:cubicBezTo>
                <a:cubicBezTo>
                  <a:pt x="406" y="88"/>
                  <a:pt x="406" y="88"/>
                  <a:pt x="405" y="88"/>
                </a:cubicBezTo>
                <a:cubicBezTo>
                  <a:pt x="405" y="83"/>
                  <a:pt x="401" y="80"/>
                  <a:pt x="396" y="80"/>
                </a:cubicBezTo>
                <a:cubicBezTo>
                  <a:pt x="395" y="80"/>
                  <a:pt x="394" y="80"/>
                  <a:pt x="394" y="80"/>
                </a:cubicBezTo>
                <a:cubicBezTo>
                  <a:pt x="394" y="80"/>
                  <a:pt x="394" y="80"/>
                  <a:pt x="394" y="80"/>
                </a:cubicBezTo>
                <a:cubicBezTo>
                  <a:pt x="395" y="78"/>
                  <a:pt x="395" y="76"/>
                  <a:pt x="395" y="74"/>
                </a:cubicBezTo>
                <a:cubicBezTo>
                  <a:pt x="395" y="74"/>
                  <a:pt x="395" y="74"/>
                  <a:pt x="395" y="73"/>
                </a:cubicBezTo>
                <a:cubicBezTo>
                  <a:pt x="396" y="73"/>
                  <a:pt x="397" y="73"/>
                  <a:pt x="397" y="72"/>
                </a:cubicBezTo>
                <a:cubicBezTo>
                  <a:pt x="397" y="73"/>
                  <a:pt x="397" y="73"/>
                  <a:pt x="397" y="73"/>
                </a:cubicBezTo>
                <a:cubicBezTo>
                  <a:pt x="397" y="79"/>
                  <a:pt x="402" y="83"/>
                  <a:pt x="408" y="83"/>
                </a:cubicBezTo>
                <a:cubicBezTo>
                  <a:pt x="410" y="83"/>
                  <a:pt x="413" y="82"/>
                  <a:pt x="415" y="81"/>
                </a:cubicBezTo>
                <a:cubicBezTo>
                  <a:pt x="415" y="81"/>
                  <a:pt x="415" y="81"/>
                  <a:pt x="415" y="82"/>
                </a:cubicBezTo>
                <a:close/>
                <a:moveTo>
                  <a:pt x="399" y="172"/>
                </a:moveTo>
                <a:cubicBezTo>
                  <a:pt x="400" y="172"/>
                  <a:pt x="402" y="173"/>
                  <a:pt x="404" y="173"/>
                </a:cubicBezTo>
                <a:cubicBezTo>
                  <a:pt x="404" y="173"/>
                  <a:pt x="404" y="173"/>
                  <a:pt x="404" y="173"/>
                </a:cubicBezTo>
                <a:cubicBezTo>
                  <a:pt x="403" y="174"/>
                  <a:pt x="403" y="175"/>
                  <a:pt x="403" y="176"/>
                </a:cubicBezTo>
                <a:cubicBezTo>
                  <a:pt x="402" y="174"/>
                  <a:pt x="400" y="174"/>
                  <a:pt x="399" y="173"/>
                </a:cubicBezTo>
                <a:cubicBezTo>
                  <a:pt x="399" y="173"/>
                  <a:pt x="399" y="172"/>
                  <a:pt x="399" y="172"/>
                </a:cubicBezTo>
                <a:cubicBezTo>
                  <a:pt x="399" y="172"/>
                  <a:pt x="399" y="172"/>
                  <a:pt x="399" y="172"/>
                </a:cubicBezTo>
                <a:close/>
                <a:moveTo>
                  <a:pt x="404" y="152"/>
                </a:moveTo>
                <a:cubicBezTo>
                  <a:pt x="402" y="152"/>
                  <a:pt x="401" y="152"/>
                  <a:pt x="400" y="152"/>
                </a:cubicBezTo>
                <a:cubicBezTo>
                  <a:pt x="400" y="151"/>
                  <a:pt x="399" y="150"/>
                  <a:pt x="398" y="150"/>
                </a:cubicBezTo>
                <a:cubicBezTo>
                  <a:pt x="399" y="150"/>
                  <a:pt x="400" y="150"/>
                  <a:pt x="400" y="150"/>
                </a:cubicBezTo>
                <a:cubicBezTo>
                  <a:pt x="401" y="150"/>
                  <a:pt x="401" y="150"/>
                  <a:pt x="402" y="149"/>
                </a:cubicBezTo>
                <a:cubicBezTo>
                  <a:pt x="403" y="150"/>
                  <a:pt x="403" y="150"/>
                  <a:pt x="404" y="150"/>
                </a:cubicBezTo>
                <a:cubicBezTo>
                  <a:pt x="404" y="151"/>
                  <a:pt x="404" y="151"/>
                  <a:pt x="404" y="152"/>
                </a:cubicBezTo>
                <a:cubicBezTo>
                  <a:pt x="404" y="152"/>
                  <a:pt x="404" y="152"/>
                  <a:pt x="404" y="152"/>
                </a:cubicBezTo>
                <a:close/>
                <a:moveTo>
                  <a:pt x="405" y="41"/>
                </a:moveTo>
                <a:cubicBezTo>
                  <a:pt x="405" y="41"/>
                  <a:pt x="405" y="41"/>
                  <a:pt x="405" y="41"/>
                </a:cubicBezTo>
                <a:cubicBezTo>
                  <a:pt x="406" y="42"/>
                  <a:pt x="407" y="42"/>
                  <a:pt x="408" y="43"/>
                </a:cubicBezTo>
                <a:cubicBezTo>
                  <a:pt x="408" y="43"/>
                  <a:pt x="408" y="43"/>
                  <a:pt x="408" y="43"/>
                </a:cubicBezTo>
                <a:cubicBezTo>
                  <a:pt x="407" y="42"/>
                  <a:pt x="406" y="42"/>
                  <a:pt x="405" y="42"/>
                </a:cubicBezTo>
                <a:cubicBezTo>
                  <a:pt x="405" y="41"/>
                  <a:pt x="405" y="41"/>
                  <a:pt x="405" y="41"/>
                </a:cubicBezTo>
                <a:close/>
                <a:moveTo>
                  <a:pt x="390" y="17"/>
                </a:moveTo>
                <a:cubicBezTo>
                  <a:pt x="391" y="16"/>
                  <a:pt x="392" y="16"/>
                  <a:pt x="393" y="15"/>
                </a:cubicBezTo>
                <a:cubicBezTo>
                  <a:pt x="392" y="16"/>
                  <a:pt x="392" y="18"/>
                  <a:pt x="392" y="19"/>
                </a:cubicBezTo>
                <a:cubicBezTo>
                  <a:pt x="392" y="24"/>
                  <a:pt x="396" y="29"/>
                  <a:pt x="401" y="29"/>
                </a:cubicBezTo>
                <a:cubicBezTo>
                  <a:pt x="406" y="29"/>
                  <a:pt x="410" y="25"/>
                  <a:pt x="410" y="20"/>
                </a:cubicBezTo>
                <a:cubicBezTo>
                  <a:pt x="410" y="21"/>
                  <a:pt x="411" y="22"/>
                  <a:pt x="412" y="22"/>
                </a:cubicBezTo>
                <a:cubicBezTo>
                  <a:pt x="411" y="23"/>
                  <a:pt x="411" y="24"/>
                  <a:pt x="411" y="24"/>
                </a:cubicBezTo>
                <a:cubicBezTo>
                  <a:pt x="411" y="26"/>
                  <a:pt x="412" y="28"/>
                  <a:pt x="413" y="29"/>
                </a:cubicBezTo>
                <a:cubicBezTo>
                  <a:pt x="412" y="29"/>
                  <a:pt x="411" y="29"/>
                  <a:pt x="410" y="29"/>
                </a:cubicBezTo>
                <a:cubicBezTo>
                  <a:pt x="407" y="29"/>
                  <a:pt x="405" y="30"/>
                  <a:pt x="404" y="32"/>
                </a:cubicBezTo>
                <a:cubicBezTo>
                  <a:pt x="402" y="30"/>
                  <a:pt x="400" y="28"/>
                  <a:pt x="397" y="28"/>
                </a:cubicBezTo>
                <a:cubicBezTo>
                  <a:pt x="395" y="28"/>
                  <a:pt x="393" y="29"/>
                  <a:pt x="392" y="30"/>
                </a:cubicBezTo>
                <a:cubicBezTo>
                  <a:pt x="392" y="27"/>
                  <a:pt x="391" y="25"/>
                  <a:pt x="389" y="23"/>
                </a:cubicBezTo>
                <a:cubicBezTo>
                  <a:pt x="390" y="22"/>
                  <a:pt x="390" y="20"/>
                  <a:pt x="390" y="19"/>
                </a:cubicBezTo>
                <a:cubicBezTo>
                  <a:pt x="390" y="18"/>
                  <a:pt x="390" y="17"/>
                  <a:pt x="390" y="17"/>
                </a:cubicBezTo>
                <a:close/>
                <a:moveTo>
                  <a:pt x="393" y="146"/>
                </a:moveTo>
                <a:cubicBezTo>
                  <a:pt x="393" y="146"/>
                  <a:pt x="393" y="146"/>
                  <a:pt x="393" y="146"/>
                </a:cubicBezTo>
                <a:cubicBezTo>
                  <a:pt x="393" y="146"/>
                  <a:pt x="393" y="146"/>
                  <a:pt x="393" y="146"/>
                </a:cubicBezTo>
                <a:cubicBezTo>
                  <a:pt x="393" y="146"/>
                  <a:pt x="393" y="146"/>
                  <a:pt x="393" y="146"/>
                </a:cubicBezTo>
                <a:close/>
                <a:moveTo>
                  <a:pt x="392" y="233"/>
                </a:moveTo>
                <a:cubicBezTo>
                  <a:pt x="393" y="235"/>
                  <a:pt x="395" y="237"/>
                  <a:pt x="397" y="238"/>
                </a:cubicBezTo>
                <a:cubicBezTo>
                  <a:pt x="397" y="239"/>
                  <a:pt x="396" y="240"/>
                  <a:pt x="396" y="241"/>
                </a:cubicBezTo>
                <a:cubicBezTo>
                  <a:pt x="395" y="239"/>
                  <a:pt x="392" y="238"/>
                  <a:pt x="390" y="238"/>
                </a:cubicBezTo>
                <a:cubicBezTo>
                  <a:pt x="389" y="238"/>
                  <a:pt x="389" y="238"/>
                  <a:pt x="389" y="239"/>
                </a:cubicBezTo>
                <a:cubicBezTo>
                  <a:pt x="390" y="237"/>
                  <a:pt x="391" y="235"/>
                  <a:pt x="392" y="233"/>
                </a:cubicBezTo>
                <a:close/>
                <a:moveTo>
                  <a:pt x="395" y="422"/>
                </a:moveTo>
                <a:cubicBezTo>
                  <a:pt x="394" y="423"/>
                  <a:pt x="393" y="424"/>
                  <a:pt x="392" y="425"/>
                </a:cubicBezTo>
                <a:cubicBezTo>
                  <a:pt x="391" y="424"/>
                  <a:pt x="390" y="422"/>
                  <a:pt x="388" y="422"/>
                </a:cubicBezTo>
                <a:cubicBezTo>
                  <a:pt x="388" y="421"/>
                  <a:pt x="388" y="421"/>
                  <a:pt x="388" y="421"/>
                </a:cubicBezTo>
                <a:cubicBezTo>
                  <a:pt x="388" y="420"/>
                  <a:pt x="389" y="420"/>
                  <a:pt x="389" y="420"/>
                </a:cubicBezTo>
                <a:cubicBezTo>
                  <a:pt x="390" y="420"/>
                  <a:pt x="391" y="419"/>
                  <a:pt x="392" y="419"/>
                </a:cubicBezTo>
                <a:cubicBezTo>
                  <a:pt x="392" y="420"/>
                  <a:pt x="393" y="420"/>
                  <a:pt x="394" y="420"/>
                </a:cubicBezTo>
                <a:cubicBezTo>
                  <a:pt x="394" y="421"/>
                  <a:pt x="395" y="421"/>
                  <a:pt x="395" y="422"/>
                </a:cubicBezTo>
                <a:close/>
                <a:moveTo>
                  <a:pt x="386" y="102"/>
                </a:moveTo>
                <a:cubicBezTo>
                  <a:pt x="387" y="102"/>
                  <a:pt x="387" y="102"/>
                  <a:pt x="387" y="102"/>
                </a:cubicBezTo>
                <a:cubicBezTo>
                  <a:pt x="387" y="103"/>
                  <a:pt x="387" y="103"/>
                  <a:pt x="387" y="103"/>
                </a:cubicBezTo>
                <a:cubicBezTo>
                  <a:pt x="386" y="103"/>
                  <a:pt x="385" y="102"/>
                  <a:pt x="385" y="102"/>
                </a:cubicBezTo>
                <a:cubicBezTo>
                  <a:pt x="385" y="102"/>
                  <a:pt x="386" y="102"/>
                  <a:pt x="386" y="102"/>
                </a:cubicBezTo>
                <a:close/>
                <a:moveTo>
                  <a:pt x="380" y="54"/>
                </a:moveTo>
                <a:cubicBezTo>
                  <a:pt x="381" y="55"/>
                  <a:pt x="381" y="55"/>
                  <a:pt x="381" y="55"/>
                </a:cubicBezTo>
                <a:cubicBezTo>
                  <a:pt x="381" y="56"/>
                  <a:pt x="382" y="56"/>
                  <a:pt x="382" y="57"/>
                </a:cubicBezTo>
                <a:cubicBezTo>
                  <a:pt x="381" y="57"/>
                  <a:pt x="381" y="57"/>
                  <a:pt x="380" y="57"/>
                </a:cubicBezTo>
                <a:cubicBezTo>
                  <a:pt x="378" y="57"/>
                  <a:pt x="377" y="57"/>
                  <a:pt x="375" y="58"/>
                </a:cubicBezTo>
                <a:cubicBezTo>
                  <a:pt x="375" y="58"/>
                  <a:pt x="375" y="58"/>
                  <a:pt x="375" y="57"/>
                </a:cubicBezTo>
                <a:cubicBezTo>
                  <a:pt x="377" y="57"/>
                  <a:pt x="379" y="56"/>
                  <a:pt x="380" y="54"/>
                </a:cubicBezTo>
                <a:close/>
                <a:moveTo>
                  <a:pt x="377" y="279"/>
                </a:moveTo>
                <a:cubicBezTo>
                  <a:pt x="377" y="279"/>
                  <a:pt x="376" y="279"/>
                  <a:pt x="376" y="278"/>
                </a:cubicBezTo>
                <a:cubicBezTo>
                  <a:pt x="375" y="276"/>
                  <a:pt x="374" y="275"/>
                  <a:pt x="373" y="273"/>
                </a:cubicBezTo>
                <a:cubicBezTo>
                  <a:pt x="374" y="272"/>
                  <a:pt x="374" y="272"/>
                  <a:pt x="374" y="271"/>
                </a:cubicBezTo>
                <a:cubicBezTo>
                  <a:pt x="375" y="271"/>
                  <a:pt x="376" y="271"/>
                  <a:pt x="377" y="271"/>
                </a:cubicBezTo>
                <a:cubicBezTo>
                  <a:pt x="377" y="271"/>
                  <a:pt x="378" y="271"/>
                  <a:pt x="378" y="271"/>
                </a:cubicBezTo>
                <a:cubicBezTo>
                  <a:pt x="377" y="273"/>
                  <a:pt x="377" y="274"/>
                  <a:pt x="377" y="276"/>
                </a:cubicBezTo>
                <a:cubicBezTo>
                  <a:pt x="377" y="277"/>
                  <a:pt x="377" y="278"/>
                  <a:pt x="377" y="279"/>
                </a:cubicBezTo>
                <a:close/>
                <a:moveTo>
                  <a:pt x="373" y="211"/>
                </a:moveTo>
                <a:cubicBezTo>
                  <a:pt x="373" y="211"/>
                  <a:pt x="373" y="211"/>
                  <a:pt x="373" y="211"/>
                </a:cubicBezTo>
                <a:cubicBezTo>
                  <a:pt x="374" y="212"/>
                  <a:pt x="376" y="212"/>
                  <a:pt x="377" y="212"/>
                </a:cubicBezTo>
                <a:cubicBezTo>
                  <a:pt x="376" y="212"/>
                  <a:pt x="376" y="213"/>
                  <a:pt x="375" y="213"/>
                </a:cubicBezTo>
                <a:cubicBezTo>
                  <a:pt x="375" y="213"/>
                  <a:pt x="374" y="212"/>
                  <a:pt x="373" y="211"/>
                </a:cubicBezTo>
                <a:close/>
                <a:moveTo>
                  <a:pt x="373" y="42"/>
                </a:moveTo>
                <a:cubicBezTo>
                  <a:pt x="374" y="43"/>
                  <a:pt x="374" y="43"/>
                  <a:pt x="374" y="44"/>
                </a:cubicBezTo>
                <a:cubicBezTo>
                  <a:pt x="374" y="44"/>
                  <a:pt x="374" y="44"/>
                  <a:pt x="374" y="44"/>
                </a:cubicBezTo>
                <a:cubicBezTo>
                  <a:pt x="374" y="44"/>
                  <a:pt x="373" y="44"/>
                  <a:pt x="372" y="44"/>
                </a:cubicBezTo>
                <a:cubicBezTo>
                  <a:pt x="373" y="44"/>
                  <a:pt x="373" y="43"/>
                  <a:pt x="373" y="42"/>
                </a:cubicBezTo>
                <a:close/>
                <a:moveTo>
                  <a:pt x="365" y="107"/>
                </a:moveTo>
                <a:cubicBezTo>
                  <a:pt x="366" y="107"/>
                  <a:pt x="366" y="108"/>
                  <a:pt x="367" y="108"/>
                </a:cubicBezTo>
                <a:cubicBezTo>
                  <a:pt x="367" y="108"/>
                  <a:pt x="368" y="109"/>
                  <a:pt x="368" y="109"/>
                </a:cubicBezTo>
                <a:cubicBezTo>
                  <a:pt x="367" y="110"/>
                  <a:pt x="367" y="111"/>
                  <a:pt x="366" y="112"/>
                </a:cubicBezTo>
                <a:cubicBezTo>
                  <a:pt x="366" y="112"/>
                  <a:pt x="366" y="111"/>
                  <a:pt x="365" y="111"/>
                </a:cubicBezTo>
                <a:cubicBezTo>
                  <a:pt x="366" y="111"/>
                  <a:pt x="366" y="111"/>
                  <a:pt x="366" y="110"/>
                </a:cubicBezTo>
                <a:cubicBezTo>
                  <a:pt x="366" y="109"/>
                  <a:pt x="365" y="108"/>
                  <a:pt x="365" y="107"/>
                </a:cubicBezTo>
                <a:close/>
                <a:moveTo>
                  <a:pt x="368" y="54"/>
                </a:moveTo>
                <a:cubicBezTo>
                  <a:pt x="368" y="54"/>
                  <a:pt x="368" y="54"/>
                  <a:pt x="368" y="54"/>
                </a:cubicBezTo>
                <a:cubicBezTo>
                  <a:pt x="368" y="54"/>
                  <a:pt x="368" y="54"/>
                  <a:pt x="368" y="54"/>
                </a:cubicBezTo>
                <a:cubicBezTo>
                  <a:pt x="368" y="54"/>
                  <a:pt x="368" y="54"/>
                  <a:pt x="368" y="54"/>
                </a:cubicBezTo>
                <a:close/>
                <a:moveTo>
                  <a:pt x="367" y="50"/>
                </a:moveTo>
                <a:cubicBezTo>
                  <a:pt x="367" y="50"/>
                  <a:pt x="367" y="49"/>
                  <a:pt x="366" y="48"/>
                </a:cubicBezTo>
                <a:cubicBezTo>
                  <a:pt x="367" y="48"/>
                  <a:pt x="368" y="47"/>
                  <a:pt x="369" y="46"/>
                </a:cubicBezTo>
                <a:cubicBezTo>
                  <a:pt x="368" y="48"/>
                  <a:pt x="367" y="49"/>
                  <a:pt x="367" y="50"/>
                </a:cubicBezTo>
                <a:close/>
                <a:moveTo>
                  <a:pt x="346" y="7"/>
                </a:moveTo>
                <a:cubicBezTo>
                  <a:pt x="347" y="7"/>
                  <a:pt x="348" y="6"/>
                  <a:pt x="349" y="5"/>
                </a:cubicBezTo>
                <a:cubicBezTo>
                  <a:pt x="350" y="5"/>
                  <a:pt x="351" y="4"/>
                  <a:pt x="351" y="4"/>
                </a:cubicBezTo>
                <a:cubicBezTo>
                  <a:pt x="353" y="7"/>
                  <a:pt x="356" y="9"/>
                  <a:pt x="360" y="9"/>
                </a:cubicBezTo>
                <a:cubicBezTo>
                  <a:pt x="361" y="12"/>
                  <a:pt x="363" y="15"/>
                  <a:pt x="366" y="15"/>
                </a:cubicBezTo>
                <a:cubicBezTo>
                  <a:pt x="366" y="16"/>
                  <a:pt x="366" y="16"/>
                  <a:pt x="366" y="17"/>
                </a:cubicBezTo>
                <a:cubicBezTo>
                  <a:pt x="366" y="17"/>
                  <a:pt x="366" y="17"/>
                  <a:pt x="366" y="17"/>
                </a:cubicBezTo>
                <a:cubicBezTo>
                  <a:pt x="363" y="18"/>
                  <a:pt x="360" y="21"/>
                  <a:pt x="360" y="25"/>
                </a:cubicBezTo>
                <a:cubicBezTo>
                  <a:pt x="360" y="28"/>
                  <a:pt x="362" y="31"/>
                  <a:pt x="365" y="33"/>
                </a:cubicBezTo>
                <a:cubicBezTo>
                  <a:pt x="364" y="33"/>
                  <a:pt x="364" y="33"/>
                  <a:pt x="364" y="33"/>
                </a:cubicBezTo>
                <a:cubicBezTo>
                  <a:pt x="362" y="33"/>
                  <a:pt x="361" y="33"/>
                  <a:pt x="360" y="34"/>
                </a:cubicBezTo>
                <a:cubicBezTo>
                  <a:pt x="359" y="32"/>
                  <a:pt x="357" y="30"/>
                  <a:pt x="355" y="29"/>
                </a:cubicBezTo>
                <a:cubicBezTo>
                  <a:pt x="358" y="28"/>
                  <a:pt x="360" y="25"/>
                  <a:pt x="360" y="22"/>
                </a:cubicBezTo>
                <a:cubicBezTo>
                  <a:pt x="360" y="17"/>
                  <a:pt x="356" y="13"/>
                  <a:pt x="351" y="13"/>
                </a:cubicBezTo>
                <a:cubicBezTo>
                  <a:pt x="350" y="13"/>
                  <a:pt x="349" y="13"/>
                  <a:pt x="348" y="14"/>
                </a:cubicBezTo>
                <a:cubicBezTo>
                  <a:pt x="348" y="12"/>
                  <a:pt x="346" y="10"/>
                  <a:pt x="345" y="9"/>
                </a:cubicBezTo>
                <a:cubicBezTo>
                  <a:pt x="345" y="9"/>
                  <a:pt x="346" y="8"/>
                  <a:pt x="346" y="7"/>
                </a:cubicBezTo>
                <a:close/>
                <a:moveTo>
                  <a:pt x="362" y="78"/>
                </a:moveTo>
                <a:cubicBezTo>
                  <a:pt x="362" y="79"/>
                  <a:pt x="361" y="80"/>
                  <a:pt x="361" y="81"/>
                </a:cubicBezTo>
                <a:cubicBezTo>
                  <a:pt x="360" y="81"/>
                  <a:pt x="360" y="82"/>
                  <a:pt x="359" y="82"/>
                </a:cubicBezTo>
                <a:cubicBezTo>
                  <a:pt x="359" y="81"/>
                  <a:pt x="359" y="80"/>
                  <a:pt x="358" y="78"/>
                </a:cubicBezTo>
                <a:cubicBezTo>
                  <a:pt x="358" y="77"/>
                  <a:pt x="358" y="76"/>
                  <a:pt x="357" y="75"/>
                </a:cubicBezTo>
                <a:cubicBezTo>
                  <a:pt x="358" y="74"/>
                  <a:pt x="358" y="74"/>
                  <a:pt x="359" y="73"/>
                </a:cubicBezTo>
                <a:cubicBezTo>
                  <a:pt x="359" y="73"/>
                  <a:pt x="360" y="74"/>
                  <a:pt x="360" y="74"/>
                </a:cubicBezTo>
                <a:cubicBezTo>
                  <a:pt x="360" y="75"/>
                  <a:pt x="361" y="77"/>
                  <a:pt x="362" y="78"/>
                </a:cubicBezTo>
                <a:close/>
                <a:moveTo>
                  <a:pt x="356" y="224"/>
                </a:moveTo>
                <a:cubicBezTo>
                  <a:pt x="356" y="224"/>
                  <a:pt x="356" y="224"/>
                  <a:pt x="356" y="224"/>
                </a:cubicBezTo>
                <a:cubicBezTo>
                  <a:pt x="356" y="224"/>
                  <a:pt x="356" y="224"/>
                  <a:pt x="356" y="224"/>
                </a:cubicBezTo>
                <a:cubicBezTo>
                  <a:pt x="356" y="224"/>
                  <a:pt x="356" y="224"/>
                  <a:pt x="356" y="224"/>
                </a:cubicBezTo>
                <a:cubicBezTo>
                  <a:pt x="356" y="224"/>
                  <a:pt x="356" y="224"/>
                  <a:pt x="356" y="224"/>
                </a:cubicBezTo>
                <a:close/>
                <a:moveTo>
                  <a:pt x="346" y="29"/>
                </a:moveTo>
                <a:cubicBezTo>
                  <a:pt x="347" y="29"/>
                  <a:pt x="347" y="29"/>
                  <a:pt x="348" y="30"/>
                </a:cubicBezTo>
                <a:cubicBezTo>
                  <a:pt x="346" y="30"/>
                  <a:pt x="345" y="31"/>
                  <a:pt x="344" y="32"/>
                </a:cubicBezTo>
                <a:cubicBezTo>
                  <a:pt x="344" y="32"/>
                  <a:pt x="344" y="32"/>
                  <a:pt x="344" y="31"/>
                </a:cubicBezTo>
                <a:cubicBezTo>
                  <a:pt x="345" y="31"/>
                  <a:pt x="345" y="30"/>
                  <a:pt x="346" y="29"/>
                </a:cubicBezTo>
                <a:close/>
                <a:moveTo>
                  <a:pt x="339" y="112"/>
                </a:moveTo>
                <a:cubicBezTo>
                  <a:pt x="340" y="112"/>
                  <a:pt x="341" y="111"/>
                  <a:pt x="342" y="110"/>
                </a:cubicBezTo>
                <a:cubicBezTo>
                  <a:pt x="343" y="112"/>
                  <a:pt x="345" y="114"/>
                  <a:pt x="348" y="115"/>
                </a:cubicBezTo>
                <a:cubicBezTo>
                  <a:pt x="346" y="116"/>
                  <a:pt x="345" y="117"/>
                  <a:pt x="344" y="118"/>
                </a:cubicBezTo>
                <a:cubicBezTo>
                  <a:pt x="343" y="117"/>
                  <a:pt x="341" y="116"/>
                  <a:pt x="340" y="116"/>
                </a:cubicBezTo>
                <a:cubicBezTo>
                  <a:pt x="339" y="116"/>
                  <a:pt x="339" y="116"/>
                  <a:pt x="339" y="116"/>
                </a:cubicBezTo>
                <a:cubicBezTo>
                  <a:pt x="339" y="115"/>
                  <a:pt x="339" y="114"/>
                  <a:pt x="339" y="113"/>
                </a:cubicBezTo>
                <a:cubicBezTo>
                  <a:pt x="339" y="113"/>
                  <a:pt x="339" y="112"/>
                  <a:pt x="339" y="112"/>
                </a:cubicBezTo>
                <a:close/>
                <a:moveTo>
                  <a:pt x="332" y="80"/>
                </a:moveTo>
                <a:cubicBezTo>
                  <a:pt x="332" y="80"/>
                  <a:pt x="332" y="79"/>
                  <a:pt x="332" y="79"/>
                </a:cubicBezTo>
                <a:cubicBezTo>
                  <a:pt x="333" y="79"/>
                  <a:pt x="333" y="80"/>
                  <a:pt x="334" y="80"/>
                </a:cubicBezTo>
                <a:cubicBezTo>
                  <a:pt x="333" y="80"/>
                  <a:pt x="333" y="81"/>
                  <a:pt x="333" y="81"/>
                </a:cubicBezTo>
                <a:cubicBezTo>
                  <a:pt x="333" y="80"/>
                  <a:pt x="332" y="80"/>
                  <a:pt x="332" y="80"/>
                </a:cubicBezTo>
                <a:close/>
                <a:moveTo>
                  <a:pt x="333" y="663"/>
                </a:moveTo>
                <a:cubicBezTo>
                  <a:pt x="333" y="663"/>
                  <a:pt x="333" y="663"/>
                  <a:pt x="333" y="663"/>
                </a:cubicBezTo>
                <a:cubicBezTo>
                  <a:pt x="333" y="663"/>
                  <a:pt x="334" y="662"/>
                  <a:pt x="334" y="662"/>
                </a:cubicBezTo>
                <a:cubicBezTo>
                  <a:pt x="334" y="662"/>
                  <a:pt x="335" y="662"/>
                  <a:pt x="335" y="662"/>
                </a:cubicBezTo>
                <a:cubicBezTo>
                  <a:pt x="335" y="662"/>
                  <a:pt x="336" y="662"/>
                  <a:pt x="336" y="662"/>
                </a:cubicBezTo>
                <a:cubicBezTo>
                  <a:pt x="335" y="662"/>
                  <a:pt x="334" y="663"/>
                  <a:pt x="333" y="663"/>
                </a:cubicBezTo>
                <a:close/>
                <a:moveTo>
                  <a:pt x="336" y="239"/>
                </a:moveTo>
                <a:cubicBezTo>
                  <a:pt x="335" y="239"/>
                  <a:pt x="335" y="239"/>
                  <a:pt x="334" y="239"/>
                </a:cubicBezTo>
                <a:cubicBezTo>
                  <a:pt x="335" y="238"/>
                  <a:pt x="335" y="238"/>
                  <a:pt x="335" y="237"/>
                </a:cubicBezTo>
                <a:cubicBezTo>
                  <a:pt x="336" y="238"/>
                  <a:pt x="336" y="238"/>
                  <a:pt x="337" y="238"/>
                </a:cubicBezTo>
                <a:cubicBezTo>
                  <a:pt x="337" y="238"/>
                  <a:pt x="337" y="238"/>
                  <a:pt x="337" y="238"/>
                </a:cubicBezTo>
                <a:cubicBezTo>
                  <a:pt x="336" y="238"/>
                  <a:pt x="336" y="239"/>
                  <a:pt x="336" y="239"/>
                </a:cubicBezTo>
                <a:close/>
                <a:moveTo>
                  <a:pt x="340" y="510"/>
                </a:moveTo>
                <a:cubicBezTo>
                  <a:pt x="340" y="510"/>
                  <a:pt x="340" y="510"/>
                  <a:pt x="340" y="510"/>
                </a:cubicBezTo>
                <a:cubicBezTo>
                  <a:pt x="340" y="509"/>
                  <a:pt x="340" y="509"/>
                  <a:pt x="340" y="509"/>
                </a:cubicBezTo>
                <a:cubicBezTo>
                  <a:pt x="340" y="509"/>
                  <a:pt x="340" y="509"/>
                  <a:pt x="340" y="509"/>
                </a:cubicBezTo>
                <a:cubicBezTo>
                  <a:pt x="340" y="509"/>
                  <a:pt x="340" y="510"/>
                  <a:pt x="340" y="510"/>
                </a:cubicBezTo>
                <a:close/>
                <a:moveTo>
                  <a:pt x="345" y="287"/>
                </a:moveTo>
                <a:cubicBezTo>
                  <a:pt x="344" y="288"/>
                  <a:pt x="344" y="288"/>
                  <a:pt x="344" y="289"/>
                </a:cubicBezTo>
                <a:cubicBezTo>
                  <a:pt x="343" y="288"/>
                  <a:pt x="342" y="287"/>
                  <a:pt x="342" y="286"/>
                </a:cubicBezTo>
                <a:cubicBezTo>
                  <a:pt x="343" y="286"/>
                  <a:pt x="345" y="285"/>
                  <a:pt x="346" y="283"/>
                </a:cubicBezTo>
                <a:cubicBezTo>
                  <a:pt x="346" y="283"/>
                  <a:pt x="347" y="283"/>
                  <a:pt x="347" y="284"/>
                </a:cubicBezTo>
                <a:cubicBezTo>
                  <a:pt x="346" y="285"/>
                  <a:pt x="345" y="286"/>
                  <a:pt x="345" y="287"/>
                </a:cubicBezTo>
                <a:close/>
                <a:moveTo>
                  <a:pt x="343" y="215"/>
                </a:moveTo>
                <a:cubicBezTo>
                  <a:pt x="342" y="214"/>
                  <a:pt x="342" y="213"/>
                  <a:pt x="341" y="212"/>
                </a:cubicBezTo>
                <a:cubicBezTo>
                  <a:pt x="341" y="212"/>
                  <a:pt x="341" y="211"/>
                  <a:pt x="341" y="211"/>
                </a:cubicBezTo>
                <a:cubicBezTo>
                  <a:pt x="344" y="210"/>
                  <a:pt x="346" y="208"/>
                  <a:pt x="347" y="206"/>
                </a:cubicBezTo>
                <a:cubicBezTo>
                  <a:pt x="347" y="207"/>
                  <a:pt x="348" y="207"/>
                  <a:pt x="348" y="208"/>
                </a:cubicBezTo>
                <a:cubicBezTo>
                  <a:pt x="345" y="209"/>
                  <a:pt x="343" y="212"/>
                  <a:pt x="343" y="215"/>
                </a:cubicBezTo>
                <a:close/>
                <a:moveTo>
                  <a:pt x="347" y="162"/>
                </a:moveTo>
                <a:cubicBezTo>
                  <a:pt x="347" y="162"/>
                  <a:pt x="347" y="162"/>
                  <a:pt x="346" y="162"/>
                </a:cubicBezTo>
                <a:cubicBezTo>
                  <a:pt x="341" y="162"/>
                  <a:pt x="338" y="166"/>
                  <a:pt x="338" y="171"/>
                </a:cubicBezTo>
                <a:cubicBezTo>
                  <a:pt x="338" y="172"/>
                  <a:pt x="338" y="173"/>
                  <a:pt x="338" y="173"/>
                </a:cubicBezTo>
                <a:cubicBezTo>
                  <a:pt x="337" y="173"/>
                  <a:pt x="337" y="172"/>
                  <a:pt x="336" y="171"/>
                </a:cubicBezTo>
                <a:cubicBezTo>
                  <a:pt x="336" y="171"/>
                  <a:pt x="336" y="170"/>
                  <a:pt x="336" y="169"/>
                </a:cubicBezTo>
                <a:cubicBezTo>
                  <a:pt x="336" y="167"/>
                  <a:pt x="335" y="165"/>
                  <a:pt x="334" y="164"/>
                </a:cubicBezTo>
                <a:cubicBezTo>
                  <a:pt x="334" y="163"/>
                  <a:pt x="335" y="162"/>
                  <a:pt x="335" y="161"/>
                </a:cubicBezTo>
                <a:cubicBezTo>
                  <a:pt x="336" y="161"/>
                  <a:pt x="336" y="161"/>
                  <a:pt x="336" y="161"/>
                </a:cubicBezTo>
                <a:cubicBezTo>
                  <a:pt x="339" y="161"/>
                  <a:pt x="342" y="160"/>
                  <a:pt x="344" y="158"/>
                </a:cubicBezTo>
                <a:cubicBezTo>
                  <a:pt x="345" y="158"/>
                  <a:pt x="345" y="158"/>
                  <a:pt x="345" y="158"/>
                </a:cubicBezTo>
                <a:cubicBezTo>
                  <a:pt x="348" y="158"/>
                  <a:pt x="351" y="157"/>
                  <a:pt x="353" y="154"/>
                </a:cubicBezTo>
                <a:cubicBezTo>
                  <a:pt x="353" y="155"/>
                  <a:pt x="353" y="155"/>
                  <a:pt x="354" y="155"/>
                </a:cubicBezTo>
                <a:cubicBezTo>
                  <a:pt x="354" y="156"/>
                  <a:pt x="353" y="157"/>
                  <a:pt x="353" y="158"/>
                </a:cubicBezTo>
                <a:cubicBezTo>
                  <a:pt x="353" y="159"/>
                  <a:pt x="354" y="160"/>
                  <a:pt x="354" y="161"/>
                </a:cubicBezTo>
                <a:cubicBezTo>
                  <a:pt x="353" y="161"/>
                  <a:pt x="352" y="161"/>
                  <a:pt x="351" y="161"/>
                </a:cubicBezTo>
                <a:cubicBezTo>
                  <a:pt x="350" y="161"/>
                  <a:pt x="349" y="161"/>
                  <a:pt x="347" y="162"/>
                </a:cubicBezTo>
                <a:close/>
                <a:moveTo>
                  <a:pt x="354" y="647"/>
                </a:moveTo>
                <a:cubicBezTo>
                  <a:pt x="353" y="647"/>
                  <a:pt x="352" y="647"/>
                  <a:pt x="351" y="647"/>
                </a:cubicBezTo>
                <a:cubicBezTo>
                  <a:pt x="352" y="647"/>
                  <a:pt x="352" y="646"/>
                  <a:pt x="352" y="646"/>
                </a:cubicBezTo>
                <a:cubicBezTo>
                  <a:pt x="352" y="646"/>
                  <a:pt x="353" y="646"/>
                  <a:pt x="353" y="646"/>
                </a:cubicBezTo>
                <a:cubicBezTo>
                  <a:pt x="353" y="646"/>
                  <a:pt x="354" y="646"/>
                  <a:pt x="355" y="647"/>
                </a:cubicBezTo>
                <a:cubicBezTo>
                  <a:pt x="355" y="647"/>
                  <a:pt x="355" y="647"/>
                  <a:pt x="355" y="647"/>
                </a:cubicBezTo>
                <a:cubicBezTo>
                  <a:pt x="354" y="647"/>
                  <a:pt x="354" y="647"/>
                  <a:pt x="354" y="647"/>
                </a:cubicBezTo>
                <a:close/>
                <a:moveTo>
                  <a:pt x="357" y="349"/>
                </a:moveTo>
                <a:cubicBezTo>
                  <a:pt x="356" y="349"/>
                  <a:pt x="356" y="349"/>
                  <a:pt x="355" y="348"/>
                </a:cubicBezTo>
                <a:cubicBezTo>
                  <a:pt x="355" y="347"/>
                  <a:pt x="354" y="347"/>
                  <a:pt x="354" y="346"/>
                </a:cubicBezTo>
                <a:cubicBezTo>
                  <a:pt x="355" y="345"/>
                  <a:pt x="356" y="344"/>
                  <a:pt x="356" y="343"/>
                </a:cubicBezTo>
                <a:cubicBezTo>
                  <a:pt x="356" y="343"/>
                  <a:pt x="356" y="343"/>
                  <a:pt x="357" y="343"/>
                </a:cubicBezTo>
                <a:cubicBezTo>
                  <a:pt x="357" y="344"/>
                  <a:pt x="358" y="345"/>
                  <a:pt x="359" y="346"/>
                </a:cubicBezTo>
                <a:cubicBezTo>
                  <a:pt x="358" y="347"/>
                  <a:pt x="357" y="348"/>
                  <a:pt x="357" y="349"/>
                </a:cubicBezTo>
                <a:close/>
                <a:moveTo>
                  <a:pt x="360" y="601"/>
                </a:moveTo>
                <a:cubicBezTo>
                  <a:pt x="360" y="601"/>
                  <a:pt x="360" y="600"/>
                  <a:pt x="360" y="600"/>
                </a:cubicBezTo>
                <a:cubicBezTo>
                  <a:pt x="361" y="600"/>
                  <a:pt x="361" y="600"/>
                  <a:pt x="362" y="600"/>
                </a:cubicBezTo>
                <a:cubicBezTo>
                  <a:pt x="362" y="600"/>
                  <a:pt x="362" y="600"/>
                  <a:pt x="362" y="600"/>
                </a:cubicBezTo>
                <a:cubicBezTo>
                  <a:pt x="362" y="600"/>
                  <a:pt x="362" y="600"/>
                  <a:pt x="363" y="600"/>
                </a:cubicBezTo>
                <a:cubicBezTo>
                  <a:pt x="362" y="600"/>
                  <a:pt x="361" y="601"/>
                  <a:pt x="360" y="601"/>
                </a:cubicBezTo>
                <a:close/>
                <a:moveTo>
                  <a:pt x="362" y="538"/>
                </a:moveTo>
                <a:cubicBezTo>
                  <a:pt x="362" y="538"/>
                  <a:pt x="362" y="538"/>
                  <a:pt x="362" y="538"/>
                </a:cubicBezTo>
                <a:cubicBezTo>
                  <a:pt x="362" y="538"/>
                  <a:pt x="362" y="538"/>
                  <a:pt x="362" y="537"/>
                </a:cubicBezTo>
                <a:cubicBezTo>
                  <a:pt x="362" y="537"/>
                  <a:pt x="362" y="538"/>
                  <a:pt x="362" y="538"/>
                </a:cubicBezTo>
                <a:cubicBezTo>
                  <a:pt x="362" y="538"/>
                  <a:pt x="363" y="537"/>
                  <a:pt x="363" y="537"/>
                </a:cubicBezTo>
                <a:cubicBezTo>
                  <a:pt x="363" y="538"/>
                  <a:pt x="362" y="538"/>
                  <a:pt x="362" y="538"/>
                </a:cubicBezTo>
                <a:close/>
                <a:moveTo>
                  <a:pt x="369" y="535"/>
                </a:moveTo>
                <a:cubicBezTo>
                  <a:pt x="369" y="535"/>
                  <a:pt x="369" y="535"/>
                  <a:pt x="368" y="535"/>
                </a:cubicBezTo>
                <a:cubicBezTo>
                  <a:pt x="369" y="535"/>
                  <a:pt x="369" y="535"/>
                  <a:pt x="370" y="534"/>
                </a:cubicBezTo>
                <a:cubicBezTo>
                  <a:pt x="370" y="535"/>
                  <a:pt x="370" y="535"/>
                  <a:pt x="370" y="535"/>
                </a:cubicBezTo>
                <a:cubicBezTo>
                  <a:pt x="370" y="535"/>
                  <a:pt x="369" y="535"/>
                  <a:pt x="369" y="535"/>
                </a:cubicBezTo>
                <a:close/>
                <a:moveTo>
                  <a:pt x="361" y="192"/>
                </a:moveTo>
                <a:cubicBezTo>
                  <a:pt x="361" y="192"/>
                  <a:pt x="360" y="191"/>
                  <a:pt x="360" y="191"/>
                </a:cubicBezTo>
                <a:cubicBezTo>
                  <a:pt x="362" y="189"/>
                  <a:pt x="364" y="186"/>
                  <a:pt x="364" y="183"/>
                </a:cubicBezTo>
                <a:cubicBezTo>
                  <a:pt x="364" y="179"/>
                  <a:pt x="362" y="176"/>
                  <a:pt x="359" y="174"/>
                </a:cubicBezTo>
                <a:cubicBezTo>
                  <a:pt x="361" y="173"/>
                  <a:pt x="362" y="171"/>
                  <a:pt x="362" y="169"/>
                </a:cubicBezTo>
                <a:cubicBezTo>
                  <a:pt x="362" y="169"/>
                  <a:pt x="362" y="169"/>
                  <a:pt x="362" y="168"/>
                </a:cubicBezTo>
                <a:cubicBezTo>
                  <a:pt x="363" y="169"/>
                  <a:pt x="363" y="169"/>
                  <a:pt x="364" y="169"/>
                </a:cubicBezTo>
                <a:cubicBezTo>
                  <a:pt x="365" y="169"/>
                  <a:pt x="366" y="168"/>
                  <a:pt x="367" y="168"/>
                </a:cubicBezTo>
                <a:cubicBezTo>
                  <a:pt x="367" y="169"/>
                  <a:pt x="368" y="169"/>
                  <a:pt x="368" y="169"/>
                </a:cubicBezTo>
                <a:cubicBezTo>
                  <a:pt x="368" y="171"/>
                  <a:pt x="367" y="173"/>
                  <a:pt x="367" y="175"/>
                </a:cubicBezTo>
                <a:cubicBezTo>
                  <a:pt x="367" y="178"/>
                  <a:pt x="368" y="181"/>
                  <a:pt x="371" y="183"/>
                </a:cubicBezTo>
                <a:cubicBezTo>
                  <a:pt x="366" y="184"/>
                  <a:pt x="362" y="187"/>
                  <a:pt x="361" y="192"/>
                </a:cubicBezTo>
                <a:close/>
                <a:moveTo>
                  <a:pt x="372" y="406"/>
                </a:moveTo>
                <a:cubicBezTo>
                  <a:pt x="372" y="406"/>
                  <a:pt x="371" y="405"/>
                  <a:pt x="371" y="405"/>
                </a:cubicBezTo>
                <a:cubicBezTo>
                  <a:pt x="371" y="405"/>
                  <a:pt x="371" y="404"/>
                  <a:pt x="371" y="404"/>
                </a:cubicBezTo>
                <a:cubicBezTo>
                  <a:pt x="372" y="405"/>
                  <a:pt x="372" y="405"/>
                  <a:pt x="372" y="405"/>
                </a:cubicBezTo>
                <a:cubicBezTo>
                  <a:pt x="372" y="405"/>
                  <a:pt x="372" y="406"/>
                  <a:pt x="372" y="406"/>
                </a:cubicBezTo>
                <a:close/>
                <a:moveTo>
                  <a:pt x="375" y="444"/>
                </a:moveTo>
                <a:cubicBezTo>
                  <a:pt x="374" y="444"/>
                  <a:pt x="373" y="444"/>
                  <a:pt x="373" y="445"/>
                </a:cubicBezTo>
                <a:cubicBezTo>
                  <a:pt x="373" y="445"/>
                  <a:pt x="373" y="445"/>
                  <a:pt x="373" y="445"/>
                </a:cubicBezTo>
                <a:cubicBezTo>
                  <a:pt x="373" y="444"/>
                  <a:pt x="374" y="443"/>
                  <a:pt x="375" y="442"/>
                </a:cubicBezTo>
                <a:cubicBezTo>
                  <a:pt x="375" y="442"/>
                  <a:pt x="376" y="442"/>
                  <a:pt x="376" y="442"/>
                </a:cubicBezTo>
                <a:cubicBezTo>
                  <a:pt x="376" y="442"/>
                  <a:pt x="375" y="443"/>
                  <a:pt x="375" y="444"/>
                </a:cubicBezTo>
                <a:close/>
                <a:moveTo>
                  <a:pt x="379" y="681"/>
                </a:moveTo>
                <a:cubicBezTo>
                  <a:pt x="378" y="681"/>
                  <a:pt x="378" y="681"/>
                  <a:pt x="377" y="680"/>
                </a:cubicBezTo>
                <a:cubicBezTo>
                  <a:pt x="377" y="680"/>
                  <a:pt x="378" y="679"/>
                  <a:pt x="378" y="679"/>
                </a:cubicBezTo>
                <a:cubicBezTo>
                  <a:pt x="378" y="679"/>
                  <a:pt x="378" y="679"/>
                  <a:pt x="378" y="679"/>
                </a:cubicBezTo>
                <a:cubicBezTo>
                  <a:pt x="379" y="679"/>
                  <a:pt x="379" y="680"/>
                  <a:pt x="379" y="681"/>
                </a:cubicBezTo>
                <a:cubicBezTo>
                  <a:pt x="379" y="681"/>
                  <a:pt x="379" y="681"/>
                  <a:pt x="379" y="681"/>
                </a:cubicBezTo>
                <a:close/>
                <a:moveTo>
                  <a:pt x="379" y="302"/>
                </a:moveTo>
                <a:cubicBezTo>
                  <a:pt x="378" y="302"/>
                  <a:pt x="378" y="302"/>
                  <a:pt x="377" y="302"/>
                </a:cubicBezTo>
                <a:cubicBezTo>
                  <a:pt x="375" y="302"/>
                  <a:pt x="374" y="302"/>
                  <a:pt x="373" y="302"/>
                </a:cubicBezTo>
                <a:cubicBezTo>
                  <a:pt x="373" y="302"/>
                  <a:pt x="373" y="301"/>
                  <a:pt x="373" y="301"/>
                </a:cubicBezTo>
                <a:cubicBezTo>
                  <a:pt x="374" y="301"/>
                  <a:pt x="375" y="300"/>
                  <a:pt x="376" y="299"/>
                </a:cubicBezTo>
                <a:cubicBezTo>
                  <a:pt x="377" y="300"/>
                  <a:pt x="378" y="301"/>
                  <a:pt x="380" y="302"/>
                </a:cubicBezTo>
                <a:cubicBezTo>
                  <a:pt x="379" y="302"/>
                  <a:pt x="379" y="302"/>
                  <a:pt x="379" y="302"/>
                </a:cubicBezTo>
                <a:close/>
                <a:moveTo>
                  <a:pt x="380" y="283"/>
                </a:moveTo>
                <a:cubicBezTo>
                  <a:pt x="380" y="284"/>
                  <a:pt x="381" y="284"/>
                  <a:pt x="382" y="284"/>
                </a:cubicBezTo>
                <a:cubicBezTo>
                  <a:pt x="381" y="285"/>
                  <a:pt x="381" y="285"/>
                  <a:pt x="381" y="285"/>
                </a:cubicBezTo>
                <a:cubicBezTo>
                  <a:pt x="380" y="285"/>
                  <a:pt x="380" y="284"/>
                  <a:pt x="380" y="283"/>
                </a:cubicBezTo>
                <a:close/>
                <a:moveTo>
                  <a:pt x="381" y="439"/>
                </a:moveTo>
                <a:cubicBezTo>
                  <a:pt x="381" y="439"/>
                  <a:pt x="381" y="439"/>
                  <a:pt x="381" y="439"/>
                </a:cubicBezTo>
                <a:cubicBezTo>
                  <a:pt x="381" y="439"/>
                  <a:pt x="381" y="439"/>
                  <a:pt x="381" y="439"/>
                </a:cubicBezTo>
                <a:cubicBezTo>
                  <a:pt x="381" y="439"/>
                  <a:pt x="381" y="439"/>
                  <a:pt x="381" y="439"/>
                </a:cubicBezTo>
                <a:close/>
                <a:moveTo>
                  <a:pt x="382" y="380"/>
                </a:moveTo>
                <a:cubicBezTo>
                  <a:pt x="382" y="379"/>
                  <a:pt x="381" y="378"/>
                  <a:pt x="381" y="377"/>
                </a:cubicBezTo>
                <a:cubicBezTo>
                  <a:pt x="381" y="377"/>
                  <a:pt x="381" y="377"/>
                  <a:pt x="381" y="376"/>
                </a:cubicBezTo>
                <a:cubicBezTo>
                  <a:pt x="382" y="377"/>
                  <a:pt x="382" y="377"/>
                  <a:pt x="382" y="377"/>
                </a:cubicBezTo>
                <a:cubicBezTo>
                  <a:pt x="382" y="377"/>
                  <a:pt x="382" y="377"/>
                  <a:pt x="382" y="377"/>
                </a:cubicBezTo>
                <a:cubicBezTo>
                  <a:pt x="382" y="378"/>
                  <a:pt x="382" y="379"/>
                  <a:pt x="383" y="381"/>
                </a:cubicBezTo>
                <a:cubicBezTo>
                  <a:pt x="382" y="380"/>
                  <a:pt x="382" y="380"/>
                  <a:pt x="382" y="380"/>
                </a:cubicBezTo>
                <a:close/>
                <a:moveTo>
                  <a:pt x="382" y="129"/>
                </a:moveTo>
                <a:cubicBezTo>
                  <a:pt x="382" y="129"/>
                  <a:pt x="382" y="129"/>
                  <a:pt x="382" y="128"/>
                </a:cubicBezTo>
                <a:cubicBezTo>
                  <a:pt x="382" y="126"/>
                  <a:pt x="381" y="124"/>
                  <a:pt x="380" y="123"/>
                </a:cubicBezTo>
                <a:cubicBezTo>
                  <a:pt x="383" y="123"/>
                  <a:pt x="385" y="122"/>
                  <a:pt x="387" y="120"/>
                </a:cubicBezTo>
                <a:cubicBezTo>
                  <a:pt x="387" y="120"/>
                  <a:pt x="387" y="121"/>
                  <a:pt x="387" y="121"/>
                </a:cubicBezTo>
                <a:cubicBezTo>
                  <a:pt x="387" y="122"/>
                  <a:pt x="388" y="122"/>
                  <a:pt x="388" y="123"/>
                </a:cubicBezTo>
                <a:cubicBezTo>
                  <a:pt x="386" y="124"/>
                  <a:pt x="385" y="127"/>
                  <a:pt x="385" y="129"/>
                </a:cubicBezTo>
                <a:cubicBezTo>
                  <a:pt x="384" y="129"/>
                  <a:pt x="384" y="129"/>
                  <a:pt x="383" y="129"/>
                </a:cubicBezTo>
                <a:cubicBezTo>
                  <a:pt x="383" y="129"/>
                  <a:pt x="382" y="129"/>
                  <a:pt x="382" y="129"/>
                </a:cubicBezTo>
                <a:close/>
                <a:moveTo>
                  <a:pt x="384" y="262"/>
                </a:moveTo>
                <a:cubicBezTo>
                  <a:pt x="386" y="263"/>
                  <a:pt x="388" y="264"/>
                  <a:pt x="389" y="264"/>
                </a:cubicBezTo>
                <a:cubicBezTo>
                  <a:pt x="387" y="265"/>
                  <a:pt x="385" y="266"/>
                  <a:pt x="384" y="268"/>
                </a:cubicBezTo>
                <a:cubicBezTo>
                  <a:pt x="384" y="268"/>
                  <a:pt x="383" y="268"/>
                  <a:pt x="383" y="268"/>
                </a:cubicBezTo>
                <a:cubicBezTo>
                  <a:pt x="384" y="267"/>
                  <a:pt x="385" y="265"/>
                  <a:pt x="385" y="264"/>
                </a:cubicBezTo>
                <a:cubicBezTo>
                  <a:pt x="385" y="263"/>
                  <a:pt x="384" y="263"/>
                  <a:pt x="384" y="262"/>
                </a:cubicBezTo>
                <a:close/>
                <a:moveTo>
                  <a:pt x="392" y="659"/>
                </a:moveTo>
                <a:cubicBezTo>
                  <a:pt x="390" y="660"/>
                  <a:pt x="389" y="662"/>
                  <a:pt x="389" y="665"/>
                </a:cubicBezTo>
                <a:cubicBezTo>
                  <a:pt x="389" y="665"/>
                  <a:pt x="389" y="665"/>
                  <a:pt x="389" y="665"/>
                </a:cubicBezTo>
                <a:cubicBezTo>
                  <a:pt x="389" y="665"/>
                  <a:pt x="389" y="665"/>
                  <a:pt x="388" y="665"/>
                </a:cubicBezTo>
                <a:cubicBezTo>
                  <a:pt x="387" y="663"/>
                  <a:pt x="386" y="661"/>
                  <a:pt x="384" y="660"/>
                </a:cubicBezTo>
                <a:cubicBezTo>
                  <a:pt x="384" y="660"/>
                  <a:pt x="384" y="660"/>
                  <a:pt x="384" y="660"/>
                </a:cubicBezTo>
                <a:cubicBezTo>
                  <a:pt x="387" y="659"/>
                  <a:pt x="388" y="658"/>
                  <a:pt x="389" y="656"/>
                </a:cubicBezTo>
                <a:cubicBezTo>
                  <a:pt x="390" y="656"/>
                  <a:pt x="390" y="656"/>
                  <a:pt x="391" y="656"/>
                </a:cubicBezTo>
                <a:cubicBezTo>
                  <a:pt x="392" y="656"/>
                  <a:pt x="392" y="656"/>
                  <a:pt x="393" y="656"/>
                </a:cubicBezTo>
                <a:cubicBezTo>
                  <a:pt x="392" y="657"/>
                  <a:pt x="392" y="658"/>
                  <a:pt x="392" y="659"/>
                </a:cubicBezTo>
                <a:cubicBezTo>
                  <a:pt x="392" y="659"/>
                  <a:pt x="392" y="659"/>
                  <a:pt x="392" y="659"/>
                </a:cubicBezTo>
                <a:close/>
                <a:moveTo>
                  <a:pt x="400" y="642"/>
                </a:moveTo>
                <a:cubicBezTo>
                  <a:pt x="400" y="643"/>
                  <a:pt x="400" y="643"/>
                  <a:pt x="400" y="644"/>
                </a:cubicBezTo>
                <a:cubicBezTo>
                  <a:pt x="400" y="644"/>
                  <a:pt x="400" y="644"/>
                  <a:pt x="400" y="644"/>
                </a:cubicBezTo>
                <a:cubicBezTo>
                  <a:pt x="399" y="641"/>
                  <a:pt x="396" y="638"/>
                  <a:pt x="392" y="638"/>
                </a:cubicBezTo>
                <a:cubicBezTo>
                  <a:pt x="393" y="636"/>
                  <a:pt x="393" y="635"/>
                  <a:pt x="393" y="633"/>
                </a:cubicBezTo>
                <a:cubicBezTo>
                  <a:pt x="393" y="632"/>
                  <a:pt x="393" y="630"/>
                  <a:pt x="392" y="628"/>
                </a:cubicBezTo>
                <a:cubicBezTo>
                  <a:pt x="393" y="628"/>
                  <a:pt x="393" y="627"/>
                  <a:pt x="394" y="627"/>
                </a:cubicBezTo>
                <a:cubicBezTo>
                  <a:pt x="394" y="627"/>
                  <a:pt x="394" y="627"/>
                  <a:pt x="395" y="628"/>
                </a:cubicBezTo>
                <a:cubicBezTo>
                  <a:pt x="395" y="631"/>
                  <a:pt x="397" y="635"/>
                  <a:pt x="400" y="636"/>
                </a:cubicBezTo>
                <a:cubicBezTo>
                  <a:pt x="400" y="637"/>
                  <a:pt x="400" y="637"/>
                  <a:pt x="400" y="637"/>
                </a:cubicBezTo>
                <a:cubicBezTo>
                  <a:pt x="400" y="638"/>
                  <a:pt x="400" y="639"/>
                  <a:pt x="400" y="641"/>
                </a:cubicBezTo>
                <a:cubicBezTo>
                  <a:pt x="400" y="641"/>
                  <a:pt x="400" y="642"/>
                  <a:pt x="400" y="642"/>
                </a:cubicBezTo>
                <a:close/>
                <a:moveTo>
                  <a:pt x="402" y="468"/>
                </a:moveTo>
                <a:cubicBezTo>
                  <a:pt x="402" y="468"/>
                  <a:pt x="403" y="468"/>
                  <a:pt x="403" y="468"/>
                </a:cubicBezTo>
                <a:cubicBezTo>
                  <a:pt x="403" y="468"/>
                  <a:pt x="404" y="469"/>
                  <a:pt x="404" y="469"/>
                </a:cubicBezTo>
                <a:cubicBezTo>
                  <a:pt x="403" y="469"/>
                  <a:pt x="402" y="468"/>
                  <a:pt x="402" y="468"/>
                </a:cubicBezTo>
                <a:close/>
                <a:moveTo>
                  <a:pt x="403" y="402"/>
                </a:moveTo>
                <a:cubicBezTo>
                  <a:pt x="401" y="402"/>
                  <a:pt x="399" y="403"/>
                  <a:pt x="398" y="403"/>
                </a:cubicBezTo>
                <a:cubicBezTo>
                  <a:pt x="398" y="403"/>
                  <a:pt x="398" y="403"/>
                  <a:pt x="397" y="403"/>
                </a:cubicBezTo>
                <a:cubicBezTo>
                  <a:pt x="397" y="403"/>
                  <a:pt x="397" y="403"/>
                  <a:pt x="397" y="402"/>
                </a:cubicBezTo>
                <a:cubicBezTo>
                  <a:pt x="399" y="402"/>
                  <a:pt x="401" y="401"/>
                  <a:pt x="402" y="400"/>
                </a:cubicBezTo>
                <a:cubicBezTo>
                  <a:pt x="403" y="401"/>
                  <a:pt x="405" y="402"/>
                  <a:pt x="406" y="403"/>
                </a:cubicBezTo>
                <a:cubicBezTo>
                  <a:pt x="406" y="403"/>
                  <a:pt x="406" y="403"/>
                  <a:pt x="406" y="403"/>
                </a:cubicBezTo>
                <a:cubicBezTo>
                  <a:pt x="405" y="402"/>
                  <a:pt x="404" y="402"/>
                  <a:pt x="403" y="402"/>
                </a:cubicBezTo>
                <a:close/>
                <a:moveTo>
                  <a:pt x="406" y="125"/>
                </a:moveTo>
                <a:cubicBezTo>
                  <a:pt x="407" y="124"/>
                  <a:pt x="408" y="122"/>
                  <a:pt x="408" y="120"/>
                </a:cubicBezTo>
                <a:cubicBezTo>
                  <a:pt x="409" y="119"/>
                  <a:pt x="410" y="117"/>
                  <a:pt x="410" y="116"/>
                </a:cubicBezTo>
                <a:cubicBezTo>
                  <a:pt x="410" y="116"/>
                  <a:pt x="410" y="115"/>
                  <a:pt x="410" y="115"/>
                </a:cubicBezTo>
                <a:cubicBezTo>
                  <a:pt x="410" y="116"/>
                  <a:pt x="411" y="116"/>
                  <a:pt x="411" y="116"/>
                </a:cubicBezTo>
                <a:cubicBezTo>
                  <a:pt x="410" y="118"/>
                  <a:pt x="409" y="120"/>
                  <a:pt x="409" y="123"/>
                </a:cubicBezTo>
                <a:cubicBezTo>
                  <a:pt x="409" y="125"/>
                  <a:pt x="410" y="128"/>
                  <a:pt x="411" y="129"/>
                </a:cubicBezTo>
                <a:cubicBezTo>
                  <a:pt x="411" y="129"/>
                  <a:pt x="411" y="130"/>
                  <a:pt x="411" y="130"/>
                </a:cubicBezTo>
                <a:cubicBezTo>
                  <a:pt x="410" y="129"/>
                  <a:pt x="409" y="129"/>
                  <a:pt x="407" y="128"/>
                </a:cubicBezTo>
                <a:cubicBezTo>
                  <a:pt x="407" y="127"/>
                  <a:pt x="406" y="126"/>
                  <a:pt x="406" y="125"/>
                </a:cubicBezTo>
                <a:close/>
                <a:moveTo>
                  <a:pt x="413" y="234"/>
                </a:moveTo>
                <a:cubicBezTo>
                  <a:pt x="413" y="234"/>
                  <a:pt x="413" y="235"/>
                  <a:pt x="413" y="235"/>
                </a:cubicBezTo>
                <a:cubicBezTo>
                  <a:pt x="412" y="234"/>
                  <a:pt x="411" y="234"/>
                  <a:pt x="411" y="233"/>
                </a:cubicBezTo>
                <a:cubicBezTo>
                  <a:pt x="411" y="232"/>
                  <a:pt x="411" y="232"/>
                  <a:pt x="411" y="231"/>
                </a:cubicBezTo>
                <a:cubicBezTo>
                  <a:pt x="412" y="232"/>
                  <a:pt x="413" y="233"/>
                  <a:pt x="414" y="233"/>
                </a:cubicBezTo>
                <a:cubicBezTo>
                  <a:pt x="414" y="234"/>
                  <a:pt x="414" y="234"/>
                  <a:pt x="413" y="234"/>
                </a:cubicBezTo>
                <a:close/>
                <a:moveTo>
                  <a:pt x="416" y="192"/>
                </a:moveTo>
                <a:cubicBezTo>
                  <a:pt x="415" y="192"/>
                  <a:pt x="415" y="192"/>
                  <a:pt x="414" y="192"/>
                </a:cubicBezTo>
                <a:cubicBezTo>
                  <a:pt x="414" y="192"/>
                  <a:pt x="413" y="192"/>
                  <a:pt x="413" y="192"/>
                </a:cubicBezTo>
                <a:cubicBezTo>
                  <a:pt x="413" y="192"/>
                  <a:pt x="413" y="192"/>
                  <a:pt x="413" y="192"/>
                </a:cubicBezTo>
                <a:cubicBezTo>
                  <a:pt x="412" y="192"/>
                  <a:pt x="412" y="192"/>
                  <a:pt x="412" y="192"/>
                </a:cubicBezTo>
                <a:cubicBezTo>
                  <a:pt x="412" y="191"/>
                  <a:pt x="411" y="190"/>
                  <a:pt x="411" y="189"/>
                </a:cubicBezTo>
                <a:cubicBezTo>
                  <a:pt x="412" y="189"/>
                  <a:pt x="414" y="190"/>
                  <a:pt x="415" y="190"/>
                </a:cubicBezTo>
                <a:cubicBezTo>
                  <a:pt x="416" y="190"/>
                  <a:pt x="417" y="190"/>
                  <a:pt x="418" y="190"/>
                </a:cubicBezTo>
                <a:cubicBezTo>
                  <a:pt x="418" y="190"/>
                  <a:pt x="418" y="190"/>
                  <a:pt x="418" y="190"/>
                </a:cubicBezTo>
                <a:cubicBezTo>
                  <a:pt x="418" y="190"/>
                  <a:pt x="418" y="190"/>
                  <a:pt x="419" y="190"/>
                </a:cubicBezTo>
                <a:cubicBezTo>
                  <a:pt x="418" y="190"/>
                  <a:pt x="417" y="191"/>
                  <a:pt x="416" y="192"/>
                </a:cubicBezTo>
                <a:close/>
                <a:moveTo>
                  <a:pt x="421" y="388"/>
                </a:moveTo>
                <a:cubicBezTo>
                  <a:pt x="421" y="388"/>
                  <a:pt x="420" y="387"/>
                  <a:pt x="420" y="386"/>
                </a:cubicBezTo>
                <a:cubicBezTo>
                  <a:pt x="420" y="386"/>
                  <a:pt x="420" y="386"/>
                  <a:pt x="420" y="385"/>
                </a:cubicBezTo>
                <a:cubicBezTo>
                  <a:pt x="420" y="386"/>
                  <a:pt x="421" y="387"/>
                  <a:pt x="421" y="388"/>
                </a:cubicBezTo>
                <a:cubicBezTo>
                  <a:pt x="421" y="388"/>
                  <a:pt x="421" y="388"/>
                  <a:pt x="421" y="388"/>
                </a:cubicBezTo>
                <a:close/>
                <a:moveTo>
                  <a:pt x="427" y="215"/>
                </a:moveTo>
                <a:cubicBezTo>
                  <a:pt x="426" y="215"/>
                  <a:pt x="425" y="214"/>
                  <a:pt x="424" y="214"/>
                </a:cubicBezTo>
                <a:cubicBezTo>
                  <a:pt x="422" y="214"/>
                  <a:pt x="421" y="215"/>
                  <a:pt x="420" y="215"/>
                </a:cubicBezTo>
                <a:cubicBezTo>
                  <a:pt x="420" y="215"/>
                  <a:pt x="420" y="215"/>
                  <a:pt x="420" y="214"/>
                </a:cubicBezTo>
                <a:cubicBezTo>
                  <a:pt x="420" y="214"/>
                  <a:pt x="420" y="214"/>
                  <a:pt x="420" y="213"/>
                </a:cubicBezTo>
                <a:cubicBezTo>
                  <a:pt x="421" y="213"/>
                  <a:pt x="421" y="212"/>
                  <a:pt x="421" y="212"/>
                </a:cubicBezTo>
                <a:cubicBezTo>
                  <a:pt x="423" y="213"/>
                  <a:pt x="425" y="214"/>
                  <a:pt x="427" y="214"/>
                </a:cubicBezTo>
                <a:cubicBezTo>
                  <a:pt x="427" y="214"/>
                  <a:pt x="427" y="215"/>
                  <a:pt x="427" y="215"/>
                </a:cubicBezTo>
                <a:close/>
                <a:moveTo>
                  <a:pt x="428" y="375"/>
                </a:moveTo>
                <a:cubicBezTo>
                  <a:pt x="428" y="375"/>
                  <a:pt x="428" y="375"/>
                  <a:pt x="428" y="375"/>
                </a:cubicBezTo>
                <a:cubicBezTo>
                  <a:pt x="428" y="374"/>
                  <a:pt x="428" y="374"/>
                  <a:pt x="428" y="373"/>
                </a:cubicBezTo>
                <a:cubicBezTo>
                  <a:pt x="428" y="373"/>
                  <a:pt x="428" y="372"/>
                  <a:pt x="428" y="372"/>
                </a:cubicBezTo>
                <a:cubicBezTo>
                  <a:pt x="428" y="372"/>
                  <a:pt x="428" y="373"/>
                  <a:pt x="429" y="373"/>
                </a:cubicBezTo>
                <a:cubicBezTo>
                  <a:pt x="428" y="374"/>
                  <a:pt x="428" y="374"/>
                  <a:pt x="428" y="375"/>
                </a:cubicBezTo>
                <a:close/>
                <a:moveTo>
                  <a:pt x="429" y="195"/>
                </a:moveTo>
                <a:cubicBezTo>
                  <a:pt x="429" y="195"/>
                  <a:pt x="429" y="195"/>
                  <a:pt x="429" y="194"/>
                </a:cubicBezTo>
                <a:cubicBezTo>
                  <a:pt x="428" y="191"/>
                  <a:pt x="425" y="189"/>
                  <a:pt x="422" y="189"/>
                </a:cubicBezTo>
                <a:cubicBezTo>
                  <a:pt x="422" y="189"/>
                  <a:pt x="421" y="189"/>
                  <a:pt x="421" y="189"/>
                </a:cubicBezTo>
                <a:cubicBezTo>
                  <a:pt x="423" y="188"/>
                  <a:pt x="425" y="186"/>
                  <a:pt x="426" y="184"/>
                </a:cubicBezTo>
                <a:cubicBezTo>
                  <a:pt x="426" y="184"/>
                  <a:pt x="427" y="184"/>
                  <a:pt x="427" y="184"/>
                </a:cubicBezTo>
                <a:cubicBezTo>
                  <a:pt x="428" y="184"/>
                  <a:pt x="429" y="184"/>
                  <a:pt x="430" y="184"/>
                </a:cubicBezTo>
                <a:cubicBezTo>
                  <a:pt x="431" y="184"/>
                  <a:pt x="431" y="184"/>
                  <a:pt x="432" y="184"/>
                </a:cubicBezTo>
                <a:cubicBezTo>
                  <a:pt x="430" y="185"/>
                  <a:pt x="428" y="188"/>
                  <a:pt x="428" y="191"/>
                </a:cubicBezTo>
                <a:cubicBezTo>
                  <a:pt x="428" y="192"/>
                  <a:pt x="428" y="193"/>
                  <a:pt x="429" y="195"/>
                </a:cubicBezTo>
                <a:close/>
                <a:moveTo>
                  <a:pt x="431" y="271"/>
                </a:moveTo>
                <a:cubicBezTo>
                  <a:pt x="431" y="270"/>
                  <a:pt x="431" y="268"/>
                  <a:pt x="432" y="267"/>
                </a:cubicBezTo>
                <a:cubicBezTo>
                  <a:pt x="432" y="268"/>
                  <a:pt x="433" y="268"/>
                  <a:pt x="434" y="268"/>
                </a:cubicBezTo>
                <a:cubicBezTo>
                  <a:pt x="439" y="268"/>
                  <a:pt x="443" y="264"/>
                  <a:pt x="443" y="259"/>
                </a:cubicBezTo>
                <a:cubicBezTo>
                  <a:pt x="443" y="255"/>
                  <a:pt x="440" y="252"/>
                  <a:pt x="435" y="251"/>
                </a:cubicBezTo>
                <a:cubicBezTo>
                  <a:pt x="435" y="251"/>
                  <a:pt x="435" y="251"/>
                  <a:pt x="435" y="251"/>
                </a:cubicBezTo>
                <a:cubicBezTo>
                  <a:pt x="435" y="250"/>
                  <a:pt x="435" y="250"/>
                  <a:pt x="435" y="250"/>
                </a:cubicBezTo>
                <a:cubicBezTo>
                  <a:pt x="436" y="250"/>
                  <a:pt x="436" y="250"/>
                  <a:pt x="436" y="250"/>
                </a:cubicBezTo>
                <a:cubicBezTo>
                  <a:pt x="439" y="250"/>
                  <a:pt x="441" y="249"/>
                  <a:pt x="443" y="247"/>
                </a:cubicBezTo>
                <a:cubicBezTo>
                  <a:pt x="443" y="247"/>
                  <a:pt x="442" y="247"/>
                  <a:pt x="442" y="247"/>
                </a:cubicBezTo>
                <a:cubicBezTo>
                  <a:pt x="442" y="251"/>
                  <a:pt x="445" y="255"/>
                  <a:pt x="449" y="256"/>
                </a:cubicBezTo>
                <a:cubicBezTo>
                  <a:pt x="446" y="258"/>
                  <a:pt x="445" y="260"/>
                  <a:pt x="445" y="263"/>
                </a:cubicBezTo>
                <a:cubicBezTo>
                  <a:pt x="445" y="264"/>
                  <a:pt x="445" y="265"/>
                  <a:pt x="445" y="266"/>
                </a:cubicBezTo>
                <a:cubicBezTo>
                  <a:pt x="445" y="266"/>
                  <a:pt x="445" y="266"/>
                  <a:pt x="445" y="267"/>
                </a:cubicBezTo>
                <a:cubicBezTo>
                  <a:pt x="444" y="267"/>
                  <a:pt x="442" y="267"/>
                  <a:pt x="442" y="268"/>
                </a:cubicBezTo>
                <a:cubicBezTo>
                  <a:pt x="441" y="268"/>
                  <a:pt x="441" y="268"/>
                  <a:pt x="440" y="268"/>
                </a:cubicBezTo>
                <a:cubicBezTo>
                  <a:pt x="437" y="268"/>
                  <a:pt x="435" y="269"/>
                  <a:pt x="433" y="271"/>
                </a:cubicBezTo>
                <a:cubicBezTo>
                  <a:pt x="432" y="271"/>
                  <a:pt x="432" y="271"/>
                  <a:pt x="431" y="271"/>
                </a:cubicBezTo>
                <a:close/>
                <a:moveTo>
                  <a:pt x="439" y="591"/>
                </a:moveTo>
                <a:cubicBezTo>
                  <a:pt x="439" y="591"/>
                  <a:pt x="439" y="592"/>
                  <a:pt x="440" y="592"/>
                </a:cubicBezTo>
                <a:cubicBezTo>
                  <a:pt x="440" y="593"/>
                  <a:pt x="441" y="594"/>
                  <a:pt x="442" y="595"/>
                </a:cubicBezTo>
                <a:cubicBezTo>
                  <a:pt x="442" y="595"/>
                  <a:pt x="441" y="596"/>
                  <a:pt x="441" y="596"/>
                </a:cubicBezTo>
                <a:cubicBezTo>
                  <a:pt x="441" y="596"/>
                  <a:pt x="441" y="596"/>
                  <a:pt x="441" y="596"/>
                </a:cubicBezTo>
                <a:cubicBezTo>
                  <a:pt x="440" y="594"/>
                  <a:pt x="440" y="593"/>
                  <a:pt x="438" y="592"/>
                </a:cubicBezTo>
                <a:cubicBezTo>
                  <a:pt x="438" y="591"/>
                  <a:pt x="438" y="591"/>
                  <a:pt x="439" y="591"/>
                </a:cubicBezTo>
                <a:close/>
                <a:moveTo>
                  <a:pt x="453" y="653"/>
                </a:moveTo>
                <a:cubicBezTo>
                  <a:pt x="453" y="653"/>
                  <a:pt x="453" y="653"/>
                  <a:pt x="453" y="653"/>
                </a:cubicBezTo>
                <a:cubicBezTo>
                  <a:pt x="452" y="650"/>
                  <a:pt x="450" y="648"/>
                  <a:pt x="447" y="648"/>
                </a:cubicBezTo>
                <a:cubicBezTo>
                  <a:pt x="446" y="645"/>
                  <a:pt x="444" y="643"/>
                  <a:pt x="441" y="642"/>
                </a:cubicBezTo>
                <a:cubicBezTo>
                  <a:pt x="441" y="641"/>
                  <a:pt x="441" y="641"/>
                  <a:pt x="441" y="640"/>
                </a:cubicBezTo>
                <a:cubicBezTo>
                  <a:pt x="441" y="639"/>
                  <a:pt x="441" y="637"/>
                  <a:pt x="440" y="636"/>
                </a:cubicBezTo>
                <a:cubicBezTo>
                  <a:pt x="441" y="636"/>
                  <a:pt x="441" y="636"/>
                  <a:pt x="441" y="636"/>
                </a:cubicBezTo>
                <a:cubicBezTo>
                  <a:pt x="442" y="640"/>
                  <a:pt x="445" y="643"/>
                  <a:pt x="450" y="643"/>
                </a:cubicBezTo>
                <a:cubicBezTo>
                  <a:pt x="451" y="643"/>
                  <a:pt x="452" y="643"/>
                  <a:pt x="453" y="643"/>
                </a:cubicBezTo>
                <a:cubicBezTo>
                  <a:pt x="453" y="643"/>
                  <a:pt x="454" y="643"/>
                  <a:pt x="454" y="643"/>
                </a:cubicBezTo>
                <a:cubicBezTo>
                  <a:pt x="453" y="645"/>
                  <a:pt x="452" y="646"/>
                  <a:pt x="452" y="649"/>
                </a:cubicBezTo>
                <a:cubicBezTo>
                  <a:pt x="452" y="650"/>
                  <a:pt x="452" y="651"/>
                  <a:pt x="453" y="653"/>
                </a:cubicBezTo>
                <a:close/>
                <a:moveTo>
                  <a:pt x="454" y="160"/>
                </a:moveTo>
                <a:cubicBezTo>
                  <a:pt x="454" y="160"/>
                  <a:pt x="454" y="160"/>
                  <a:pt x="454" y="159"/>
                </a:cubicBezTo>
                <a:cubicBezTo>
                  <a:pt x="454" y="159"/>
                  <a:pt x="455" y="159"/>
                  <a:pt x="456" y="158"/>
                </a:cubicBezTo>
                <a:cubicBezTo>
                  <a:pt x="455" y="159"/>
                  <a:pt x="455" y="160"/>
                  <a:pt x="454" y="161"/>
                </a:cubicBezTo>
                <a:cubicBezTo>
                  <a:pt x="454" y="161"/>
                  <a:pt x="454" y="160"/>
                  <a:pt x="454" y="160"/>
                </a:cubicBezTo>
                <a:close/>
                <a:moveTo>
                  <a:pt x="455" y="186"/>
                </a:moveTo>
                <a:cubicBezTo>
                  <a:pt x="455" y="186"/>
                  <a:pt x="455" y="186"/>
                  <a:pt x="455" y="186"/>
                </a:cubicBezTo>
                <a:cubicBezTo>
                  <a:pt x="455" y="186"/>
                  <a:pt x="455" y="186"/>
                  <a:pt x="456" y="186"/>
                </a:cubicBezTo>
                <a:cubicBezTo>
                  <a:pt x="455" y="186"/>
                  <a:pt x="455" y="186"/>
                  <a:pt x="455" y="186"/>
                </a:cubicBezTo>
                <a:close/>
                <a:moveTo>
                  <a:pt x="457" y="133"/>
                </a:moveTo>
                <a:cubicBezTo>
                  <a:pt x="456" y="133"/>
                  <a:pt x="455" y="134"/>
                  <a:pt x="454" y="134"/>
                </a:cubicBezTo>
                <a:cubicBezTo>
                  <a:pt x="453" y="133"/>
                  <a:pt x="452" y="132"/>
                  <a:pt x="450" y="132"/>
                </a:cubicBezTo>
                <a:cubicBezTo>
                  <a:pt x="451" y="131"/>
                  <a:pt x="452" y="129"/>
                  <a:pt x="452" y="127"/>
                </a:cubicBezTo>
                <a:cubicBezTo>
                  <a:pt x="452" y="124"/>
                  <a:pt x="450" y="121"/>
                  <a:pt x="448" y="120"/>
                </a:cubicBezTo>
                <a:cubicBezTo>
                  <a:pt x="449" y="119"/>
                  <a:pt x="450" y="117"/>
                  <a:pt x="451" y="116"/>
                </a:cubicBezTo>
                <a:cubicBezTo>
                  <a:pt x="451" y="116"/>
                  <a:pt x="451" y="116"/>
                  <a:pt x="451" y="116"/>
                </a:cubicBezTo>
                <a:cubicBezTo>
                  <a:pt x="451" y="118"/>
                  <a:pt x="452" y="120"/>
                  <a:pt x="454" y="121"/>
                </a:cubicBezTo>
                <a:cubicBezTo>
                  <a:pt x="453" y="122"/>
                  <a:pt x="453" y="122"/>
                  <a:pt x="453" y="123"/>
                </a:cubicBezTo>
                <a:cubicBezTo>
                  <a:pt x="453" y="126"/>
                  <a:pt x="455" y="128"/>
                  <a:pt x="457" y="130"/>
                </a:cubicBezTo>
                <a:cubicBezTo>
                  <a:pt x="457" y="131"/>
                  <a:pt x="459" y="133"/>
                  <a:pt x="460" y="134"/>
                </a:cubicBezTo>
                <a:cubicBezTo>
                  <a:pt x="459" y="134"/>
                  <a:pt x="458" y="133"/>
                  <a:pt x="457" y="133"/>
                </a:cubicBezTo>
                <a:close/>
                <a:moveTo>
                  <a:pt x="460" y="234"/>
                </a:moveTo>
                <a:cubicBezTo>
                  <a:pt x="460" y="234"/>
                  <a:pt x="460" y="234"/>
                  <a:pt x="460" y="234"/>
                </a:cubicBezTo>
                <a:cubicBezTo>
                  <a:pt x="460" y="234"/>
                  <a:pt x="460" y="234"/>
                  <a:pt x="461" y="234"/>
                </a:cubicBezTo>
                <a:cubicBezTo>
                  <a:pt x="460" y="234"/>
                  <a:pt x="460" y="234"/>
                  <a:pt x="460" y="234"/>
                </a:cubicBezTo>
                <a:close/>
                <a:moveTo>
                  <a:pt x="590" y="121"/>
                </a:moveTo>
                <a:cubicBezTo>
                  <a:pt x="592" y="121"/>
                  <a:pt x="594" y="121"/>
                  <a:pt x="596" y="120"/>
                </a:cubicBezTo>
                <a:cubicBezTo>
                  <a:pt x="596" y="121"/>
                  <a:pt x="597" y="122"/>
                  <a:pt x="599" y="123"/>
                </a:cubicBezTo>
                <a:cubicBezTo>
                  <a:pt x="597" y="124"/>
                  <a:pt x="596" y="127"/>
                  <a:pt x="596" y="129"/>
                </a:cubicBezTo>
                <a:cubicBezTo>
                  <a:pt x="596" y="129"/>
                  <a:pt x="595" y="129"/>
                  <a:pt x="595" y="129"/>
                </a:cubicBezTo>
                <a:cubicBezTo>
                  <a:pt x="594" y="126"/>
                  <a:pt x="592" y="124"/>
                  <a:pt x="590" y="123"/>
                </a:cubicBezTo>
                <a:cubicBezTo>
                  <a:pt x="590" y="122"/>
                  <a:pt x="590" y="122"/>
                  <a:pt x="590" y="121"/>
                </a:cubicBezTo>
                <a:close/>
                <a:moveTo>
                  <a:pt x="536" y="91"/>
                </a:moveTo>
                <a:cubicBezTo>
                  <a:pt x="539" y="89"/>
                  <a:pt x="541" y="86"/>
                  <a:pt x="541" y="82"/>
                </a:cubicBezTo>
                <a:cubicBezTo>
                  <a:pt x="541" y="80"/>
                  <a:pt x="541" y="79"/>
                  <a:pt x="540" y="77"/>
                </a:cubicBezTo>
                <a:cubicBezTo>
                  <a:pt x="541" y="77"/>
                  <a:pt x="543" y="76"/>
                  <a:pt x="544" y="74"/>
                </a:cubicBezTo>
                <a:cubicBezTo>
                  <a:pt x="545" y="75"/>
                  <a:pt x="546" y="75"/>
                  <a:pt x="547" y="75"/>
                </a:cubicBezTo>
                <a:cubicBezTo>
                  <a:pt x="548" y="75"/>
                  <a:pt x="549" y="75"/>
                  <a:pt x="550" y="74"/>
                </a:cubicBezTo>
                <a:cubicBezTo>
                  <a:pt x="551" y="76"/>
                  <a:pt x="551" y="77"/>
                  <a:pt x="552" y="79"/>
                </a:cubicBezTo>
                <a:cubicBezTo>
                  <a:pt x="549" y="80"/>
                  <a:pt x="547" y="82"/>
                  <a:pt x="545" y="84"/>
                </a:cubicBezTo>
                <a:cubicBezTo>
                  <a:pt x="542" y="85"/>
                  <a:pt x="540" y="88"/>
                  <a:pt x="540" y="91"/>
                </a:cubicBezTo>
                <a:cubicBezTo>
                  <a:pt x="540" y="96"/>
                  <a:pt x="543" y="99"/>
                  <a:pt x="547" y="99"/>
                </a:cubicBezTo>
                <a:cubicBezTo>
                  <a:pt x="548" y="99"/>
                  <a:pt x="548" y="99"/>
                  <a:pt x="549" y="99"/>
                </a:cubicBezTo>
                <a:cubicBezTo>
                  <a:pt x="550" y="99"/>
                  <a:pt x="551" y="100"/>
                  <a:pt x="553" y="100"/>
                </a:cubicBezTo>
                <a:cubicBezTo>
                  <a:pt x="551" y="101"/>
                  <a:pt x="550" y="102"/>
                  <a:pt x="549" y="104"/>
                </a:cubicBezTo>
                <a:cubicBezTo>
                  <a:pt x="549" y="104"/>
                  <a:pt x="549" y="104"/>
                  <a:pt x="548" y="104"/>
                </a:cubicBezTo>
                <a:cubicBezTo>
                  <a:pt x="548" y="104"/>
                  <a:pt x="547" y="104"/>
                  <a:pt x="547" y="104"/>
                </a:cubicBezTo>
                <a:cubicBezTo>
                  <a:pt x="545" y="104"/>
                  <a:pt x="544" y="103"/>
                  <a:pt x="543" y="103"/>
                </a:cubicBezTo>
                <a:cubicBezTo>
                  <a:pt x="542" y="103"/>
                  <a:pt x="541" y="103"/>
                  <a:pt x="541" y="104"/>
                </a:cubicBezTo>
                <a:cubicBezTo>
                  <a:pt x="541" y="103"/>
                  <a:pt x="541" y="103"/>
                  <a:pt x="541" y="103"/>
                </a:cubicBezTo>
                <a:cubicBezTo>
                  <a:pt x="541" y="98"/>
                  <a:pt x="537" y="95"/>
                  <a:pt x="533" y="95"/>
                </a:cubicBezTo>
                <a:cubicBezTo>
                  <a:pt x="533" y="95"/>
                  <a:pt x="532" y="95"/>
                  <a:pt x="532" y="95"/>
                </a:cubicBezTo>
                <a:cubicBezTo>
                  <a:pt x="534" y="94"/>
                  <a:pt x="535" y="93"/>
                  <a:pt x="536" y="91"/>
                </a:cubicBezTo>
                <a:close/>
                <a:moveTo>
                  <a:pt x="536" y="124"/>
                </a:moveTo>
                <a:cubicBezTo>
                  <a:pt x="537" y="124"/>
                  <a:pt x="537" y="125"/>
                  <a:pt x="537" y="125"/>
                </a:cubicBezTo>
                <a:cubicBezTo>
                  <a:pt x="538" y="125"/>
                  <a:pt x="539" y="124"/>
                  <a:pt x="539" y="124"/>
                </a:cubicBezTo>
                <a:cubicBezTo>
                  <a:pt x="540" y="124"/>
                  <a:pt x="540" y="124"/>
                  <a:pt x="540" y="124"/>
                </a:cubicBezTo>
                <a:cubicBezTo>
                  <a:pt x="541" y="126"/>
                  <a:pt x="542" y="128"/>
                  <a:pt x="545" y="128"/>
                </a:cubicBezTo>
                <a:cubicBezTo>
                  <a:pt x="545" y="128"/>
                  <a:pt x="544" y="129"/>
                  <a:pt x="544" y="129"/>
                </a:cubicBezTo>
                <a:cubicBezTo>
                  <a:pt x="543" y="128"/>
                  <a:pt x="542" y="128"/>
                  <a:pt x="541" y="128"/>
                </a:cubicBezTo>
                <a:cubicBezTo>
                  <a:pt x="540" y="128"/>
                  <a:pt x="538" y="128"/>
                  <a:pt x="537" y="129"/>
                </a:cubicBezTo>
                <a:cubicBezTo>
                  <a:pt x="537" y="128"/>
                  <a:pt x="537" y="128"/>
                  <a:pt x="537" y="128"/>
                </a:cubicBezTo>
                <a:cubicBezTo>
                  <a:pt x="537" y="128"/>
                  <a:pt x="537" y="128"/>
                  <a:pt x="537" y="128"/>
                </a:cubicBezTo>
                <a:cubicBezTo>
                  <a:pt x="537" y="127"/>
                  <a:pt x="537" y="125"/>
                  <a:pt x="536" y="124"/>
                </a:cubicBezTo>
                <a:close/>
                <a:moveTo>
                  <a:pt x="531" y="191"/>
                </a:moveTo>
                <a:cubicBezTo>
                  <a:pt x="532" y="192"/>
                  <a:pt x="533" y="193"/>
                  <a:pt x="535" y="193"/>
                </a:cubicBezTo>
                <a:cubicBezTo>
                  <a:pt x="535" y="197"/>
                  <a:pt x="539" y="200"/>
                  <a:pt x="543" y="200"/>
                </a:cubicBezTo>
                <a:cubicBezTo>
                  <a:pt x="544" y="200"/>
                  <a:pt x="544" y="200"/>
                  <a:pt x="544" y="200"/>
                </a:cubicBezTo>
                <a:cubicBezTo>
                  <a:pt x="544" y="200"/>
                  <a:pt x="544" y="200"/>
                  <a:pt x="544" y="200"/>
                </a:cubicBezTo>
                <a:cubicBezTo>
                  <a:pt x="544" y="201"/>
                  <a:pt x="544" y="201"/>
                  <a:pt x="544" y="201"/>
                </a:cubicBezTo>
                <a:cubicBezTo>
                  <a:pt x="542" y="200"/>
                  <a:pt x="540" y="199"/>
                  <a:pt x="537" y="199"/>
                </a:cubicBezTo>
                <a:cubicBezTo>
                  <a:pt x="535" y="199"/>
                  <a:pt x="532" y="200"/>
                  <a:pt x="530" y="202"/>
                </a:cubicBezTo>
                <a:cubicBezTo>
                  <a:pt x="530" y="202"/>
                  <a:pt x="530" y="202"/>
                  <a:pt x="529" y="202"/>
                </a:cubicBezTo>
                <a:cubicBezTo>
                  <a:pt x="529" y="202"/>
                  <a:pt x="529" y="202"/>
                  <a:pt x="528" y="202"/>
                </a:cubicBezTo>
                <a:cubicBezTo>
                  <a:pt x="527" y="202"/>
                  <a:pt x="525" y="203"/>
                  <a:pt x="524" y="203"/>
                </a:cubicBezTo>
                <a:cubicBezTo>
                  <a:pt x="524" y="203"/>
                  <a:pt x="524" y="203"/>
                  <a:pt x="524" y="203"/>
                </a:cubicBezTo>
                <a:cubicBezTo>
                  <a:pt x="527" y="202"/>
                  <a:pt x="529" y="199"/>
                  <a:pt x="529" y="196"/>
                </a:cubicBezTo>
                <a:cubicBezTo>
                  <a:pt x="529" y="195"/>
                  <a:pt x="529" y="195"/>
                  <a:pt x="529" y="195"/>
                </a:cubicBezTo>
                <a:cubicBezTo>
                  <a:pt x="530" y="194"/>
                  <a:pt x="531" y="192"/>
                  <a:pt x="531" y="191"/>
                </a:cubicBezTo>
                <a:close/>
                <a:moveTo>
                  <a:pt x="509" y="64"/>
                </a:moveTo>
                <a:cubicBezTo>
                  <a:pt x="510" y="65"/>
                  <a:pt x="511" y="65"/>
                  <a:pt x="512" y="65"/>
                </a:cubicBezTo>
                <a:cubicBezTo>
                  <a:pt x="511" y="67"/>
                  <a:pt x="510" y="69"/>
                  <a:pt x="510" y="71"/>
                </a:cubicBezTo>
                <a:cubicBezTo>
                  <a:pt x="510" y="71"/>
                  <a:pt x="510" y="71"/>
                  <a:pt x="510" y="72"/>
                </a:cubicBezTo>
                <a:cubicBezTo>
                  <a:pt x="507" y="72"/>
                  <a:pt x="505" y="73"/>
                  <a:pt x="503" y="75"/>
                </a:cubicBezTo>
                <a:cubicBezTo>
                  <a:pt x="503" y="74"/>
                  <a:pt x="503" y="73"/>
                  <a:pt x="502" y="73"/>
                </a:cubicBezTo>
                <a:cubicBezTo>
                  <a:pt x="502" y="72"/>
                  <a:pt x="502" y="71"/>
                  <a:pt x="502" y="70"/>
                </a:cubicBezTo>
                <a:cubicBezTo>
                  <a:pt x="502" y="69"/>
                  <a:pt x="502" y="68"/>
                  <a:pt x="502" y="67"/>
                </a:cubicBezTo>
                <a:cubicBezTo>
                  <a:pt x="504" y="67"/>
                  <a:pt x="507" y="66"/>
                  <a:pt x="509" y="64"/>
                </a:cubicBezTo>
                <a:close/>
                <a:moveTo>
                  <a:pt x="511" y="310"/>
                </a:moveTo>
                <a:cubicBezTo>
                  <a:pt x="511" y="311"/>
                  <a:pt x="510" y="311"/>
                  <a:pt x="510" y="311"/>
                </a:cubicBezTo>
                <a:cubicBezTo>
                  <a:pt x="510" y="311"/>
                  <a:pt x="510" y="311"/>
                  <a:pt x="510" y="311"/>
                </a:cubicBezTo>
                <a:cubicBezTo>
                  <a:pt x="510" y="311"/>
                  <a:pt x="510" y="311"/>
                  <a:pt x="511" y="310"/>
                </a:cubicBezTo>
                <a:close/>
                <a:moveTo>
                  <a:pt x="507" y="331"/>
                </a:moveTo>
                <a:cubicBezTo>
                  <a:pt x="507" y="331"/>
                  <a:pt x="506" y="331"/>
                  <a:pt x="506" y="331"/>
                </a:cubicBezTo>
                <a:cubicBezTo>
                  <a:pt x="506" y="331"/>
                  <a:pt x="506" y="331"/>
                  <a:pt x="506" y="331"/>
                </a:cubicBezTo>
                <a:cubicBezTo>
                  <a:pt x="506" y="331"/>
                  <a:pt x="506" y="331"/>
                  <a:pt x="506" y="331"/>
                </a:cubicBezTo>
                <a:cubicBezTo>
                  <a:pt x="506" y="331"/>
                  <a:pt x="507" y="331"/>
                  <a:pt x="507" y="331"/>
                </a:cubicBezTo>
                <a:close/>
                <a:moveTo>
                  <a:pt x="467" y="67"/>
                </a:moveTo>
                <a:cubicBezTo>
                  <a:pt x="468" y="68"/>
                  <a:pt x="468" y="68"/>
                  <a:pt x="469" y="68"/>
                </a:cubicBezTo>
                <a:cubicBezTo>
                  <a:pt x="470" y="71"/>
                  <a:pt x="473" y="73"/>
                  <a:pt x="476" y="73"/>
                </a:cubicBezTo>
                <a:cubicBezTo>
                  <a:pt x="478" y="73"/>
                  <a:pt x="479" y="72"/>
                  <a:pt x="481" y="71"/>
                </a:cubicBezTo>
                <a:cubicBezTo>
                  <a:pt x="481" y="71"/>
                  <a:pt x="482" y="71"/>
                  <a:pt x="482" y="71"/>
                </a:cubicBezTo>
                <a:cubicBezTo>
                  <a:pt x="482" y="71"/>
                  <a:pt x="482" y="71"/>
                  <a:pt x="482" y="71"/>
                </a:cubicBezTo>
                <a:cubicBezTo>
                  <a:pt x="482" y="72"/>
                  <a:pt x="482" y="73"/>
                  <a:pt x="483" y="73"/>
                </a:cubicBezTo>
                <a:cubicBezTo>
                  <a:pt x="481" y="74"/>
                  <a:pt x="480" y="75"/>
                  <a:pt x="479" y="77"/>
                </a:cubicBezTo>
                <a:cubicBezTo>
                  <a:pt x="478" y="77"/>
                  <a:pt x="477" y="77"/>
                  <a:pt x="475" y="78"/>
                </a:cubicBezTo>
                <a:cubicBezTo>
                  <a:pt x="475" y="77"/>
                  <a:pt x="474" y="77"/>
                  <a:pt x="473" y="77"/>
                </a:cubicBezTo>
                <a:cubicBezTo>
                  <a:pt x="471" y="77"/>
                  <a:pt x="469" y="78"/>
                  <a:pt x="467" y="80"/>
                </a:cubicBezTo>
                <a:cubicBezTo>
                  <a:pt x="469" y="78"/>
                  <a:pt x="469" y="76"/>
                  <a:pt x="469" y="74"/>
                </a:cubicBezTo>
                <a:cubicBezTo>
                  <a:pt x="469" y="71"/>
                  <a:pt x="468" y="69"/>
                  <a:pt x="467" y="68"/>
                </a:cubicBezTo>
                <a:cubicBezTo>
                  <a:pt x="467" y="68"/>
                  <a:pt x="467" y="67"/>
                  <a:pt x="467" y="67"/>
                </a:cubicBezTo>
                <a:close/>
                <a:moveTo>
                  <a:pt x="472" y="100"/>
                </a:moveTo>
                <a:cubicBezTo>
                  <a:pt x="472" y="100"/>
                  <a:pt x="472" y="100"/>
                  <a:pt x="472" y="100"/>
                </a:cubicBezTo>
                <a:cubicBezTo>
                  <a:pt x="472" y="100"/>
                  <a:pt x="472" y="100"/>
                  <a:pt x="472" y="100"/>
                </a:cubicBezTo>
                <a:cubicBezTo>
                  <a:pt x="472" y="100"/>
                  <a:pt x="472" y="100"/>
                  <a:pt x="472" y="100"/>
                </a:cubicBezTo>
                <a:close/>
                <a:moveTo>
                  <a:pt x="470" y="112"/>
                </a:moveTo>
                <a:cubicBezTo>
                  <a:pt x="470" y="113"/>
                  <a:pt x="469" y="113"/>
                  <a:pt x="468" y="114"/>
                </a:cubicBezTo>
                <a:cubicBezTo>
                  <a:pt x="468" y="113"/>
                  <a:pt x="468" y="112"/>
                  <a:pt x="468" y="111"/>
                </a:cubicBezTo>
                <a:cubicBezTo>
                  <a:pt x="468" y="111"/>
                  <a:pt x="469" y="110"/>
                  <a:pt x="469" y="110"/>
                </a:cubicBezTo>
                <a:cubicBezTo>
                  <a:pt x="469" y="111"/>
                  <a:pt x="470" y="111"/>
                  <a:pt x="470" y="112"/>
                </a:cubicBezTo>
                <a:close/>
                <a:moveTo>
                  <a:pt x="468" y="155"/>
                </a:moveTo>
                <a:cubicBezTo>
                  <a:pt x="468" y="155"/>
                  <a:pt x="467" y="155"/>
                  <a:pt x="467" y="155"/>
                </a:cubicBezTo>
                <a:cubicBezTo>
                  <a:pt x="467" y="155"/>
                  <a:pt x="467" y="155"/>
                  <a:pt x="467" y="155"/>
                </a:cubicBezTo>
                <a:cubicBezTo>
                  <a:pt x="467" y="155"/>
                  <a:pt x="467" y="155"/>
                  <a:pt x="468" y="155"/>
                </a:cubicBezTo>
                <a:close/>
                <a:moveTo>
                  <a:pt x="467" y="80"/>
                </a:moveTo>
                <a:cubicBezTo>
                  <a:pt x="466" y="81"/>
                  <a:pt x="465" y="82"/>
                  <a:pt x="465" y="83"/>
                </a:cubicBezTo>
                <a:cubicBezTo>
                  <a:pt x="464" y="83"/>
                  <a:pt x="464" y="82"/>
                  <a:pt x="463" y="82"/>
                </a:cubicBezTo>
                <a:cubicBezTo>
                  <a:pt x="464" y="82"/>
                  <a:pt x="466" y="81"/>
                  <a:pt x="467" y="80"/>
                </a:cubicBezTo>
                <a:close/>
                <a:moveTo>
                  <a:pt x="466" y="136"/>
                </a:moveTo>
                <a:cubicBezTo>
                  <a:pt x="465" y="137"/>
                  <a:pt x="465" y="137"/>
                  <a:pt x="465" y="138"/>
                </a:cubicBezTo>
                <a:cubicBezTo>
                  <a:pt x="465" y="138"/>
                  <a:pt x="465" y="138"/>
                  <a:pt x="465" y="138"/>
                </a:cubicBezTo>
                <a:cubicBezTo>
                  <a:pt x="465" y="138"/>
                  <a:pt x="465" y="138"/>
                  <a:pt x="464" y="138"/>
                </a:cubicBezTo>
                <a:cubicBezTo>
                  <a:pt x="464" y="137"/>
                  <a:pt x="463" y="136"/>
                  <a:pt x="462" y="135"/>
                </a:cubicBezTo>
                <a:cubicBezTo>
                  <a:pt x="463" y="136"/>
                  <a:pt x="464" y="136"/>
                  <a:pt x="466" y="136"/>
                </a:cubicBezTo>
                <a:close/>
                <a:moveTo>
                  <a:pt x="467" y="543"/>
                </a:moveTo>
                <a:cubicBezTo>
                  <a:pt x="466" y="543"/>
                  <a:pt x="465" y="543"/>
                  <a:pt x="465" y="544"/>
                </a:cubicBezTo>
                <a:cubicBezTo>
                  <a:pt x="465" y="543"/>
                  <a:pt x="465" y="542"/>
                  <a:pt x="465" y="541"/>
                </a:cubicBezTo>
                <a:cubicBezTo>
                  <a:pt x="466" y="541"/>
                  <a:pt x="467" y="542"/>
                  <a:pt x="468" y="542"/>
                </a:cubicBezTo>
                <a:cubicBezTo>
                  <a:pt x="468" y="542"/>
                  <a:pt x="468" y="542"/>
                  <a:pt x="468" y="542"/>
                </a:cubicBezTo>
                <a:cubicBezTo>
                  <a:pt x="467" y="542"/>
                  <a:pt x="467" y="543"/>
                  <a:pt x="467" y="543"/>
                </a:cubicBezTo>
                <a:close/>
                <a:moveTo>
                  <a:pt x="475" y="633"/>
                </a:moveTo>
                <a:cubicBezTo>
                  <a:pt x="474" y="632"/>
                  <a:pt x="473" y="632"/>
                  <a:pt x="472" y="632"/>
                </a:cubicBezTo>
                <a:cubicBezTo>
                  <a:pt x="473" y="630"/>
                  <a:pt x="473" y="629"/>
                  <a:pt x="473" y="627"/>
                </a:cubicBezTo>
                <a:cubicBezTo>
                  <a:pt x="473" y="625"/>
                  <a:pt x="473" y="623"/>
                  <a:pt x="471" y="621"/>
                </a:cubicBezTo>
                <a:cubicBezTo>
                  <a:pt x="472" y="621"/>
                  <a:pt x="473" y="621"/>
                  <a:pt x="473" y="620"/>
                </a:cubicBezTo>
                <a:cubicBezTo>
                  <a:pt x="473" y="621"/>
                  <a:pt x="473" y="622"/>
                  <a:pt x="473" y="622"/>
                </a:cubicBezTo>
                <a:cubicBezTo>
                  <a:pt x="473" y="626"/>
                  <a:pt x="475" y="629"/>
                  <a:pt x="477" y="630"/>
                </a:cubicBezTo>
                <a:cubicBezTo>
                  <a:pt x="477" y="631"/>
                  <a:pt x="476" y="632"/>
                  <a:pt x="475" y="633"/>
                </a:cubicBezTo>
                <a:close/>
                <a:moveTo>
                  <a:pt x="477" y="614"/>
                </a:moveTo>
                <a:cubicBezTo>
                  <a:pt x="477" y="614"/>
                  <a:pt x="477" y="614"/>
                  <a:pt x="477" y="614"/>
                </a:cubicBezTo>
                <a:cubicBezTo>
                  <a:pt x="477" y="614"/>
                  <a:pt x="477" y="614"/>
                  <a:pt x="477" y="614"/>
                </a:cubicBezTo>
                <a:cubicBezTo>
                  <a:pt x="477" y="614"/>
                  <a:pt x="477" y="614"/>
                  <a:pt x="477" y="614"/>
                </a:cubicBezTo>
                <a:cubicBezTo>
                  <a:pt x="477" y="614"/>
                  <a:pt x="477" y="614"/>
                  <a:pt x="477" y="614"/>
                </a:cubicBezTo>
                <a:close/>
                <a:moveTo>
                  <a:pt x="477" y="250"/>
                </a:moveTo>
                <a:cubicBezTo>
                  <a:pt x="476" y="250"/>
                  <a:pt x="476" y="250"/>
                  <a:pt x="475" y="250"/>
                </a:cubicBezTo>
                <a:cubicBezTo>
                  <a:pt x="475" y="249"/>
                  <a:pt x="474" y="248"/>
                  <a:pt x="474" y="248"/>
                </a:cubicBezTo>
                <a:cubicBezTo>
                  <a:pt x="474" y="247"/>
                  <a:pt x="474" y="247"/>
                  <a:pt x="474" y="247"/>
                </a:cubicBezTo>
                <a:cubicBezTo>
                  <a:pt x="475" y="246"/>
                  <a:pt x="475" y="246"/>
                  <a:pt x="475" y="246"/>
                </a:cubicBezTo>
                <a:cubicBezTo>
                  <a:pt x="476" y="247"/>
                  <a:pt x="477" y="248"/>
                  <a:pt x="479" y="249"/>
                </a:cubicBezTo>
                <a:cubicBezTo>
                  <a:pt x="478" y="249"/>
                  <a:pt x="478" y="250"/>
                  <a:pt x="477" y="250"/>
                </a:cubicBezTo>
                <a:close/>
                <a:moveTo>
                  <a:pt x="478" y="226"/>
                </a:moveTo>
                <a:cubicBezTo>
                  <a:pt x="477" y="224"/>
                  <a:pt x="475" y="223"/>
                  <a:pt x="472" y="223"/>
                </a:cubicBezTo>
                <a:cubicBezTo>
                  <a:pt x="469" y="223"/>
                  <a:pt x="466" y="225"/>
                  <a:pt x="465" y="228"/>
                </a:cubicBezTo>
                <a:cubicBezTo>
                  <a:pt x="464" y="229"/>
                  <a:pt x="463" y="230"/>
                  <a:pt x="462" y="231"/>
                </a:cubicBezTo>
                <a:cubicBezTo>
                  <a:pt x="462" y="230"/>
                  <a:pt x="462" y="229"/>
                  <a:pt x="462" y="229"/>
                </a:cubicBezTo>
                <a:cubicBezTo>
                  <a:pt x="462" y="228"/>
                  <a:pt x="462" y="227"/>
                  <a:pt x="462" y="227"/>
                </a:cubicBezTo>
                <a:cubicBezTo>
                  <a:pt x="464" y="225"/>
                  <a:pt x="465" y="223"/>
                  <a:pt x="465" y="221"/>
                </a:cubicBezTo>
                <a:cubicBezTo>
                  <a:pt x="465" y="220"/>
                  <a:pt x="464" y="219"/>
                  <a:pt x="464" y="219"/>
                </a:cubicBezTo>
                <a:cubicBezTo>
                  <a:pt x="465" y="217"/>
                  <a:pt x="466" y="216"/>
                  <a:pt x="466" y="214"/>
                </a:cubicBezTo>
                <a:cubicBezTo>
                  <a:pt x="466" y="214"/>
                  <a:pt x="466" y="213"/>
                  <a:pt x="465" y="213"/>
                </a:cubicBezTo>
                <a:cubicBezTo>
                  <a:pt x="467" y="214"/>
                  <a:pt x="468" y="214"/>
                  <a:pt x="470" y="215"/>
                </a:cubicBezTo>
                <a:cubicBezTo>
                  <a:pt x="470" y="218"/>
                  <a:pt x="472" y="220"/>
                  <a:pt x="475" y="221"/>
                </a:cubicBezTo>
                <a:cubicBezTo>
                  <a:pt x="476" y="223"/>
                  <a:pt x="478" y="224"/>
                  <a:pt x="480" y="224"/>
                </a:cubicBezTo>
                <a:cubicBezTo>
                  <a:pt x="479" y="225"/>
                  <a:pt x="479" y="226"/>
                  <a:pt x="478" y="226"/>
                </a:cubicBezTo>
                <a:close/>
                <a:moveTo>
                  <a:pt x="478" y="98"/>
                </a:moveTo>
                <a:cubicBezTo>
                  <a:pt x="478" y="98"/>
                  <a:pt x="478" y="98"/>
                  <a:pt x="477" y="98"/>
                </a:cubicBezTo>
                <a:cubicBezTo>
                  <a:pt x="476" y="98"/>
                  <a:pt x="476" y="98"/>
                  <a:pt x="475" y="98"/>
                </a:cubicBezTo>
                <a:cubicBezTo>
                  <a:pt x="476" y="97"/>
                  <a:pt x="477" y="96"/>
                  <a:pt x="478" y="94"/>
                </a:cubicBezTo>
                <a:cubicBezTo>
                  <a:pt x="479" y="94"/>
                  <a:pt x="480" y="93"/>
                  <a:pt x="481" y="92"/>
                </a:cubicBezTo>
                <a:cubicBezTo>
                  <a:pt x="482" y="92"/>
                  <a:pt x="483" y="93"/>
                  <a:pt x="484" y="93"/>
                </a:cubicBezTo>
                <a:cubicBezTo>
                  <a:pt x="484" y="98"/>
                  <a:pt x="489" y="103"/>
                  <a:pt x="495" y="103"/>
                </a:cubicBezTo>
                <a:cubicBezTo>
                  <a:pt x="495" y="106"/>
                  <a:pt x="498" y="109"/>
                  <a:pt x="501" y="109"/>
                </a:cubicBezTo>
                <a:cubicBezTo>
                  <a:pt x="501" y="110"/>
                  <a:pt x="501" y="110"/>
                  <a:pt x="501" y="111"/>
                </a:cubicBezTo>
                <a:cubicBezTo>
                  <a:pt x="501" y="111"/>
                  <a:pt x="501" y="111"/>
                  <a:pt x="501" y="112"/>
                </a:cubicBezTo>
                <a:cubicBezTo>
                  <a:pt x="501" y="112"/>
                  <a:pt x="501" y="112"/>
                  <a:pt x="501" y="113"/>
                </a:cubicBezTo>
                <a:cubicBezTo>
                  <a:pt x="501" y="113"/>
                  <a:pt x="501" y="113"/>
                  <a:pt x="501" y="114"/>
                </a:cubicBezTo>
                <a:cubicBezTo>
                  <a:pt x="499" y="114"/>
                  <a:pt x="497" y="114"/>
                  <a:pt x="496" y="115"/>
                </a:cubicBezTo>
                <a:cubicBezTo>
                  <a:pt x="496" y="115"/>
                  <a:pt x="496" y="115"/>
                  <a:pt x="496" y="114"/>
                </a:cubicBezTo>
                <a:cubicBezTo>
                  <a:pt x="496" y="111"/>
                  <a:pt x="494" y="108"/>
                  <a:pt x="492" y="106"/>
                </a:cubicBezTo>
                <a:cubicBezTo>
                  <a:pt x="491" y="104"/>
                  <a:pt x="489" y="102"/>
                  <a:pt x="487" y="101"/>
                </a:cubicBezTo>
                <a:cubicBezTo>
                  <a:pt x="486" y="99"/>
                  <a:pt x="483" y="98"/>
                  <a:pt x="481" y="98"/>
                </a:cubicBezTo>
                <a:cubicBezTo>
                  <a:pt x="480" y="98"/>
                  <a:pt x="479" y="98"/>
                  <a:pt x="478" y="98"/>
                </a:cubicBezTo>
                <a:close/>
                <a:moveTo>
                  <a:pt x="495" y="164"/>
                </a:moveTo>
                <a:cubicBezTo>
                  <a:pt x="494" y="164"/>
                  <a:pt x="494" y="164"/>
                  <a:pt x="494" y="165"/>
                </a:cubicBezTo>
                <a:cubicBezTo>
                  <a:pt x="493" y="163"/>
                  <a:pt x="493" y="162"/>
                  <a:pt x="492" y="161"/>
                </a:cubicBezTo>
                <a:cubicBezTo>
                  <a:pt x="491" y="160"/>
                  <a:pt x="491" y="160"/>
                  <a:pt x="490" y="159"/>
                </a:cubicBezTo>
                <a:cubicBezTo>
                  <a:pt x="490" y="159"/>
                  <a:pt x="490" y="158"/>
                  <a:pt x="490" y="158"/>
                </a:cubicBezTo>
                <a:cubicBezTo>
                  <a:pt x="490" y="155"/>
                  <a:pt x="489" y="153"/>
                  <a:pt x="487" y="151"/>
                </a:cubicBezTo>
                <a:cubicBezTo>
                  <a:pt x="487" y="150"/>
                  <a:pt x="487" y="150"/>
                  <a:pt x="487" y="149"/>
                </a:cubicBezTo>
                <a:cubicBezTo>
                  <a:pt x="488" y="150"/>
                  <a:pt x="490" y="150"/>
                  <a:pt x="491" y="150"/>
                </a:cubicBezTo>
                <a:cubicBezTo>
                  <a:pt x="492" y="150"/>
                  <a:pt x="492" y="150"/>
                  <a:pt x="493" y="150"/>
                </a:cubicBezTo>
                <a:cubicBezTo>
                  <a:pt x="493" y="152"/>
                  <a:pt x="494" y="153"/>
                  <a:pt x="496" y="154"/>
                </a:cubicBezTo>
                <a:cubicBezTo>
                  <a:pt x="496" y="155"/>
                  <a:pt x="496" y="156"/>
                  <a:pt x="497" y="157"/>
                </a:cubicBezTo>
                <a:cubicBezTo>
                  <a:pt x="495" y="158"/>
                  <a:pt x="495" y="160"/>
                  <a:pt x="495" y="162"/>
                </a:cubicBezTo>
                <a:cubicBezTo>
                  <a:pt x="495" y="163"/>
                  <a:pt x="495" y="163"/>
                  <a:pt x="495" y="164"/>
                </a:cubicBezTo>
                <a:close/>
                <a:moveTo>
                  <a:pt x="486" y="178"/>
                </a:moveTo>
                <a:cubicBezTo>
                  <a:pt x="487" y="177"/>
                  <a:pt x="487" y="175"/>
                  <a:pt x="487" y="174"/>
                </a:cubicBezTo>
                <a:cubicBezTo>
                  <a:pt x="488" y="174"/>
                  <a:pt x="489" y="173"/>
                  <a:pt x="490" y="173"/>
                </a:cubicBezTo>
                <a:cubicBezTo>
                  <a:pt x="490" y="174"/>
                  <a:pt x="491" y="176"/>
                  <a:pt x="491" y="177"/>
                </a:cubicBezTo>
                <a:cubicBezTo>
                  <a:pt x="491" y="177"/>
                  <a:pt x="491" y="178"/>
                  <a:pt x="491" y="178"/>
                </a:cubicBezTo>
                <a:cubicBezTo>
                  <a:pt x="491" y="179"/>
                  <a:pt x="492" y="181"/>
                  <a:pt x="492" y="182"/>
                </a:cubicBezTo>
                <a:cubicBezTo>
                  <a:pt x="490" y="183"/>
                  <a:pt x="489" y="184"/>
                  <a:pt x="487" y="186"/>
                </a:cubicBezTo>
                <a:cubicBezTo>
                  <a:pt x="487" y="185"/>
                  <a:pt x="486" y="185"/>
                  <a:pt x="485" y="185"/>
                </a:cubicBezTo>
                <a:cubicBezTo>
                  <a:pt x="484" y="185"/>
                  <a:pt x="484" y="184"/>
                  <a:pt x="483" y="184"/>
                </a:cubicBezTo>
                <a:cubicBezTo>
                  <a:pt x="485" y="183"/>
                  <a:pt x="486" y="181"/>
                  <a:pt x="486" y="178"/>
                </a:cubicBezTo>
                <a:cubicBezTo>
                  <a:pt x="486" y="178"/>
                  <a:pt x="486" y="178"/>
                  <a:pt x="486" y="178"/>
                </a:cubicBezTo>
                <a:close/>
                <a:moveTo>
                  <a:pt x="482" y="137"/>
                </a:moveTo>
                <a:cubicBezTo>
                  <a:pt x="483" y="137"/>
                  <a:pt x="483" y="137"/>
                  <a:pt x="483" y="137"/>
                </a:cubicBezTo>
                <a:cubicBezTo>
                  <a:pt x="483" y="138"/>
                  <a:pt x="483" y="138"/>
                  <a:pt x="483" y="139"/>
                </a:cubicBezTo>
                <a:cubicBezTo>
                  <a:pt x="483" y="139"/>
                  <a:pt x="483" y="139"/>
                  <a:pt x="483" y="139"/>
                </a:cubicBezTo>
                <a:cubicBezTo>
                  <a:pt x="483" y="138"/>
                  <a:pt x="483" y="138"/>
                  <a:pt x="482" y="137"/>
                </a:cubicBezTo>
                <a:close/>
                <a:moveTo>
                  <a:pt x="482" y="142"/>
                </a:moveTo>
                <a:cubicBezTo>
                  <a:pt x="482" y="142"/>
                  <a:pt x="482" y="141"/>
                  <a:pt x="482" y="141"/>
                </a:cubicBezTo>
                <a:cubicBezTo>
                  <a:pt x="482" y="141"/>
                  <a:pt x="482" y="141"/>
                  <a:pt x="482" y="141"/>
                </a:cubicBezTo>
                <a:cubicBezTo>
                  <a:pt x="482" y="141"/>
                  <a:pt x="482" y="141"/>
                  <a:pt x="482" y="141"/>
                </a:cubicBezTo>
                <a:cubicBezTo>
                  <a:pt x="482" y="141"/>
                  <a:pt x="482" y="141"/>
                  <a:pt x="482" y="142"/>
                </a:cubicBezTo>
                <a:close/>
                <a:moveTo>
                  <a:pt x="487" y="554"/>
                </a:moveTo>
                <a:cubicBezTo>
                  <a:pt x="486" y="554"/>
                  <a:pt x="484" y="554"/>
                  <a:pt x="483" y="555"/>
                </a:cubicBezTo>
                <a:cubicBezTo>
                  <a:pt x="483" y="555"/>
                  <a:pt x="482" y="555"/>
                  <a:pt x="481" y="555"/>
                </a:cubicBezTo>
                <a:cubicBezTo>
                  <a:pt x="481" y="554"/>
                  <a:pt x="481" y="554"/>
                  <a:pt x="481" y="553"/>
                </a:cubicBezTo>
                <a:cubicBezTo>
                  <a:pt x="481" y="553"/>
                  <a:pt x="481" y="553"/>
                  <a:pt x="481" y="553"/>
                </a:cubicBezTo>
                <a:cubicBezTo>
                  <a:pt x="482" y="553"/>
                  <a:pt x="483" y="553"/>
                  <a:pt x="484" y="553"/>
                </a:cubicBezTo>
                <a:cubicBezTo>
                  <a:pt x="485" y="553"/>
                  <a:pt x="487" y="553"/>
                  <a:pt x="488" y="552"/>
                </a:cubicBezTo>
                <a:cubicBezTo>
                  <a:pt x="488" y="553"/>
                  <a:pt x="489" y="554"/>
                  <a:pt x="489" y="554"/>
                </a:cubicBezTo>
                <a:cubicBezTo>
                  <a:pt x="489" y="554"/>
                  <a:pt x="488" y="554"/>
                  <a:pt x="487" y="554"/>
                </a:cubicBezTo>
                <a:close/>
                <a:moveTo>
                  <a:pt x="486" y="271"/>
                </a:moveTo>
                <a:cubicBezTo>
                  <a:pt x="486" y="272"/>
                  <a:pt x="487" y="272"/>
                  <a:pt x="487" y="272"/>
                </a:cubicBezTo>
                <a:cubicBezTo>
                  <a:pt x="487" y="272"/>
                  <a:pt x="487" y="273"/>
                  <a:pt x="487" y="273"/>
                </a:cubicBezTo>
                <a:cubicBezTo>
                  <a:pt x="486" y="272"/>
                  <a:pt x="486" y="272"/>
                  <a:pt x="486" y="271"/>
                </a:cubicBezTo>
                <a:close/>
                <a:moveTo>
                  <a:pt x="492" y="251"/>
                </a:moveTo>
                <a:cubicBezTo>
                  <a:pt x="491" y="252"/>
                  <a:pt x="490" y="252"/>
                  <a:pt x="489" y="253"/>
                </a:cubicBezTo>
                <a:cubicBezTo>
                  <a:pt x="489" y="252"/>
                  <a:pt x="488" y="251"/>
                  <a:pt x="487" y="250"/>
                </a:cubicBezTo>
                <a:cubicBezTo>
                  <a:pt x="488" y="250"/>
                  <a:pt x="489" y="249"/>
                  <a:pt x="489" y="249"/>
                </a:cubicBezTo>
                <a:cubicBezTo>
                  <a:pt x="491" y="249"/>
                  <a:pt x="492" y="248"/>
                  <a:pt x="493" y="248"/>
                </a:cubicBezTo>
                <a:cubicBezTo>
                  <a:pt x="492" y="249"/>
                  <a:pt x="492" y="250"/>
                  <a:pt x="492" y="251"/>
                </a:cubicBezTo>
                <a:close/>
                <a:moveTo>
                  <a:pt x="494" y="636"/>
                </a:moveTo>
                <a:cubicBezTo>
                  <a:pt x="494" y="636"/>
                  <a:pt x="494" y="636"/>
                  <a:pt x="494" y="636"/>
                </a:cubicBezTo>
                <a:cubicBezTo>
                  <a:pt x="494" y="635"/>
                  <a:pt x="494" y="635"/>
                  <a:pt x="493" y="634"/>
                </a:cubicBezTo>
                <a:cubicBezTo>
                  <a:pt x="494" y="634"/>
                  <a:pt x="494" y="633"/>
                  <a:pt x="495" y="633"/>
                </a:cubicBezTo>
                <a:cubicBezTo>
                  <a:pt x="495" y="634"/>
                  <a:pt x="496" y="635"/>
                  <a:pt x="497" y="636"/>
                </a:cubicBezTo>
                <a:cubicBezTo>
                  <a:pt x="496" y="636"/>
                  <a:pt x="495" y="636"/>
                  <a:pt x="494" y="636"/>
                </a:cubicBezTo>
                <a:close/>
                <a:moveTo>
                  <a:pt x="494" y="527"/>
                </a:moveTo>
                <a:cubicBezTo>
                  <a:pt x="494" y="527"/>
                  <a:pt x="494" y="527"/>
                  <a:pt x="495" y="527"/>
                </a:cubicBezTo>
                <a:cubicBezTo>
                  <a:pt x="495" y="527"/>
                  <a:pt x="495" y="528"/>
                  <a:pt x="495" y="528"/>
                </a:cubicBezTo>
                <a:cubicBezTo>
                  <a:pt x="495" y="528"/>
                  <a:pt x="495" y="528"/>
                  <a:pt x="494" y="527"/>
                </a:cubicBezTo>
                <a:close/>
                <a:moveTo>
                  <a:pt x="500" y="226"/>
                </a:moveTo>
                <a:cubicBezTo>
                  <a:pt x="498" y="227"/>
                  <a:pt x="497" y="228"/>
                  <a:pt x="495" y="229"/>
                </a:cubicBezTo>
                <a:cubicBezTo>
                  <a:pt x="494" y="227"/>
                  <a:pt x="493" y="226"/>
                  <a:pt x="491" y="225"/>
                </a:cubicBezTo>
                <a:cubicBezTo>
                  <a:pt x="491" y="224"/>
                  <a:pt x="490" y="224"/>
                  <a:pt x="489" y="223"/>
                </a:cubicBezTo>
                <a:cubicBezTo>
                  <a:pt x="491" y="222"/>
                  <a:pt x="492" y="221"/>
                  <a:pt x="493" y="220"/>
                </a:cubicBezTo>
                <a:cubicBezTo>
                  <a:pt x="493" y="220"/>
                  <a:pt x="494" y="220"/>
                  <a:pt x="494" y="220"/>
                </a:cubicBezTo>
                <a:cubicBezTo>
                  <a:pt x="494" y="220"/>
                  <a:pt x="494" y="220"/>
                  <a:pt x="494" y="220"/>
                </a:cubicBezTo>
                <a:cubicBezTo>
                  <a:pt x="495" y="220"/>
                  <a:pt x="496" y="220"/>
                  <a:pt x="496" y="220"/>
                </a:cubicBezTo>
                <a:cubicBezTo>
                  <a:pt x="497" y="220"/>
                  <a:pt x="499" y="220"/>
                  <a:pt x="500" y="219"/>
                </a:cubicBezTo>
                <a:cubicBezTo>
                  <a:pt x="501" y="220"/>
                  <a:pt x="502" y="221"/>
                  <a:pt x="504" y="222"/>
                </a:cubicBezTo>
                <a:cubicBezTo>
                  <a:pt x="502" y="223"/>
                  <a:pt x="501" y="225"/>
                  <a:pt x="500" y="226"/>
                </a:cubicBezTo>
                <a:close/>
                <a:moveTo>
                  <a:pt x="504" y="612"/>
                </a:moveTo>
                <a:cubicBezTo>
                  <a:pt x="504" y="612"/>
                  <a:pt x="505" y="612"/>
                  <a:pt x="506" y="613"/>
                </a:cubicBezTo>
                <a:cubicBezTo>
                  <a:pt x="505" y="613"/>
                  <a:pt x="505" y="613"/>
                  <a:pt x="505" y="613"/>
                </a:cubicBezTo>
                <a:cubicBezTo>
                  <a:pt x="505" y="614"/>
                  <a:pt x="506" y="615"/>
                  <a:pt x="506" y="615"/>
                </a:cubicBezTo>
                <a:cubicBezTo>
                  <a:pt x="505" y="614"/>
                  <a:pt x="505" y="613"/>
                  <a:pt x="504" y="612"/>
                </a:cubicBezTo>
                <a:close/>
                <a:moveTo>
                  <a:pt x="506" y="513"/>
                </a:moveTo>
                <a:cubicBezTo>
                  <a:pt x="506" y="514"/>
                  <a:pt x="507" y="514"/>
                  <a:pt x="507" y="514"/>
                </a:cubicBezTo>
                <a:cubicBezTo>
                  <a:pt x="507" y="514"/>
                  <a:pt x="507" y="514"/>
                  <a:pt x="507" y="514"/>
                </a:cubicBezTo>
                <a:cubicBezTo>
                  <a:pt x="507" y="514"/>
                  <a:pt x="506" y="514"/>
                  <a:pt x="506" y="514"/>
                </a:cubicBezTo>
                <a:cubicBezTo>
                  <a:pt x="506" y="514"/>
                  <a:pt x="506" y="514"/>
                  <a:pt x="506" y="513"/>
                </a:cubicBezTo>
                <a:cubicBezTo>
                  <a:pt x="506" y="513"/>
                  <a:pt x="506" y="513"/>
                  <a:pt x="506" y="513"/>
                </a:cubicBezTo>
                <a:close/>
                <a:moveTo>
                  <a:pt x="508" y="621"/>
                </a:moveTo>
                <a:cubicBezTo>
                  <a:pt x="508" y="621"/>
                  <a:pt x="508" y="621"/>
                  <a:pt x="508" y="621"/>
                </a:cubicBezTo>
                <a:cubicBezTo>
                  <a:pt x="507" y="621"/>
                  <a:pt x="507" y="620"/>
                  <a:pt x="506" y="620"/>
                </a:cubicBezTo>
                <a:cubicBezTo>
                  <a:pt x="506" y="619"/>
                  <a:pt x="506" y="619"/>
                  <a:pt x="506" y="619"/>
                </a:cubicBezTo>
                <a:cubicBezTo>
                  <a:pt x="506" y="618"/>
                  <a:pt x="506" y="617"/>
                  <a:pt x="506" y="616"/>
                </a:cubicBezTo>
                <a:cubicBezTo>
                  <a:pt x="506" y="618"/>
                  <a:pt x="507" y="619"/>
                  <a:pt x="508" y="620"/>
                </a:cubicBezTo>
                <a:cubicBezTo>
                  <a:pt x="508" y="620"/>
                  <a:pt x="508" y="621"/>
                  <a:pt x="508" y="621"/>
                </a:cubicBezTo>
                <a:close/>
                <a:moveTo>
                  <a:pt x="512" y="467"/>
                </a:moveTo>
                <a:cubicBezTo>
                  <a:pt x="512" y="467"/>
                  <a:pt x="512" y="467"/>
                  <a:pt x="512" y="466"/>
                </a:cubicBezTo>
                <a:cubicBezTo>
                  <a:pt x="512" y="467"/>
                  <a:pt x="512" y="467"/>
                  <a:pt x="512" y="467"/>
                </a:cubicBezTo>
                <a:cubicBezTo>
                  <a:pt x="512" y="467"/>
                  <a:pt x="512" y="467"/>
                  <a:pt x="512" y="467"/>
                </a:cubicBezTo>
                <a:close/>
                <a:moveTo>
                  <a:pt x="512" y="373"/>
                </a:moveTo>
                <a:cubicBezTo>
                  <a:pt x="511" y="373"/>
                  <a:pt x="510" y="374"/>
                  <a:pt x="510" y="374"/>
                </a:cubicBezTo>
                <a:cubicBezTo>
                  <a:pt x="510" y="374"/>
                  <a:pt x="509" y="373"/>
                  <a:pt x="509" y="373"/>
                </a:cubicBezTo>
                <a:cubicBezTo>
                  <a:pt x="509" y="373"/>
                  <a:pt x="509" y="373"/>
                  <a:pt x="509" y="373"/>
                </a:cubicBezTo>
                <a:cubicBezTo>
                  <a:pt x="511" y="371"/>
                  <a:pt x="512" y="369"/>
                  <a:pt x="512" y="366"/>
                </a:cubicBezTo>
                <a:cubicBezTo>
                  <a:pt x="512" y="363"/>
                  <a:pt x="511" y="360"/>
                  <a:pt x="509" y="359"/>
                </a:cubicBezTo>
                <a:cubicBezTo>
                  <a:pt x="509" y="358"/>
                  <a:pt x="509" y="358"/>
                  <a:pt x="509" y="357"/>
                </a:cubicBezTo>
                <a:cubicBezTo>
                  <a:pt x="510" y="357"/>
                  <a:pt x="510" y="357"/>
                  <a:pt x="510" y="357"/>
                </a:cubicBezTo>
                <a:cubicBezTo>
                  <a:pt x="510" y="357"/>
                  <a:pt x="511" y="357"/>
                  <a:pt x="511" y="357"/>
                </a:cubicBezTo>
                <a:cubicBezTo>
                  <a:pt x="511" y="357"/>
                  <a:pt x="511" y="358"/>
                  <a:pt x="511" y="358"/>
                </a:cubicBezTo>
                <a:cubicBezTo>
                  <a:pt x="511" y="362"/>
                  <a:pt x="514" y="365"/>
                  <a:pt x="517" y="366"/>
                </a:cubicBezTo>
                <a:cubicBezTo>
                  <a:pt x="515" y="367"/>
                  <a:pt x="513" y="370"/>
                  <a:pt x="512" y="373"/>
                </a:cubicBezTo>
                <a:close/>
                <a:moveTo>
                  <a:pt x="512" y="269"/>
                </a:moveTo>
                <a:cubicBezTo>
                  <a:pt x="512" y="269"/>
                  <a:pt x="512" y="269"/>
                  <a:pt x="512" y="268"/>
                </a:cubicBezTo>
                <a:cubicBezTo>
                  <a:pt x="512" y="268"/>
                  <a:pt x="512" y="268"/>
                  <a:pt x="512" y="268"/>
                </a:cubicBezTo>
                <a:cubicBezTo>
                  <a:pt x="512" y="268"/>
                  <a:pt x="512" y="269"/>
                  <a:pt x="512" y="269"/>
                </a:cubicBezTo>
                <a:close/>
                <a:moveTo>
                  <a:pt x="513" y="308"/>
                </a:moveTo>
                <a:cubicBezTo>
                  <a:pt x="513" y="308"/>
                  <a:pt x="513" y="308"/>
                  <a:pt x="513" y="308"/>
                </a:cubicBezTo>
                <a:cubicBezTo>
                  <a:pt x="513" y="308"/>
                  <a:pt x="513" y="308"/>
                  <a:pt x="512" y="308"/>
                </a:cubicBezTo>
                <a:cubicBezTo>
                  <a:pt x="512" y="308"/>
                  <a:pt x="513" y="308"/>
                  <a:pt x="513" y="308"/>
                </a:cubicBezTo>
                <a:close/>
                <a:moveTo>
                  <a:pt x="512" y="134"/>
                </a:moveTo>
                <a:cubicBezTo>
                  <a:pt x="512" y="134"/>
                  <a:pt x="512" y="134"/>
                  <a:pt x="512" y="134"/>
                </a:cubicBezTo>
                <a:cubicBezTo>
                  <a:pt x="514" y="132"/>
                  <a:pt x="516" y="130"/>
                  <a:pt x="516" y="127"/>
                </a:cubicBezTo>
                <a:cubicBezTo>
                  <a:pt x="516" y="126"/>
                  <a:pt x="516" y="126"/>
                  <a:pt x="516" y="126"/>
                </a:cubicBezTo>
                <a:cubicBezTo>
                  <a:pt x="517" y="127"/>
                  <a:pt x="518" y="128"/>
                  <a:pt x="519" y="128"/>
                </a:cubicBezTo>
                <a:cubicBezTo>
                  <a:pt x="519" y="129"/>
                  <a:pt x="520" y="129"/>
                  <a:pt x="520" y="130"/>
                </a:cubicBezTo>
                <a:cubicBezTo>
                  <a:pt x="517" y="130"/>
                  <a:pt x="514" y="132"/>
                  <a:pt x="512" y="134"/>
                </a:cubicBezTo>
                <a:close/>
                <a:moveTo>
                  <a:pt x="517" y="97"/>
                </a:moveTo>
                <a:cubicBezTo>
                  <a:pt x="519" y="96"/>
                  <a:pt x="520" y="94"/>
                  <a:pt x="521" y="92"/>
                </a:cubicBezTo>
                <a:cubicBezTo>
                  <a:pt x="522" y="94"/>
                  <a:pt x="525" y="96"/>
                  <a:pt x="528" y="96"/>
                </a:cubicBezTo>
                <a:cubicBezTo>
                  <a:pt x="528" y="96"/>
                  <a:pt x="528" y="96"/>
                  <a:pt x="528" y="96"/>
                </a:cubicBezTo>
                <a:cubicBezTo>
                  <a:pt x="527" y="97"/>
                  <a:pt x="526" y="98"/>
                  <a:pt x="525" y="99"/>
                </a:cubicBezTo>
                <a:cubicBezTo>
                  <a:pt x="525" y="99"/>
                  <a:pt x="525" y="99"/>
                  <a:pt x="525" y="99"/>
                </a:cubicBezTo>
                <a:cubicBezTo>
                  <a:pt x="523" y="99"/>
                  <a:pt x="522" y="100"/>
                  <a:pt x="521" y="101"/>
                </a:cubicBezTo>
                <a:cubicBezTo>
                  <a:pt x="520" y="99"/>
                  <a:pt x="519" y="98"/>
                  <a:pt x="517" y="97"/>
                </a:cubicBezTo>
                <a:close/>
                <a:moveTo>
                  <a:pt x="529" y="602"/>
                </a:moveTo>
                <a:cubicBezTo>
                  <a:pt x="528" y="599"/>
                  <a:pt x="525" y="597"/>
                  <a:pt x="522" y="596"/>
                </a:cubicBezTo>
                <a:cubicBezTo>
                  <a:pt x="524" y="595"/>
                  <a:pt x="525" y="594"/>
                  <a:pt x="526" y="593"/>
                </a:cubicBezTo>
                <a:cubicBezTo>
                  <a:pt x="526" y="593"/>
                  <a:pt x="526" y="593"/>
                  <a:pt x="526" y="593"/>
                </a:cubicBezTo>
                <a:cubicBezTo>
                  <a:pt x="526" y="593"/>
                  <a:pt x="526" y="593"/>
                  <a:pt x="527" y="593"/>
                </a:cubicBezTo>
                <a:cubicBezTo>
                  <a:pt x="526" y="593"/>
                  <a:pt x="526" y="594"/>
                  <a:pt x="526" y="594"/>
                </a:cubicBezTo>
                <a:cubicBezTo>
                  <a:pt x="526" y="597"/>
                  <a:pt x="528" y="600"/>
                  <a:pt x="530" y="602"/>
                </a:cubicBezTo>
                <a:cubicBezTo>
                  <a:pt x="530" y="602"/>
                  <a:pt x="530" y="602"/>
                  <a:pt x="530" y="602"/>
                </a:cubicBezTo>
                <a:cubicBezTo>
                  <a:pt x="530" y="602"/>
                  <a:pt x="529" y="602"/>
                  <a:pt x="529" y="602"/>
                </a:cubicBezTo>
                <a:close/>
                <a:moveTo>
                  <a:pt x="533" y="464"/>
                </a:moveTo>
                <a:cubicBezTo>
                  <a:pt x="533" y="463"/>
                  <a:pt x="533" y="463"/>
                  <a:pt x="533" y="463"/>
                </a:cubicBezTo>
                <a:cubicBezTo>
                  <a:pt x="533" y="463"/>
                  <a:pt x="533" y="463"/>
                  <a:pt x="533" y="463"/>
                </a:cubicBezTo>
                <a:cubicBezTo>
                  <a:pt x="533" y="463"/>
                  <a:pt x="533" y="463"/>
                  <a:pt x="533" y="464"/>
                </a:cubicBezTo>
                <a:close/>
                <a:moveTo>
                  <a:pt x="535" y="616"/>
                </a:moveTo>
                <a:cubicBezTo>
                  <a:pt x="534" y="616"/>
                  <a:pt x="534" y="616"/>
                  <a:pt x="534" y="616"/>
                </a:cubicBezTo>
                <a:cubicBezTo>
                  <a:pt x="534" y="616"/>
                  <a:pt x="535" y="615"/>
                  <a:pt x="535" y="615"/>
                </a:cubicBezTo>
                <a:cubicBezTo>
                  <a:pt x="535" y="615"/>
                  <a:pt x="535" y="616"/>
                  <a:pt x="535" y="616"/>
                </a:cubicBezTo>
                <a:cubicBezTo>
                  <a:pt x="535" y="616"/>
                  <a:pt x="535" y="616"/>
                  <a:pt x="535" y="616"/>
                </a:cubicBezTo>
                <a:close/>
                <a:moveTo>
                  <a:pt x="533" y="421"/>
                </a:moveTo>
                <a:cubicBezTo>
                  <a:pt x="533" y="421"/>
                  <a:pt x="532" y="420"/>
                  <a:pt x="532" y="420"/>
                </a:cubicBezTo>
                <a:cubicBezTo>
                  <a:pt x="533" y="419"/>
                  <a:pt x="534" y="418"/>
                  <a:pt x="534" y="417"/>
                </a:cubicBezTo>
                <a:cubicBezTo>
                  <a:pt x="534" y="417"/>
                  <a:pt x="535" y="417"/>
                  <a:pt x="535" y="417"/>
                </a:cubicBezTo>
                <a:cubicBezTo>
                  <a:pt x="534" y="418"/>
                  <a:pt x="534" y="420"/>
                  <a:pt x="533" y="421"/>
                </a:cubicBezTo>
                <a:close/>
                <a:moveTo>
                  <a:pt x="536" y="611"/>
                </a:moveTo>
                <a:cubicBezTo>
                  <a:pt x="536" y="610"/>
                  <a:pt x="536" y="610"/>
                  <a:pt x="536" y="610"/>
                </a:cubicBezTo>
                <a:cubicBezTo>
                  <a:pt x="536" y="609"/>
                  <a:pt x="536" y="609"/>
                  <a:pt x="536" y="608"/>
                </a:cubicBezTo>
                <a:cubicBezTo>
                  <a:pt x="537" y="608"/>
                  <a:pt x="538" y="608"/>
                  <a:pt x="539" y="608"/>
                </a:cubicBezTo>
                <a:cubicBezTo>
                  <a:pt x="538" y="609"/>
                  <a:pt x="537" y="610"/>
                  <a:pt x="536" y="611"/>
                </a:cubicBezTo>
                <a:close/>
                <a:moveTo>
                  <a:pt x="534" y="394"/>
                </a:moveTo>
                <a:cubicBezTo>
                  <a:pt x="533" y="394"/>
                  <a:pt x="533" y="394"/>
                  <a:pt x="532" y="394"/>
                </a:cubicBezTo>
                <a:cubicBezTo>
                  <a:pt x="530" y="394"/>
                  <a:pt x="528" y="394"/>
                  <a:pt x="527" y="396"/>
                </a:cubicBezTo>
                <a:cubicBezTo>
                  <a:pt x="527" y="395"/>
                  <a:pt x="527" y="395"/>
                  <a:pt x="527" y="395"/>
                </a:cubicBezTo>
                <a:cubicBezTo>
                  <a:pt x="529" y="395"/>
                  <a:pt x="530" y="393"/>
                  <a:pt x="531" y="392"/>
                </a:cubicBezTo>
                <a:cubicBezTo>
                  <a:pt x="531" y="392"/>
                  <a:pt x="531" y="392"/>
                  <a:pt x="531" y="392"/>
                </a:cubicBezTo>
                <a:cubicBezTo>
                  <a:pt x="532" y="392"/>
                  <a:pt x="533" y="392"/>
                  <a:pt x="533" y="391"/>
                </a:cubicBezTo>
                <a:cubicBezTo>
                  <a:pt x="534" y="392"/>
                  <a:pt x="535" y="392"/>
                  <a:pt x="536" y="392"/>
                </a:cubicBezTo>
                <a:cubicBezTo>
                  <a:pt x="537" y="392"/>
                  <a:pt x="539" y="391"/>
                  <a:pt x="540" y="391"/>
                </a:cubicBezTo>
                <a:cubicBezTo>
                  <a:pt x="540" y="391"/>
                  <a:pt x="540" y="391"/>
                  <a:pt x="540" y="391"/>
                </a:cubicBezTo>
                <a:cubicBezTo>
                  <a:pt x="538" y="391"/>
                  <a:pt x="536" y="392"/>
                  <a:pt x="534" y="394"/>
                </a:cubicBezTo>
                <a:close/>
                <a:moveTo>
                  <a:pt x="538" y="354"/>
                </a:moveTo>
                <a:cubicBezTo>
                  <a:pt x="538" y="354"/>
                  <a:pt x="538" y="354"/>
                  <a:pt x="538" y="354"/>
                </a:cubicBezTo>
                <a:cubicBezTo>
                  <a:pt x="538" y="353"/>
                  <a:pt x="538" y="353"/>
                  <a:pt x="539" y="353"/>
                </a:cubicBezTo>
                <a:cubicBezTo>
                  <a:pt x="539" y="353"/>
                  <a:pt x="539" y="353"/>
                  <a:pt x="539" y="354"/>
                </a:cubicBezTo>
                <a:cubicBezTo>
                  <a:pt x="538" y="354"/>
                  <a:pt x="538" y="354"/>
                  <a:pt x="538" y="354"/>
                </a:cubicBezTo>
                <a:close/>
                <a:moveTo>
                  <a:pt x="541" y="320"/>
                </a:moveTo>
                <a:cubicBezTo>
                  <a:pt x="541" y="320"/>
                  <a:pt x="541" y="320"/>
                  <a:pt x="541" y="319"/>
                </a:cubicBezTo>
                <a:cubicBezTo>
                  <a:pt x="541" y="319"/>
                  <a:pt x="541" y="319"/>
                  <a:pt x="542" y="319"/>
                </a:cubicBezTo>
                <a:cubicBezTo>
                  <a:pt x="542" y="320"/>
                  <a:pt x="542" y="320"/>
                  <a:pt x="541" y="320"/>
                </a:cubicBezTo>
                <a:close/>
                <a:moveTo>
                  <a:pt x="542" y="255"/>
                </a:moveTo>
                <a:cubicBezTo>
                  <a:pt x="540" y="256"/>
                  <a:pt x="539" y="257"/>
                  <a:pt x="537" y="258"/>
                </a:cubicBezTo>
                <a:cubicBezTo>
                  <a:pt x="537" y="258"/>
                  <a:pt x="537" y="258"/>
                  <a:pt x="537" y="258"/>
                </a:cubicBezTo>
                <a:cubicBezTo>
                  <a:pt x="537" y="258"/>
                  <a:pt x="537" y="258"/>
                  <a:pt x="536" y="258"/>
                </a:cubicBezTo>
                <a:cubicBezTo>
                  <a:pt x="536" y="258"/>
                  <a:pt x="536" y="257"/>
                  <a:pt x="536" y="257"/>
                </a:cubicBezTo>
                <a:cubicBezTo>
                  <a:pt x="536" y="256"/>
                  <a:pt x="536" y="255"/>
                  <a:pt x="536" y="255"/>
                </a:cubicBezTo>
                <a:cubicBezTo>
                  <a:pt x="536" y="254"/>
                  <a:pt x="536" y="254"/>
                  <a:pt x="536" y="253"/>
                </a:cubicBezTo>
                <a:cubicBezTo>
                  <a:pt x="536" y="253"/>
                  <a:pt x="537" y="253"/>
                  <a:pt x="537" y="253"/>
                </a:cubicBezTo>
                <a:cubicBezTo>
                  <a:pt x="539" y="253"/>
                  <a:pt x="540" y="253"/>
                  <a:pt x="541" y="253"/>
                </a:cubicBezTo>
                <a:cubicBezTo>
                  <a:pt x="542" y="253"/>
                  <a:pt x="543" y="253"/>
                  <a:pt x="544" y="253"/>
                </a:cubicBezTo>
                <a:cubicBezTo>
                  <a:pt x="544" y="253"/>
                  <a:pt x="544" y="253"/>
                  <a:pt x="545" y="253"/>
                </a:cubicBezTo>
                <a:cubicBezTo>
                  <a:pt x="545" y="253"/>
                  <a:pt x="544" y="253"/>
                  <a:pt x="544" y="254"/>
                </a:cubicBezTo>
                <a:cubicBezTo>
                  <a:pt x="544" y="254"/>
                  <a:pt x="543" y="255"/>
                  <a:pt x="542" y="255"/>
                </a:cubicBezTo>
                <a:close/>
                <a:moveTo>
                  <a:pt x="547" y="608"/>
                </a:moveTo>
                <a:cubicBezTo>
                  <a:pt x="547" y="608"/>
                  <a:pt x="546" y="607"/>
                  <a:pt x="545" y="607"/>
                </a:cubicBezTo>
                <a:cubicBezTo>
                  <a:pt x="545" y="607"/>
                  <a:pt x="546" y="606"/>
                  <a:pt x="547" y="606"/>
                </a:cubicBezTo>
                <a:cubicBezTo>
                  <a:pt x="547" y="606"/>
                  <a:pt x="547" y="606"/>
                  <a:pt x="548" y="606"/>
                </a:cubicBezTo>
                <a:cubicBezTo>
                  <a:pt x="548" y="607"/>
                  <a:pt x="547" y="607"/>
                  <a:pt x="547" y="608"/>
                </a:cubicBezTo>
                <a:close/>
                <a:moveTo>
                  <a:pt x="549" y="567"/>
                </a:moveTo>
                <a:cubicBezTo>
                  <a:pt x="549" y="567"/>
                  <a:pt x="549" y="567"/>
                  <a:pt x="549" y="567"/>
                </a:cubicBezTo>
                <a:cubicBezTo>
                  <a:pt x="549" y="567"/>
                  <a:pt x="549" y="567"/>
                  <a:pt x="550" y="567"/>
                </a:cubicBezTo>
                <a:cubicBezTo>
                  <a:pt x="549" y="567"/>
                  <a:pt x="549" y="567"/>
                  <a:pt x="549" y="567"/>
                </a:cubicBezTo>
                <a:close/>
                <a:moveTo>
                  <a:pt x="551" y="412"/>
                </a:moveTo>
                <a:cubicBezTo>
                  <a:pt x="551" y="412"/>
                  <a:pt x="550" y="412"/>
                  <a:pt x="550" y="412"/>
                </a:cubicBezTo>
                <a:cubicBezTo>
                  <a:pt x="551" y="411"/>
                  <a:pt x="551" y="410"/>
                  <a:pt x="551" y="409"/>
                </a:cubicBezTo>
                <a:cubicBezTo>
                  <a:pt x="551" y="410"/>
                  <a:pt x="551" y="410"/>
                  <a:pt x="552" y="410"/>
                </a:cubicBezTo>
                <a:cubicBezTo>
                  <a:pt x="551" y="411"/>
                  <a:pt x="551" y="411"/>
                  <a:pt x="551" y="412"/>
                </a:cubicBezTo>
                <a:close/>
                <a:moveTo>
                  <a:pt x="556" y="216"/>
                </a:moveTo>
                <a:cubicBezTo>
                  <a:pt x="554" y="216"/>
                  <a:pt x="553" y="216"/>
                  <a:pt x="552" y="217"/>
                </a:cubicBezTo>
                <a:cubicBezTo>
                  <a:pt x="552" y="214"/>
                  <a:pt x="550" y="212"/>
                  <a:pt x="548" y="211"/>
                </a:cubicBezTo>
                <a:cubicBezTo>
                  <a:pt x="548" y="211"/>
                  <a:pt x="548" y="210"/>
                  <a:pt x="548" y="210"/>
                </a:cubicBezTo>
                <a:cubicBezTo>
                  <a:pt x="548" y="209"/>
                  <a:pt x="548" y="209"/>
                  <a:pt x="548" y="209"/>
                </a:cubicBezTo>
                <a:cubicBezTo>
                  <a:pt x="549" y="209"/>
                  <a:pt x="549" y="209"/>
                  <a:pt x="550" y="209"/>
                </a:cubicBezTo>
                <a:cubicBezTo>
                  <a:pt x="553" y="209"/>
                  <a:pt x="554" y="208"/>
                  <a:pt x="556" y="207"/>
                </a:cubicBezTo>
                <a:cubicBezTo>
                  <a:pt x="556" y="207"/>
                  <a:pt x="557" y="208"/>
                  <a:pt x="558" y="208"/>
                </a:cubicBezTo>
                <a:cubicBezTo>
                  <a:pt x="559" y="208"/>
                  <a:pt x="559" y="208"/>
                  <a:pt x="559" y="208"/>
                </a:cubicBezTo>
                <a:cubicBezTo>
                  <a:pt x="559" y="208"/>
                  <a:pt x="559" y="209"/>
                  <a:pt x="559" y="209"/>
                </a:cubicBezTo>
                <a:cubicBezTo>
                  <a:pt x="559" y="210"/>
                  <a:pt x="559" y="211"/>
                  <a:pt x="559" y="212"/>
                </a:cubicBezTo>
                <a:cubicBezTo>
                  <a:pt x="557" y="212"/>
                  <a:pt x="556" y="214"/>
                  <a:pt x="556" y="216"/>
                </a:cubicBezTo>
                <a:close/>
                <a:moveTo>
                  <a:pt x="562" y="561"/>
                </a:moveTo>
                <a:cubicBezTo>
                  <a:pt x="561" y="561"/>
                  <a:pt x="560" y="561"/>
                  <a:pt x="559" y="562"/>
                </a:cubicBezTo>
                <a:cubicBezTo>
                  <a:pt x="558" y="562"/>
                  <a:pt x="558" y="562"/>
                  <a:pt x="558" y="562"/>
                </a:cubicBezTo>
                <a:cubicBezTo>
                  <a:pt x="559" y="561"/>
                  <a:pt x="559" y="561"/>
                  <a:pt x="560" y="560"/>
                </a:cubicBezTo>
                <a:cubicBezTo>
                  <a:pt x="561" y="560"/>
                  <a:pt x="561" y="560"/>
                  <a:pt x="562" y="560"/>
                </a:cubicBezTo>
                <a:cubicBezTo>
                  <a:pt x="563" y="560"/>
                  <a:pt x="563" y="561"/>
                  <a:pt x="564" y="561"/>
                </a:cubicBezTo>
                <a:cubicBezTo>
                  <a:pt x="563" y="561"/>
                  <a:pt x="563" y="561"/>
                  <a:pt x="562" y="561"/>
                </a:cubicBezTo>
                <a:close/>
                <a:moveTo>
                  <a:pt x="564" y="302"/>
                </a:moveTo>
                <a:cubicBezTo>
                  <a:pt x="562" y="303"/>
                  <a:pt x="561" y="305"/>
                  <a:pt x="561" y="307"/>
                </a:cubicBezTo>
                <a:cubicBezTo>
                  <a:pt x="561" y="307"/>
                  <a:pt x="560" y="307"/>
                  <a:pt x="560" y="307"/>
                </a:cubicBezTo>
                <a:cubicBezTo>
                  <a:pt x="560" y="307"/>
                  <a:pt x="560" y="307"/>
                  <a:pt x="560" y="306"/>
                </a:cubicBezTo>
                <a:cubicBezTo>
                  <a:pt x="560" y="304"/>
                  <a:pt x="559" y="302"/>
                  <a:pt x="557" y="300"/>
                </a:cubicBezTo>
                <a:cubicBezTo>
                  <a:pt x="559" y="299"/>
                  <a:pt x="559" y="298"/>
                  <a:pt x="560" y="297"/>
                </a:cubicBezTo>
                <a:cubicBezTo>
                  <a:pt x="561" y="297"/>
                  <a:pt x="562" y="297"/>
                  <a:pt x="562" y="297"/>
                </a:cubicBezTo>
                <a:cubicBezTo>
                  <a:pt x="563" y="298"/>
                  <a:pt x="563" y="300"/>
                  <a:pt x="564" y="301"/>
                </a:cubicBezTo>
                <a:cubicBezTo>
                  <a:pt x="564" y="301"/>
                  <a:pt x="564" y="301"/>
                  <a:pt x="564" y="302"/>
                </a:cubicBezTo>
                <a:close/>
                <a:moveTo>
                  <a:pt x="563" y="124"/>
                </a:moveTo>
                <a:cubicBezTo>
                  <a:pt x="563" y="124"/>
                  <a:pt x="563" y="124"/>
                  <a:pt x="563" y="124"/>
                </a:cubicBezTo>
                <a:cubicBezTo>
                  <a:pt x="562" y="124"/>
                  <a:pt x="562" y="125"/>
                  <a:pt x="561" y="125"/>
                </a:cubicBezTo>
                <a:cubicBezTo>
                  <a:pt x="560" y="125"/>
                  <a:pt x="559" y="125"/>
                  <a:pt x="557" y="125"/>
                </a:cubicBezTo>
                <a:cubicBezTo>
                  <a:pt x="557" y="125"/>
                  <a:pt x="556" y="125"/>
                  <a:pt x="555" y="125"/>
                </a:cubicBezTo>
                <a:cubicBezTo>
                  <a:pt x="555" y="125"/>
                  <a:pt x="555" y="125"/>
                  <a:pt x="554" y="124"/>
                </a:cubicBezTo>
                <a:cubicBezTo>
                  <a:pt x="558" y="123"/>
                  <a:pt x="561" y="120"/>
                  <a:pt x="561" y="116"/>
                </a:cubicBezTo>
                <a:cubicBezTo>
                  <a:pt x="561" y="116"/>
                  <a:pt x="561" y="116"/>
                  <a:pt x="561" y="115"/>
                </a:cubicBezTo>
                <a:cubicBezTo>
                  <a:pt x="561" y="115"/>
                  <a:pt x="562" y="115"/>
                  <a:pt x="563" y="114"/>
                </a:cubicBezTo>
                <a:cubicBezTo>
                  <a:pt x="564" y="117"/>
                  <a:pt x="566" y="119"/>
                  <a:pt x="569" y="120"/>
                </a:cubicBezTo>
                <a:cubicBezTo>
                  <a:pt x="566" y="120"/>
                  <a:pt x="565" y="122"/>
                  <a:pt x="563" y="124"/>
                </a:cubicBezTo>
                <a:close/>
                <a:moveTo>
                  <a:pt x="566" y="255"/>
                </a:moveTo>
                <a:cubicBezTo>
                  <a:pt x="566" y="255"/>
                  <a:pt x="566" y="255"/>
                  <a:pt x="566" y="255"/>
                </a:cubicBezTo>
                <a:cubicBezTo>
                  <a:pt x="566" y="255"/>
                  <a:pt x="566" y="255"/>
                  <a:pt x="566" y="255"/>
                </a:cubicBezTo>
                <a:cubicBezTo>
                  <a:pt x="566" y="255"/>
                  <a:pt x="566" y="255"/>
                  <a:pt x="566" y="255"/>
                </a:cubicBezTo>
                <a:close/>
                <a:moveTo>
                  <a:pt x="566" y="583"/>
                </a:moveTo>
                <a:cubicBezTo>
                  <a:pt x="566" y="582"/>
                  <a:pt x="566" y="581"/>
                  <a:pt x="565" y="581"/>
                </a:cubicBezTo>
                <a:cubicBezTo>
                  <a:pt x="566" y="580"/>
                  <a:pt x="567" y="580"/>
                  <a:pt x="567" y="579"/>
                </a:cubicBezTo>
                <a:cubicBezTo>
                  <a:pt x="568" y="579"/>
                  <a:pt x="568" y="580"/>
                  <a:pt x="568" y="581"/>
                </a:cubicBezTo>
                <a:cubicBezTo>
                  <a:pt x="567" y="581"/>
                  <a:pt x="566" y="582"/>
                  <a:pt x="566" y="583"/>
                </a:cubicBezTo>
                <a:close/>
                <a:moveTo>
                  <a:pt x="570" y="508"/>
                </a:moveTo>
                <a:cubicBezTo>
                  <a:pt x="570" y="505"/>
                  <a:pt x="569" y="503"/>
                  <a:pt x="566" y="501"/>
                </a:cubicBezTo>
                <a:cubicBezTo>
                  <a:pt x="567" y="501"/>
                  <a:pt x="568" y="500"/>
                  <a:pt x="568" y="500"/>
                </a:cubicBezTo>
                <a:cubicBezTo>
                  <a:pt x="569" y="500"/>
                  <a:pt x="569" y="500"/>
                  <a:pt x="569" y="500"/>
                </a:cubicBezTo>
                <a:cubicBezTo>
                  <a:pt x="570" y="501"/>
                  <a:pt x="570" y="501"/>
                  <a:pt x="571" y="502"/>
                </a:cubicBezTo>
                <a:cubicBezTo>
                  <a:pt x="571" y="503"/>
                  <a:pt x="571" y="504"/>
                  <a:pt x="571" y="505"/>
                </a:cubicBezTo>
                <a:cubicBezTo>
                  <a:pt x="571" y="506"/>
                  <a:pt x="571" y="507"/>
                  <a:pt x="571" y="508"/>
                </a:cubicBezTo>
                <a:cubicBezTo>
                  <a:pt x="571" y="508"/>
                  <a:pt x="571" y="508"/>
                  <a:pt x="570" y="508"/>
                </a:cubicBezTo>
                <a:close/>
                <a:moveTo>
                  <a:pt x="570" y="242"/>
                </a:moveTo>
                <a:cubicBezTo>
                  <a:pt x="570" y="241"/>
                  <a:pt x="569" y="240"/>
                  <a:pt x="568" y="239"/>
                </a:cubicBezTo>
                <a:cubicBezTo>
                  <a:pt x="568" y="238"/>
                  <a:pt x="568" y="238"/>
                  <a:pt x="569" y="237"/>
                </a:cubicBezTo>
                <a:cubicBezTo>
                  <a:pt x="569" y="237"/>
                  <a:pt x="569" y="237"/>
                  <a:pt x="569" y="237"/>
                </a:cubicBezTo>
                <a:cubicBezTo>
                  <a:pt x="570" y="238"/>
                  <a:pt x="571" y="238"/>
                  <a:pt x="572" y="239"/>
                </a:cubicBezTo>
                <a:cubicBezTo>
                  <a:pt x="572" y="239"/>
                  <a:pt x="571" y="240"/>
                  <a:pt x="571" y="240"/>
                </a:cubicBezTo>
                <a:cubicBezTo>
                  <a:pt x="571" y="240"/>
                  <a:pt x="572" y="241"/>
                  <a:pt x="572" y="241"/>
                </a:cubicBezTo>
                <a:cubicBezTo>
                  <a:pt x="571" y="241"/>
                  <a:pt x="571" y="241"/>
                  <a:pt x="570" y="242"/>
                </a:cubicBezTo>
                <a:close/>
                <a:moveTo>
                  <a:pt x="581" y="263"/>
                </a:moveTo>
                <a:cubicBezTo>
                  <a:pt x="581" y="263"/>
                  <a:pt x="581" y="262"/>
                  <a:pt x="581" y="262"/>
                </a:cubicBezTo>
                <a:cubicBezTo>
                  <a:pt x="581" y="262"/>
                  <a:pt x="582" y="262"/>
                  <a:pt x="582" y="262"/>
                </a:cubicBezTo>
                <a:cubicBezTo>
                  <a:pt x="582" y="262"/>
                  <a:pt x="582" y="263"/>
                  <a:pt x="581" y="263"/>
                </a:cubicBezTo>
                <a:close/>
                <a:moveTo>
                  <a:pt x="583" y="463"/>
                </a:moveTo>
                <a:cubicBezTo>
                  <a:pt x="583" y="463"/>
                  <a:pt x="583" y="463"/>
                  <a:pt x="583" y="462"/>
                </a:cubicBezTo>
                <a:cubicBezTo>
                  <a:pt x="583" y="462"/>
                  <a:pt x="583" y="462"/>
                  <a:pt x="583" y="462"/>
                </a:cubicBezTo>
                <a:cubicBezTo>
                  <a:pt x="584" y="464"/>
                  <a:pt x="586" y="465"/>
                  <a:pt x="588" y="466"/>
                </a:cubicBezTo>
                <a:cubicBezTo>
                  <a:pt x="587" y="466"/>
                  <a:pt x="587" y="466"/>
                  <a:pt x="586" y="466"/>
                </a:cubicBezTo>
                <a:cubicBezTo>
                  <a:pt x="585" y="465"/>
                  <a:pt x="584" y="464"/>
                  <a:pt x="583" y="463"/>
                </a:cubicBezTo>
                <a:close/>
                <a:moveTo>
                  <a:pt x="587" y="539"/>
                </a:moveTo>
                <a:cubicBezTo>
                  <a:pt x="586" y="539"/>
                  <a:pt x="586" y="539"/>
                  <a:pt x="585" y="539"/>
                </a:cubicBezTo>
                <a:cubicBezTo>
                  <a:pt x="586" y="538"/>
                  <a:pt x="587" y="537"/>
                  <a:pt x="587" y="535"/>
                </a:cubicBezTo>
                <a:cubicBezTo>
                  <a:pt x="588" y="535"/>
                  <a:pt x="588" y="534"/>
                  <a:pt x="589" y="533"/>
                </a:cubicBezTo>
                <a:cubicBezTo>
                  <a:pt x="588" y="534"/>
                  <a:pt x="588" y="535"/>
                  <a:pt x="588" y="536"/>
                </a:cubicBezTo>
                <a:cubicBezTo>
                  <a:pt x="588" y="537"/>
                  <a:pt x="588" y="539"/>
                  <a:pt x="589" y="540"/>
                </a:cubicBezTo>
                <a:cubicBezTo>
                  <a:pt x="588" y="539"/>
                  <a:pt x="587" y="539"/>
                  <a:pt x="587" y="539"/>
                </a:cubicBezTo>
                <a:close/>
                <a:moveTo>
                  <a:pt x="589" y="532"/>
                </a:moveTo>
                <a:cubicBezTo>
                  <a:pt x="589" y="531"/>
                  <a:pt x="590" y="530"/>
                  <a:pt x="590" y="529"/>
                </a:cubicBezTo>
                <a:cubicBezTo>
                  <a:pt x="590" y="529"/>
                  <a:pt x="589" y="528"/>
                  <a:pt x="589" y="528"/>
                </a:cubicBezTo>
                <a:cubicBezTo>
                  <a:pt x="590" y="528"/>
                  <a:pt x="590" y="529"/>
                  <a:pt x="591" y="529"/>
                </a:cubicBezTo>
                <a:cubicBezTo>
                  <a:pt x="590" y="530"/>
                  <a:pt x="590" y="531"/>
                  <a:pt x="589" y="532"/>
                </a:cubicBezTo>
                <a:close/>
                <a:moveTo>
                  <a:pt x="589" y="298"/>
                </a:moveTo>
                <a:cubicBezTo>
                  <a:pt x="589" y="298"/>
                  <a:pt x="590" y="298"/>
                  <a:pt x="590" y="298"/>
                </a:cubicBezTo>
                <a:cubicBezTo>
                  <a:pt x="590" y="299"/>
                  <a:pt x="590" y="300"/>
                  <a:pt x="591" y="301"/>
                </a:cubicBezTo>
                <a:cubicBezTo>
                  <a:pt x="591" y="302"/>
                  <a:pt x="591" y="302"/>
                  <a:pt x="591" y="303"/>
                </a:cubicBezTo>
                <a:cubicBezTo>
                  <a:pt x="591" y="302"/>
                  <a:pt x="590" y="302"/>
                  <a:pt x="590" y="301"/>
                </a:cubicBezTo>
                <a:cubicBezTo>
                  <a:pt x="590" y="300"/>
                  <a:pt x="590" y="299"/>
                  <a:pt x="589" y="298"/>
                </a:cubicBezTo>
                <a:close/>
                <a:moveTo>
                  <a:pt x="593" y="310"/>
                </a:moveTo>
                <a:cubicBezTo>
                  <a:pt x="593" y="309"/>
                  <a:pt x="592" y="308"/>
                  <a:pt x="591" y="307"/>
                </a:cubicBezTo>
                <a:cubicBezTo>
                  <a:pt x="591" y="306"/>
                  <a:pt x="591" y="306"/>
                  <a:pt x="591" y="306"/>
                </a:cubicBezTo>
                <a:cubicBezTo>
                  <a:pt x="592" y="307"/>
                  <a:pt x="593" y="309"/>
                  <a:pt x="594" y="309"/>
                </a:cubicBezTo>
                <a:cubicBezTo>
                  <a:pt x="594" y="310"/>
                  <a:pt x="594" y="310"/>
                  <a:pt x="593" y="310"/>
                </a:cubicBezTo>
                <a:close/>
                <a:moveTo>
                  <a:pt x="590" y="216"/>
                </a:moveTo>
                <a:cubicBezTo>
                  <a:pt x="591" y="215"/>
                  <a:pt x="593" y="214"/>
                  <a:pt x="594" y="213"/>
                </a:cubicBezTo>
                <a:cubicBezTo>
                  <a:pt x="595" y="214"/>
                  <a:pt x="596" y="215"/>
                  <a:pt x="598" y="215"/>
                </a:cubicBezTo>
                <a:cubicBezTo>
                  <a:pt x="598" y="216"/>
                  <a:pt x="598" y="217"/>
                  <a:pt x="598" y="217"/>
                </a:cubicBezTo>
                <a:cubicBezTo>
                  <a:pt x="598" y="220"/>
                  <a:pt x="599" y="223"/>
                  <a:pt x="601" y="225"/>
                </a:cubicBezTo>
                <a:cubicBezTo>
                  <a:pt x="601" y="225"/>
                  <a:pt x="600" y="225"/>
                  <a:pt x="599" y="226"/>
                </a:cubicBezTo>
                <a:cubicBezTo>
                  <a:pt x="599" y="220"/>
                  <a:pt x="595" y="216"/>
                  <a:pt x="590" y="216"/>
                </a:cubicBezTo>
                <a:close/>
                <a:moveTo>
                  <a:pt x="600" y="398"/>
                </a:moveTo>
                <a:cubicBezTo>
                  <a:pt x="600" y="397"/>
                  <a:pt x="599" y="397"/>
                  <a:pt x="598" y="397"/>
                </a:cubicBezTo>
                <a:cubicBezTo>
                  <a:pt x="598" y="397"/>
                  <a:pt x="598" y="397"/>
                  <a:pt x="598" y="397"/>
                </a:cubicBezTo>
                <a:cubicBezTo>
                  <a:pt x="598" y="397"/>
                  <a:pt x="598" y="397"/>
                  <a:pt x="598" y="397"/>
                </a:cubicBezTo>
                <a:cubicBezTo>
                  <a:pt x="598" y="396"/>
                  <a:pt x="598" y="396"/>
                  <a:pt x="599" y="396"/>
                </a:cubicBezTo>
                <a:cubicBezTo>
                  <a:pt x="599" y="396"/>
                  <a:pt x="600" y="396"/>
                  <a:pt x="601" y="396"/>
                </a:cubicBezTo>
                <a:cubicBezTo>
                  <a:pt x="601" y="396"/>
                  <a:pt x="602" y="396"/>
                  <a:pt x="602" y="396"/>
                </a:cubicBezTo>
                <a:cubicBezTo>
                  <a:pt x="601" y="396"/>
                  <a:pt x="601" y="397"/>
                  <a:pt x="600" y="398"/>
                </a:cubicBezTo>
                <a:close/>
                <a:moveTo>
                  <a:pt x="601" y="177"/>
                </a:moveTo>
                <a:cubicBezTo>
                  <a:pt x="600" y="177"/>
                  <a:pt x="599" y="177"/>
                  <a:pt x="598" y="177"/>
                </a:cubicBezTo>
                <a:cubicBezTo>
                  <a:pt x="595" y="177"/>
                  <a:pt x="593" y="178"/>
                  <a:pt x="591" y="180"/>
                </a:cubicBezTo>
                <a:cubicBezTo>
                  <a:pt x="589" y="178"/>
                  <a:pt x="587" y="177"/>
                  <a:pt x="584" y="177"/>
                </a:cubicBezTo>
                <a:cubicBezTo>
                  <a:pt x="581" y="177"/>
                  <a:pt x="579" y="179"/>
                  <a:pt x="577" y="181"/>
                </a:cubicBezTo>
                <a:cubicBezTo>
                  <a:pt x="576" y="180"/>
                  <a:pt x="575" y="179"/>
                  <a:pt x="573" y="178"/>
                </a:cubicBezTo>
                <a:cubicBezTo>
                  <a:pt x="574" y="177"/>
                  <a:pt x="574" y="176"/>
                  <a:pt x="574" y="174"/>
                </a:cubicBezTo>
                <a:cubicBezTo>
                  <a:pt x="574" y="174"/>
                  <a:pt x="574" y="174"/>
                  <a:pt x="574" y="174"/>
                </a:cubicBezTo>
                <a:cubicBezTo>
                  <a:pt x="576" y="173"/>
                  <a:pt x="577" y="171"/>
                  <a:pt x="578" y="168"/>
                </a:cubicBezTo>
                <a:cubicBezTo>
                  <a:pt x="579" y="168"/>
                  <a:pt x="580" y="167"/>
                  <a:pt x="580" y="166"/>
                </a:cubicBezTo>
                <a:cubicBezTo>
                  <a:pt x="581" y="166"/>
                  <a:pt x="581" y="166"/>
                  <a:pt x="581" y="166"/>
                </a:cubicBezTo>
                <a:cubicBezTo>
                  <a:pt x="582" y="166"/>
                  <a:pt x="583" y="166"/>
                  <a:pt x="584" y="165"/>
                </a:cubicBezTo>
                <a:cubicBezTo>
                  <a:pt x="583" y="166"/>
                  <a:pt x="582" y="168"/>
                  <a:pt x="582" y="170"/>
                </a:cubicBezTo>
                <a:cubicBezTo>
                  <a:pt x="582" y="174"/>
                  <a:pt x="586" y="177"/>
                  <a:pt x="590" y="177"/>
                </a:cubicBezTo>
                <a:cubicBezTo>
                  <a:pt x="594" y="177"/>
                  <a:pt x="597" y="174"/>
                  <a:pt x="597" y="170"/>
                </a:cubicBezTo>
                <a:cubicBezTo>
                  <a:pt x="597" y="169"/>
                  <a:pt x="597" y="169"/>
                  <a:pt x="597" y="169"/>
                </a:cubicBezTo>
                <a:cubicBezTo>
                  <a:pt x="597" y="169"/>
                  <a:pt x="597" y="170"/>
                  <a:pt x="598" y="170"/>
                </a:cubicBezTo>
                <a:cubicBezTo>
                  <a:pt x="599" y="173"/>
                  <a:pt x="600" y="174"/>
                  <a:pt x="603" y="176"/>
                </a:cubicBezTo>
                <a:cubicBezTo>
                  <a:pt x="602" y="176"/>
                  <a:pt x="602" y="177"/>
                  <a:pt x="601" y="177"/>
                </a:cubicBezTo>
                <a:close/>
                <a:moveTo>
                  <a:pt x="633" y="163"/>
                </a:moveTo>
                <a:cubicBezTo>
                  <a:pt x="634" y="164"/>
                  <a:pt x="635" y="164"/>
                  <a:pt x="636" y="165"/>
                </a:cubicBezTo>
                <a:cubicBezTo>
                  <a:pt x="635" y="165"/>
                  <a:pt x="635" y="166"/>
                  <a:pt x="635" y="166"/>
                </a:cubicBezTo>
                <a:cubicBezTo>
                  <a:pt x="634" y="165"/>
                  <a:pt x="634" y="164"/>
                  <a:pt x="633" y="163"/>
                </a:cubicBezTo>
                <a:cubicBezTo>
                  <a:pt x="633" y="163"/>
                  <a:pt x="633" y="163"/>
                  <a:pt x="633" y="163"/>
                </a:cubicBezTo>
                <a:close/>
                <a:moveTo>
                  <a:pt x="619" y="356"/>
                </a:moveTo>
                <a:cubicBezTo>
                  <a:pt x="618" y="354"/>
                  <a:pt x="615" y="352"/>
                  <a:pt x="613" y="351"/>
                </a:cubicBezTo>
                <a:cubicBezTo>
                  <a:pt x="613" y="351"/>
                  <a:pt x="613" y="350"/>
                  <a:pt x="613" y="350"/>
                </a:cubicBezTo>
                <a:cubicBezTo>
                  <a:pt x="613" y="349"/>
                  <a:pt x="613" y="348"/>
                  <a:pt x="614" y="347"/>
                </a:cubicBezTo>
                <a:cubicBezTo>
                  <a:pt x="615" y="348"/>
                  <a:pt x="616" y="348"/>
                  <a:pt x="618" y="348"/>
                </a:cubicBezTo>
                <a:cubicBezTo>
                  <a:pt x="619" y="348"/>
                  <a:pt x="620" y="348"/>
                  <a:pt x="621" y="347"/>
                </a:cubicBezTo>
                <a:cubicBezTo>
                  <a:pt x="621" y="348"/>
                  <a:pt x="621" y="349"/>
                  <a:pt x="621" y="349"/>
                </a:cubicBezTo>
                <a:cubicBezTo>
                  <a:pt x="621" y="350"/>
                  <a:pt x="621" y="351"/>
                  <a:pt x="622" y="352"/>
                </a:cubicBezTo>
                <a:cubicBezTo>
                  <a:pt x="620" y="353"/>
                  <a:pt x="619" y="354"/>
                  <a:pt x="619" y="356"/>
                </a:cubicBezTo>
                <a:close/>
                <a:moveTo>
                  <a:pt x="621" y="303"/>
                </a:moveTo>
                <a:cubicBezTo>
                  <a:pt x="621" y="303"/>
                  <a:pt x="621" y="303"/>
                  <a:pt x="621" y="303"/>
                </a:cubicBezTo>
                <a:cubicBezTo>
                  <a:pt x="621" y="303"/>
                  <a:pt x="621" y="303"/>
                  <a:pt x="621" y="304"/>
                </a:cubicBezTo>
                <a:cubicBezTo>
                  <a:pt x="621" y="304"/>
                  <a:pt x="621" y="303"/>
                  <a:pt x="621" y="303"/>
                </a:cubicBezTo>
                <a:close/>
                <a:moveTo>
                  <a:pt x="621" y="365"/>
                </a:moveTo>
                <a:cubicBezTo>
                  <a:pt x="621" y="364"/>
                  <a:pt x="621" y="364"/>
                  <a:pt x="621" y="363"/>
                </a:cubicBezTo>
                <a:cubicBezTo>
                  <a:pt x="622" y="364"/>
                  <a:pt x="622" y="364"/>
                  <a:pt x="623" y="364"/>
                </a:cubicBezTo>
                <a:cubicBezTo>
                  <a:pt x="623" y="364"/>
                  <a:pt x="622" y="364"/>
                  <a:pt x="621" y="365"/>
                </a:cubicBezTo>
                <a:close/>
                <a:moveTo>
                  <a:pt x="624" y="460"/>
                </a:moveTo>
                <a:cubicBezTo>
                  <a:pt x="624" y="460"/>
                  <a:pt x="624" y="460"/>
                  <a:pt x="624" y="460"/>
                </a:cubicBezTo>
                <a:cubicBezTo>
                  <a:pt x="624" y="460"/>
                  <a:pt x="624" y="460"/>
                  <a:pt x="624" y="460"/>
                </a:cubicBezTo>
                <a:cubicBezTo>
                  <a:pt x="624" y="460"/>
                  <a:pt x="624" y="460"/>
                  <a:pt x="624" y="460"/>
                </a:cubicBezTo>
                <a:close/>
                <a:moveTo>
                  <a:pt x="626" y="292"/>
                </a:moveTo>
                <a:cubicBezTo>
                  <a:pt x="626" y="292"/>
                  <a:pt x="626" y="291"/>
                  <a:pt x="626" y="290"/>
                </a:cubicBezTo>
                <a:cubicBezTo>
                  <a:pt x="626" y="289"/>
                  <a:pt x="626" y="289"/>
                  <a:pt x="626" y="288"/>
                </a:cubicBezTo>
                <a:cubicBezTo>
                  <a:pt x="626" y="288"/>
                  <a:pt x="627" y="288"/>
                  <a:pt x="628" y="288"/>
                </a:cubicBezTo>
                <a:cubicBezTo>
                  <a:pt x="628" y="288"/>
                  <a:pt x="629" y="288"/>
                  <a:pt x="629" y="288"/>
                </a:cubicBezTo>
                <a:cubicBezTo>
                  <a:pt x="629" y="288"/>
                  <a:pt x="629" y="289"/>
                  <a:pt x="629" y="289"/>
                </a:cubicBezTo>
                <a:cubicBezTo>
                  <a:pt x="628" y="290"/>
                  <a:pt x="627" y="291"/>
                  <a:pt x="626" y="292"/>
                </a:cubicBezTo>
                <a:close/>
                <a:moveTo>
                  <a:pt x="631" y="509"/>
                </a:moveTo>
                <a:cubicBezTo>
                  <a:pt x="631" y="508"/>
                  <a:pt x="631" y="508"/>
                  <a:pt x="631" y="508"/>
                </a:cubicBezTo>
                <a:cubicBezTo>
                  <a:pt x="631" y="508"/>
                  <a:pt x="631" y="508"/>
                  <a:pt x="631" y="508"/>
                </a:cubicBezTo>
                <a:cubicBezTo>
                  <a:pt x="631" y="508"/>
                  <a:pt x="632" y="509"/>
                  <a:pt x="632" y="509"/>
                </a:cubicBezTo>
                <a:cubicBezTo>
                  <a:pt x="631" y="509"/>
                  <a:pt x="631" y="509"/>
                  <a:pt x="631" y="509"/>
                </a:cubicBezTo>
                <a:close/>
                <a:moveTo>
                  <a:pt x="626" y="223"/>
                </a:moveTo>
                <a:cubicBezTo>
                  <a:pt x="626" y="222"/>
                  <a:pt x="626" y="222"/>
                  <a:pt x="626" y="222"/>
                </a:cubicBezTo>
                <a:cubicBezTo>
                  <a:pt x="625" y="220"/>
                  <a:pt x="623" y="218"/>
                  <a:pt x="621" y="217"/>
                </a:cubicBezTo>
                <a:cubicBezTo>
                  <a:pt x="621" y="217"/>
                  <a:pt x="620" y="216"/>
                  <a:pt x="620" y="216"/>
                </a:cubicBezTo>
                <a:cubicBezTo>
                  <a:pt x="620" y="216"/>
                  <a:pt x="620" y="216"/>
                  <a:pt x="620" y="216"/>
                </a:cubicBezTo>
                <a:cubicBezTo>
                  <a:pt x="621" y="215"/>
                  <a:pt x="621" y="215"/>
                  <a:pt x="621" y="214"/>
                </a:cubicBezTo>
                <a:cubicBezTo>
                  <a:pt x="622" y="217"/>
                  <a:pt x="625" y="220"/>
                  <a:pt x="628" y="220"/>
                </a:cubicBezTo>
                <a:cubicBezTo>
                  <a:pt x="631" y="220"/>
                  <a:pt x="634" y="218"/>
                  <a:pt x="635" y="216"/>
                </a:cubicBezTo>
                <a:cubicBezTo>
                  <a:pt x="635" y="219"/>
                  <a:pt x="639" y="222"/>
                  <a:pt x="643" y="222"/>
                </a:cubicBezTo>
                <a:cubicBezTo>
                  <a:pt x="643" y="222"/>
                  <a:pt x="644" y="222"/>
                  <a:pt x="644" y="222"/>
                </a:cubicBezTo>
                <a:cubicBezTo>
                  <a:pt x="643" y="223"/>
                  <a:pt x="642" y="224"/>
                  <a:pt x="641" y="225"/>
                </a:cubicBezTo>
                <a:cubicBezTo>
                  <a:pt x="640" y="224"/>
                  <a:pt x="640" y="223"/>
                  <a:pt x="638" y="222"/>
                </a:cubicBezTo>
                <a:cubicBezTo>
                  <a:pt x="637" y="221"/>
                  <a:pt x="635" y="220"/>
                  <a:pt x="633" y="220"/>
                </a:cubicBezTo>
                <a:cubicBezTo>
                  <a:pt x="630" y="220"/>
                  <a:pt x="628" y="221"/>
                  <a:pt x="626" y="223"/>
                </a:cubicBezTo>
                <a:close/>
                <a:moveTo>
                  <a:pt x="643" y="250"/>
                </a:moveTo>
                <a:cubicBezTo>
                  <a:pt x="642" y="251"/>
                  <a:pt x="642" y="251"/>
                  <a:pt x="642" y="251"/>
                </a:cubicBezTo>
                <a:cubicBezTo>
                  <a:pt x="642" y="250"/>
                  <a:pt x="641" y="250"/>
                  <a:pt x="641" y="250"/>
                </a:cubicBezTo>
                <a:cubicBezTo>
                  <a:pt x="641" y="250"/>
                  <a:pt x="642" y="250"/>
                  <a:pt x="642" y="250"/>
                </a:cubicBezTo>
                <a:cubicBezTo>
                  <a:pt x="642" y="250"/>
                  <a:pt x="642" y="250"/>
                  <a:pt x="643" y="250"/>
                </a:cubicBezTo>
                <a:close/>
                <a:moveTo>
                  <a:pt x="643" y="338"/>
                </a:moveTo>
                <a:cubicBezTo>
                  <a:pt x="643" y="338"/>
                  <a:pt x="642" y="338"/>
                  <a:pt x="642" y="338"/>
                </a:cubicBezTo>
                <a:cubicBezTo>
                  <a:pt x="640" y="337"/>
                  <a:pt x="639" y="335"/>
                  <a:pt x="637" y="335"/>
                </a:cubicBezTo>
                <a:cubicBezTo>
                  <a:pt x="637" y="334"/>
                  <a:pt x="637" y="334"/>
                  <a:pt x="637" y="333"/>
                </a:cubicBezTo>
                <a:cubicBezTo>
                  <a:pt x="637" y="332"/>
                  <a:pt x="636" y="330"/>
                  <a:pt x="636" y="329"/>
                </a:cubicBezTo>
                <a:cubicBezTo>
                  <a:pt x="636" y="329"/>
                  <a:pt x="636" y="328"/>
                  <a:pt x="637" y="327"/>
                </a:cubicBezTo>
                <a:cubicBezTo>
                  <a:pt x="637" y="327"/>
                  <a:pt x="637" y="327"/>
                  <a:pt x="637" y="326"/>
                </a:cubicBezTo>
                <a:cubicBezTo>
                  <a:pt x="638" y="325"/>
                  <a:pt x="639" y="324"/>
                  <a:pt x="640" y="323"/>
                </a:cubicBezTo>
                <a:cubicBezTo>
                  <a:pt x="641" y="323"/>
                  <a:pt x="641" y="323"/>
                  <a:pt x="642" y="322"/>
                </a:cubicBezTo>
                <a:cubicBezTo>
                  <a:pt x="643" y="322"/>
                  <a:pt x="643" y="322"/>
                  <a:pt x="643" y="323"/>
                </a:cubicBezTo>
                <a:cubicBezTo>
                  <a:pt x="642" y="324"/>
                  <a:pt x="642" y="326"/>
                  <a:pt x="642" y="328"/>
                </a:cubicBezTo>
                <a:cubicBezTo>
                  <a:pt x="642" y="330"/>
                  <a:pt x="643" y="333"/>
                  <a:pt x="645" y="335"/>
                </a:cubicBezTo>
                <a:cubicBezTo>
                  <a:pt x="644" y="336"/>
                  <a:pt x="644" y="337"/>
                  <a:pt x="643" y="338"/>
                </a:cubicBezTo>
                <a:close/>
                <a:moveTo>
                  <a:pt x="672" y="351"/>
                </a:moveTo>
                <a:cubicBezTo>
                  <a:pt x="671" y="351"/>
                  <a:pt x="671" y="351"/>
                  <a:pt x="671" y="351"/>
                </a:cubicBezTo>
                <a:cubicBezTo>
                  <a:pt x="671" y="351"/>
                  <a:pt x="671" y="351"/>
                  <a:pt x="671" y="351"/>
                </a:cubicBezTo>
                <a:cubicBezTo>
                  <a:pt x="671" y="351"/>
                  <a:pt x="672" y="351"/>
                  <a:pt x="672" y="351"/>
                </a:cubicBezTo>
                <a:cubicBezTo>
                  <a:pt x="672" y="351"/>
                  <a:pt x="672" y="351"/>
                  <a:pt x="672" y="351"/>
                </a:cubicBezTo>
                <a:close/>
                <a:moveTo>
                  <a:pt x="648" y="269"/>
                </a:moveTo>
                <a:cubicBezTo>
                  <a:pt x="648" y="269"/>
                  <a:pt x="649" y="270"/>
                  <a:pt x="650" y="270"/>
                </a:cubicBezTo>
                <a:cubicBezTo>
                  <a:pt x="656" y="270"/>
                  <a:pt x="661" y="265"/>
                  <a:pt x="661" y="258"/>
                </a:cubicBezTo>
                <a:cubicBezTo>
                  <a:pt x="661" y="258"/>
                  <a:pt x="661" y="257"/>
                  <a:pt x="661" y="257"/>
                </a:cubicBezTo>
                <a:cubicBezTo>
                  <a:pt x="663" y="258"/>
                  <a:pt x="664" y="259"/>
                  <a:pt x="666" y="259"/>
                </a:cubicBezTo>
                <a:cubicBezTo>
                  <a:pt x="667" y="261"/>
                  <a:pt x="669" y="263"/>
                  <a:pt x="671" y="264"/>
                </a:cubicBezTo>
                <a:cubicBezTo>
                  <a:pt x="670" y="265"/>
                  <a:pt x="670" y="265"/>
                  <a:pt x="670" y="266"/>
                </a:cubicBezTo>
                <a:cubicBezTo>
                  <a:pt x="670" y="269"/>
                  <a:pt x="672" y="272"/>
                  <a:pt x="675" y="274"/>
                </a:cubicBezTo>
                <a:cubicBezTo>
                  <a:pt x="674" y="274"/>
                  <a:pt x="674" y="274"/>
                  <a:pt x="674" y="275"/>
                </a:cubicBezTo>
                <a:cubicBezTo>
                  <a:pt x="673" y="275"/>
                  <a:pt x="673" y="274"/>
                  <a:pt x="673" y="274"/>
                </a:cubicBezTo>
                <a:cubicBezTo>
                  <a:pt x="671" y="271"/>
                  <a:pt x="667" y="269"/>
                  <a:pt x="664" y="269"/>
                </a:cubicBezTo>
                <a:cubicBezTo>
                  <a:pt x="663" y="269"/>
                  <a:pt x="662" y="269"/>
                  <a:pt x="661" y="270"/>
                </a:cubicBezTo>
                <a:cubicBezTo>
                  <a:pt x="659" y="269"/>
                  <a:pt x="658" y="268"/>
                  <a:pt x="657" y="268"/>
                </a:cubicBezTo>
                <a:cubicBezTo>
                  <a:pt x="653" y="268"/>
                  <a:pt x="650" y="271"/>
                  <a:pt x="650" y="275"/>
                </a:cubicBezTo>
                <a:cubicBezTo>
                  <a:pt x="649" y="275"/>
                  <a:pt x="649" y="275"/>
                  <a:pt x="649" y="275"/>
                </a:cubicBezTo>
                <a:cubicBezTo>
                  <a:pt x="649" y="273"/>
                  <a:pt x="648" y="272"/>
                  <a:pt x="647" y="271"/>
                </a:cubicBezTo>
                <a:cubicBezTo>
                  <a:pt x="647" y="270"/>
                  <a:pt x="647" y="270"/>
                  <a:pt x="648" y="269"/>
                </a:cubicBezTo>
                <a:close/>
                <a:moveTo>
                  <a:pt x="670" y="329"/>
                </a:moveTo>
                <a:cubicBezTo>
                  <a:pt x="670" y="330"/>
                  <a:pt x="669" y="330"/>
                  <a:pt x="669" y="330"/>
                </a:cubicBezTo>
                <a:cubicBezTo>
                  <a:pt x="669" y="330"/>
                  <a:pt x="669" y="329"/>
                  <a:pt x="668" y="329"/>
                </a:cubicBezTo>
                <a:cubicBezTo>
                  <a:pt x="669" y="329"/>
                  <a:pt x="669" y="329"/>
                  <a:pt x="670" y="329"/>
                </a:cubicBezTo>
                <a:cubicBezTo>
                  <a:pt x="670" y="329"/>
                  <a:pt x="670" y="329"/>
                  <a:pt x="670" y="329"/>
                </a:cubicBezTo>
                <a:close/>
                <a:moveTo>
                  <a:pt x="663" y="324"/>
                </a:moveTo>
                <a:cubicBezTo>
                  <a:pt x="662" y="324"/>
                  <a:pt x="661" y="324"/>
                  <a:pt x="660" y="324"/>
                </a:cubicBezTo>
                <a:cubicBezTo>
                  <a:pt x="660" y="323"/>
                  <a:pt x="660" y="323"/>
                  <a:pt x="660" y="322"/>
                </a:cubicBezTo>
                <a:cubicBezTo>
                  <a:pt x="661" y="322"/>
                  <a:pt x="661" y="322"/>
                  <a:pt x="661" y="322"/>
                </a:cubicBezTo>
                <a:cubicBezTo>
                  <a:pt x="662" y="322"/>
                  <a:pt x="662" y="322"/>
                  <a:pt x="663" y="322"/>
                </a:cubicBezTo>
                <a:cubicBezTo>
                  <a:pt x="663" y="323"/>
                  <a:pt x="663" y="324"/>
                  <a:pt x="663" y="324"/>
                </a:cubicBezTo>
                <a:close/>
                <a:moveTo>
                  <a:pt x="657" y="289"/>
                </a:moveTo>
                <a:cubicBezTo>
                  <a:pt x="655" y="289"/>
                  <a:pt x="653" y="290"/>
                  <a:pt x="652" y="291"/>
                </a:cubicBezTo>
                <a:cubicBezTo>
                  <a:pt x="651" y="291"/>
                  <a:pt x="651" y="291"/>
                  <a:pt x="650" y="290"/>
                </a:cubicBezTo>
                <a:cubicBezTo>
                  <a:pt x="652" y="289"/>
                  <a:pt x="653" y="288"/>
                  <a:pt x="654" y="286"/>
                </a:cubicBezTo>
                <a:cubicBezTo>
                  <a:pt x="655" y="287"/>
                  <a:pt x="656" y="288"/>
                  <a:pt x="657" y="289"/>
                </a:cubicBezTo>
                <a:close/>
                <a:moveTo>
                  <a:pt x="647" y="470"/>
                </a:moveTo>
                <a:cubicBezTo>
                  <a:pt x="646" y="470"/>
                  <a:pt x="646" y="469"/>
                  <a:pt x="645" y="469"/>
                </a:cubicBezTo>
                <a:cubicBezTo>
                  <a:pt x="646" y="469"/>
                  <a:pt x="647" y="469"/>
                  <a:pt x="648" y="468"/>
                </a:cubicBezTo>
                <a:cubicBezTo>
                  <a:pt x="648" y="468"/>
                  <a:pt x="648" y="468"/>
                  <a:pt x="648" y="468"/>
                </a:cubicBezTo>
                <a:cubicBezTo>
                  <a:pt x="647" y="469"/>
                  <a:pt x="647" y="470"/>
                  <a:pt x="647" y="470"/>
                </a:cubicBezTo>
                <a:close/>
                <a:moveTo>
                  <a:pt x="655" y="423"/>
                </a:moveTo>
                <a:cubicBezTo>
                  <a:pt x="655" y="423"/>
                  <a:pt x="655" y="422"/>
                  <a:pt x="655" y="422"/>
                </a:cubicBezTo>
                <a:cubicBezTo>
                  <a:pt x="655" y="422"/>
                  <a:pt x="655" y="423"/>
                  <a:pt x="655" y="423"/>
                </a:cubicBezTo>
                <a:cubicBezTo>
                  <a:pt x="655" y="423"/>
                  <a:pt x="655" y="423"/>
                  <a:pt x="655" y="423"/>
                </a:cubicBezTo>
                <a:close/>
                <a:moveTo>
                  <a:pt x="654" y="417"/>
                </a:moveTo>
                <a:cubicBezTo>
                  <a:pt x="654" y="417"/>
                  <a:pt x="654" y="416"/>
                  <a:pt x="654" y="415"/>
                </a:cubicBezTo>
                <a:cubicBezTo>
                  <a:pt x="652" y="412"/>
                  <a:pt x="650" y="410"/>
                  <a:pt x="647" y="410"/>
                </a:cubicBezTo>
                <a:cubicBezTo>
                  <a:pt x="646" y="410"/>
                  <a:pt x="646" y="409"/>
                  <a:pt x="646" y="409"/>
                </a:cubicBezTo>
                <a:cubicBezTo>
                  <a:pt x="647" y="408"/>
                  <a:pt x="648" y="407"/>
                  <a:pt x="648" y="407"/>
                </a:cubicBezTo>
                <a:cubicBezTo>
                  <a:pt x="649" y="407"/>
                  <a:pt x="650" y="407"/>
                  <a:pt x="651" y="407"/>
                </a:cubicBezTo>
                <a:cubicBezTo>
                  <a:pt x="652" y="407"/>
                  <a:pt x="652" y="407"/>
                  <a:pt x="653" y="407"/>
                </a:cubicBezTo>
                <a:cubicBezTo>
                  <a:pt x="653" y="407"/>
                  <a:pt x="653" y="407"/>
                  <a:pt x="653" y="407"/>
                </a:cubicBezTo>
                <a:cubicBezTo>
                  <a:pt x="654" y="409"/>
                  <a:pt x="656" y="411"/>
                  <a:pt x="659" y="412"/>
                </a:cubicBezTo>
                <a:cubicBezTo>
                  <a:pt x="659" y="412"/>
                  <a:pt x="659" y="412"/>
                  <a:pt x="659" y="412"/>
                </a:cubicBezTo>
                <a:cubicBezTo>
                  <a:pt x="657" y="413"/>
                  <a:pt x="655" y="415"/>
                  <a:pt x="654" y="417"/>
                </a:cubicBezTo>
                <a:close/>
                <a:moveTo>
                  <a:pt x="662" y="383"/>
                </a:moveTo>
                <a:cubicBezTo>
                  <a:pt x="661" y="383"/>
                  <a:pt x="660" y="383"/>
                  <a:pt x="660" y="383"/>
                </a:cubicBezTo>
                <a:cubicBezTo>
                  <a:pt x="659" y="383"/>
                  <a:pt x="659" y="383"/>
                  <a:pt x="658" y="383"/>
                </a:cubicBezTo>
                <a:cubicBezTo>
                  <a:pt x="658" y="382"/>
                  <a:pt x="657" y="381"/>
                  <a:pt x="656" y="381"/>
                </a:cubicBezTo>
                <a:cubicBezTo>
                  <a:pt x="658" y="380"/>
                  <a:pt x="660" y="378"/>
                  <a:pt x="661" y="376"/>
                </a:cubicBezTo>
                <a:cubicBezTo>
                  <a:pt x="662" y="375"/>
                  <a:pt x="663" y="373"/>
                  <a:pt x="664" y="372"/>
                </a:cubicBezTo>
                <a:cubicBezTo>
                  <a:pt x="665" y="375"/>
                  <a:pt x="668" y="377"/>
                  <a:pt x="671" y="377"/>
                </a:cubicBezTo>
                <a:cubicBezTo>
                  <a:pt x="670" y="378"/>
                  <a:pt x="669" y="379"/>
                  <a:pt x="669" y="380"/>
                </a:cubicBezTo>
                <a:cubicBezTo>
                  <a:pt x="669" y="380"/>
                  <a:pt x="668" y="380"/>
                  <a:pt x="668" y="380"/>
                </a:cubicBezTo>
                <a:cubicBezTo>
                  <a:pt x="668" y="380"/>
                  <a:pt x="668" y="380"/>
                  <a:pt x="668" y="380"/>
                </a:cubicBezTo>
                <a:cubicBezTo>
                  <a:pt x="665" y="380"/>
                  <a:pt x="663" y="381"/>
                  <a:pt x="662" y="383"/>
                </a:cubicBezTo>
                <a:close/>
              </a:path>
            </a:pathLst>
          </a:custGeom>
          <a:gradFill>
            <a:gsLst>
              <a:gs pos="0">
                <a:schemeClr val="accent1"/>
              </a:gs>
              <a:gs pos="100000">
                <a:schemeClr val="accent1">
                  <a:lumMod val="75000"/>
                </a:schemeClr>
              </a:gs>
            </a:gsLst>
            <a:lin ang="2700000" scaled="0"/>
          </a:gradFill>
          <a:ln>
            <a:noFill/>
          </a:ln>
        </p:spPr>
        <p:txBody>
          <a:bodyPr rot="0" spcFirstLastPara="0" vertOverflow="overflow" horzOverflow="overflow" vert="horz" wrap="square" lIns="68580" tIns="34290" rIns="68580" bIns="34290" numCol="1" spcCol="0" rtlCol="0" fromWordArt="0" anchor="t" anchorCtr="0" forceAA="0" compatLnSpc="1">
            <a:noAutofit/>
          </a:bodyPr>
          <a:lstStyle/>
          <a:p>
            <a:pPr>
              <a:defRPr/>
            </a:pPr>
            <a:endParaRPr lang="en-US">
              <a:solidFill>
                <a:srgbClr val="000000"/>
              </a:solidFill>
              <a:cs typeface="+mn-ea"/>
              <a:sym typeface="+mn-lt"/>
            </a:endParaRPr>
          </a:p>
        </p:txBody>
      </p:sp>
      <p:sp>
        <p:nvSpPr>
          <p:cNvPr id="17" name="Freeform 58"/>
          <p:cNvSpPr/>
          <p:nvPr/>
        </p:nvSpPr>
        <p:spPr bwMode="auto">
          <a:xfrm>
            <a:off x="3341580" y="4037272"/>
            <a:ext cx="492920" cy="418888"/>
          </a:xfrm>
          <a:custGeom>
            <a:avLst/>
            <a:gdLst>
              <a:gd name="connsiteX0" fmla="*/ 209095 w 657226"/>
              <a:gd name="connsiteY0" fmla="*/ 435657 h 558517"/>
              <a:gd name="connsiteX1" fmla="*/ 621169 w 657226"/>
              <a:gd name="connsiteY1" fmla="*/ 435657 h 558517"/>
              <a:gd name="connsiteX2" fmla="*/ 657226 w 657226"/>
              <a:gd name="connsiteY2" fmla="*/ 469193 h 558517"/>
              <a:gd name="connsiteX3" fmla="*/ 657226 w 657226"/>
              <a:gd name="connsiteY3" fmla="*/ 505309 h 558517"/>
              <a:gd name="connsiteX4" fmla="*/ 621169 w 657226"/>
              <a:gd name="connsiteY4" fmla="*/ 538845 h 558517"/>
              <a:gd name="connsiteX5" fmla="*/ 209095 w 657226"/>
              <a:gd name="connsiteY5" fmla="*/ 538845 h 558517"/>
              <a:gd name="connsiteX6" fmla="*/ 173038 w 657226"/>
              <a:gd name="connsiteY6" fmla="*/ 505309 h 558517"/>
              <a:gd name="connsiteX7" fmla="*/ 173038 w 657226"/>
              <a:gd name="connsiteY7" fmla="*/ 469193 h 558517"/>
              <a:gd name="connsiteX8" fmla="*/ 209095 w 657226"/>
              <a:gd name="connsiteY8" fmla="*/ 435657 h 558517"/>
              <a:gd name="connsiteX9" fmla="*/ 8747 w 657226"/>
              <a:gd name="connsiteY9" fmla="*/ 414827 h 558517"/>
              <a:gd name="connsiteX10" fmla="*/ 31102 w 657226"/>
              <a:gd name="connsiteY10" fmla="*/ 416448 h 558517"/>
              <a:gd name="connsiteX11" fmla="*/ 108857 w 657226"/>
              <a:gd name="connsiteY11" fmla="*/ 468306 h 558517"/>
              <a:gd name="connsiteX12" fmla="*/ 108857 w 657226"/>
              <a:gd name="connsiteY12" fmla="*/ 504607 h 558517"/>
              <a:gd name="connsiteX13" fmla="*/ 31102 w 657226"/>
              <a:gd name="connsiteY13" fmla="*/ 553872 h 558517"/>
              <a:gd name="connsiteX14" fmla="*/ 0 w 657226"/>
              <a:gd name="connsiteY14" fmla="*/ 538315 h 558517"/>
              <a:gd name="connsiteX15" fmla="*/ 0 w 657226"/>
              <a:gd name="connsiteY15" fmla="*/ 434598 h 558517"/>
              <a:gd name="connsiteX16" fmla="*/ 8747 w 657226"/>
              <a:gd name="connsiteY16" fmla="*/ 414827 h 558517"/>
              <a:gd name="connsiteX17" fmla="*/ 209095 w 657226"/>
              <a:gd name="connsiteY17" fmla="*/ 226107 h 558517"/>
              <a:gd name="connsiteX18" fmla="*/ 621169 w 657226"/>
              <a:gd name="connsiteY18" fmla="*/ 226107 h 558517"/>
              <a:gd name="connsiteX19" fmla="*/ 657226 w 657226"/>
              <a:gd name="connsiteY19" fmla="*/ 262426 h 558517"/>
              <a:gd name="connsiteX20" fmla="*/ 657226 w 657226"/>
              <a:gd name="connsiteY20" fmla="*/ 296151 h 558517"/>
              <a:gd name="connsiteX21" fmla="*/ 621169 w 657226"/>
              <a:gd name="connsiteY21" fmla="*/ 332470 h 558517"/>
              <a:gd name="connsiteX22" fmla="*/ 209095 w 657226"/>
              <a:gd name="connsiteY22" fmla="*/ 332470 h 558517"/>
              <a:gd name="connsiteX23" fmla="*/ 173038 w 657226"/>
              <a:gd name="connsiteY23" fmla="*/ 296151 h 558517"/>
              <a:gd name="connsiteX24" fmla="*/ 173038 w 657226"/>
              <a:gd name="connsiteY24" fmla="*/ 262426 h 558517"/>
              <a:gd name="connsiteX25" fmla="*/ 209095 w 657226"/>
              <a:gd name="connsiteY25" fmla="*/ 226107 h 558517"/>
              <a:gd name="connsiteX26" fmla="*/ 19682 w 657226"/>
              <a:gd name="connsiteY26" fmla="*/ 221285 h 558517"/>
              <a:gd name="connsiteX27" fmla="*/ 31102 w 657226"/>
              <a:gd name="connsiteY27" fmla="*/ 225385 h 558517"/>
              <a:gd name="connsiteX28" fmla="*/ 108857 w 657226"/>
              <a:gd name="connsiteY28" fmla="*/ 261753 h 558517"/>
              <a:gd name="connsiteX29" fmla="*/ 108857 w 657226"/>
              <a:gd name="connsiteY29" fmla="*/ 298121 h 558517"/>
              <a:gd name="connsiteX30" fmla="*/ 31102 w 657226"/>
              <a:gd name="connsiteY30" fmla="*/ 347478 h 558517"/>
              <a:gd name="connsiteX31" fmla="*/ 0 w 657226"/>
              <a:gd name="connsiteY31" fmla="*/ 331892 h 558517"/>
              <a:gd name="connsiteX32" fmla="*/ 0 w 657226"/>
              <a:gd name="connsiteY32" fmla="*/ 243569 h 558517"/>
              <a:gd name="connsiteX33" fmla="*/ 19682 w 657226"/>
              <a:gd name="connsiteY33" fmla="*/ 221285 h 558517"/>
              <a:gd name="connsiteX34" fmla="*/ 209095 w 657226"/>
              <a:gd name="connsiteY34" fmla="*/ 19732 h 558517"/>
              <a:gd name="connsiteX35" fmla="*/ 621169 w 657226"/>
              <a:gd name="connsiteY35" fmla="*/ 19732 h 558517"/>
              <a:gd name="connsiteX36" fmla="*/ 657226 w 657226"/>
              <a:gd name="connsiteY36" fmla="*/ 53268 h 558517"/>
              <a:gd name="connsiteX37" fmla="*/ 657226 w 657226"/>
              <a:gd name="connsiteY37" fmla="*/ 89384 h 558517"/>
              <a:gd name="connsiteX38" fmla="*/ 621169 w 657226"/>
              <a:gd name="connsiteY38" fmla="*/ 122920 h 558517"/>
              <a:gd name="connsiteX39" fmla="*/ 209095 w 657226"/>
              <a:gd name="connsiteY39" fmla="*/ 122920 h 558517"/>
              <a:gd name="connsiteX40" fmla="*/ 173038 w 657226"/>
              <a:gd name="connsiteY40" fmla="*/ 89384 h 558517"/>
              <a:gd name="connsiteX41" fmla="*/ 173038 w 657226"/>
              <a:gd name="connsiteY41" fmla="*/ 53268 h 558517"/>
              <a:gd name="connsiteX42" fmla="*/ 209095 w 657226"/>
              <a:gd name="connsiteY42" fmla="*/ 19732 h 558517"/>
              <a:gd name="connsiteX43" fmla="*/ 8747 w 657226"/>
              <a:gd name="connsiteY43" fmla="*/ 1711 h 558517"/>
              <a:gd name="connsiteX44" fmla="*/ 31102 w 657226"/>
              <a:gd name="connsiteY44" fmla="*/ 4598 h 558517"/>
              <a:gd name="connsiteX45" fmla="*/ 108857 w 657226"/>
              <a:gd name="connsiteY45" fmla="*/ 53361 h 558517"/>
              <a:gd name="connsiteX46" fmla="*/ 108857 w 657226"/>
              <a:gd name="connsiteY46" fmla="*/ 89291 h 558517"/>
              <a:gd name="connsiteX47" fmla="*/ 31102 w 657226"/>
              <a:gd name="connsiteY47" fmla="*/ 138054 h 558517"/>
              <a:gd name="connsiteX48" fmla="*/ 0 w 657226"/>
              <a:gd name="connsiteY48" fmla="*/ 122655 h 558517"/>
              <a:gd name="connsiteX49" fmla="*/ 0 w 657226"/>
              <a:gd name="connsiteY49" fmla="*/ 19997 h 558517"/>
              <a:gd name="connsiteX50" fmla="*/ 8747 w 657226"/>
              <a:gd name="connsiteY50" fmla="*/ 1711 h 558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657226" h="558517">
                <a:moveTo>
                  <a:pt x="209095" y="435657"/>
                </a:moveTo>
                <a:cubicBezTo>
                  <a:pt x="209095" y="435657"/>
                  <a:pt x="209095" y="435657"/>
                  <a:pt x="621169" y="435657"/>
                </a:cubicBezTo>
                <a:cubicBezTo>
                  <a:pt x="641773" y="435657"/>
                  <a:pt x="657226" y="451135"/>
                  <a:pt x="657226" y="469193"/>
                </a:cubicBezTo>
                <a:cubicBezTo>
                  <a:pt x="657226" y="469193"/>
                  <a:pt x="657226" y="469193"/>
                  <a:pt x="657226" y="505309"/>
                </a:cubicBezTo>
                <a:cubicBezTo>
                  <a:pt x="657226" y="523367"/>
                  <a:pt x="641773" y="538845"/>
                  <a:pt x="621169" y="538845"/>
                </a:cubicBezTo>
                <a:cubicBezTo>
                  <a:pt x="621169" y="538845"/>
                  <a:pt x="621169" y="538845"/>
                  <a:pt x="209095" y="538845"/>
                </a:cubicBezTo>
                <a:cubicBezTo>
                  <a:pt x="188491" y="538845"/>
                  <a:pt x="173038" y="523367"/>
                  <a:pt x="173038" y="505309"/>
                </a:cubicBezTo>
                <a:cubicBezTo>
                  <a:pt x="173038" y="505309"/>
                  <a:pt x="173038" y="505309"/>
                  <a:pt x="173038" y="469193"/>
                </a:cubicBezTo>
                <a:cubicBezTo>
                  <a:pt x="173038" y="451135"/>
                  <a:pt x="188491" y="435657"/>
                  <a:pt x="209095" y="435657"/>
                </a:cubicBezTo>
                <a:close/>
                <a:moveTo>
                  <a:pt x="8747" y="414827"/>
                </a:moveTo>
                <a:cubicBezTo>
                  <a:pt x="14255" y="411910"/>
                  <a:pt x="22031" y="412558"/>
                  <a:pt x="31102" y="416448"/>
                </a:cubicBezTo>
                <a:cubicBezTo>
                  <a:pt x="31102" y="416448"/>
                  <a:pt x="31102" y="416448"/>
                  <a:pt x="108857" y="468306"/>
                </a:cubicBezTo>
                <a:cubicBezTo>
                  <a:pt x="127000" y="478678"/>
                  <a:pt x="127000" y="494235"/>
                  <a:pt x="108857" y="504607"/>
                </a:cubicBezTo>
                <a:cubicBezTo>
                  <a:pt x="108857" y="504607"/>
                  <a:pt x="108857" y="504607"/>
                  <a:pt x="31102" y="553872"/>
                </a:cubicBezTo>
                <a:cubicBezTo>
                  <a:pt x="12959" y="564244"/>
                  <a:pt x="0" y="556465"/>
                  <a:pt x="0" y="538315"/>
                </a:cubicBezTo>
                <a:cubicBezTo>
                  <a:pt x="0" y="538315"/>
                  <a:pt x="0" y="538315"/>
                  <a:pt x="0" y="434598"/>
                </a:cubicBezTo>
                <a:cubicBezTo>
                  <a:pt x="0" y="424227"/>
                  <a:pt x="3240" y="417744"/>
                  <a:pt x="8747" y="414827"/>
                </a:cubicBezTo>
                <a:close/>
                <a:moveTo>
                  <a:pt x="209095" y="226107"/>
                </a:moveTo>
                <a:cubicBezTo>
                  <a:pt x="209095" y="226107"/>
                  <a:pt x="209095" y="226107"/>
                  <a:pt x="621169" y="226107"/>
                </a:cubicBezTo>
                <a:cubicBezTo>
                  <a:pt x="641773" y="226107"/>
                  <a:pt x="657226" y="241672"/>
                  <a:pt x="657226" y="262426"/>
                </a:cubicBezTo>
                <a:cubicBezTo>
                  <a:pt x="657226" y="262426"/>
                  <a:pt x="657226" y="262426"/>
                  <a:pt x="657226" y="296151"/>
                </a:cubicBezTo>
                <a:cubicBezTo>
                  <a:pt x="657226" y="316905"/>
                  <a:pt x="641773" y="332470"/>
                  <a:pt x="621169" y="332470"/>
                </a:cubicBezTo>
                <a:cubicBezTo>
                  <a:pt x="621169" y="332470"/>
                  <a:pt x="621169" y="332470"/>
                  <a:pt x="209095" y="332470"/>
                </a:cubicBezTo>
                <a:cubicBezTo>
                  <a:pt x="188491" y="332470"/>
                  <a:pt x="173038" y="316905"/>
                  <a:pt x="173038" y="296151"/>
                </a:cubicBezTo>
                <a:cubicBezTo>
                  <a:pt x="173038" y="296151"/>
                  <a:pt x="173038" y="296151"/>
                  <a:pt x="173038" y="262426"/>
                </a:cubicBezTo>
                <a:cubicBezTo>
                  <a:pt x="173038" y="241672"/>
                  <a:pt x="188491" y="226107"/>
                  <a:pt x="209095" y="226107"/>
                </a:cubicBezTo>
                <a:close/>
                <a:moveTo>
                  <a:pt x="19682" y="221285"/>
                </a:moveTo>
                <a:cubicBezTo>
                  <a:pt x="23327" y="221488"/>
                  <a:pt x="27214" y="222787"/>
                  <a:pt x="31102" y="225385"/>
                </a:cubicBezTo>
                <a:cubicBezTo>
                  <a:pt x="31102" y="225385"/>
                  <a:pt x="31102" y="225385"/>
                  <a:pt x="108857" y="261753"/>
                </a:cubicBezTo>
                <a:cubicBezTo>
                  <a:pt x="124408" y="272144"/>
                  <a:pt x="127000" y="287730"/>
                  <a:pt x="108857" y="298121"/>
                </a:cubicBezTo>
                <a:cubicBezTo>
                  <a:pt x="108857" y="298121"/>
                  <a:pt x="108857" y="298121"/>
                  <a:pt x="31102" y="347478"/>
                </a:cubicBezTo>
                <a:cubicBezTo>
                  <a:pt x="12959" y="357869"/>
                  <a:pt x="0" y="350076"/>
                  <a:pt x="0" y="331892"/>
                </a:cubicBezTo>
                <a:cubicBezTo>
                  <a:pt x="0" y="331892"/>
                  <a:pt x="0" y="331892"/>
                  <a:pt x="0" y="243569"/>
                </a:cubicBezTo>
                <a:cubicBezTo>
                  <a:pt x="0" y="229931"/>
                  <a:pt x="8747" y="220676"/>
                  <a:pt x="19682" y="221285"/>
                </a:cubicBezTo>
                <a:close/>
                <a:moveTo>
                  <a:pt x="209095" y="19732"/>
                </a:moveTo>
                <a:cubicBezTo>
                  <a:pt x="209095" y="19732"/>
                  <a:pt x="209095" y="19732"/>
                  <a:pt x="621169" y="19732"/>
                </a:cubicBezTo>
                <a:cubicBezTo>
                  <a:pt x="641773" y="19732"/>
                  <a:pt x="657226" y="35210"/>
                  <a:pt x="657226" y="53268"/>
                </a:cubicBezTo>
                <a:cubicBezTo>
                  <a:pt x="657226" y="53268"/>
                  <a:pt x="657226" y="53268"/>
                  <a:pt x="657226" y="89384"/>
                </a:cubicBezTo>
                <a:cubicBezTo>
                  <a:pt x="657226" y="107442"/>
                  <a:pt x="641773" y="122920"/>
                  <a:pt x="621169" y="122920"/>
                </a:cubicBezTo>
                <a:cubicBezTo>
                  <a:pt x="621169" y="122920"/>
                  <a:pt x="621169" y="122920"/>
                  <a:pt x="209095" y="122920"/>
                </a:cubicBezTo>
                <a:cubicBezTo>
                  <a:pt x="188491" y="122920"/>
                  <a:pt x="173038" y="107442"/>
                  <a:pt x="173038" y="89384"/>
                </a:cubicBezTo>
                <a:cubicBezTo>
                  <a:pt x="173038" y="89384"/>
                  <a:pt x="173038" y="89384"/>
                  <a:pt x="173038" y="53268"/>
                </a:cubicBezTo>
                <a:cubicBezTo>
                  <a:pt x="173038" y="35210"/>
                  <a:pt x="188491" y="19732"/>
                  <a:pt x="209095" y="19732"/>
                </a:cubicBezTo>
                <a:close/>
                <a:moveTo>
                  <a:pt x="8747" y="1711"/>
                </a:moveTo>
                <a:cubicBezTo>
                  <a:pt x="14255" y="-1177"/>
                  <a:pt x="22031" y="-535"/>
                  <a:pt x="31102" y="4598"/>
                </a:cubicBezTo>
                <a:cubicBezTo>
                  <a:pt x="31102" y="4598"/>
                  <a:pt x="31102" y="4598"/>
                  <a:pt x="108857" y="53361"/>
                </a:cubicBezTo>
                <a:cubicBezTo>
                  <a:pt x="127000" y="63627"/>
                  <a:pt x="127000" y="79025"/>
                  <a:pt x="108857" y="89291"/>
                </a:cubicBezTo>
                <a:cubicBezTo>
                  <a:pt x="108857" y="89291"/>
                  <a:pt x="108857" y="89291"/>
                  <a:pt x="31102" y="138054"/>
                </a:cubicBezTo>
                <a:cubicBezTo>
                  <a:pt x="12959" y="148320"/>
                  <a:pt x="0" y="143187"/>
                  <a:pt x="0" y="122655"/>
                </a:cubicBezTo>
                <a:cubicBezTo>
                  <a:pt x="0" y="122655"/>
                  <a:pt x="0" y="122655"/>
                  <a:pt x="0" y="19997"/>
                </a:cubicBezTo>
                <a:cubicBezTo>
                  <a:pt x="0" y="11014"/>
                  <a:pt x="3240" y="4598"/>
                  <a:pt x="8747" y="1711"/>
                </a:cubicBezTo>
                <a:close/>
              </a:path>
            </a:pathLst>
          </a:custGeom>
          <a:solidFill>
            <a:schemeClr val="bg1"/>
          </a:solidFill>
          <a:ln>
            <a:noFill/>
          </a:ln>
        </p:spPr>
        <p:txBody>
          <a:bodyPr vert="horz" wrap="square" lIns="68580" tIns="34290" rIns="68580" bIns="34290" numCol="1" anchor="t" anchorCtr="0" compatLnSpc="1">
            <a:noAutofit/>
          </a:bodyPr>
          <a:lstStyle/>
          <a:p>
            <a:pPr>
              <a:defRPr/>
            </a:pPr>
            <a:endParaRPr lang="en-US">
              <a:solidFill>
                <a:srgbClr val="000000"/>
              </a:solidFill>
              <a:cs typeface="+mn-ea"/>
              <a:sym typeface="+mn-lt"/>
            </a:endParaRPr>
          </a:p>
        </p:txBody>
      </p:sp>
      <p:grpSp>
        <p:nvGrpSpPr>
          <p:cNvPr id="20" name="组合 19"/>
          <p:cNvGrpSpPr/>
          <p:nvPr/>
        </p:nvGrpSpPr>
        <p:grpSpPr>
          <a:xfrm>
            <a:off x="4478568" y="1550278"/>
            <a:ext cx="4162287" cy="1159683"/>
            <a:chOff x="1525092" y="2645592"/>
            <a:chExt cx="5549716" cy="1546243"/>
          </a:xfrm>
        </p:grpSpPr>
        <p:sp>
          <p:nvSpPr>
            <p:cNvPr id="21" name="矩形 20"/>
            <p:cNvSpPr/>
            <p:nvPr/>
          </p:nvSpPr>
          <p:spPr bwMode="auto">
            <a:xfrm>
              <a:off x="1525092" y="2645592"/>
              <a:ext cx="5549716" cy="902810"/>
            </a:xfrm>
            <a:prstGeom prst="rect">
              <a:avLst/>
            </a:prstGeom>
          </p:spPr>
          <p:txBody>
            <a:bodyPr wrap="square">
              <a:spAutoFit/>
            </a:bodyPr>
            <a:lstStyle/>
            <a:p>
              <a:pPr algn="dist" defTabSz="342900">
                <a:defRPr/>
              </a:pPr>
              <a:r>
                <a:rPr lang="en-US" altLang="zh-CN" sz="3800" b="1" kern="100" dirty="0">
                  <a:cs typeface="+mn-ea"/>
                  <a:sym typeface="+mn-lt"/>
                </a:rPr>
                <a:t>1.5 </a:t>
              </a:r>
              <a:r>
                <a:rPr lang="zh-CN" altLang="en-US" sz="3800" b="1" kern="100" dirty="0">
                  <a:cs typeface="+mn-ea"/>
                  <a:sym typeface="+mn-lt"/>
                </a:rPr>
                <a:t>有理数的乘方</a:t>
              </a:r>
            </a:p>
          </p:txBody>
        </p:sp>
        <p:sp>
          <p:nvSpPr>
            <p:cNvPr id="22" name="矩形 21"/>
            <p:cNvSpPr/>
            <p:nvPr/>
          </p:nvSpPr>
          <p:spPr>
            <a:xfrm>
              <a:off x="1571361" y="3637838"/>
              <a:ext cx="2386079" cy="553997"/>
            </a:xfrm>
            <a:prstGeom prst="rect">
              <a:avLst/>
            </a:prstGeom>
          </p:spPr>
          <p:txBody>
            <a:bodyPr wrap="square">
              <a:spAutoFit/>
            </a:bodyPr>
            <a:lstStyle/>
            <a:p>
              <a:pPr algn="dist" defTabSz="342900"/>
              <a:r>
                <a:rPr lang="en-US" altLang="zh-CN" sz="2100" dirty="0">
                  <a:cs typeface="+mn-ea"/>
                  <a:sym typeface="+mn-lt"/>
                </a:rPr>
                <a:t>1.5.1 </a:t>
              </a:r>
              <a:r>
                <a:rPr lang="zh-CN" altLang="en-US" sz="2100" dirty="0">
                  <a:cs typeface="+mn-ea"/>
                  <a:sym typeface="+mn-lt"/>
                </a:rPr>
                <a:t>乘方 </a:t>
              </a:r>
            </a:p>
          </p:txBody>
        </p:sp>
        <p:cxnSp>
          <p:nvCxnSpPr>
            <p:cNvPr id="23" name="直接连接符 22"/>
            <p:cNvCxnSpPr/>
            <p:nvPr/>
          </p:nvCxnSpPr>
          <p:spPr>
            <a:xfrm>
              <a:off x="1634862" y="3577843"/>
              <a:ext cx="5439945" cy="0"/>
            </a:xfrm>
            <a:prstGeom prst="line">
              <a:avLst/>
            </a:prstGeom>
            <a:noFill/>
            <a:ln w="6350" cap="flat" cmpd="sng" algn="ctr">
              <a:solidFill>
                <a:schemeClr val="tx1"/>
              </a:solidFill>
              <a:prstDash val="solid"/>
              <a:miter lim="800000"/>
            </a:ln>
            <a:effectLst/>
          </p:spPr>
        </p:cxnSp>
      </p:grpSp>
      <p:sp>
        <p:nvSpPr>
          <p:cNvPr id="24" name="矩形 23"/>
          <p:cNvSpPr/>
          <p:nvPr/>
        </p:nvSpPr>
        <p:spPr bwMode="auto">
          <a:xfrm>
            <a:off x="4478567" y="1080373"/>
            <a:ext cx="1932260" cy="392415"/>
          </a:xfrm>
          <a:prstGeom prst="rect">
            <a:avLst/>
          </a:prstGeom>
        </p:spPr>
        <p:txBody>
          <a:bodyPr wrap="none" lIns="68580" tIns="34290" rIns="68580" bIns="34290">
            <a:spAutoFit/>
          </a:bodyPr>
          <a:lstStyle/>
          <a:p>
            <a:pPr defTabSz="342900">
              <a:defRPr/>
            </a:pPr>
            <a:r>
              <a:rPr lang="zh-CN" altLang="en-US" sz="2100" b="1" kern="100" dirty="0">
                <a:cs typeface="+mn-ea"/>
                <a:sym typeface="+mn-lt"/>
              </a:rPr>
              <a:t>第一章  有理数</a:t>
            </a:r>
          </a:p>
        </p:txBody>
      </p:sp>
      <p:sp>
        <p:nvSpPr>
          <p:cNvPr id="25" name="文本框 24"/>
          <p:cNvSpPr txBox="1"/>
          <p:nvPr/>
        </p:nvSpPr>
        <p:spPr>
          <a:xfrm>
            <a:off x="4551547" y="2704341"/>
            <a:ext cx="3718560" cy="392415"/>
          </a:xfrm>
          <a:prstGeom prst="rect">
            <a:avLst/>
          </a:prstGeom>
          <a:noFill/>
        </p:spPr>
        <p:txBody>
          <a:bodyPr wrap="square" lIns="68580" tIns="34290" rIns="68580" bIns="34290" rtlCol="0">
            <a:spAutoFit/>
          </a:bodyPr>
          <a:lstStyle/>
          <a:p>
            <a:pPr>
              <a:lnSpc>
                <a:spcPct val="150000"/>
              </a:lnSpc>
            </a:pPr>
            <a:r>
              <a:rPr lang="en-US" altLang="zh-CN" sz="700" dirty="0">
                <a:solidFill>
                  <a:schemeClr val="tx1">
                    <a:lumMod val="85000"/>
                    <a:lumOff val="15000"/>
                  </a:schemeClr>
                </a:solidFill>
                <a:cs typeface="+mn-ea"/>
                <a:sym typeface="+mn-lt"/>
              </a:rPr>
              <a:t>Please Enter Your Detailed Text Here, The Content Should Be Concise And Clear, Concise And Concise Do Not Need Too Much Text</a:t>
            </a:r>
            <a:endParaRPr lang="zh-CN" altLang="en-US" sz="1500" dirty="0">
              <a:solidFill>
                <a:schemeClr val="tx1">
                  <a:lumMod val="85000"/>
                  <a:lumOff val="15000"/>
                </a:schemeClr>
              </a:solidFill>
              <a:cs typeface="+mn-ea"/>
              <a:sym typeface="+mn-lt"/>
            </a:endParaRPr>
          </a:p>
        </p:txBody>
      </p:sp>
      <p:sp>
        <p:nvSpPr>
          <p:cNvPr id="18" name="矩形 17"/>
          <p:cNvSpPr/>
          <p:nvPr/>
        </p:nvSpPr>
        <p:spPr>
          <a:xfrm>
            <a:off x="4560896" y="4140887"/>
            <a:ext cx="2361544" cy="430887"/>
          </a:xfrm>
          <a:prstGeom prst="rect">
            <a:avLst/>
          </a:prstGeom>
        </p:spPr>
        <p:txBody>
          <a:bodyPr wrap="none">
            <a:spAutoFit/>
          </a:bodyPr>
          <a:lstStyle/>
          <a:p>
            <a:pPr marL="342900" lvl="0" indent="-342900" algn="l" fontAlgn="base">
              <a:lnSpc>
                <a:spcPct val="110000"/>
              </a:lnSpc>
              <a:spcBef>
                <a:spcPct val="0"/>
              </a:spcBef>
              <a:spcAft>
                <a:spcPct val="0"/>
              </a:spcAft>
            </a:pPr>
            <a:r>
              <a:rPr lang="en-US" sz="2000" kern="0" smtClean="0">
                <a:solidFill>
                  <a:srgbClr val="000000"/>
                </a:solidFill>
                <a:latin typeface="微软雅黑" panose="020B0503020204020204" pitchFamily="34" charset="-122"/>
                <a:ea typeface="微软雅黑" panose="020B0503020204020204" pitchFamily="34" charset="-122"/>
              </a:rPr>
              <a:t>www.PPT818.com</a:t>
            </a:r>
            <a:endParaRPr sz="2000" kern="0" dirty="0" smtClean="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anim calcmode="lin" valueType="num">
                                      <p:cBhvr>
                                        <p:cTn id="8" dur="500" fill="hold"/>
                                        <p:tgtEl>
                                          <p:spTgt spid="24"/>
                                        </p:tgtEl>
                                        <p:attrNameLst>
                                          <p:attrName>ppt_x</p:attrName>
                                        </p:attrNameLst>
                                      </p:cBhvr>
                                      <p:tavLst>
                                        <p:tav tm="0">
                                          <p:val>
                                            <p:strVal val="#ppt_x"/>
                                          </p:val>
                                        </p:tav>
                                        <p:tav tm="100000">
                                          <p:val>
                                            <p:strVal val="#ppt_x"/>
                                          </p:val>
                                        </p:tav>
                                      </p:tavLst>
                                    </p:anim>
                                    <p:anim calcmode="lin" valueType="num">
                                      <p:cBhvr>
                                        <p:cTn id="9" dur="500" fill="hold"/>
                                        <p:tgtEl>
                                          <p:spTgt spid="24"/>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anim calcmode="lin" valueType="num">
                                      <p:cBhvr>
                                        <p:cTn id="14" dur="500" fill="hold"/>
                                        <p:tgtEl>
                                          <p:spTgt spid="20"/>
                                        </p:tgtEl>
                                        <p:attrNameLst>
                                          <p:attrName>ppt_x</p:attrName>
                                        </p:attrNameLst>
                                      </p:cBhvr>
                                      <p:tavLst>
                                        <p:tav tm="0">
                                          <p:val>
                                            <p:strVal val="#ppt_x"/>
                                          </p:val>
                                        </p:tav>
                                        <p:tav tm="100000">
                                          <p:val>
                                            <p:strVal val="#ppt_x"/>
                                          </p:val>
                                        </p:tav>
                                      </p:tavLst>
                                    </p:anim>
                                    <p:anim calcmode="lin" valueType="num">
                                      <p:cBhvr>
                                        <p:cTn id="15" dur="500" fill="hold"/>
                                        <p:tgtEl>
                                          <p:spTgt spid="20"/>
                                        </p:tgtEl>
                                        <p:attrNameLst>
                                          <p:attrName>ppt_y</p:attrName>
                                        </p:attrNameLst>
                                      </p:cBhvr>
                                      <p:tavLst>
                                        <p:tav tm="0">
                                          <p:val>
                                            <p:strVal val="#ppt_y+.1"/>
                                          </p:val>
                                        </p:tav>
                                        <p:tav tm="100000">
                                          <p:val>
                                            <p:strVal val="#ppt_y"/>
                                          </p:val>
                                        </p:tav>
                                      </p:tavLst>
                                    </p:anim>
                                  </p:childTnLst>
                                </p:cTn>
                              </p:par>
                              <p:par>
                                <p:cTn id="16" presetID="10" presetClass="entr" presetSubtype="0"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878416" y="812246"/>
            <a:ext cx="7660464" cy="2285241"/>
          </a:xfrm>
          <a:prstGeom prst="rect">
            <a:avLst/>
          </a:prstGeom>
          <a:noFill/>
        </p:spPr>
        <p:txBody>
          <a:bodyPr wrap="square" lIns="68580" tIns="34290" rIns="68580" bIns="34290" rtlCol="0">
            <a:spAutoFit/>
          </a:bodyPr>
          <a:lstStyle/>
          <a:p>
            <a:pPr defTabSz="914400">
              <a:lnSpc>
                <a:spcPct val="200000"/>
              </a:lnSpc>
            </a:pPr>
            <a:r>
              <a:rPr lang="zh-CN" altLang="en-US" sz="2400" b="1" dirty="0">
                <a:solidFill>
                  <a:srgbClr val="FF0000"/>
                </a:solidFill>
                <a:cs typeface="+mn-ea"/>
                <a:sym typeface="+mn-lt"/>
              </a:rPr>
              <a:t>负数的幂的正负的规律</a:t>
            </a:r>
            <a:r>
              <a:rPr lang="zh-CN" altLang="en-US" sz="2400" b="1" dirty="0">
                <a:solidFill>
                  <a:prstClr val="black"/>
                </a:solidFill>
                <a:cs typeface="+mn-ea"/>
                <a:sym typeface="+mn-lt"/>
              </a:rPr>
              <a:t>：</a:t>
            </a:r>
            <a:endParaRPr lang="en-US" altLang="zh-CN" sz="2400" b="1" dirty="0">
              <a:solidFill>
                <a:prstClr val="black"/>
              </a:solidFill>
              <a:cs typeface="+mn-ea"/>
              <a:sym typeface="+mn-lt"/>
            </a:endParaRPr>
          </a:p>
          <a:p>
            <a:pPr defTabSz="914400">
              <a:lnSpc>
                <a:spcPct val="200000"/>
              </a:lnSpc>
            </a:pPr>
            <a:r>
              <a:rPr lang="en-US" altLang="zh-CN" sz="2400" dirty="0">
                <a:solidFill>
                  <a:prstClr val="black"/>
                </a:solidFill>
                <a:cs typeface="+mn-ea"/>
                <a:sym typeface="+mn-lt"/>
              </a:rPr>
              <a:t>1</a:t>
            </a:r>
            <a:r>
              <a:rPr lang="zh-CN" altLang="en-US" sz="2400" dirty="0">
                <a:solidFill>
                  <a:prstClr val="black"/>
                </a:solidFill>
                <a:cs typeface="+mn-ea"/>
                <a:sym typeface="+mn-lt"/>
              </a:rPr>
              <a:t>）当指数是</a:t>
            </a:r>
            <a:r>
              <a:rPr lang="en-US" altLang="zh-CN" sz="2400" dirty="0">
                <a:solidFill>
                  <a:prstClr val="black"/>
                </a:solidFill>
                <a:cs typeface="+mn-ea"/>
                <a:sym typeface="+mn-lt"/>
              </a:rPr>
              <a:t>______</a:t>
            </a:r>
            <a:r>
              <a:rPr lang="zh-CN" altLang="en-US" sz="2400" dirty="0">
                <a:solidFill>
                  <a:prstClr val="black"/>
                </a:solidFill>
                <a:cs typeface="+mn-ea"/>
                <a:sym typeface="+mn-lt"/>
              </a:rPr>
              <a:t>数时，负数的幂是</a:t>
            </a:r>
            <a:r>
              <a:rPr lang="en-US" altLang="zh-CN" sz="2400" dirty="0">
                <a:solidFill>
                  <a:prstClr val="black"/>
                </a:solidFill>
                <a:cs typeface="+mn-ea"/>
                <a:sym typeface="+mn-lt"/>
              </a:rPr>
              <a:t>______</a:t>
            </a:r>
            <a:r>
              <a:rPr lang="zh-CN" altLang="en-US" sz="2400" dirty="0">
                <a:solidFill>
                  <a:prstClr val="black"/>
                </a:solidFill>
                <a:cs typeface="+mn-ea"/>
                <a:sym typeface="+mn-lt"/>
              </a:rPr>
              <a:t>数；</a:t>
            </a:r>
            <a:endParaRPr lang="en-US" altLang="zh-CN" sz="2400" dirty="0">
              <a:solidFill>
                <a:prstClr val="black"/>
              </a:solidFill>
              <a:cs typeface="+mn-ea"/>
              <a:sym typeface="+mn-lt"/>
            </a:endParaRPr>
          </a:p>
          <a:p>
            <a:pPr defTabSz="914400">
              <a:lnSpc>
                <a:spcPct val="200000"/>
              </a:lnSpc>
            </a:pPr>
            <a:r>
              <a:rPr lang="en-US" altLang="zh-CN" sz="2400" dirty="0">
                <a:solidFill>
                  <a:prstClr val="black"/>
                </a:solidFill>
                <a:cs typeface="+mn-ea"/>
                <a:sym typeface="+mn-lt"/>
              </a:rPr>
              <a:t>2</a:t>
            </a:r>
            <a:r>
              <a:rPr lang="zh-CN" altLang="en-US" sz="2400" dirty="0">
                <a:solidFill>
                  <a:prstClr val="black"/>
                </a:solidFill>
                <a:cs typeface="+mn-ea"/>
                <a:sym typeface="+mn-lt"/>
              </a:rPr>
              <a:t>）当指数是</a:t>
            </a:r>
            <a:r>
              <a:rPr lang="en-US" altLang="zh-CN" sz="2400" dirty="0">
                <a:solidFill>
                  <a:prstClr val="black"/>
                </a:solidFill>
                <a:cs typeface="+mn-ea"/>
                <a:sym typeface="+mn-lt"/>
              </a:rPr>
              <a:t>______</a:t>
            </a:r>
            <a:r>
              <a:rPr lang="zh-CN" altLang="en-US" sz="2400" dirty="0">
                <a:solidFill>
                  <a:prstClr val="black"/>
                </a:solidFill>
                <a:cs typeface="+mn-ea"/>
                <a:sym typeface="+mn-lt"/>
              </a:rPr>
              <a:t>数时，负数的幂是</a:t>
            </a:r>
            <a:r>
              <a:rPr lang="en-US" altLang="zh-CN" sz="2400" dirty="0">
                <a:solidFill>
                  <a:prstClr val="black"/>
                </a:solidFill>
                <a:cs typeface="+mn-ea"/>
                <a:sym typeface="+mn-lt"/>
              </a:rPr>
              <a:t>______</a:t>
            </a:r>
            <a:r>
              <a:rPr lang="zh-CN" altLang="en-US" sz="2400" dirty="0">
                <a:solidFill>
                  <a:prstClr val="black"/>
                </a:solidFill>
                <a:cs typeface="+mn-ea"/>
                <a:sym typeface="+mn-lt"/>
              </a:rPr>
              <a:t>数。</a:t>
            </a:r>
          </a:p>
        </p:txBody>
      </p:sp>
      <p:sp>
        <p:nvSpPr>
          <p:cNvPr id="3" name="文本框 2"/>
          <p:cNvSpPr txBox="1"/>
          <p:nvPr/>
        </p:nvSpPr>
        <p:spPr>
          <a:xfrm>
            <a:off x="2947240" y="1813687"/>
            <a:ext cx="566777" cy="346249"/>
          </a:xfrm>
          <a:prstGeom prst="rect">
            <a:avLst/>
          </a:prstGeom>
          <a:noFill/>
        </p:spPr>
        <p:txBody>
          <a:bodyPr wrap="square" lIns="68580" tIns="34290" rIns="68580" bIns="34290" rtlCol="0">
            <a:spAutoFit/>
          </a:bodyPr>
          <a:lstStyle/>
          <a:p>
            <a:pPr defTabSz="914400"/>
            <a:r>
              <a:rPr lang="zh-CN" altLang="en-US" sz="1800" dirty="0">
                <a:solidFill>
                  <a:srgbClr val="FF0000"/>
                </a:solidFill>
                <a:cs typeface="+mn-ea"/>
                <a:sym typeface="+mn-lt"/>
              </a:rPr>
              <a:t>偶</a:t>
            </a:r>
          </a:p>
        </p:txBody>
      </p:sp>
      <p:sp>
        <p:nvSpPr>
          <p:cNvPr id="9" name="文本框 8"/>
          <p:cNvSpPr txBox="1"/>
          <p:nvPr/>
        </p:nvSpPr>
        <p:spPr>
          <a:xfrm>
            <a:off x="2947240" y="2513657"/>
            <a:ext cx="566777" cy="346249"/>
          </a:xfrm>
          <a:prstGeom prst="rect">
            <a:avLst/>
          </a:prstGeom>
          <a:noFill/>
        </p:spPr>
        <p:txBody>
          <a:bodyPr wrap="square" lIns="68580" tIns="34290" rIns="68580" bIns="34290" rtlCol="0">
            <a:spAutoFit/>
          </a:bodyPr>
          <a:lstStyle/>
          <a:p>
            <a:pPr defTabSz="914400"/>
            <a:r>
              <a:rPr lang="zh-CN" altLang="en-US" sz="1800" dirty="0">
                <a:solidFill>
                  <a:srgbClr val="FF0000"/>
                </a:solidFill>
                <a:cs typeface="+mn-ea"/>
                <a:sym typeface="+mn-lt"/>
              </a:rPr>
              <a:t>奇</a:t>
            </a:r>
          </a:p>
        </p:txBody>
      </p:sp>
      <p:sp>
        <p:nvSpPr>
          <p:cNvPr id="10" name="文本框 9"/>
          <p:cNvSpPr txBox="1"/>
          <p:nvPr/>
        </p:nvSpPr>
        <p:spPr>
          <a:xfrm>
            <a:off x="6235806" y="1813687"/>
            <a:ext cx="566777" cy="346249"/>
          </a:xfrm>
          <a:prstGeom prst="rect">
            <a:avLst/>
          </a:prstGeom>
          <a:noFill/>
        </p:spPr>
        <p:txBody>
          <a:bodyPr wrap="square" lIns="68580" tIns="34290" rIns="68580" bIns="34290" rtlCol="0">
            <a:spAutoFit/>
          </a:bodyPr>
          <a:lstStyle/>
          <a:p>
            <a:pPr defTabSz="914400"/>
            <a:r>
              <a:rPr lang="zh-CN" altLang="en-US" sz="1800" dirty="0">
                <a:solidFill>
                  <a:srgbClr val="FF0000"/>
                </a:solidFill>
                <a:cs typeface="+mn-ea"/>
                <a:sym typeface="+mn-lt"/>
              </a:rPr>
              <a:t>正</a:t>
            </a:r>
          </a:p>
        </p:txBody>
      </p:sp>
      <p:sp>
        <p:nvSpPr>
          <p:cNvPr id="11" name="文本框 10"/>
          <p:cNvSpPr txBox="1"/>
          <p:nvPr/>
        </p:nvSpPr>
        <p:spPr>
          <a:xfrm>
            <a:off x="6289965" y="2528771"/>
            <a:ext cx="566777" cy="346249"/>
          </a:xfrm>
          <a:prstGeom prst="rect">
            <a:avLst/>
          </a:prstGeom>
          <a:noFill/>
        </p:spPr>
        <p:txBody>
          <a:bodyPr wrap="square" lIns="68580" tIns="34290" rIns="68580" bIns="34290" rtlCol="0">
            <a:spAutoFit/>
          </a:bodyPr>
          <a:lstStyle/>
          <a:p>
            <a:pPr defTabSz="914400"/>
            <a:r>
              <a:rPr lang="zh-CN" altLang="en-US" sz="1800" dirty="0">
                <a:solidFill>
                  <a:srgbClr val="FF0000"/>
                </a:solidFill>
                <a:cs typeface="+mn-ea"/>
                <a:sym typeface="+mn-lt"/>
              </a:rPr>
              <a:t>负</a:t>
            </a:r>
          </a:p>
        </p:txBody>
      </p:sp>
      <p:sp>
        <p:nvSpPr>
          <p:cNvPr id="4" name="文本框 3"/>
          <p:cNvSpPr txBox="1"/>
          <p:nvPr/>
        </p:nvSpPr>
        <p:spPr>
          <a:xfrm>
            <a:off x="942183" y="3112014"/>
            <a:ext cx="7728478" cy="1731243"/>
          </a:xfrm>
          <a:prstGeom prst="rect">
            <a:avLst/>
          </a:prstGeom>
          <a:noFill/>
        </p:spPr>
        <p:txBody>
          <a:bodyPr wrap="square" lIns="68580" tIns="34290" rIns="68580" bIns="34290" rtlCol="0">
            <a:spAutoFit/>
          </a:bodyPr>
          <a:lstStyle/>
          <a:p>
            <a:pPr defTabSz="914400">
              <a:lnSpc>
                <a:spcPct val="150000"/>
              </a:lnSpc>
            </a:pPr>
            <a:r>
              <a:rPr lang="zh-CN" altLang="en-US" sz="2400" dirty="0">
                <a:cs typeface="+mn-ea"/>
                <a:sym typeface="+mn-lt"/>
              </a:rPr>
              <a:t>总结：</a:t>
            </a:r>
            <a:endParaRPr lang="en-US" altLang="zh-CN" sz="2400" dirty="0">
              <a:cs typeface="+mn-ea"/>
              <a:sym typeface="+mn-lt"/>
            </a:endParaRPr>
          </a:p>
          <a:p>
            <a:pPr defTabSz="914400">
              <a:lnSpc>
                <a:spcPct val="150000"/>
              </a:lnSpc>
            </a:pPr>
            <a:r>
              <a:rPr lang="en-US" altLang="zh-CN" sz="2400" dirty="0">
                <a:cs typeface="+mn-ea"/>
                <a:sym typeface="+mn-lt"/>
              </a:rPr>
              <a:t>1</a:t>
            </a:r>
            <a:r>
              <a:rPr lang="zh-CN" altLang="en-US" sz="2400" dirty="0">
                <a:cs typeface="+mn-ea"/>
                <a:sym typeface="+mn-lt"/>
              </a:rPr>
              <a:t>）负数的奇次幂是负数，负数的偶次幂是正数；</a:t>
            </a:r>
            <a:endParaRPr lang="en-US" altLang="zh-CN" sz="2400" dirty="0">
              <a:cs typeface="+mn-ea"/>
              <a:sym typeface="+mn-lt"/>
            </a:endParaRPr>
          </a:p>
          <a:p>
            <a:pPr defTabSz="914400">
              <a:lnSpc>
                <a:spcPct val="150000"/>
              </a:lnSpc>
            </a:pPr>
            <a:r>
              <a:rPr lang="en-US" altLang="zh-CN" sz="2400" dirty="0">
                <a:cs typeface="+mn-ea"/>
                <a:sym typeface="+mn-lt"/>
              </a:rPr>
              <a:t>2</a:t>
            </a:r>
            <a:r>
              <a:rPr lang="zh-CN" altLang="en-US" sz="2400" dirty="0">
                <a:cs typeface="+mn-ea"/>
                <a:sym typeface="+mn-lt"/>
              </a:rPr>
              <a:t>）正数的任何次幂都是正数，</a:t>
            </a:r>
            <a:r>
              <a:rPr lang="en-US" altLang="zh-CN" sz="2400" dirty="0">
                <a:solidFill>
                  <a:srgbClr val="EB4C4C"/>
                </a:solidFill>
                <a:cs typeface="+mn-ea"/>
                <a:sym typeface="+mn-lt"/>
              </a:rPr>
              <a:t>0</a:t>
            </a:r>
            <a:r>
              <a:rPr lang="zh-CN" altLang="en-US" sz="2400" dirty="0">
                <a:solidFill>
                  <a:srgbClr val="EB4C4C"/>
                </a:solidFill>
                <a:cs typeface="+mn-ea"/>
                <a:sym typeface="+mn-lt"/>
              </a:rPr>
              <a:t>的任何正整数次幂都是</a:t>
            </a:r>
            <a:r>
              <a:rPr lang="en-US" altLang="zh-CN" sz="2400" dirty="0">
                <a:solidFill>
                  <a:srgbClr val="EB4C4C"/>
                </a:solidFill>
                <a:cs typeface="+mn-ea"/>
                <a:sym typeface="+mn-lt"/>
              </a:rPr>
              <a:t>0.</a:t>
            </a:r>
            <a:endParaRPr lang="zh-CN" altLang="en-US" sz="2400" dirty="0">
              <a:solidFill>
                <a:srgbClr val="EB4C4C"/>
              </a:solidFill>
              <a:cs typeface="+mn-ea"/>
              <a:sym typeface="+mn-lt"/>
            </a:endParaRPr>
          </a:p>
        </p:txBody>
      </p:sp>
      <p:sp>
        <p:nvSpPr>
          <p:cNvPr id="12" name="文本框 11"/>
          <p:cNvSpPr txBox="1"/>
          <p:nvPr/>
        </p:nvSpPr>
        <p:spPr>
          <a:xfrm>
            <a:off x="404483" y="244647"/>
            <a:ext cx="2601686"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小结</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11" grpId="0"/>
      <p:bldP spid="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670041" y="1260109"/>
          <a:ext cx="7701077" cy="3344549"/>
        </p:xfrm>
        <a:graphic>
          <a:graphicData uri="http://schemas.openxmlformats.org/drawingml/2006/table">
            <a:tbl>
              <a:tblPr firstRow="1" bandRow="1">
                <a:tableStyleId>{93296810-A885-4BE3-A3E7-6D5BEEA58F35}</a:tableStyleId>
              </a:tblPr>
              <a:tblGrid>
                <a:gridCol w="1312408">
                  <a:extLst>
                    <a:ext uri="{9D8B030D-6E8A-4147-A177-3AD203B41FA5}">
                      <a16:colId xmlns:a16="http://schemas.microsoft.com/office/drawing/2014/main" val="20000"/>
                    </a:ext>
                  </a:extLst>
                </a:gridCol>
                <a:gridCol w="1312408">
                  <a:extLst>
                    <a:ext uri="{9D8B030D-6E8A-4147-A177-3AD203B41FA5}">
                      <a16:colId xmlns:a16="http://schemas.microsoft.com/office/drawing/2014/main" val="20001"/>
                    </a:ext>
                  </a:extLst>
                </a:gridCol>
                <a:gridCol w="1312408">
                  <a:extLst>
                    <a:ext uri="{9D8B030D-6E8A-4147-A177-3AD203B41FA5}">
                      <a16:colId xmlns:a16="http://schemas.microsoft.com/office/drawing/2014/main" val="20002"/>
                    </a:ext>
                  </a:extLst>
                </a:gridCol>
                <a:gridCol w="1312408">
                  <a:extLst>
                    <a:ext uri="{9D8B030D-6E8A-4147-A177-3AD203B41FA5}">
                      <a16:colId xmlns:a16="http://schemas.microsoft.com/office/drawing/2014/main" val="20003"/>
                    </a:ext>
                  </a:extLst>
                </a:gridCol>
                <a:gridCol w="2451445">
                  <a:extLst>
                    <a:ext uri="{9D8B030D-6E8A-4147-A177-3AD203B41FA5}">
                      <a16:colId xmlns:a16="http://schemas.microsoft.com/office/drawing/2014/main" val="20004"/>
                    </a:ext>
                  </a:extLst>
                </a:gridCol>
              </a:tblGrid>
              <a:tr h="570443">
                <a:tc>
                  <a:txBody>
                    <a:bodyPr/>
                    <a:lstStyle/>
                    <a:p>
                      <a:pPr algn="ctr"/>
                      <a:endParaRPr lang="zh-CN" altLang="en-US" sz="1500" dirty="0">
                        <a:latin typeface="+mn-lt"/>
                        <a:ea typeface="+mn-ea"/>
                        <a:cs typeface="+mn-ea"/>
                        <a:sym typeface="+mn-lt"/>
                      </a:endParaRPr>
                    </a:p>
                  </a:txBody>
                  <a:tcPr anchor="ctr">
                    <a:solidFill>
                      <a:srgbClr val="EB4C4C"/>
                    </a:solidFill>
                  </a:tcPr>
                </a:tc>
                <a:tc>
                  <a:txBody>
                    <a:bodyPr/>
                    <a:lstStyle/>
                    <a:p>
                      <a:pPr algn="ctr"/>
                      <a:r>
                        <a:rPr lang="zh-CN" altLang="en-US" sz="1500" dirty="0">
                          <a:latin typeface="+mn-lt"/>
                          <a:ea typeface="+mn-ea"/>
                          <a:cs typeface="+mn-ea"/>
                          <a:sym typeface="+mn-lt"/>
                        </a:rPr>
                        <a:t>底数</a:t>
                      </a:r>
                    </a:p>
                  </a:txBody>
                  <a:tcPr anchor="ctr">
                    <a:solidFill>
                      <a:srgbClr val="EB4C4C"/>
                    </a:solidFill>
                  </a:tcPr>
                </a:tc>
                <a:tc>
                  <a:txBody>
                    <a:bodyPr/>
                    <a:lstStyle/>
                    <a:p>
                      <a:pPr algn="ctr"/>
                      <a:r>
                        <a:rPr lang="zh-CN" altLang="en-US" sz="1500" dirty="0">
                          <a:latin typeface="+mn-lt"/>
                          <a:ea typeface="+mn-ea"/>
                          <a:cs typeface="+mn-ea"/>
                          <a:sym typeface="+mn-lt"/>
                        </a:rPr>
                        <a:t>指数</a:t>
                      </a:r>
                    </a:p>
                  </a:txBody>
                  <a:tcPr anchor="ctr">
                    <a:solidFill>
                      <a:srgbClr val="EB4C4C"/>
                    </a:solidFill>
                  </a:tcPr>
                </a:tc>
                <a:tc>
                  <a:txBody>
                    <a:bodyPr/>
                    <a:lstStyle/>
                    <a:p>
                      <a:pPr algn="ctr"/>
                      <a:r>
                        <a:rPr lang="zh-CN" altLang="en-US" sz="1500" dirty="0">
                          <a:latin typeface="+mn-lt"/>
                          <a:ea typeface="+mn-ea"/>
                          <a:cs typeface="+mn-ea"/>
                          <a:sym typeface="+mn-lt"/>
                        </a:rPr>
                        <a:t>结果的正负</a:t>
                      </a:r>
                    </a:p>
                  </a:txBody>
                  <a:tcPr anchor="ctr">
                    <a:solidFill>
                      <a:srgbClr val="EB4C4C"/>
                    </a:solidFill>
                  </a:tcPr>
                </a:tc>
                <a:tc>
                  <a:txBody>
                    <a:bodyPr/>
                    <a:lstStyle/>
                    <a:p>
                      <a:pPr algn="ctr"/>
                      <a:r>
                        <a:rPr lang="zh-CN" altLang="en-US" sz="1500" dirty="0">
                          <a:latin typeface="+mn-lt"/>
                          <a:ea typeface="+mn-ea"/>
                          <a:cs typeface="+mn-ea"/>
                          <a:sym typeface="+mn-lt"/>
                        </a:rPr>
                        <a:t>运算过程及结果</a:t>
                      </a:r>
                    </a:p>
                  </a:txBody>
                  <a:tcPr anchor="ctr">
                    <a:solidFill>
                      <a:srgbClr val="EB4C4C"/>
                    </a:solidFill>
                  </a:tcPr>
                </a:tc>
                <a:extLst>
                  <a:ext uri="{0D108BD9-81ED-4DB2-BD59-A6C34878D82A}">
                    <a16:rowId xmlns:a16="http://schemas.microsoft.com/office/drawing/2014/main" val="10000"/>
                  </a:ext>
                </a:extLst>
              </a:tr>
              <a:tr h="508751">
                <a:tc>
                  <a:txBody>
                    <a:bodyPr/>
                    <a:lstStyle/>
                    <a:p>
                      <a:endParaRPr lang="zh-CN" sz="1500" dirty="0">
                        <a:latin typeface="+mn-lt"/>
                        <a:ea typeface="+mn-ea"/>
                        <a:cs typeface="+mn-ea"/>
                        <a:sym typeface="+mn-lt"/>
                      </a:endParaRPr>
                    </a:p>
                  </a:txBody>
                  <a:tcPr anchor="ctr">
                    <a:blipFill>
                      <a:blip r:embed="rId4"/>
                      <a:stretch>
                        <a:fillRect l="-500" t="-61702" r="-489500" b="-445745"/>
                      </a:stretch>
                    </a:blipFill>
                  </a:tcPr>
                </a:tc>
                <a:tc>
                  <a:txBody>
                    <a:bodyPr/>
                    <a:lstStyle/>
                    <a:p>
                      <a:pPr algn="ctr">
                        <a:lnSpc>
                          <a:spcPct val="115000"/>
                        </a:lnSpc>
                        <a:spcAft>
                          <a:spcPts val="1000"/>
                        </a:spcAft>
                      </a:pPr>
                      <a:endParaRPr lang="zh-CN" sz="900" kern="100" dirty="0">
                        <a:effectLst/>
                        <a:latin typeface="+mn-lt"/>
                        <a:ea typeface="+mn-ea"/>
                        <a:cs typeface="+mn-ea"/>
                        <a:sym typeface="+mn-lt"/>
                      </a:endParaRPr>
                    </a:p>
                  </a:txBody>
                  <a:tcPr marL="68580" marR="68580" marT="0" marB="0" anchor="ctr"/>
                </a:tc>
                <a:tc>
                  <a:txBody>
                    <a:bodyPr/>
                    <a:lstStyle/>
                    <a:p>
                      <a:endParaRPr lang="zh-CN" altLang="en-US" sz="1500" dirty="0">
                        <a:latin typeface="+mn-lt"/>
                        <a:ea typeface="+mn-ea"/>
                        <a:cs typeface="+mn-ea"/>
                        <a:sym typeface="+mn-lt"/>
                      </a:endParaRPr>
                    </a:p>
                  </a:txBody>
                  <a:tcPr anchor="ctr"/>
                </a:tc>
                <a:tc>
                  <a:txBody>
                    <a:bodyPr/>
                    <a:lstStyle/>
                    <a:p>
                      <a:endParaRPr lang="zh-CN" altLang="en-US" sz="1500" dirty="0">
                        <a:latin typeface="+mn-lt"/>
                        <a:ea typeface="+mn-ea"/>
                        <a:cs typeface="+mn-ea"/>
                        <a:sym typeface="+mn-lt"/>
                      </a:endParaRPr>
                    </a:p>
                  </a:txBody>
                  <a:tcPr anchor="ctr"/>
                </a:tc>
                <a:tc>
                  <a:txBody>
                    <a:bodyPr/>
                    <a:lstStyle/>
                    <a:p>
                      <a:endParaRPr lang="zh-CN" altLang="en-US" sz="1500" dirty="0">
                        <a:latin typeface="+mn-lt"/>
                        <a:ea typeface="+mn-ea"/>
                        <a:cs typeface="+mn-ea"/>
                        <a:sym typeface="+mn-lt"/>
                      </a:endParaRPr>
                    </a:p>
                  </a:txBody>
                  <a:tcPr anchor="ctr"/>
                </a:tc>
                <a:extLst>
                  <a:ext uri="{0D108BD9-81ED-4DB2-BD59-A6C34878D82A}">
                    <a16:rowId xmlns:a16="http://schemas.microsoft.com/office/drawing/2014/main" val="10001"/>
                  </a:ext>
                </a:extLst>
              </a:tr>
              <a:tr h="508751">
                <a:tc>
                  <a:txBody>
                    <a:bodyPr/>
                    <a:lstStyle/>
                    <a:p>
                      <a:endParaRPr lang="zh-CN" sz="1500" dirty="0">
                        <a:latin typeface="+mn-lt"/>
                        <a:ea typeface="+mn-ea"/>
                        <a:cs typeface="+mn-ea"/>
                        <a:sym typeface="+mn-lt"/>
                      </a:endParaRPr>
                    </a:p>
                  </a:txBody>
                  <a:tcPr anchor="ctr">
                    <a:blipFill>
                      <a:blip r:embed="rId4"/>
                      <a:stretch>
                        <a:fillRect l="-500" t="-161702" r="-489500" b="-345745"/>
                      </a:stretch>
                    </a:blipFill>
                  </a:tcPr>
                </a:tc>
                <a:tc>
                  <a:txBody>
                    <a:bodyPr/>
                    <a:lstStyle/>
                    <a:p>
                      <a:pPr algn="ctr">
                        <a:lnSpc>
                          <a:spcPct val="115000"/>
                        </a:lnSpc>
                        <a:spcAft>
                          <a:spcPts val="1000"/>
                        </a:spcAft>
                      </a:pPr>
                      <a:endParaRPr lang="zh-CN" sz="900" kern="100">
                        <a:effectLst/>
                        <a:latin typeface="+mn-lt"/>
                        <a:ea typeface="+mn-ea"/>
                        <a:cs typeface="+mn-ea"/>
                        <a:sym typeface="+mn-lt"/>
                      </a:endParaRPr>
                    </a:p>
                  </a:txBody>
                  <a:tcPr marL="68580" marR="68580" marT="0" marB="0" anchor="ctr"/>
                </a:tc>
                <a:tc>
                  <a:txBody>
                    <a:bodyPr/>
                    <a:lstStyle/>
                    <a:p>
                      <a:endParaRPr lang="zh-CN" altLang="en-US" sz="1500" dirty="0">
                        <a:latin typeface="+mn-lt"/>
                        <a:ea typeface="+mn-ea"/>
                        <a:cs typeface="+mn-ea"/>
                        <a:sym typeface="+mn-lt"/>
                      </a:endParaRPr>
                    </a:p>
                  </a:txBody>
                  <a:tcPr anchor="ctr"/>
                </a:tc>
                <a:tc>
                  <a:txBody>
                    <a:bodyPr/>
                    <a:lstStyle/>
                    <a:p>
                      <a:endParaRPr lang="zh-CN" altLang="en-US" sz="1500" dirty="0">
                        <a:latin typeface="+mn-lt"/>
                        <a:ea typeface="+mn-ea"/>
                        <a:cs typeface="+mn-ea"/>
                        <a:sym typeface="+mn-lt"/>
                      </a:endParaRPr>
                    </a:p>
                  </a:txBody>
                  <a:tcPr anchor="ctr"/>
                </a:tc>
                <a:tc>
                  <a:txBody>
                    <a:bodyPr/>
                    <a:lstStyle/>
                    <a:p>
                      <a:endParaRPr lang="zh-CN" altLang="en-US" sz="1500">
                        <a:latin typeface="+mn-lt"/>
                        <a:ea typeface="+mn-ea"/>
                        <a:cs typeface="+mn-ea"/>
                        <a:sym typeface="+mn-lt"/>
                      </a:endParaRPr>
                    </a:p>
                  </a:txBody>
                  <a:tcPr anchor="ctr"/>
                </a:tc>
                <a:extLst>
                  <a:ext uri="{0D108BD9-81ED-4DB2-BD59-A6C34878D82A}">
                    <a16:rowId xmlns:a16="http://schemas.microsoft.com/office/drawing/2014/main" val="10002"/>
                  </a:ext>
                </a:extLst>
              </a:tr>
              <a:tr h="878302">
                <a:tc>
                  <a:txBody>
                    <a:bodyPr/>
                    <a:lstStyle/>
                    <a:p>
                      <a:endParaRPr lang="zh-CN" sz="1500" dirty="0">
                        <a:latin typeface="+mn-lt"/>
                        <a:ea typeface="+mn-ea"/>
                        <a:cs typeface="+mn-ea"/>
                        <a:sym typeface="+mn-lt"/>
                      </a:endParaRPr>
                    </a:p>
                  </a:txBody>
                  <a:tcPr anchor="ctr">
                    <a:blipFill>
                      <a:blip r:embed="rId4"/>
                      <a:stretch>
                        <a:fillRect l="-500" t="-152795" r="-489500" b="-101863"/>
                      </a:stretch>
                    </a:blipFill>
                  </a:tcPr>
                </a:tc>
                <a:tc>
                  <a:txBody>
                    <a:bodyPr/>
                    <a:lstStyle/>
                    <a:p>
                      <a:pPr algn="ctr">
                        <a:lnSpc>
                          <a:spcPct val="115000"/>
                        </a:lnSpc>
                        <a:spcAft>
                          <a:spcPts val="1000"/>
                        </a:spcAft>
                      </a:pPr>
                      <a:endParaRPr lang="zh-CN" sz="900" kern="100">
                        <a:effectLst/>
                        <a:latin typeface="+mn-lt"/>
                        <a:ea typeface="+mn-ea"/>
                        <a:cs typeface="+mn-ea"/>
                        <a:sym typeface="+mn-lt"/>
                      </a:endParaRPr>
                    </a:p>
                  </a:txBody>
                  <a:tcPr marL="68580" marR="68580" marT="0" marB="0" anchor="ctr"/>
                </a:tc>
                <a:tc>
                  <a:txBody>
                    <a:bodyPr/>
                    <a:lstStyle/>
                    <a:p>
                      <a:endParaRPr lang="zh-CN" altLang="en-US" sz="1500" dirty="0">
                        <a:latin typeface="+mn-lt"/>
                        <a:ea typeface="+mn-ea"/>
                        <a:cs typeface="+mn-ea"/>
                        <a:sym typeface="+mn-lt"/>
                      </a:endParaRPr>
                    </a:p>
                  </a:txBody>
                  <a:tcPr anchor="ctr"/>
                </a:tc>
                <a:tc>
                  <a:txBody>
                    <a:bodyPr/>
                    <a:lstStyle/>
                    <a:p>
                      <a:endParaRPr lang="zh-CN" altLang="en-US" sz="1500" dirty="0">
                        <a:latin typeface="+mn-lt"/>
                        <a:ea typeface="+mn-ea"/>
                        <a:cs typeface="+mn-ea"/>
                        <a:sym typeface="+mn-lt"/>
                      </a:endParaRPr>
                    </a:p>
                  </a:txBody>
                  <a:tcPr anchor="ctr"/>
                </a:tc>
                <a:tc>
                  <a:txBody>
                    <a:bodyPr/>
                    <a:lstStyle/>
                    <a:p>
                      <a:endParaRPr lang="zh-CN" altLang="en-US" sz="1500" dirty="0">
                        <a:latin typeface="+mn-lt"/>
                        <a:ea typeface="+mn-ea"/>
                        <a:cs typeface="+mn-ea"/>
                        <a:sym typeface="+mn-lt"/>
                      </a:endParaRPr>
                    </a:p>
                  </a:txBody>
                  <a:tcPr anchor="ctr"/>
                </a:tc>
                <a:extLst>
                  <a:ext uri="{0D108BD9-81ED-4DB2-BD59-A6C34878D82A}">
                    <a16:rowId xmlns:a16="http://schemas.microsoft.com/office/drawing/2014/main" val="10003"/>
                  </a:ext>
                </a:extLst>
              </a:tr>
              <a:tr h="878302">
                <a:tc>
                  <a:txBody>
                    <a:bodyPr/>
                    <a:lstStyle/>
                    <a:p>
                      <a:endParaRPr lang="zh-CN" sz="1500" dirty="0">
                        <a:latin typeface="+mn-lt"/>
                        <a:ea typeface="+mn-ea"/>
                        <a:cs typeface="+mn-ea"/>
                        <a:sym typeface="+mn-lt"/>
                      </a:endParaRPr>
                    </a:p>
                  </a:txBody>
                  <a:tcPr anchor="ctr">
                    <a:blipFill>
                      <a:blip r:embed="rId4"/>
                      <a:stretch>
                        <a:fillRect l="-500" t="-251235" r="-489500" b="-1235"/>
                      </a:stretch>
                    </a:blipFill>
                  </a:tcPr>
                </a:tc>
                <a:tc>
                  <a:txBody>
                    <a:bodyPr/>
                    <a:lstStyle/>
                    <a:p>
                      <a:pPr algn="ctr">
                        <a:lnSpc>
                          <a:spcPct val="115000"/>
                        </a:lnSpc>
                        <a:spcAft>
                          <a:spcPts val="1000"/>
                        </a:spcAft>
                      </a:pPr>
                      <a:endParaRPr lang="zh-CN" sz="900" kern="100">
                        <a:effectLst/>
                        <a:latin typeface="+mn-lt"/>
                        <a:ea typeface="+mn-ea"/>
                        <a:cs typeface="+mn-ea"/>
                        <a:sym typeface="+mn-lt"/>
                      </a:endParaRPr>
                    </a:p>
                  </a:txBody>
                  <a:tcPr marL="68580" marR="68580" marT="0" marB="0" anchor="ctr"/>
                </a:tc>
                <a:tc>
                  <a:txBody>
                    <a:bodyPr/>
                    <a:lstStyle/>
                    <a:p>
                      <a:endParaRPr lang="zh-CN" altLang="en-US" sz="1500">
                        <a:latin typeface="+mn-lt"/>
                        <a:ea typeface="+mn-ea"/>
                        <a:cs typeface="+mn-ea"/>
                        <a:sym typeface="+mn-lt"/>
                      </a:endParaRPr>
                    </a:p>
                  </a:txBody>
                  <a:tcPr anchor="ctr"/>
                </a:tc>
                <a:tc>
                  <a:txBody>
                    <a:bodyPr/>
                    <a:lstStyle/>
                    <a:p>
                      <a:endParaRPr lang="zh-CN" altLang="en-US" sz="1500">
                        <a:latin typeface="+mn-lt"/>
                        <a:ea typeface="+mn-ea"/>
                        <a:cs typeface="+mn-ea"/>
                        <a:sym typeface="+mn-lt"/>
                      </a:endParaRPr>
                    </a:p>
                  </a:txBody>
                  <a:tcPr anchor="ctr"/>
                </a:tc>
                <a:tc>
                  <a:txBody>
                    <a:bodyPr/>
                    <a:lstStyle/>
                    <a:p>
                      <a:endParaRPr lang="zh-CN" altLang="en-US" sz="1500" dirty="0">
                        <a:latin typeface="+mn-lt"/>
                        <a:ea typeface="+mn-ea"/>
                        <a:cs typeface="+mn-ea"/>
                        <a:sym typeface="+mn-lt"/>
                      </a:endParaRPr>
                    </a:p>
                  </a:txBody>
                  <a:tcPr anchor="ctr"/>
                </a:tc>
                <a:extLst>
                  <a:ext uri="{0D108BD9-81ED-4DB2-BD59-A6C34878D82A}">
                    <a16:rowId xmlns:a16="http://schemas.microsoft.com/office/drawing/2014/main" val="10004"/>
                  </a:ext>
                </a:extLst>
              </a:tr>
            </a:tbl>
          </a:graphicData>
        </a:graphic>
      </p:graphicFrame>
      <p:sp>
        <p:nvSpPr>
          <p:cNvPr id="8" name="文本框 7"/>
          <p:cNvSpPr txBox="1"/>
          <p:nvPr/>
        </p:nvSpPr>
        <p:spPr>
          <a:xfrm>
            <a:off x="404483" y="244647"/>
            <a:ext cx="2601686"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课堂测试</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67"/>
          <p:cNvSpPr>
            <a:spLocks noChangeArrowheads="1"/>
          </p:cNvSpPr>
          <p:nvPr/>
        </p:nvSpPr>
        <p:spPr bwMode="auto">
          <a:xfrm>
            <a:off x="534790" y="1059445"/>
            <a:ext cx="7488237"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defTabSz="914400" eaLnBrk="1" fontAlgn="base" hangingPunct="1">
              <a:spcBef>
                <a:spcPct val="50000"/>
              </a:spcBef>
              <a:spcAft>
                <a:spcPct val="0"/>
              </a:spcAft>
            </a:pPr>
            <a:r>
              <a:rPr lang="zh-CN" altLang="en-US" sz="2100" b="1" dirty="0">
                <a:solidFill>
                  <a:prstClr val="black"/>
                </a:solidFill>
                <a:latin typeface="+mn-lt"/>
                <a:ea typeface="+mn-ea"/>
                <a:cs typeface="+mn-ea"/>
                <a:sym typeface="+mn-lt"/>
              </a:rPr>
              <a:t>例</a:t>
            </a:r>
            <a:r>
              <a:rPr lang="en-US" altLang="zh-CN" sz="2100" b="1" dirty="0">
                <a:solidFill>
                  <a:prstClr val="black"/>
                </a:solidFill>
                <a:latin typeface="+mn-lt"/>
                <a:ea typeface="+mn-ea"/>
                <a:cs typeface="+mn-ea"/>
                <a:sym typeface="+mn-lt"/>
              </a:rPr>
              <a:t>5.</a:t>
            </a:r>
            <a:r>
              <a:rPr lang="zh-CN" altLang="en-US" sz="2100" b="1" dirty="0">
                <a:solidFill>
                  <a:prstClr val="black"/>
                </a:solidFill>
                <a:latin typeface="+mn-lt"/>
                <a:ea typeface="+mn-ea"/>
                <a:cs typeface="+mn-ea"/>
                <a:sym typeface="+mn-lt"/>
              </a:rPr>
              <a:t>用计算器计算</a:t>
            </a:r>
            <a:r>
              <a:rPr lang="en-US" altLang="zh-CN" sz="2100" b="1" dirty="0">
                <a:solidFill>
                  <a:prstClr val="black"/>
                </a:solidFill>
                <a:latin typeface="+mn-lt"/>
                <a:ea typeface="+mn-ea"/>
                <a:cs typeface="+mn-ea"/>
                <a:sym typeface="+mn-lt"/>
              </a:rPr>
              <a:t>(</a:t>
            </a:r>
            <a:r>
              <a:rPr lang="zh-CN" altLang="en-US" sz="2100" b="1" dirty="0">
                <a:solidFill>
                  <a:prstClr val="black"/>
                </a:solidFill>
                <a:latin typeface="+mn-lt"/>
                <a:ea typeface="+mn-ea"/>
                <a:cs typeface="+mn-ea"/>
                <a:sym typeface="+mn-lt"/>
              </a:rPr>
              <a:t>－</a:t>
            </a:r>
            <a:r>
              <a:rPr lang="en-US" altLang="zh-CN" sz="2100" b="1" dirty="0">
                <a:solidFill>
                  <a:prstClr val="black"/>
                </a:solidFill>
                <a:latin typeface="+mn-lt"/>
                <a:ea typeface="+mn-ea"/>
                <a:cs typeface="+mn-ea"/>
                <a:sym typeface="+mn-lt"/>
              </a:rPr>
              <a:t>8)</a:t>
            </a:r>
            <a:r>
              <a:rPr lang="en-US" altLang="zh-CN" sz="2100" b="1" baseline="30000" dirty="0">
                <a:solidFill>
                  <a:prstClr val="black"/>
                </a:solidFill>
                <a:latin typeface="+mn-lt"/>
                <a:ea typeface="+mn-ea"/>
                <a:cs typeface="+mn-ea"/>
                <a:sym typeface="+mn-lt"/>
              </a:rPr>
              <a:t>5</a:t>
            </a:r>
            <a:r>
              <a:rPr lang="zh-CN" altLang="en-US" sz="2100" b="1" dirty="0">
                <a:solidFill>
                  <a:prstClr val="black"/>
                </a:solidFill>
                <a:latin typeface="+mn-lt"/>
                <a:ea typeface="+mn-ea"/>
                <a:cs typeface="+mn-ea"/>
                <a:sym typeface="+mn-lt"/>
              </a:rPr>
              <a:t>和</a:t>
            </a:r>
            <a:r>
              <a:rPr lang="en-US" altLang="zh-CN" sz="2100" b="1" dirty="0">
                <a:solidFill>
                  <a:prstClr val="black"/>
                </a:solidFill>
                <a:latin typeface="+mn-lt"/>
                <a:ea typeface="+mn-ea"/>
                <a:cs typeface="+mn-ea"/>
                <a:sym typeface="+mn-lt"/>
              </a:rPr>
              <a:t>(</a:t>
            </a:r>
            <a:r>
              <a:rPr lang="zh-CN" altLang="en-US" sz="2100" b="1" dirty="0">
                <a:solidFill>
                  <a:prstClr val="black"/>
                </a:solidFill>
                <a:latin typeface="+mn-lt"/>
                <a:ea typeface="+mn-ea"/>
                <a:cs typeface="+mn-ea"/>
                <a:sym typeface="+mn-lt"/>
              </a:rPr>
              <a:t>－</a:t>
            </a:r>
            <a:r>
              <a:rPr lang="en-US" altLang="zh-CN" sz="2100" b="1" dirty="0">
                <a:solidFill>
                  <a:prstClr val="black"/>
                </a:solidFill>
                <a:latin typeface="+mn-lt"/>
                <a:ea typeface="+mn-ea"/>
                <a:cs typeface="+mn-ea"/>
                <a:sym typeface="+mn-lt"/>
              </a:rPr>
              <a:t>3)</a:t>
            </a:r>
            <a:r>
              <a:rPr lang="en-US" altLang="zh-CN" sz="2100" b="1" baseline="30000" dirty="0">
                <a:solidFill>
                  <a:prstClr val="black"/>
                </a:solidFill>
                <a:latin typeface="+mn-lt"/>
                <a:ea typeface="+mn-ea"/>
                <a:cs typeface="+mn-ea"/>
                <a:sym typeface="+mn-lt"/>
              </a:rPr>
              <a:t>6 </a:t>
            </a:r>
            <a:r>
              <a:rPr lang="en-US" altLang="zh-CN" sz="2100" b="1" dirty="0">
                <a:solidFill>
                  <a:prstClr val="black"/>
                </a:solidFill>
                <a:latin typeface="+mn-lt"/>
                <a:ea typeface="+mn-ea"/>
                <a:cs typeface="+mn-ea"/>
                <a:sym typeface="+mn-lt"/>
              </a:rPr>
              <a:t>.</a:t>
            </a:r>
          </a:p>
        </p:txBody>
      </p:sp>
      <p:pic>
        <p:nvPicPr>
          <p:cNvPr id="9" name="Picture 73" descr="04303001"/>
          <p:cNvPicPr>
            <a:picLocks noChangeAspect="1" noChangeArrowheads="1"/>
          </p:cNvPicPr>
          <p:nvPr/>
        </p:nvPicPr>
        <p:blipFill>
          <a:blip r:embed="rId4" cstate="email">
            <a:clrChange>
              <a:clrFrom>
                <a:srgbClr val="F9FFFF"/>
              </a:clrFrom>
              <a:clrTo>
                <a:srgbClr val="F9FFFF">
                  <a:alpha val="0"/>
                </a:srgbClr>
              </a:clrTo>
            </a:clrChange>
          </a:blip>
          <a:srcRect/>
          <a:stretch>
            <a:fillRect/>
          </a:stretch>
        </p:blipFill>
        <p:spPr bwMode="auto">
          <a:xfrm>
            <a:off x="6259315" y="1225385"/>
            <a:ext cx="1964243" cy="3343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4"/>
          <p:cNvPicPr>
            <a:picLocks noChangeAspect="1" noChangeArrowheads="1"/>
          </p:cNvPicPr>
          <p:nvPr/>
        </p:nvPicPr>
        <p:blipFill>
          <a:blip r:embed="rId5" cstate="email">
            <a:clrChange>
              <a:clrFrom>
                <a:srgbClr val="FFFFFF"/>
              </a:clrFrom>
              <a:clrTo>
                <a:srgbClr val="FFFFFF">
                  <a:alpha val="0"/>
                </a:srgbClr>
              </a:clrTo>
            </a:clrChange>
          </a:blip>
          <a:srcRect/>
          <a:stretch>
            <a:fillRect/>
          </a:stretch>
        </p:blipFill>
        <p:spPr bwMode="auto">
          <a:xfrm>
            <a:off x="1000847" y="1584163"/>
            <a:ext cx="3116641" cy="339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75"/>
          <p:cNvPicPr>
            <a:picLocks noChangeAspect="1" noChangeArrowheads="1"/>
          </p:cNvPicPr>
          <p:nvPr/>
        </p:nvPicPr>
        <p:blipFill>
          <a:blip r:embed="rId6" cstate="email">
            <a:clrChange>
              <a:clrFrom>
                <a:srgbClr val="FFFFFF"/>
              </a:clrFrom>
              <a:clrTo>
                <a:srgbClr val="FFFFFF">
                  <a:alpha val="0"/>
                </a:srgbClr>
              </a:clrTo>
            </a:clrChange>
          </a:blip>
          <a:srcRect/>
          <a:stretch>
            <a:fillRect/>
          </a:stretch>
        </p:blipFill>
        <p:spPr bwMode="auto">
          <a:xfrm>
            <a:off x="1460104" y="2055768"/>
            <a:ext cx="2326652" cy="352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76"/>
          <p:cNvPicPr>
            <a:picLocks noChangeAspect="1" noChangeArrowheads="1"/>
          </p:cNvPicPr>
          <p:nvPr/>
        </p:nvPicPr>
        <p:blipFill>
          <a:blip r:embed="rId7" cstate="email">
            <a:clrChange>
              <a:clrFrom>
                <a:srgbClr val="FFFFFF"/>
              </a:clrFrom>
              <a:clrTo>
                <a:srgbClr val="FFFFFF">
                  <a:alpha val="0"/>
                </a:srgbClr>
              </a:clrTo>
            </a:clrChange>
          </a:blip>
          <a:srcRect/>
          <a:stretch>
            <a:fillRect/>
          </a:stretch>
        </p:blipFill>
        <p:spPr bwMode="auto">
          <a:xfrm>
            <a:off x="1460104" y="2540781"/>
            <a:ext cx="2662222" cy="501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77"/>
          <p:cNvPicPr>
            <a:picLocks noChangeAspect="1" noChangeArrowheads="1"/>
          </p:cNvPicPr>
          <p:nvPr/>
        </p:nvPicPr>
        <p:blipFill>
          <a:blip r:embed="rId8" cstate="email">
            <a:clrChange>
              <a:clrFrom>
                <a:srgbClr val="FFFFFF"/>
              </a:clrFrom>
              <a:clrTo>
                <a:srgbClr val="FFFFFF">
                  <a:alpha val="0"/>
                </a:srgbClr>
              </a:clrTo>
            </a:clrChange>
          </a:blip>
          <a:srcRect/>
          <a:stretch>
            <a:fillRect/>
          </a:stretch>
        </p:blipFill>
        <p:spPr bwMode="auto">
          <a:xfrm>
            <a:off x="1460104" y="3174307"/>
            <a:ext cx="2235608" cy="377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78"/>
          <p:cNvPicPr>
            <a:picLocks noChangeAspect="1" noChangeArrowheads="1"/>
          </p:cNvPicPr>
          <p:nvPr/>
        </p:nvPicPr>
        <p:blipFill>
          <a:blip r:embed="rId9" cstate="email">
            <a:clrChange>
              <a:clrFrom>
                <a:srgbClr val="FFFFFF"/>
              </a:clrFrom>
              <a:clrTo>
                <a:srgbClr val="FFFFFF">
                  <a:alpha val="0"/>
                </a:srgbClr>
              </a:clrTo>
            </a:clrChange>
          </a:blip>
          <a:srcRect/>
          <a:stretch>
            <a:fillRect/>
          </a:stretch>
        </p:blipFill>
        <p:spPr bwMode="auto">
          <a:xfrm>
            <a:off x="1460104" y="3684377"/>
            <a:ext cx="2198768" cy="462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9"/>
          <p:cNvPicPr>
            <a:picLocks noChangeAspect="1" noChangeArrowheads="1"/>
          </p:cNvPicPr>
          <p:nvPr/>
        </p:nvPicPr>
        <p:blipFill>
          <a:blip r:embed="rId10" cstate="email">
            <a:clrChange>
              <a:clrFrom>
                <a:srgbClr val="FFFFFF"/>
              </a:clrFrom>
              <a:clrTo>
                <a:srgbClr val="FFFFFF">
                  <a:alpha val="0"/>
                </a:srgbClr>
              </a:clrTo>
            </a:clrChange>
          </a:blip>
          <a:srcRect/>
          <a:stretch>
            <a:fillRect/>
          </a:stretch>
        </p:blipFill>
        <p:spPr bwMode="auto">
          <a:xfrm>
            <a:off x="1460104" y="4278751"/>
            <a:ext cx="3930350" cy="28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p:cNvSpPr txBox="1"/>
          <p:nvPr/>
        </p:nvSpPr>
        <p:spPr>
          <a:xfrm>
            <a:off x="404483" y="244647"/>
            <a:ext cx="2601686"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课堂测试</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内容占位符 76802"/>
          <p:cNvSpPr txBox="1"/>
          <p:nvPr/>
        </p:nvSpPr>
        <p:spPr>
          <a:xfrm>
            <a:off x="604651" y="2571750"/>
            <a:ext cx="7592291" cy="1813839"/>
          </a:xfrm>
          <a:prstGeom prst="rect">
            <a:avLst/>
          </a:prstGeom>
        </p:spPr>
        <p:txBody>
          <a:bodyPr lIns="68580" tIns="34290" rIns="68580" bIns="34290" anchor="t"/>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a:lstStyle>
          <a:p>
            <a:pPr marL="0" indent="0" defTabSz="685800">
              <a:lnSpc>
                <a:spcPct val="200000"/>
              </a:lnSpc>
              <a:buNone/>
            </a:pPr>
            <a:r>
              <a:rPr lang="en-US" altLang="zh-CN" sz="1800" dirty="0">
                <a:cs typeface="+mn-ea"/>
                <a:sym typeface="+mn-lt"/>
              </a:rPr>
              <a:t>1</a:t>
            </a:r>
            <a:r>
              <a:rPr lang="zh-CN" altLang="en-US" sz="1800" dirty="0">
                <a:cs typeface="+mn-ea"/>
                <a:sym typeface="+mn-lt"/>
              </a:rPr>
              <a:t>、先乘方，再乘除，最后加减；</a:t>
            </a:r>
          </a:p>
          <a:p>
            <a:pPr marL="0" indent="0" defTabSz="685800">
              <a:lnSpc>
                <a:spcPct val="200000"/>
              </a:lnSpc>
              <a:buNone/>
            </a:pPr>
            <a:r>
              <a:rPr lang="en-US" altLang="zh-CN" sz="1800" dirty="0">
                <a:cs typeface="+mn-ea"/>
                <a:sym typeface="+mn-lt"/>
              </a:rPr>
              <a:t>2</a:t>
            </a:r>
            <a:r>
              <a:rPr lang="zh-CN" altLang="en-US" sz="1800" dirty="0">
                <a:cs typeface="+mn-ea"/>
                <a:sym typeface="+mn-lt"/>
              </a:rPr>
              <a:t>、同级运算，从左到右进行；</a:t>
            </a:r>
          </a:p>
          <a:p>
            <a:pPr marL="0" indent="0" defTabSz="685800">
              <a:lnSpc>
                <a:spcPct val="200000"/>
              </a:lnSpc>
              <a:buNone/>
            </a:pPr>
            <a:r>
              <a:rPr lang="en-US" altLang="zh-CN" sz="1800" dirty="0">
                <a:cs typeface="+mn-ea"/>
                <a:sym typeface="+mn-lt"/>
              </a:rPr>
              <a:t>3</a:t>
            </a:r>
            <a:r>
              <a:rPr lang="zh-CN" altLang="en-US" sz="1800" dirty="0">
                <a:cs typeface="+mn-ea"/>
                <a:sym typeface="+mn-lt"/>
              </a:rPr>
              <a:t>、如有括号，先做括号内的运算，按小括号、中括号、大括号依次进行。</a:t>
            </a:r>
          </a:p>
        </p:txBody>
      </p:sp>
      <p:sp>
        <p:nvSpPr>
          <p:cNvPr id="9" name="文本框 8"/>
          <p:cNvSpPr txBox="1"/>
          <p:nvPr/>
        </p:nvSpPr>
        <p:spPr>
          <a:xfrm>
            <a:off x="404482" y="244647"/>
            <a:ext cx="3596018"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有理数混合运算顺序</a:t>
            </a:r>
          </a:p>
        </p:txBody>
      </p:sp>
      <p:pic>
        <p:nvPicPr>
          <p:cNvPr id="3" name="图片 2"/>
          <p:cNvPicPr>
            <a:picLocks noChangeAspect="1"/>
          </p:cNvPicPr>
          <p:nvPr/>
        </p:nvPicPr>
        <p:blipFill>
          <a:blip r:embed="rId4" cstate="email">
            <a:clrChange>
              <a:clrFrom>
                <a:srgbClr val="FFFFFF"/>
              </a:clrFrom>
              <a:clrTo>
                <a:srgbClr val="FFFFFF">
                  <a:alpha val="0"/>
                </a:srgbClr>
              </a:clrTo>
            </a:clrChange>
          </a:blip>
          <a:stretch>
            <a:fillRect/>
          </a:stretch>
        </p:blipFill>
        <p:spPr>
          <a:xfrm>
            <a:off x="4572000" y="1141189"/>
            <a:ext cx="3506221" cy="2337481"/>
          </a:xfrm>
          <a:prstGeom prst="rect">
            <a:avLst/>
          </a:prstGeom>
        </p:spPr>
      </p:pic>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ext Box 3"/>
          <p:cNvSpPr txBox="1"/>
          <p:nvPr/>
        </p:nvSpPr>
        <p:spPr>
          <a:xfrm>
            <a:off x="5967556" y="3669279"/>
            <a:ext cx="2724545" cy="346249"/>
          </a:xfrm>
          <a:prstGeom prst="rect">
            <a:avLst/>
          </a:prstGeom>
          <a:noFill/>
          <a:ln w="9525">
            <a:noFill/>
          </a:ln>
        </p:spPr>
        <p:txBody>
          <a:bodyPr wrap="none" lIns="68580" tIns="34290" rIns="68580" bIns="34290">
            <a:spAutoFit/>
          </a:bodyPr>
          <a:lstStyle/>
          <a:p>
            <a:pPr defTabSz="914400"/>
            <a:r>
              <a:rPr lang="zh-CN" altLang="en-US" sz="1800" b="1" dirty="0">
                <a:cs typeface="+mn-ea"/>
                <a:sym typeface="+mn-lt"/>
              </a:rPr>
              <a:t>问</a:t>
            </a:r>
            <a:r>
              <a:rPr lang="en-US" altLang="zh-CN" sz="1800" b="1" dirty="0">
                <a:cs typeface="+mn-ea"/>
                <a:sym typeface="+mn-lt"/>
              </a:rPr>
              <a:t>:</a:t>
            </a:r>
            <a:r>
              <a:rPr lang="zh-CN" altLang="en-US" sz="1800" b="1" dirty="0">
                <a:cs typeface="+mn-ea"/>
                <a:sym typeface="+mn-lt"/>
              </a:rPr>
              <a:t>算式含有哪几种运算</a:t>
            </a:r>
            <a:r>
              <a:rPr lang="en-US" altLang="zh-CN" sz="1800" b="1" dirty="0">
                <a:cs typeface="+mn-ea"/>
                <a:sym typeface="+mn-lt"/>
              </a:rPr>
              <a:t>?</a:t>
            </a:r>
          </a:p>
        </p:txBody>
      </p:sp>
      <p:grpSp>
        <p:nvGrpSpPr>
          <p:cNvPr id="8" name="Group 22"/>
          <p:cNvGrpSpPr/>
          <p:nvPr/>
        </p:nvGrpSpPr>
        <p:grpSpPr>
          <a:xfrm>
            <a:off x="2064532" y="2038991"/>
            <a:ext cx="4132004" cy="397409"/>
            <a:chOff x="2064" y="2613"/>
            <a:chExt cx="3356" cy="590"/>
          </a:xfrm>
        </p:grpSpPr>
        <p:sp>
          <p:nvSpPr>
            <p:cNvPr id="9" name="Line 23"/>
            <p:cNvSpPr/>
            <p:nvPr/>
          </p:nvSpPr>
          <p:spPr>
            <a:xfrm>
              <a:off x="4377" y="2613"/>
              <a:ext cx="0" cy="227"/>
            </a:xfrm>
            <a:prstGeom prst="line">
              <a:avLst/>
            </a:prstGeom>
            <a:ln w="12700" cap="flat" cmpd="sng">
              <a:solidFill>
                <a:schemeClr val="tx1"/>
              </a:solidFill>
              <a:prstDash val="solid"/>
              <a:miter/>
              <a:headEnd type="none" w="med" len="med"/>
              <a:tailEnd type="none" w="med" len="med"/>
            </a:ln>
          </p:spPr>
          <p:txBody>
            <a:bodyPr/>
            <a:lstStyle/>
            <a:p>
              <a:endParaRPr lang="zh-CN" altLang="en-US" sz="900">
                <a:cs typeface="+mn-ea"/>
                <a:sym typeface="+mn-lt"/>
              </a:endParaRPr>
            </a:p>
          </p:txBody>
        </p:sp>
        <p:sp>
          <p:nvSpPr>
            <p:cNvPr id="10" name="Line 24"/>
            <p:cNvSpPr/>
            <p:nvPr/>
          </p:nvSpPr>
          <p:spPr>
            <a:xfrm>
              <a:off x="2064" y="2659"/>
              <a:ext cx="0" cy="192"/>
            </a:xfrm>
            <a:prstGeom prst="line">
              <a:avLst/>
            </a:prstGeom>
            <a:ln w="12700" cap="flat" cmpd="sng">
              <a:solidFill>
                <a:schemeClr val="tx1"/>
              </a:solidFill>
              <a:prstDash val="solid"/>
              <a:miter/>
              <a:headEnd type="none" w="med" len="med"/>
              <a:tailEnd type="none" w="med" len="med"/>
            </a:ln>
          </p:spPr>
          <p:txBody>
            <a:bodyPr/>
            <a:lstStyle/>
            <a:p>
              <a:endParaRPr lang="zh-CN" altLang="en-US" sz="900">
                <a:cs typeface="+mn-ea"/>
                <a:sym typeface="+mn-lt"/>
              </a:endParaRPr>
            </a:p>
          </p:txBody>
        </p:sp>
        <p:sp>
          <p:nvSpPr>
            <p:cNvPr id="11" name="Line 25"/>
            <p:cNvSpPr/>
            <p:nvPr/>
          </p:nvSpPr>
          <p:spPr>
            <a:xfrm>
              <a:off x="2064" y="2840"/>
              <a:ext cx="2313" cy="0"/>
            </a:xfrm>
            <a:prstGeom prst="line">
              <a:avLst/>
            </a:prstGeom>
            <a:ln w="12700" cap="flat" cmpd="sng">
              <a:solidFill>
                <a:schemeClr val="tx1"/>
              </a:solidFill>
              <a:prstDash val="solid"/>
              <a:miter/>
              <a:headEnd type="none" w="med" len="med"/>
              <a:tailEnd type="none" w="med" len="med"/>
            </a:ln>
          </p:spPr>
          <p:txBody>
            <a:bodyPr/>
            <a:lstStyle/>
            <a:p>
              <a:endParaRPr lang="zh-CN" altLang="en-US" sz="900">
                <a:cs typeface="+mn-ea"/>
                <a:sym typeface="+mn-lt"/>
              </a:endParaRPr>
            </a:p>
          </p:txBody>
        </p:sp>
        <p:sp>
          <p:nvSpPr>
            <p:cNvPr id="12" name="Line 26"/>
            <p:cNvSpPr/>
            <p:nvPr/>
          </p:nvSpPr>
          <p:spPr>
            <a:xfrm>
              <a:off x="3152" y="2840"/>
              <a:ext cx="0" cy="182"/>
            </a:xfrm>
            <a:prstGeom prst="line">
              <a:avLst/>
            </a:prstGeom>
            <a:ln w="12700" cap="flat" cmpd="sng">
              <a:solidFill>
                <a:schemeClr val="tx1"/>
              </a:solidFill>
              <a:prstDash val="solid"/>
              <a:miter/>
              <a:headEnd type="none" w="med" len="med"/>
              <a:tailEnd type="none" w="med" len="med"/>
            </a:ln>
          </p:spPr>
          <p:txBody>
            <a:bodyPr/>
            <a:lstStyle/>
            <a:p>
              <a:endParaRPr lang="zh-CN" altLang="en-US" sz="900">
                <a:cs typeface="+mn-ea"/>
                <a:sym typeface="+mn-lt"/>
              </a:endParaRPr>
            </a:p>
          </p:txBody>
        </p:sp>
        <p:sp>
          <p:nvSpPr>
            <p:cNvPr id="13" name="Line 27"/>
            <p:cNvSpPr/>
            <p:nvPr/>
          </p:nvSpPr>
          <p:spPr>
            <a:xfrm>
              <a:off x="3152" y="3022"/>
              <a:ext cx="1316" cy="0"/>
            </a:xfrm>
            <a:prstGeom prst="line">
              <a:avLst/>
            </a:prstGeom>
            <a:ln w="12700" cap="flat" cmpd="sng">
              <a:solidFill>
                <a:schemeClr val="tx1"/>
              </a:solidFill>
              <a:prstDash val="solid"/>
              <a:miter/>
              <a:headEnd type="none" w="med" len="med"/>
              <a:tailEnd type="none" w="med" len="med"/>
            </a:ln>
          </p:spPr>
          <p:txBody>
            <a:bodyPr/>
            <a:lstStyle/>
            <a:p>
              <a:endParaRPr lang="zh-CN" altLang="en-US" sz="900">
                <a:cs typeface="+mn-ea"/>
                <a:sym typeface="+mn-lt"/>
              </a:endParaRPr>
            </a:p>
          </p:txBody>
        </p:sp>
        <p:sp>
          <p:nvSpPr>
            <p:cNvPr id="14" name="Text Box 28"/>
            <p:cNvSpPr txBox="1"/>
            <p:nvPr/>
          </p:nvSpPr>
          <p:spPr>
            <a:xfrm>
              <a:off x="4513" y="2795"/>
              <a:ext cx="907" cy="408"/>
            </a:xfrm>
            <a:prstGeom prst="rect">
              <a:avLst/>
            </a:prstGeom>
            <a:noFill/>
            <a:ln w="12700" cap="flat" cmpd="sng">
              <a:solidFill>
                <a:schemeClr val="tx1"/>
              </a:solidFill>
              <a:prstDash val="solid"/>
              <a:miter/>
              <a:headEnd type="none" w="med" len="med"/>
              <a:tailEnd type="none" w="med" len="med"/>
            </a:ln>
          </p:spPr>
          <p:txBody>
            <a:bodyPr>
              <a:spAutoFit/>
            </a:bodyPr>
            <a:lstStyle/>
            <a:p>
              <a:pPr defTabSz="914400">
                <a:spcBef>
                  <a:spcPct val="50000"/>
                </a:spcBef>
              </a:pPr>
              <a:r>
                <a:rPr lang="zh-CN" altLang="en-US" sz="1200" b="1" dirty="0">
                  <a:solidFill>
                    <a:prstClr val="black"/>
                  </a:solidFill>
                  <a:cs typeface="+mn-ea"/>
                  <a:sym typeface="+mn-lt"/>
                </a:rPr>
                <a:t>加减运算</a:t>
              </a:r>
            </a:p>
          </p:txBody>
        </p:sp>
      </p:grpSp>
      <p:grpSp>
        <p:nvGrpSpPr>
          <p:cNvPr id="15" name="Group 29"/>
          <p:cNvGrpSpPr/>
          <p:nvPr/>
        </p:nvGrpSpPr>
        <p:grpSpPr>
          <a:xfrm>
            <a:off x="2726772" y="1999766"/>
            <a:ext cx="3030379" cy="741804"/>
            <a:chOff x="2925" y="2659"/>
            <a:chExt cx="2495" cy="937"/>
          </a:xfrm>
        </p:grpSpPr>
        <p:sp>
          <p:nvSpPr>
            <p:cNvPr id="16" name="Line 30"/>
            <p:cNvSpPr/>
            <p:nvPr/>
          </p:nvSpPr>
          <p:spPr>
            <a:xfrm>
              <a:off x="2925" y="2659"/>
              <a:ext cx="0" cy="726"/>
            </a:xfrm>
            <a:prstGeom prst="line">
              <a:avLst/>
            </a:prstGeom>
            <a:ln w="9525" cap="flat" cmpd="sng">
              <a:solidFill>
                <a:schemeClr val="tx1"/>
              </a:solidFill>
              <a:prstDash val="solid"/>
              <a:miter/>
              <a:headEnd type="none" w="med" len="med"/>
              <a:tailEnd type="none" w="med" len="med"/>
            </a:ln>
          </p:spPr>
          <p:txBody>
            <a:bodyPr/>
            <a:lstStyle/>
            <a:p>
              <a:endParaRPr lang="zh-CN" altLang="en-US" sz="900">
                <a:cs typeface="+mn-ea"/>
                <a:sym typeface="+mn-lt"/>
              </a:endParaRPr>
            </a:p>
          </p:txBody>
        </p:sp>
        <p:sp>
          <p:nvSpPr>
            <p:cNvPr id="17" name="Line 31"/>
            <p:cNvSpPr/>
            <p:nvPr/>
          </p:nvSpPr>
          <p:spPr>
            <a:xfrm>
              <a:off x="2925" y="3385"/>
              <a:ext cx="1588" cy="0"/>
            </a:xfrm>
            <a:prstGeom prst="line">
              <a:avLst/>
            </a:prstGeom>
            <a:ln w="9525" cap="flat" cmpd="sng">
              <a:solidFill>
                <a:schemeClr val="tx1"/>
              </a:solidFill>
              <a:prstDash val="solid"/>
              <a:miter/>
              <a:headEnd type="none" w="med" len="med"/>
              <a:tailEnd type="none" w="med" len="med"/>
            </a:ln>
          </p:spPr>
          <p:txBody>
            <a:bodyPr/>
            <a:lstStyle/>
            <a:p>
              <a:endParaRPr lang="zh-CN" altLang="en-US" sz="900">
                <a:cs typeface="+mn-ea"/>
                <a:sym typeface="+mn-lt"/>
              </a:endParaRPr>
            </a:p>
          </p:txBody>
        </p:sp>
        <p:sp>
          <p:nvSpPr>
            <p:cNvPr id="18" name="Text Box 32"/>
            <p:cNvSpPr txBox="1"/>
            <p:nvPr/>
          </p:nvSpPr>
          <p:spPr>
            <a:xfrm>
              <a:off x="4513" y="3249"/>
              <a:ext cx="907" cy="347"/>
            </a:xfrm>
            <a:prstGeom prst="rect">
              <a:avLst/>
            </a:prstGeom>
            <a:noFill/>
            <a:ln w="12700" cap="flat" cmpd="sng">
              <a:solidFill>
                <a:schemeClr val="tx1"/>
              </a:solidFill>
              <a:prstDash val="solid"/>
              <a:miter/>
              <a:headEnd type="none" w="med" len="med"/>
              <a:tailEnd type="none" w="med" len="med"/>
            </a:ln>
          </p:spPr>
          <p:txBody>
            <a:bodyPr>
              <a:spAutoFit/>
            </a:bodyPr>
            <a:lstStyle/>
            <a:p>
              <a:pPr defTabSz="914400">
                <a:spcBef>
                  <a:spcPct val="50000"/>
                </a:spcBef>
              </a:pPr>
              <a:r>
                <a:rPr lang="zh-CN" altLang="en-US" sz="1200" b="1" dirty="0">
                  <a:solidFill>
                    <a:srgbClr val="FF0000"/>
                  </a:solidFill>
                  <a:cs typeface="+mn-ea"/>
                  <a:sym typeface="+mn-lt"/>
                </a:rPr>
                <a:t>乘方运算</a:t>
              </a:r>
            </a:p>
          </p:txBody>
        </p:sp>
      </p:grpSp>
      <p:grpSp>
        <p:nvGrpSpPr>
          <p:cNvPr id="19" name="Group 50"/>
          <p:cNvGrpSpPr/>
          <p:nvPr/>
        </p:nvGrpSpPr>
        <p:grpSpPr>
          <a:xfrm>
            <a:off x="3215444" y="922233"/>
            <a:ext cx="3250218" cy="597307"/>
            <a:chOff x="2154" y="1162"/>
            <a:chExt cx="2676" cy="363"/>
          </a:xfrm>
        </p:grpSpPr>
        <p:sp>
          <p:nvSpPr>
            <p:cNvPr id="20" name="Line 13"/>
            <p:cNvSpPr/>
            <p:nvPr/>
          </p:nvSpPr>
          <p:spPr>
            <a:xfrm>
              <a:off x="2442" y="1298"/>
              <a:ext cx="0" cy="96"/>
            </a:xfrm>
            <a:prstGeom prst="line">
              <a:avLst/>
            </a:prstGeom>
            <a:ln w="12700" cap="flat" cmpd="sng">
              <a:solidFill>
                <a:schemeClr val="tx1"/>
              </a:solidFill>
              <a:prstDash val="solid"/>
              <a:miter/>
              <a:headEnd type="none" w="med" len="med"/>
              <a:tailEnd type="none" w="med" len="med"/>
            </a:ln>
          </p:spPr>
          <p:txBody>
            <a:bodyPr/>
            <a:lstStyle/>
            <a:p>
              <a:endParaRPr lang="zh-CN" altLang="en-US" sz="900">
                <a:cs typeface="+mn-ea"/>
                <a:sym typeface="+mn-lt"/>
              </a:endParaRPr>
            </a:p>
          </p:txBody>
        </p:sp>
        <p:sp>
          <p:nvSpPr>
            <p:cNvPr id="21" name="Line 43"/>
            <p:cNvSpPr/>
            <p:nvPr/>
          </p:nvSpPr>
          <p:spPr>
            <a:xfrm flipH="1">
              <a:off x="2744" y="1394"/>
              <a:ext cx="0" cy="131"/>
            </a:xfrm>
            <a:prstGeom prst="line">
              <a:avLst/>
            </a:prstGeom>
            <a:ln w="12700" cap="flat" cmpd="sng">
              <a:solidFill>
                <a:schemeClr val="tx1"/>
              </a:solidFill>
              <a:prstDash val="solid"/>
              <a:miter/>
              <a:headEnd type="none" w="med" len="med"/>
              <a:tailEnd type="none" w="med" len="med"/>
            </a:ln>
          </p:spPr>
          <p:txBody>
            <a:bodyPr/>
            <a:lstStyle/>
            <a:p>
              <a:endParaRPr lang="zh-CN" altLang="en-US" sz="900">
                <a:cs typeface="+mn-ea"/>
                <a:sym typeface="+mn-lt"/>
              </a:endParaRPr>
            </a:p>
          </p:txBody>
        </p:sp>
        <p:sp>
          <p:nvSpPr>
            <p:cNvPr id="22" name="Line 44"/>
            <p:cNvSpPr/>
            <p:nvPr/>
          </p:nvSpPr>
          <p:spPr>
            <a:xfrm flipH="1">
              <a:off x="2154" y="1406"/>
              <a:ext cx="0" cy="119"/>
            </a:xfrm>
            <a:prstGeom prst="line">
              <a:avLst/>
            </a:prstGeom>
            <a:ln w="12700" cap="flat" cmpd="sng">
              <a:solidFill>
                <a:schemeClr val="tx1"/>
              </a:solidFill>
              <a:prstDash val="solid"/>
              <a:miter/>
              <a:headEnd type="none" w="med" len="med"/>
              <a:tailEnd type="none" w="med" len="med"/>
            </a:ln>
          </p:spPr>
          <p:txBody>
            <a:bodyPr/>
            <a:lstStyle/>
            <a:p>
              <a:endParaRPr lang="zh-CN" altLang="en-US" sz="900">
                <a:cs typeface="+mn-ea"/>
                <a:sym typeface="+mn-lt"/>
              </a:endParaRPr>
            </a:p>
          </p:txBody>
        </p:sp>
        <p:sp>
          <p:nvSpPr>
            <p:cNvPr id="23" name="Line 45"/>
            <p:cNvSpPr/>
            <p:nvPr/>
          </p:nvSpPr>
          <p:spPr>
            <a:xfrm flipV="1">
              <a:off x="2154" y="1389"/>
              <a:ext cx="590" cy="6"/>
            </a:xfrm>
            <a:prstGeom prst="line">
              <a:avLst/>
            </a:prstGeom>
            <a:ln w="12700" cap="flat" cmpd="sng">
              <a:solidFill>
                <a:schemeClr val="tx1"/>
              </a:solidFill>
              <a:prstDash val="solid"/>
              <a:miter/>
              <a:headEnd type="none" w="med" len="med"/>
              <a:tailEnd type="none" w="med" len="med"/>
            </a:ln>
          </p:spPr>
          <p:txBody>
            <a:bodyPr/>
            <a:lstStyle/>
            <a:p>
              <a:endParaRPr lang="zh-CN" altLang="en-US" sz="900">
                <a:cs typeface="+mn-ea"/>
                <a:sym typeface="+mn-lt"/>
              </a:endParaRPr>
            </a:p>
          </p:txBody>
        </p:sp>
        <p:sp>
          <p:nvSpPr>
            <p:cNvPr id="24" name="Line 46"/>
            <p:cNvSpPr/>
            <p:nvPr/>
          </p:nvSpPr>
          <p:spPr>
            <a:xfrm>
              <a:off x="2442" y="1299"/>
              <a:ext cx="1392" cy="0"/>
            </a:xfrm>
            <a:prstGeom prst="line">
              <a:avLst/>
            </a:prstGeom>
            <a:ln w="12700" cap="flat" cmpd="sng">
              <a:solidFill>
                <a:schemeClr val="tx1"/>
              </a:solidFill>
              <a:prstDash val="solid"/>
              <a:miter/>
              <a:headEnd type="none" w="med" len="med"/>
              <a:tailEnd type="none" w="med" len="med"/>
            </a:ln>
          </p:spPr>
          <p:txBody>
            <a:bodyPr/>
            <a:lstStyle/>
            <a:p>
              <a:endParaRPr lang="zh-CN" altLang="en-US" sz="900">
                <a:cs typeface="+mn-ea"/>
                <a:sym typeface="+mn-lt"/>
              </a:endParaRPr>
            </a:p>
          </p:txBody>
        </p:sp>
        <p:sp>
          <p:nvSpPr>
            <p:cNvPr id="25" name="Text Box 47"/>
            <p:cNvSpPr txBox="1"/>
            <p:nvPr/>
          </p:nvSpPr>
          <p:spPr>
            <a:xfrm>
              <a:off x="3832" y="1162"/>
              <a:ext cx="998" cy="167"/>
            </a:xfrm>
            <a:prstGeom prst="rect">
              <a:avLst/>
            </a:prstGeom>
            <a:noFill/>
            <a:ln w="12700" cap="flat" cmpd="sng">
              <a:solidFill>
                <a:schemeClr val="tx1"/>
              </a:solidFill>
              <a:prstDash val="solid"/>
              <a:miter/>
              <a:headEnd type="none" w="med" len="med"/>
              <a:tailEnd type="none" w="med" len="med"/>
            </a:ln>
          </p:spPr>
          <p:txBody>
            <a:bodyPr>
              <a:spAutoFit/>
            </a:bodyPr>
            <a:lstStyle/>
            <a:p>
              <a:pPr defTabSz="914400">
                <a:spcBef>
                  <a:spcPct val="50000"/>
                </a:spcBef>
              </a:pPr>
              <a:r>
                <a:rPr lang="zh-CN" altLang="en-US" sz="1200" b="1" dirty="0">
                  <a:solidFill>
                    <a:srgbClr val="0066FF"/>
                  </a:solidFill>
                  <a:cs typeface="+mn-ea"/>
                  <a:sym typeface="+mn-lt"/>
                </a:rPr>
                <a:t>乘除运算</a:t>
              </a:r>
            </a:p>
          </p:txBody>
        </p:sp>
      </p:grpSp>
      <p:graphicFrame>
        <p:nvGraphicFramePr>
          <p:cNvPr id="26" name="对象 109599"/>
          <p:cNvGraphicFramePr/>
          <p:nvPr/>
        </p:nvGraphicFramePr>
        <p:xfrm>
          <a:off x="1783453" y="1280091"/>
          <a:ext cx="3563580" cy="973583"/>
        </p:xfrm>
        <a:graphic>
          <a:graphicData uri="http://schemas.openxmlformats.org/presentationml/2006/ole">
            <mc:AlternateContent xmlns:mc="http://schemas.openxmlformats.org/markup-compatibility/2006">
              <mc:Choice xmlns:v="urn:schemas-microsoft-com:vml" Requires="v">
                <p:oleObj spid="_x0000_s2094" r:id="rId5" imgW="1561465" imgH="393700" progId="Equation.3">
                  <p:embed/>
                </p:oleObj>
              </mc:Choice>
              <mc:Fallback>
                <p:oleObj r:id="rId5" imgW="1561465" imgH="393700" progId="Equation.3">
                  <p:embed/>
                  <p:pic>
                    <p:nvPicPr>
                      <p:cNvPr id="0" name="对象 109599"/>
                      <p:cNvPicPr/>
                      <p:nvPr/>
                    </p:nvPicPr>
                    <p:blipFill>
                      <a:blip r:embed="rId6"/>
                      <a:stretch>
                        <a:fillRect/>
                      </a:stretch>
                    </p:blipFill>
                    <p:spPr>
                      <a:xfrm>
                        <a:off x="1783453" y="1280091"/>
                        <a:ext cx="3563580" cy="973583"/>
                      </a:xfrm>
                      <a:prstGeom prst="rect">
                        <a:avLst/>
                      </a:prstGeom>
                      <a:noFill/>
                      <a:ln w="38100">
                        <a:noFill/>
                        <a:miter/>
                      </a:ln>
                    </p:spPr>
                  </p:pic>
                </p:oleObj>
              </mc:Fallback>
            </mc:AlternateContent>
          </a:graphicData>
        </a:graphic>
      </p:graphicFrame>
      <p:sp>
        <p:nvSpPr>
          <p:cNvPr id="2" name="文本框 1"/>
          <p:cNvSpPr txBox="1"/>
          <p:nvPr/>
        </p:nvSpPr>
        <p:spPr>
          <a:xfrm>
            <a:off x="711710" y="1555581"/>
            <a:ext cx="1071743" cy="300082"/>
          </a:xfrm>
          <a:prstGeom prst="rect">
            <a:avLst/>
          </a:prstGeom>
          <a:noFill/>
        </p:spPr>
        <p:txBody>
          <a:bodyPr wrap="square" lIns="68580" tIns="34290" rIns="68580" bIns="34290" rtlCol="0">
            <a:spAutoFit/>
          </a:bodyPr>
          <a:lstStyle/>
          <a:p>
            <a:pPr defTabSz="914400"/>
            <a:r>
              <a:rPr lang="zh-CN" altLang="en-US" sz="1500" dirty="0">
                <a:solidFill>
                  <a:prstClr val="black"/>
                </a:solidFill>
                <a:cs typeface="+mn-ea"/>
                <a:sym typeface="+mn-lt"/>
              </a:rPr>
              <a:t>例</a:t>
            </a:r>
            <a:r>
              <a:rPr lang="en-US" altLang="zh-CN" sz="1500" dirty="0">
                <a:solidFill>
                  <a:prstClr val="black"/>
                </a:solidFill>
                <a:cs typeface="+mn-ea"/>
                <a:sym typeface="+mn-lt"/>
              </a:rPr>
              <a:t>1</a:t>
            </a:r>
            <a:r>
              <a:rPr lang="zh-CN" altLang="en-US" sz="1500" dirty="0">
                <a:solidFill>
                  <a:prstClr val="black"/>
                </a:solidFill>
                <a:cs typeface="+mn-ea"/>
                <a:sym typeface="+mn-lt"/>
              </a:rPr>
              <a:t>计算</a:t>
            </a:r>
          </a:p>
        </p:txBody>
      </p:sp>
      <mc:AlternateContent xmlns:mc="http://schemas.openxmlformats.org/markup-compatibility/2006" xmlns:a14="http://schemas.microsoft.com/office/drawing/2010/main">
        <mc:Choice Requires="a14">
          <p:sp>
            <p:nvSpPr>
              <p:cNvPr id="3" name="文本框 2"/>
              <p:cNvSpPr txBox="1"/>
              <p:nvPr/>
            </p:nvSpPr>
            <p:spPr>
              <a:xfrm>
                <a:off x="1590415" y="2809539"/>
                <a:ext cx="4683261" cy="395204"/>
              </a:xfrm>
              <a:prstGeom prst="rect">
                <a:avLst/>
              </a:prstGeom>
              <a:noFill/>
            </p:spPr>
            <p:txBody>
              <a:bodyPr wrap="square" lIns="68580" tIns="34290" rIns="68580" bIns="34290" rtlCol="0">
                <a:spAutoFit/>
              </a:bodyPr>
              <a:lstStyle/>
              <a:p>
                <a:pPr defTabSz="914400"/>
                <a:r>
                  <a:rPr lang="en-US" altLang="zh-CN" sz="1500" dirty="0">
                    <a:solidFill>
                      <a:prstClr val="black"/>
                    </a:solidFill>
                    <a:cs typeface="+mn-ea"/>
                    <a:sym typeface="+mn-lt"/>
                  </a:rPr>
                  <a:t>= 6+4×3</a:t>
                </a:r>
                <a14:m>
                  <m:oMath xmlns:m="http://schemas.openxmlformats.org/officeDocument/2006/math">
                    <m:f>
                      <m:fPr>
                        <m:ctrlPr>
                          <a:rPr lang="en-US" altLang="zh-CN" sz="1500" i="1">
                            <a:solidFill>
                              <a:prstClr val="black"/>
                            </a:solidFill>
                            <a:latin typeface="Cambria Math" panose="02040503050406030204" pitchFamily="18" charset="0"/>
                            <a:cs typeface="+mn-ea"/>
                            <a:sym typeface="+mn-lt"/>
                          </a:rPr>
                        </m:ctrlPr>
                      </m:fPr>
                      <m:num>
                        <m:r>
                          <a:rPr lang="en-US" altLang="zh-CN" sz="1500" i="1">
                            <a:solidFill>
                              <a:prstClr val="black"/>
                            </a:solidFill>
                            <a:latin typeface="Cambria Math" panose="02040503050406030204" pitchFamily="18" charset="0"/>
                            <a:cs typeface="+mn-ea"/>
                            <a:sym typeface="+mn-lt"/>
                          </a:rPr>
                          <m:t>1</m:t>
                        </m:r>
                      </m:num>
                      <m:den>
                        <m:r>
                          <a:rPr lang="en-US" altLang="zh-CN" sz="1500" i="1">
                            <a:solidFill>
                              <a:prstClr val="black"/>
                            </a:solidFill>
                            <a:latin typeface="Cambria Math" panose="02040503050406030204" pitchFamily="18" charset="0"/>
                            <a:cs typeface="+mn-ea"/>
                            <a:sym typeface="+mn-lt"/>
                          </a:rPr>
                          <m:t>2</m:t>
                        </m:r>
                      </m:den>
                    </m:f>
                    <m:r>
                      <a:rPr lang="en-US" altLang="zh-CN" sz="1500" i="1">
                        <a:solidFill>
                          <a:prstClr val="black"/>
                        </a:solidFill>
                        <a:latin typeface="Cambria Math" panose="02040503050406030204" pitchFamily="18" charset="0"/>
                        <a:cs typeface="+mn-ea"/>
                        <a:sym typeface="+mn-lt"/>
                      </a:rPr>
                      <m:t> ÷</m:t>
                    </m:r>
                    <m:d>
                      <m:dPr>
                        <m:begChr m:val="（"/>
                        <m:endChr m:val="）"/>
                        <m:ctrlPr>
                          <a:rPr lang="zh-CN" altLang="en-US" sz="1500" i="1">
                            <a:solidFill>
                              <a:prstClr val="black"/>
                            </a:solidFill>
                            <a:latin typeface="Cambria Math" panose="02040503050406030204" pitchFamily="18" charset="0"/>
                            <a:cs typeface="+mn-ea"/>
                            <a:sym typeface="+mn-lt"/>
                          </a:rPr>
                        </m:ctrlPr>
                      </m:dPr>
                      <m:e>
                        <m:r>
                          <a:rPr lang="en-US" altLang="zh-CN" sz="1500" i="1">
                            <a:solidFill>
                              <a:prstClr val="black"/>
                            </a:solidFill>
                            <a:latin typeface="Cambria Math" panose="02040503050406030204" pitchFamily="18" charset="0"/>
                            <a:cs typeface="+mn-ea"/>
                            <a:sym typeface="+mn-lt"/>
                          </a:rPr>
                          <m:t>−7</m:t>
                        </m:r>
                      </m:e>
                    </m:d>
                    <m:r>
                      <a:rPr lang="en-US" altLang="zh-CN" sz="1500" i="1">
                        <a:solidFill>
                          <a:prstClr val="black"/>
                        </a:solidFill>
                        <a:latin typeface="Cambria Math" panose="02040503050406030204" pitchFamily="18" charset="0"/>
                        <a:cs typeface="+mn-ea"/>
                        <a:sym typeface="+mn-lt"/>
                      </a:rPr>
                      <m:t>−12</m:t>
                    </m:r>
                  </m:oMath>
                </a14:m>
                <a:endParaRPr lang="zh-CN" altLang="en-US" sz="1500" dirty="0">
                  <a:solidFill>
                    <a:prstClr val="black"/>
                  </a:solidFill>
                  <a:cs typeface="+mn-ea"/>
                  <a:sym typeface="+mn-lt"/>
                </a:endParaRPr>
              </a:p>
            </p:txBody>
          </p:sp>
        </mc:Choice>
        <mc:Fallback xmlns="">
          <p:sp>
            <p:nvSpPr>
              <p:cNvPr id="3" name="文本框 2"/>
              <p:cNvSpPr txBox="1">
                <a:spLocks noRot="1" noChangeAspect="1" noMove="1" noResize="1" noEditPoints="1" noAdjustHandles="1" noChangeArrowheads="1" noChangeShapeType="1" noTextEdit="1"/>
              </p:cNvSpPr>
              <p:nvPr/>
            </p:nvSpPr>
            <p:spPr>
              <a:xfrm>
                <a:off x="1590415" y="2809539"/>
                <a:ext cx="4683261" cy="395204"/>
              </a:xfrm>
              <a:prstGeom prst="rect">
                <a:avLst/>
              </a:prstGeom>
              <a:blipFill rotWithShape="1">
                <a:blip r:embed="rId7"/>
                <a:stretch>
                  <a:fillRect l="-8" t="-76" r="11" b="13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文本框 27"/>
              <p:cNvSpPr txBox="1"/>
              <p:nvPr/>
            </p:nvSpPr>
            <p:spPr>
              <a:xfrm>
                <a:off x="1590415" y="3313807"/>
                <a:ext cx="4683261" cy="395541"/>
              </a:xfrm>
              <a:prstGeom prst="rect">
                <a:avLst/>
              </a:prstGeom>
              <a:noFill/>
            </p:spPr>
            <p:txBody>
              <a:bodyPr wrap="square" lIns="68580" tIns="34290" rIns="68580" bIns="34290" rtlCol="0">
                <a:spAutoFit/>
              </a:bodyPr>
              <a:lstStyle/>
              <a:p>
                <a:pPr defTabSz="914400"/>
                <a:r>
                  <a:rPr lang="en-US" altLang="zh-CN" sz="1500" dirty="0">
                    <a:solidFill>
                      <a:prstClr val="black"/>
                    </a:solidFill>
                    <a:cs typeface="+mn-ea"/>
                    <a:sym typeface="+mn-lt"/>
                  </a:rPr>
                  <a:t>= 6+4×</a:t>
                </a:r>
                <a14:m>
                  <m:oMath xmlns:m="http://schemas.openxmlformats.org/officeDocument/2006/math">
                    <m:f>
                      <m:fPr>
                        <m:ctrlPr>
                          <a:rPr lang="en-US" altLang="zh-CN" sz="1500" i="1">
                            <a:solidFill>
                              <a:prstClr val="black"/>
                            </a:solidFill>
                            <a:latin typeface="Cambria Math" panose="02040503050406030204" pitchFamily="18" charset="0"/>
                            <a:cs typeface="+mn-ea"/>
                            <a:sym typeface="+mn-lt"/>
                          </a:rPr>
                        </m:ctrlPr>
                      </m:fPr>
                      <m:num>
                        <m:r>
                          <a:rPr lang="en-US" altLang="zh-CN" sz="1500" i="1">
                            <a:solidFill>
                              <a:prstClr val="black"/>
                            </a:solidFill>
                            <a:latin typeface="Cambria Math" panose="02040503050406030204" pitchFamily="18" charset="0"/>
                            <a:cs typeface="+mn-ea"/>
                            <a:sym typeface="+mn-lt"/>
                          </a:rPr>
                          <m:t>7</m:t>
                        </m:r>
                      </m:num>
                      <m:den>
                        <m:r>
                          <a:rPr lang="en-US" altLang="zh-CN" sz="1500" i="1">
                            <a:solidFill>
                              <a:prstClr val="black"/>
                            </a:solidFill>
                            <a:latin typeface="Cambria Math" panose="02040503050406030204" pitchFamily="18" charset="0"/>
                            <a:cs typeface="+mn-ea"/>
                            <a:sym typeface="+mn-lt"/>
                          </a:rPr>
                          <m:t>2</m:t>
                        </m:r>
                      </m:den>
                    </m:f>
                    <m:r>
                      <m:rPr>
                        <m:nor/>
                      </m:rPr>
                      <a:rPr lang="en-US" altLang="zh-CN" sz="1500" dirty="0">
                        <a:solidFill>
                          <a:prstClr val="black"/>
                        </a:solidFill>
                        <a:latin typeface="Cambria Math" panose="02040503050406030204" pitchFamily="18" charset="0"/>
                        <a:cs typeface="+mn-ea"/>
                        <a:sym typeface="+mn-lt"/>
                      </a:rPr>
                      <m:t>×</m:t>
                    </m:r>
                    <m:r>
                      <a:rPr lang="zh-CN" altLang="en-US" sz="1500" i="1" dirty="0">
                        <a:solidFill>
                          <a:prstClr val="black"/>
                        </a:solidFill>
                        <a:latin typeface="Cambria Math" panose="02040503050406030204" pitchFamily="18" charset="0"/>
                        <a:cs typeface="+mn-ea"/>
                        <a:sym typeface="+mn-lt"/>
                      </a:rPr>
                      <m:t>（</m:t>
                    </m:r>
                    <m:r>
                      <a:rPr lang="en-US" altLang="zh-CN" sz="1500" i="1" dirty="0">
                        <a:solidFill>
                          <a:prstClr val="black"/>
                        </a:solidFill>
                        <a:latin typeface="Cambria Math" panose="02040503050406030204" pitchFamily="18" charset="0"/>
                        <a:cs typeface="+mn-ea"/>
                        <a:sym typeface="+mn-lt"/>
                      </a:rPr>
                      <m:t>−</m:t>
                    </m:r>
                    <m:f>
                      <m:fPr>
                        <m:ctrlPr>
                          <a:rPr lang="en-US" altLang="zh-CN" sz="1500" i="1">
                            <a:solidFill>
                              <a:prstClr val="black"/>
                            </a:solidFill>
                            <a:latin typeface="Cambria Math" panose="02040503050406030204" pitchFamily="18" charset="0"/>
                            <a:cs typeface="+mn-ea"/>
                            <a:sym typeface="+mn-lt"/>
                          </a:rPr>
                        </m:ctrlPr>
                      </m:fPr>
                      <m:num>
                        <m:r>
                          <a:rPr lang="en-US" altLang="zh-CN" sz="1500" i="1">
                            <a:solidFill>
                              <a:prstClr val="black"/>
                            </a:solidFill>
                            <a:latin typeface="Cambria Math" panose="02040503050406030204" pitchFamily="18" charset="0"/>
                            <a:cs typeface="+mn-ea"/>
                            <a:sym typeface="+mn-lt"/>
                          </a:rPr>
                          <m:t>1</m:t>
                        </m:r>
                      </m:num>
                      <m:den>
                        <m:r>
                          <a:rPr lang="en-US" altLang="zh-CN" sz="1500" i="1">
                            <a:solidFill>
                              <a:prstClr val="black"/>
                            </a:solidFill>
                            <a:latin typeface="Cambria Math" panose="02040503050406030204" pitchFamily="18" charset="0"/>
                            <a:cs typeface="+mn-ea"/>
                            <a:sym typeface="+mn-lt"/>
                          </a:rPr>
                          <m:t>7</m:t>
                        </m:r>
                      </m:den>
                    </m:f>
                    <m:r>
                      <a:rPr lang="zh-CN" altLang="en-US" sz="1500" i="1" dirty="0">
                        <a:solidFill>
                          <a:prstClr val="black"/>
                        </a:solidFill>
                        <a:latin typeface="Cambria Math" panose="02040503050406030204" pitchFamily="18" charset="0"/>
                        <a:cs typeface="+mn-ea"/>
                        <a:sym typeface="+mn-lt"/>
                      </a:rPr>
                      <m:t>）</m:t>
                    </m:r>
                    <m:r>
                      <a:rPr lang="en-US" altLang="zh-CN" sz="1500" i="1">
                        <a:solidFill>
                          <a:prstClr val="black"/>
                        </a:solidFill>
                        <a:latin typeface="Cambria Math" panose="02040503050406030204" pitchFamily="18" charset="0"/>
                        <a:cs typeface="+mn-ea"/>
                        <a:sym typeface="+mn-lt"/>
                      </a:rPr>
                      <m:t>−12</m:t>
                    </m:r>
                  </m:oMath>
                </a14:m>
                <a:endParaRPr lang="zh-CN" altLang="en-US" sz="1500" dirty="0">
                  <a:solidFill>
                    <a:prstClr val="black"/>
                  </a:solidFill>
                  <a:cs typeface="+mn-ea"/>
                  <a:sym typeface="+mn-lt"/>
                </a:endParaRPr>
              </a:p>
            </p:txBody>
          </p:sp>
        </mc:Choice>
        <mc:Fallback xmlns="">
          <p:sp>
            <p:nvSpPr>
              <p:cNvPr id="28" name="文本框 27"/>
              <p:cNvSpPr txBox="1">
                <a:spLocks noRot="1" noChangeAspect="1" noMove="1" noResize="1" noEditPoints="1" noAdjustHandles="1" noChangeArrowheads="1" noChangeShapeType="1" noTextEdit="1"/>
              </p:cNvSpPr>
              <p:nvPr/>
            </p:nvSpPr>
            <p:spPr>
              <a:xfrm>
                <a:off x="1590415" y="3313807"/>
                <a:ext cx="4683261" cy="395541"/>
              </a:xfrm>
              <a:prstGeom prst="rect">
                <a:avLst/>
              </a:prstGeom>
              <a:blipFill rotWithShape="1">
                <a:blip r:embed="rId8"/>
                <a:stretch>
                  <a:fillRect l="-8" t="-95" r="11" b="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文本框 28"/>
              <p:cNvSpPr txBox="1"/>
              <p:nvPr/>
            </p:nvSpPr>
            <p:spPr>
              <a:xfrm>
                <a:off x="1590415" y="3797272"/>
                <a:ext cx="4683261" cy="300083"/>
              </a:xfrm>
              <a:prstGeom prst="rect">
                <a:avLst/>
              </a:prstGeom>
              <a:noFill/>
            </p:spPr>
            <p:txBody>
              <a:bodyPr wrap="square" lIns="68580" tIns="34290" rIns="68580" bIns="34290" rtlCol="0">
                <a:spAutoFit/>
              </a:bodyPr>
              <a:lstStyle/>
              <a:p>
                <a:pPr defTabSz="914400"/>
                <a:r>
                  <a:rPr lang="en-US" altLang="zh-CN" sz="1500" dirty="0">
                    <a:solidFill>
                      <a:prstClr val="black"/>
                    </a:solidFill>
                    <a:cs typeface="+mn-ea"/>
                    <a:sym typeface="+mn-lt"/>
                  </a:rPr>
                  <a:t>= 6-2</a:t>
                </a:r>
                <a14:m>
                  <m:oMath xmlns:m="http://schemas.openxmlformats.org/officeDocument/2006/math">
                    <m:r>
                      <a:rPr lang="en-US" altLang="zh-CN" sz="1500" i="1">
                        <a:solidFill>
                          <a:prstClr val="black"/>
                        </a:solidFill>
                        <a:latin typeface="Cambria Math" panose="02040503050406030204" pitchFamily="18" charset="0"/>
                        <a:cs typeface="+mn-ea"/>
                        <a:sym typeface="+mn-lt"/>
                      </a:rPr>
                      <m:t>−12</m:t>
                    </m:r>
                  </m:oMath>
                </a14:m>
                <a:endParaRPr lang="zh-CN" altLang="en-US" sz="1500" dirty="0">
                  <a:solidFill>
                    <a:prstClr val="black"/>
                  </a:solidFill>
                  <a:cs typeface="+mn-ea"/>
                  <a:sym typeface="+mn-lt"/>
                </a:endParaRPr>
              </a:p>
            </p:txBody>
          </p:sp>
        </mc:Choice>
        <mc:Fallback xmlns="">
          <p:sp>
            <p:nvSpPr>
              <p:cNvPr id="29" name="文本框 28"/>
              <p:cNvSpPr txBox="1">
                <a:spLocks noRot="1" noChangeAspect="1" noMove="1" noResize="1" noEditPoints="1" noAdjustHandles="1" noChangeArrowheads="1" noChangeShapeType="1" noTextEdit="1"/>
              </p:cNvSpPr>
              <p:nvPr/>
            </p:nvSpPr>
            <p:spPr>
              <a:xfrm>
                <a:off x="1590415" y="3797272"/>
                <a:ext cx="4683261" cy="300083"/>
              </a:xfrm>
              <a:prstGeom prst="rect">
                <a:avLst/>
              </a:prstGeom>
              <a:blipFill rotWithShape="1">
                <a:blip r:embed="rId9"/>
                <a:stretch>
                  <a:fillRect l="-8" t="-202" r="11" b="112"/>
                </a:stretch>
              </a:blipFill>
            </p:spPr>
            <p:txBody>
              <a:bodyPr/>
              <a:lstStyle/>
              <a:p>
                <a:r>
                  <a:rPr lang="zh-CN" altLang="en-US">
                    <a:noFill/>
                  </a:rPr>
                  <a:t> </a:t>
                </a:r>
              </a:p>
            </p:txBody>
          </p:sp>
        </mc:Fallback>
      </mc:AlternateContent>
      <p:sp>
        <p:nvSpPr>
          <p:cNvPr id="30" name="文本框 29"/>
          <p:cNvSpPr txBox="1"/>
          <p:nvPr/>
        </p:nvSpPr>
        <p:spPr>
          <a:xfrm>
            <a:off x="1590415" y="4170745"/>
            <a:ext cx="4683261" cy="300082"/>
          </a:xfrm>
          <a:prstGeom prst="rect">
            <a:avLst/>
          </a:prstGeom>
          <a:noFill/>
        </p:spPr>
        <p:txBody>
          <a:bodyPr wrap="square" lIns="68580" tIns="34290" rIns="68580" bIns="34290" rtlCol="0">
            <a:spAutoFit/>
          </a:bodyPr>
          <a:lstStyle/>
          <a:p>
            <a:pPr defTabSz="914400"/>
            <a:r>
              <a:rPr lang="en-US" altLang="zh-CN" sz="1500" dirty="0">
                <a:solidFill>
                  <a:prstClr val="black"/>
                </a:solidFill>
                <a:cs typeface="+mn-ea"/>
                <a:sym typeface="+mn-lt"/>
              </a:rPr>
              <a:t>= -8</a:t>
            </a:r>
            <a:endParaRPr lang="zh-CN" altLang="en-US" sz="1500" dirty="0">
              <a:solidFill>
                <a:prstClr val="black"/>
              </a:solidFill>
              <a:cs typeface="+mn-ea"/>
              <a:sym typeface="+mn-lt"/>
            </a:endParaRPr>
          </a:p>
        </p:txBody>
      </p:sp>
      <p:sp>
        <p:nvSpPr>
          <p:cNvPr id="31" name="文本框 30"/>
          <p:cNvSpPr txBox="1"/>
          <p:nvPr/>
        </p:nvSpPr>
        <p:spPr>
          <a:xfrm>
            <a:off x="404482" y="244647"/>
            <a:ext cx="3596018"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观察</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par>
                                <p:cTn id="10" presetID="53" presetClass="entr" presetSubtype="16"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par>
                                <p:cTn id="15" presetID="53" presetClass="entr" presetSubtype="16"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对象 74781"/>
              <p:cNvSpPr txBox="1"/>
              <p:nvPr/>
            </p:nvSpPr>
            <p:spPr>
              <a:xfrm>
                <a:off x="743971" y="962106"/>
                <a:ext cx="5645944" cy="540544"/>
              </a:xfrm>
              <a:prstGeom prst="rect">
                <a:avLst/>
              </a:prstGeom>
              <a:noFill/>
              <a:ln w="38100">
                <a:noFill/>
                <a:miter/>
              </a:ln>
            </p:spPr>
            <p:txBody>
              <a:bodyPr lIns="68580" tIns="34290" rIns="68580" bIns="34290">
                <a:normAutofit/>
              </a:bodyPr>
              <a:lstStyle/>
              <a:p>
                <a:pPr/>
                <a14:m>
                  <m:oMathPara xmlns:m="http://schemas.openxmlformats.org/officeDocument/2006/math">
                    <m:oMathParaPr>
                      <m:jc m:val="left"/>
                    </m:oMathParaPr>
                    <m:oMath xmlns:m="http://schemas.openxmlformats.org/officeDocument/2006/math">
                      <m:r>
                        <a:rPr lang="zh-CN" altLang="en-US" sz="2400" i="1">
                          <a:solidFill>
                            <a:srgbClr val="000000"/>
                          </a:solidFill>
                          <a:latin typeface="Cambria Math" panose="02040503050406030204" pitchFamily="18" charset="0"/>
                        </a:rPr>
                        <m:t>(1)(−1</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m:t>
                          </m:r>
                        </m:e>
                        <m:sup>
                          <m:r>
                            <a:rPr lang="zh-CN" altLang="en-US" sz="2400" i="1">
                              <a:solidFill>
                                <a:srgbClr val="000000"/>
                              </a:solidFill>
                              <a:latin typeface="Cambria Math" panose="02040503050406030204" pitchFamily="18" charset="0"/>
                            </a:rPr>
                            <m:t>10</m:t>
                          </m:r>
                        </m:sup>
                      </m:sSup>
                      <m:r>
                        <a:rPr lang="zh-CN" altLang="en-US" sz="2400" i="1">
                          <a:solidFill>
                            <a:srgbClr val="000000"/>
                          </a:solidFill>
                          <a:latin typeface="Cambria Math" panose="02040503050406030204" pitchFamily="18" charset="0"/>
                        </a:rPr>
                        <m:t>×2+(−2</m:t>
                      </m:r>
                      <m:sSup>
                        <m:sSupPr>
                          <m:ctrlPr>
                            <a:rPr lang="zh-CN" altLang="en-US" sz="2400" i="1">
                              <a:solidFill>
                                <a:srgbClr val="000000"/>
                              </a:solidFill>
                              <a:latin typeface="Cambria Math" panose="02040503050406030204" pitchFamily="18" charset="0"/>
                            </a:rPr>
                          </m:ctrlPr>
                        </m:sSupPr>
                        <m:e>
                          <m:r>
                            <a:rPr lang="zh-CN" altLang="en-US" sz="2400" i="1">
                              <a:solidFill>
                                <a:srgbClr val="000000"/>
                              </a:solidFill>
                              <a:latin typeface="Cambria Math" panose="02040503050406030204" pitchFamily="18" charset="0"/>
                            </a:rPr>
                            <m:t>)</m:t>
                          </m:r>
                        </m:e>
                        <m:sup>
                          <m:r>
                            <a:rPr lang="zh-CN" altLang="en-US" sz="2400" i="1">
                              <a:solidFill>
                                <a:srgbClr val="000000"/>
                              </a:solidFill>
                              <a:latin typeface="Cambria Math" panose="02040503050406030204" pitchFamily="18" charset="0"/>
                            </a:rPr>
                            <m:t>3</m:t>
                          </m:r>
                        </m:sup>
                      </m:sSup>
                      <m:r>
                        <a:rPr lang="zh-CN" altLang="en-US" sz="2400" i="1">
                          <a:solidFill>
                            <a:srgbClr val="000000"/>
                          </a:solidFill>
                          <a:latin typeface="Cambria Math" panose="02040503050406030204" pitchFamily="18" charset="0"/>
                        </a:rPr>
                        <m:t>÷4</m:t>
                      </m:r>
                    </m:oMath>
                  </m:oMathPara>
                </a14:m>
                <a:endParaRPr lang="zh-CN" altLang="en-US" sz="2400" dirty="0"/>
              </a:p>
            </p:txBody>
          </p:sp>
        </mc:Choice>
        <mc:Fallback xmlns="">
          <p:sp>
            <p:nvSpPr>
              <p:cNvPr id="8" name="对象 74781"/>
              <p:cNvSpPr txBox="1">
                <a:spLocks noRot="1" noChangeAspect="1" noMove="1" noResize="1" noEditPoints="1" noAdjustHandles="1" noChangeArrowheads="1" noChangeShapeType="1" noTextEdit="1"/>
              </p:cNvSpPr>
              <p:nvPr/>
            </p:nvSpPr>
            <p:spPr>
              <a:xfrm>
                <a:off x="743971" y="962106"/>
                <a:ext cx="5645944" cy="540544"/>
              </a:xfrm>
              <a:prstGeom prst="rect">
                <a:avLst/>
              </a:prstGeom>
              <a:blipFill rotWithShape="1">
                <a:blip r:embed="rId4"/>
                <a:stretch>
                  <a:fillRect l="-7" t="-15" r="10" b="44"/>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对象 74782"/>
              <p:cNvSpPr txBox="1"/>
              <p:nvPr/>
            </p:nvSpPr>
            <p:spPr>
              <a:xfrm>
                <a:off x="743971" y="1466931"/>
                <a:ext cx="4457700" cy="846535"/>
              </a:xfrm>
              <a:prstGeom prst="rect">
                <a:avLst/>
              </a:prstGeom>
              <a:noFill/>
              <a:ln w="38100">
                <a:noFill/>
                <a:miter/>
              </a:ln>
            </p:spPr>
            <p:txBody>
              <a:bodyPr lIns="68580" tIns="34290" rIns="68580" bIns="34290">
                <a:normAutofit/>
              </a:bodyPr>
              <a:lstStyle/>
              <a:p>
                <a:pPr/>
                <a14:m>
                  <m:oMathPara xmlns:m="http://schemas.openxmlformats.org/officeDocument/2006/math">
                    <m:oMathParaPr>
                      <m:jc m:val="left"/>
                    </m:oMathParaPr>
                    <m:oMath xmlns:m="http://schemas.openxmlformats.org/officeDocument/2006/math">
                      <m:r>
                        <a:rPr lang="zh-CN" altLang="en-US" sz="2100" i="1">
                          <a:solidFill>
                            <a:srgbClr val="000000"/>
                          </a:solidFill>
                          <a:latin typeface="Cambria Math" panose="02040503050406030204" pitchFamily="18" charset="0"/>
                        </a:rPr>
                        <m:t>(2)(−5</m:t>
                      </m:r>
                      <m:sSup>
                        <m:sSupPr>
                          <m:ctrlPr>
                            <a:rPr lang="zh-CN" altLang="en-US" sz="2100" i="1">
                              <a:solidFill>
                                <a:srgbClr val="000000"/>
                              </a:solidFill>
                              <a:latin typeface="Cambria Math" panose="02040503050406030204" pitchFamily="18" charset="0"/>
                            </a:rPr>
                          </m:ctrlPr>
                        </m:sSupPr>
                        <m:e>
                          <m:r>
                            <a:rPr lang="zh-CN" altLang="en-US" sz="2100" i="1">
                              <a:solidFill>
                                <a:srgbClr val="000000"/>
                              </a:solidFill>
                              <a:latin typeface="Cambria Math" panose="02040503050406030204" pitchFamily="18" charset="0"/>
                            </a:rPr>
                            <m:t>)</m:t>
                          </m:r>
                        </m:e>
                        <m:sup>
                          <m:r>
                            <a:rPr lang="zh-CN" altLang="en-US" sz="2100" i="1">
                              <a:solidFill>
                                <a:srgbClr val="000000"/>
                              </a:solidFill>
                              <a:latin typeface="Cambria Math" panose="02040503050406030204" pitchFamily="18" charset="0"/>
                            </a:rPr>
                            <m:t>3</m:t>
                          </m:r>
                        </m:sup>
                      </m:sSup>
                      <m:r>
                        <a:rPr lang="zh-CN" altLang="en-US" sz="2100" i="1">
                          <a:solidFill>
                            <a:srgbClr val="000000"/>
                          </a:solidFill>
                          <a:latin typeface="Cambria Math" panose="02040503050406030204" pitchFamily="18" charset="0"/>
                        </a:rPr>
                        <m:t>−3×(−</m:t>
                      </m:r>
                      <m:f>
                        <m:fPr>
                          <m:ctrlPr>
                            <a:rPr lang="zh-CN" altLang="en-US" sz="2100" i="1">
                              <a:solidFill>
                                <a:srgbClr val="000000"/>
                              </a:solidFill>
                              <a:latin typeface="Cambria Math" panose="02040503050406030204" pitchFamily="18" charset="0"/>
                            </a:rPr>
                          </m:ctrlPr>
                        </m:fPr>
                        <m:num>
                          <m:r>
                            <a:rPr lang="zh-CN" altLang="en-US" sz="2100" i="1">
                              <a:solidFill>
                                <a:srgbClr val="000000"/>
                              </a:solidFill>
                              <a:latin typeface="Cambria Math" panose="02040503050406030204" pitchFamily="18" charset="0"/>
                            </a:rPr>
                            <m:t>1</m:t>
                          </m:r>
                        </m:num>
                        <m:den>
                          <m:r>
                            <a:rPr lang="zh-CN" altLang="en-US" sz="2100" i="1">
                              <a:solidFill>
                                <a:srgbClr val="000000"/>
                              </a:solidFill>
                              <a:latin typeface="Cambria Math" panose="02040503050406030204" pitchFamily="18" charset="0"/>
                            </a:rPr>
                            <m:t>2</m:t>
                          </m:r>
                        </m:den>
                      </m:f>
                      <m:sSup>
                        <m:sSupPr>
                          <m:ctrlPr>
                            <a:rPr lang="zh-CN" altLang="en-US" sz="2100" i="1">
                              <a:solidFill>
                                <a:srgbClr val="000000"/>
                              </a:solidFill>
                              <a:latin typeface="Cambria Math" panose="02040503050406030204" pitchFamily="18" charset="0"/>
                            </a:rPr>
                          </m:ctrlPr>
                        </m:sSupPr>
                        <m:e>
                          <m:r>
                            <a:rPr lang="zh-CN" altLang="en-US" sz="2100" i="1">
                              <a:solidFill>
                                <a:srgbClr val="000000"/>
                              </a:solidFill>
                              <a:latin typeface="Cambria Math" panose="02040503050406030204" pitchFamily="18" charset="0"/>
                            </a:rPr>
                            <m:t>)</m:t>
                          </m:r>
                        </m:e>
                        <m:sup>
                          <m:r>
                            <a:rPr lang="zh-CN" altLang="en-US" sz="2100" i="1">
                              <a:solidFill>
                                <a:srgbClr val="000000"/>
                              </a:solidFill>
                              <a:latin typeface="Cambria Math" panose="02040503050406030204" pitchFamily="18" charset="0"/>
                            </a:rPr>
                            <m:t>4</m:t>
                          </m:r>
                        </m:sup>
                      </m:sSup>
                    </m:oMath>
                  </m:oMathPara>
                </a14:m>
                <a:endParaRPr lang="zh-CN" altLang="en-US" sz="2100" dirty="0"/>
              </a:p>
            </p:txBody>
          </p:sp>
        </mc:Choice>
        <mc:Fallback xmlns="">
          <p:sp>
            <p:nvSpPr>
              <p:cNvPr id="9" name="对象 74782"/>
              <p:cNvSpPr txBox="1">
                <a:spLocks noRot="1" noChangeAspect="1" noMove="1" noResize="1" noEditPoints="1" noAdjustHandles="1" noChangeArrowheads="1" noChangeShapeType="1" noTextEdit="1"/>
              </p:cNvSpPr>
              <p:nvPr/>
            </p:nvSpPr>
            <p:spPr>
              <a:xfrm>
                <a:off x="743971" y="1466931"/>
                <a:ext cx="4457700" cy="846535"/>
              </a:xfrm>
              <a:prstGeom prst="rect">
                <a:avLst/>
              </a:prstGeom>
              <a:blipFill rotWithShape="1">
                <a:blip r:embed="rId5"/>
                <a:stretch>
                  <a:fillRect l="-9" t="-10" r="9" b="19"/>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对象 74781"/>
              <p:cNvSpPr txBox="1"/>
              <p:nvPr/>
            </p:nvSpPr>
            <p:spPr>
              <a:xfrm>
                <a:off x="793381" y="2735118"/>
                <a:ext cx="4375547" cy="540544"/>
              </a:xfrm>
              <a:prstGeom prst="rect">
                <a:avLst/>
              </a:prstGeom>
              <a:noFill/>
              <a:ln w="38100">
                <a:noFill/>
                <a:miter/>
              </a:ln>
            </p:spPr>
            <p:txBody>
              <a:bodyPr lIns="68580" tIns="34290" rIns="68580" bIns="34290">
                <a:normAutofit/>
              </a:bodyPr>
              <a:lstStyle/>
              <a:p>
                <a:pPr/>
                <a14:m>
                  <m:oMathPara xmlns:m="http://schemas.openxmlformats.org/officeDocument/2006/math">
                    <m:oMathParaPr>
                      <m:jc m:val="left"/>
                    </m:oMathParaPr>
                    <m:oMath xmlns:m="http://schemas.openxmlformats.org/officeDocument/2006/math">
                      <m:r>
                        <a:rPr lang="zh-CN" altLang="en-US" sz="2100" i="1">
                          <a:solidFill>
                            <a:srgbClr val="000000"/>
                          </a:solidFill>
                          <a:latin typeface="Cambria Math" panose="02040503050406030204" pitchFamily="18" charset="0"/>
                        </a:rPr>
                        <m:t>(1)(−1</m:t>
                      </m:r>
                      <m:sSup>
                        <m:sSupPr>
                          <m:ctrlPr>
                            <a:rPr lang="zh-CN" altLang="en-US" sz="2100" i="1">
                              <a:solidFill>
                                <a:srgbClr val="000000"/>
                              </a:solidFill>
                              <a:latin typeface="Cambria Math" panose="02040503050406030204" pitchFamily="18" charset="0"/>
                            </a:rPr>
                          </m:ctrlPr>
                        </m:sSupPr>
                        <m:e>
                          <m:r>
                            <a:rPr lang="zh-CN" altLang="en-US" sz="2100" i="1">
                              <a:solidFill>
                                <a:srgbClr val="000000"/>
                              </a:solidFill>
                              <a:latin typeface="Cambria Math" panose="02040503050406030204" pitchFamily="18" charset="0"/>
                            </a:rPr>
                            <m:t>)</m:t>
                          </m:r>
                        </m:e>
                        <m:sup>
                          <m:r>
                            <a:rPr lang="zh-CN" altLang="en-US" sz="2100" i="1">
                              <a:solidFill>
                                <a:srgbClr val="000000"/>
                              </a:solidFill>
                              <a:latin typeface="Cambria Math" panose="02040503050406030204" pitchFamily="18" charset="0"/>
                            </a:rPr>
                            <m:t>10</m:t>
                          </m:r>
                        </m:sup>
                      </m:sSup>
                      <m:r>
                        <a:rPr lang="zh-CN" altLang="en-US" sz="2100" i="1">
                          <a:solidFill>
                            <a:srgbClr val="000000"/>
                          </a:solidFill>
                          <a:latin typeface="Cambria Math" panose="02040503050406030204" pitchFamily="18" charset="0"/>
                        </a:rPr>
                        <m:t>×2+(−2</m:t>
                      </m:r>
                      <m:sSup>
                        <m:sSupPr>
                          <m:ctrlPr>
                            <a:rPr lang="zh-CN" altLang="en-US" sz="2100" i="1">
                              <a:solidFill>
                                <a:srgbClr val="000000"/>
                              </a:solidFill>
                              <a:latin typeface="Cambria Math" panose="02040503050406030204" pitchFamily="18" charset="0"/>
                            </a:rPr>
                          </m:ctrlPr>
                        </m:sSupPr>
                        <m:e>
                          <m:r>
                            <a:rPr lang="zh-CN" altLang="en-US" sz="2100" i="1">
                              <a:solidFill>
                                <a:srgbClr val="000000"/>
                              </a:solidFill>
                              <a:latin typeface="Cambria Math" panose="02040503050406030204" pitchFamily="18" charset="0"/>
                            </a:rPr>
                            <m:t>)</m:t>
                          </m:r>
                        </m:e>
                        <m:sup>
                          <m:r>
                            <a:rPr lang="zh-CN" altLang="en-US" sz="2100" i="1">
                              <a:solidFill>
                                <a:srgbClr val="000000"/>
                              </a:solidFill>
                              <a:latin typeface="Cambria Math" panose="02040503050406030204" pitchFamily="18" charset="0"/>
                            </a:rPr>
                            <m:t>3</m:t>
                          </m:r>
                        </m:sup>
                      </m:sSup>
                      <m:r>
                        <a:rPr lang="zh-CN" altLang="en-US" sz="2100" i="1">
                          <a:solidFill>
                            <a:srgbClr val="000000"/>
                          </a:solidFill>
                          <a:latin typeface="Cambria Math" panose="02040503050406030204" pitchFamily="18" charset="0"/>
                        </a:rPr>
                        <m:t>÷4</m:t>
                      </m:r>
                    </m:oMath>
                  </m:oMathPara>
                </a14:m>
                <a:endParaRPr lang="zh-CN" altLang="en-US" sz="2100" dirty="0"/>
              </a:p>
            </p:txBody>
          </p:sp>
        </mc:Choice>
        <mc:Fallback xmlns="">
          <p:sp>
            <p:nvSpPr>
              <p:cNvPr id="10" name="对象 74781"/>
              <p:cNvSpPr txBox="1">
                <a:spLocks noRot="1" noChangeAspect="1" noMove="1" noResize="1" noEditPoints="1" noAdjustHandles="1" noChangeArrowheads="1" noChangeShapeType="1" noTextEdit="1"/>
              </p:cNvSpPr>
              <p:nvPr/>
            </p:nvSpPr>
            <p:spPr>
              <a:xfrm>
                <a:off x="793381" y="2735118"/>
                <a:ext cx="4375547" cy="540544"/>
              </a:xfrm>
              <a:prstGeom prst="rect">
                <a:avLst/>
              </a:prstGeom>
              <a:blipFill rotWithShape="1">
                <a:blip r:embed="rId6"/>
                <a:stretch>
                  <a:fillRect l="-6" t="-32" r="1" b="61"/>
                </a:stretch>
              </a:blipFill>
              <a:ln w="38100">
                <a:noFill/>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对象 74782"/>
              <p:cNvSpPr txBox="1"/>
              <p:nvPr/>
            </p:nvSpPr>
            <p:spPr>
              <a:xfrm>
                <a:off x="4686300" y="2581526"/>
                <a:ext cx="4457700" cy="846535"/>
              </a:xfrm>
              <a:prstGeom prst="rect">
                <a:avLst/>
              </a:prstGeom>
              <a:noFill/>
              <a:ln w="38100">
                <a:noFill/>
                <a:miter/>
              </a:ln>
            </p:spPr>
            <p:txBody>
              <a:bodyPr lIns="68580" tIns="34290" rIns="68580" bIns="34290">
                <a:normAutofit/>
              </a:bodyPr>
              <a:lstStyle/>
              <a:p>
                <a:pPr/>
                <a14:m>
                  <m:oMathPara xmlns:m="http://schemas.openxmlformats.org/officeDocument/2006/math">
                    <m:oMathParaPr>
                      <m:jc m:val="left"/>
                    </m:oMathParaPr>
                    <m:oMath xmlns:m="http://schemas.openxmlformats.org/officeDocument/2006/math">
                      <m:r>
                        <a:rPr lang="zh-CN" altLang="en-US" sz="2100" i="1">
                          <a:solidFill>
                            <a:srgbClr val="000000"/>
                          </a:solidFill>
                          <a:latin typeface="Cambria Math" panose="02040503050406030204" pitchFamily="18" charset="0"/>
                        </a:rPr>
                        <m:t>(2)(−5</m:t>
                      </m:r>
                      <m:sSup>
                        <m:sSupPr>
                          <m:ctrlPr>
                            <a:rPr lang="zh-CN" altLang="en-US" sz="2100" i="1">
                              <a:solidFill>
                                <a:srgbClr val="000000"/>
                              </a:solidFill>
                              <a:latin typeface="Cambria Math" panose="02040503050406030204" pitchFamily="18" charset="0"/>
                            </a:rPr>
                          </m:ctrlPr>
                        </m:sSupPr>
                        <m:e>
                          <m:r>
                            <a:rPr lang="zh-CN" altLang="en-US" sz="2100" i="1">
                              <a:solidFill>
                                <a:srgbClr val="000000"/>
                              </a:solidFill>
                              <a:latin typeface="Cambria Math" panose="02040503050406030204" pitchFamily="18" charset="0"/>
                            </a:rPr>
                            <m:t>)</m:t>
                          </m:r>
                        </m:e>
                        <m:sup>
                          <m:r>
                            <a:rPr lang="zh-CN" altLang="en-US" sz="2100" i="1">
                              <a:solidFill>
                                <a:srgbClr val="000000"/>
                              </a:solidFill>
                              <a:latin typeface="Cambria Math" panose="02040503050406030204" pitchFamily="18" charset="0"/>
                            </a:rPr>
                            <m:t>3</m:t>
                          </m:r>
                        </m:sup>
                      </m:sSup>
                      <m:r>
                        <a:rPr lang="zh-CN" altLang="en-US" sz="2100" i="1">
                          <a:solidFill>
                            <a:srgbClr val="000000"/>
                          </a:solidFill>
                          <a:latin typeface="Cambria Math" panose="02040503050406030204" pitchFamily="18" charset="0"/>
                        </a:rPr>
                        <m:t>−3×(−</m:t>
                      </m:r>
                      <m:f>
                        <m:fPr>
                          <m:ctrlPr>
                            <a:rPr lang="zh-CN" altLang="en-US" sz="2100" i="1">
                              <a:solidFill>
                                <a:srgbClr val="000000"/>
                              </a:solidFill>
                              <a:latin typeface="Cambria Math" panose="02040503050406030204" pitchFamily="18" charset="0"/>
                            </a:rPr>
                          </m:ctrlPr>
                        </m:fPr>
                        <m:num>
                          <m:r>
                            <a:rPr lang="zh-CN" altLang="en-US" sz="2100" i="1">
                              <a:solidFill>
                                <a:srgbClr val="000000"/>
                              </a:solidFill>
                              <a:latin typeface="Cambria Math" panose="02040503050406030204" pitchFamily="18" charset="0"/>
                            </a:rPr>
                            <m:t>1</m:t>
                          </m:r>
                        </m:num>
                        <m:den>
                          <m:r>
                            <a:rPr lang="zh-CN" altLang="en-US" sz="2100" i="1">
                              <a:solidFill>
                                <a:srgbClr val="000000"/>
                              </a:solidFill>
                              <a:latin typeface="Cambria Math" panose="02040503050406030204" pitchFamily="18" charset="0"/>
                            </a:rPr>
                            <m:t>2</m:t>
                          </m:r>
                        </m:den>
                      </m:f>
                      <m:sSup>
                        <m:sSupPr>
                          <m:ctrlPr>
                            <a:rPr lang="zh-CN" altLang="en-US" sz="2100" i="1">
                              <a:solidFill>
                                <a:srgbClr val="000000"/>
                              </a:solidFill>
                              <a:latin typeface="Cambria Math" panose="02040503050406030204" pitchFamily="18" charset="0"/>
                            </a:rPr>
                          </m:ctrlPr>
                        </m:sSupPr>
                        <m:e>
                          <m:r>
                            <a:rPr lang="zh-CN" altLang="en-US" sz="2100" i="1">
                              <a:solidFill>
                                <a:srgbClr val="000000"/>
                              </a:solidFill>
                              <a:latin typeface="Cambria Math" panose="02040503050406030204" pitchFamily="18" charset="0"/>
                            </a:rPr>
                            <m:t>)</m:t>
                          </m:r>
                        </m:e>
                        <m:sup>
                          <m:r>
                            <a:rPr lang="zh-CN" altLang="en-US" sz="2100" i="1">
                              <a:solidFill>
                                <a:srgbClr val="000000"/>
                              </a:solidFill>
                              <a:latin typeface="Cambria Math" panose="02040503050406030204" pitchFamily="18" charset="0"/>
                            </a:rPr>
                            <m:t>4</m:t>
                          </m:r>
                        </m:sup>
                      </m:sSup>
                    </m:oMath>
                  </m:oMathPara>
                </a14:m>
                <a:endParaRPr lang="zh-CN" altLang="en-US" sz="2100" dirty="0"/>
              </a:p>
            </p:txBody>
          </p:sp>
        </mc:Choice>
        <mc:Fallback xmlns="">
          <p:sp>
            <p:nvSpPr>
              <p:cNvPr id="11" name="对象 74782"/>
              <p:cNvSpPr txBox="1">
                <a:spLocks noRot="1" noChangeAspect="1" noMove="1" noResize="1" noEditPoints="1" noAdjustHandles="1" noChangeArrowheads="1" noChangeShapeType="1" noTextEdit="1"/>
              </p:cNvSpPr>
              <p:nvPr/>
            </p:nvSpPr>
            <p:spPr>
              <a:xfrm>
                <a:off x="4686300" y="2581526"/>
                <a:ext cx="4457700" cy="846535"/>
              </a:xfrm>
              <a:prstGeom prst="rect">
                <a:avLst/>
              </a:prstGeom>
              <a:blipFill rotWithShape="1">
                <a:blip r:embed="rId5"/>
                <a:stretch>
                  <a:fillRect t="-30" b="39"/>
                </a:stretch>
              </a:blipFill>
              <a:ln w="38100">
                <a:noFill/>
                <a:miter/>
              </a:ln>
            </p:spPr>
            <p:txBody>
              <a:bodyPr/>
              <a:lstStyle/>
              <a:p>
                <a:r>
                  <a:rPr lang="zh-CN" altLang="en-US">
                    <a:noFill/>
                  </a:rPr>
                  <a:t> </a:t>
                </a:r>
              </a:p>
            </p:txBody>
          </p:sp>
        </mc:Fallback>
      </mc:AlternateContent>
      <p:sp>
        <p:nvSpPr>
          <p:cNvPr id="2" name="文本框 1"/>
          <p:cNvSpPr txBox="1"/>
          <p:nvPr/>
        </p:nvSpPr>
        <p:spPr>
          <a:xfrm>
            <a:off x="1201491" y="3198486"/>
            <a:ext cx="3967438" cy="1315745"/>
          </a:xfrm>
          <a:prstGeom prst="rect">
            <a:avLst/>
          </a:prstGeom>
          <a:noFill/>
        </p:spPr>
        <p:txBody>
          <a:bodyPr wrap="square" lIns="68580" tIns="34290" rIns="68580" bIns="34290" rtlCol="0">
            <a:spAutoFit/>
          </a:bodyPr>
          <a:lstStyle/>
          <a:p>
            <a:pPr defTabSz="914400">
              <a:lnSpc>
                <a:spcPct val="150000"/>
              </a:lnSpc>
            </a:pPr>
            <a:r>
              <a:rPr lang="en-US" altLang="zh-CN" sz="1800" dirty="0">
                <a:solidFill>
                  <a:prstClr val="black"/>
                </a:solidFill>
                <a:cs typeface="+mn-ea"/>
                <a:sym typeface="+mn-lt"/>
              </a:rPr>
              <a:t>=1×2 +</a:t>
            </a:r>
            <a:r>
              <a:rPr lang="zh-CN" altLang="en-US" sz="1800" dirty="0">
                <a:solidFill>
                  <a:prstClr val="black"/>
                </a:solidFill>
                <a:cs typeface="+mn-ea"/>
                <a:sym typeface="+mn-lt"/>
              </a:rPr>
              <a:t>（</a:t>
            </a:r>
            <a:r>
              <a:rPr lang="en-US" altLang="zh-CN" sz="1800" dirty="0">
                <a:solidFill>
                  <a:prstClr val="black"/>
                </a:solidFill>
                <a:cs typeface="+mn-ea"/>
                <a:sym typeface="+mn-lt"/>
              </a:rPr>
              <a:t>-8</a:t>
            </a:r>
            <a:r>
              <a:rPr lang="zh-CN" altLang="en-US" sz="1800" dirty="0">
                <a:solidFill>
                  <a:prstClr val="black"/>
                </a:solidFill>
                <a:cs typeface="+mn-ea"/>
                <a:sym typeface="+mn-lt"/>
              </a:rPr>
              <a:t>）</a:t>
            </a:r>
            <a:r>
              <a:rPr lang="en-US" altLang="zh-CN" sz="1800" dirty="0">
                <a:solidFill>
                  <a:prstClr val="black"/>
                </a:solidFill>
                <a:cs typeface="+mn-ea"/>
                <a:sym typeface="+mn-lt"/>
              </a:rPr>
              <a:t>÷4</a:t>
            </a:r>
          </a:p>
          <a:p>
            <a:pPr defTabSz="914400">
              <a:lnSpc>
                <a:spcPct val="150000"/>
              </a:lnSpc>
            </a:pPr>
            <a:r>
              <a:rPr lang="en-US" altLang="zh-CN" sz="1800" dirty="0">
                <a:solidFill>
                  <a:prstClr val="black"/>
                </a:solidFill>
                <a:cs typeface="+mn-ea"/>
                <a:sym typeface="+mn-lt"/>
              </a:rPr>
              <a:t>=2-2</a:t>
            </a:r>
          </a:p>
          <a:p>
            <a:pPr defTabSz="914400">
              <a:lnSpc>
                <a:spcPct val="150000"/>
              </a:lnSpc>
            </a:pPr>
            <a:r>
              <a:rPr lang="en-US" altLang="zh-CN" sz="1800" dirty="0">
                <a:solidFill>
                  <a:prstClr val="black"/>
                </a:solidFill>
                <a:cs typeface="+mn-ea"/>
                <a:sym typeface="+mn-lt"/>
              </a:rPr>
              <a:t>=0</a:t>
            </a:r>
            <a:endParaRPr lang="zh-CN" altLang="en-US" sz="1800" dirty="0">
              <a:solidFill>
                <a:prstClr val="black"/>
              </a:solidFill>
              <a:cs typeface="+mn-ea"/>
              <a:sym typeface="+mn-lt"/>
            </a:endParaRPr>
          </a:p>
        </p:txBody>
      </p:sp>
      <mc:AlternateContent xmlns:mc="http://schemas.openxmlformats.org/markup-compatibility/2006" xmlns:a14="http://schemas.microsoft.com/office/drawing/2010/main">
        <mc:Choice Requires="a14">
          <p:sp>
            <p:nvSpPr>
              <p:cNvPr id="12" name="文本框 11"/>
              <p:cNvSpPr txBox="1"/>
              <p:nvPr/>
            </p:nvSpPr>
            <p:spPr>
              <a:xfrm>
                <a:off x="5094410" y="3208905"/>
                <a:ext cx="3967438" cy="1248740"/>
              </a:xfrm>
              <a:prstGeom prst="rect">
                <a:avLst/>
              </a:prstGeom>
              <a:noFill/>
            </p:spPr>
            <p:txBody>
              <a:bodyPr wrap="square" lIns="68580" tIns="34290" rIns="68580" bIns="34290" rtlCol="0">
                <a:spAutoFit/>
              </a:bodyPr>
              <a:lstStyle/>
              <a:p>
                <a:pPr defTabSz="914400">
                  <a:lnSpc>
                    <a:spcPct val="150000"/>
                  </a:lnSpc>
                </a:pPr>
                <a:r>
                  <a:rPr lang="en-US" altLang="zh-CN" sz="1800" dirty="0">
                    <a:solidFill>
                      <a:prstClr val="black"/>
                    </a:solidFill>
                    <a:cs typeface="+mn-ea"/>
                    <a:sym typeface="+mn-lt"/>
                  </a:rPr>
                  <a:t>=-125-3×</a:t>
                </a:r>
                <a14:m>
                  <m:oMath xmlns:m="http://schemas.openxmlformats.org/officeDocument/2006/math">
                    <m:f>
                      <m:fPr>
                        <m:ctrlPr>
                          <a:rPr lang="en-US" altLang="zh-CN" sz="1800" i="1">
                            <a:solidFill>
                              <a:prstClr val="black"/>
                            </a:solidFill>
                            <a:latin typeface="Cambria Math" panose="02040503050406030204" pitchFamily="18" charset="0"/>
                            <a:cs typeface="+mn-ea"/>
                            <a:sym typeface="+mn-lt"/>
                          </a:rPr>
                        </m:ctrlPr>
                      </m:fPr>
                      <m:num>
                        <m:r>
                          <a:rPr lang="en-US" altLang="zh-CN" sz="1800" i="1">
                            <a:solidFill>
                              <a:prstClr val="black"/>
                            </a:solidFill>
                            <a:latin typeface="Cambria Math" panose="02040503050406030204" pitchFamily="18" charset="0"/>
                            <a:cs typeface="+mn-ea"/>
                            <a:sym typeface="+mn-lt"/>
                          </a:rPr>
                          <m:t>1</m:t>
                        </m:r>
                      </m:num>
                      <m:den>
                        <m:r>
                          <a:rPr lang="en-US" altLang="zh-CN" sz="1800" i="1">
                            <a:solidFill>
                              <a:prstClr val="black"/>
                            </a:solidFill>
                            <a:latin typeface="Cambria Math" panose="02040503050406030204" pitchFamily="18" charset="0"/>
                            <a:cs typeface="+mn-ea"/>
                            <a:sym typeface="+mn-lt"/>
                          </a:rPr>
                          <m:t>16</m:t>
                        </m:r>
                      </m:den>
                    </m:f>
                  </m:oMath>
                </a14:m>
                <a:endParaRPr lang="en-US" altLang="zh-CN" sz="1800" dirty="0">
                  <a:solidFill>
                    <a:prstClr val="black"/>
                  </a:solidFill>
                  <a:cs typeface="+mn-ea"/>
                  <a:sym typeface="+mn-lt"/>
                </a:endParaRPr>
              </a:p>
              <a:p>
                <a:pPr defTabSz="914400">
                  <a:lnSpc>
                    <a:spcPct val="150000"/>
                  </a:lnSpc>
                </a:pPr>
                <a:r>
                  <a:rPr lang="en-US" altLang="zh-CN" sz="1800" dirty="0">
                    <a:solidFill>
                      <a:prstClr val="black"/>
                    </a:solidFill>
                    <a:cs typeface="+mn-ea"/>
                    <a:sym typeface="+mn-lt"/>
                  </a:rPr>
                  <a:t>= -</a:t>
                </a:r>
                <a14:m>
                  <m:oMath xmlns:m="http://schemas.openxmlformats.org/officeDocument/2006/math">
                    <m:f>
                      <m:fPr>
                        <m:ctrlPr>
                          <a:rPr lang="en-US" altLang="zh-CN" sz="1800" i="1">
                            <a:solidFill>
                              <a:prstClr val="black"/>
                            </a:solidFill>
                            <a:latin typeface="Cambria Math" panose="02040503050406030204" pitchFamily="18" charset="0"/>
                            <a:cs typeface="+mn-ea"/>
                            <a:sym typeface="+mn-lt"/>
                          </a:rPr>
                        </m:ctrlPr>
                      </m:fPr>
                      <m:num>
                        <m:r>
                          <a:rPr lang="en-US" altLang="zh-CN" sz="1800" i="1">
                            <a:solidFill>
                              <a:prstClr val="black"/>
                            </a:solidFill>
                            <a:latin typeface="Cambria Math" panose="02040503050406030204" pitchFamily="18" charset="0"/>
                            <a:cs typeface="+mn-ea"/>
                            <a:sym typeface="+mn-lt"/>
                          </a:rPr>
                          <m:t>2003</m:t>
                        </m:r>
                      </m:num>
                      <m:den>
                        <m:r>
                          <a:rPr lang="en-US" altLang="zh-CN" sz="1800" i="1">
                            <a:solidFill>
                              <a:prstClr val="black"/>
                            </a:solidFill>
                            <a:latin typeface="Cambria Math" panose="02040503050406030204" pitchFamily="18" charset="0"/>
                            <a:cs typeface="+mn-ea"/>
                            <a:sym typeface="+mn-lt"/>
                          </a:rPr>
                          <m:t>16</m:t>
                        </m:r>
                      </m:den>
                    </m:f>
                  </m:oMath>
                </a14:m>
                <a:endParaRPr lang="en-US" altLang="zh-CN" sz="1800" dirty="0">
                  <a:solidFill>
                    <a:prstClr val="black"/>
                  </a:solidFill>
                  <a:cs typeface="+mn-ea"/>
                  <a:sym typeface="+mn-lt"/>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5094410" y="3208905"/>
                <a:ext cx="3967438" cy="1248740"/>
              </a:xfrm>
              <a:prstGeom prst="rect">
                <a:avLst/>
              </a:prstGeom>
              <a:blipFill rotWithShape="1">
                <a:blip r:embed="rId7"/>
                <a:stretch>
                  <a:fillRect l="-11" t="-20" r="10" b="46"/>
                </a:stretch>
              </a:blipFill>
            </p:spPr>
            <p:txBody>
              <a:bodyPr/>
              <a:lstStyle/>
              <a:p>
                <a:r>
                  <a:rPr lang="zh-CN" altLang="en-US">
                    <a:noFill/>
                  </a:rPr>
                  <a:t> </a:t>
                </a:r>
              </a:p>
            </p:txBody>
          </p:sp>
        </mc:Fallback>
      </mc:AlternateContent>
      <p:sp>
        <p:nvSpPr>
          <p:cNvPr id="13" name="文本框 12"/>
          <p:cNvSpPr txBox="1"/>
          <p:nvPr/>
        </p:nvSpPr>
        <p:spPr>
          <a:xfrm>
            <a:off x="404482" y="244647"/>
            <a:ext cx="3596018"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计算</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38"/>
          <p:cNvSpPr>
            <a:spLocks noChangeArrowheads="1"/>
          </p:cNvSpPr>
          <p:nvPr/>
        </p:nvSpPr>
        <p:spPr bwMode="auto">
          <a:xfrm>
            <a:off x="899593" y="825300"/>
            <a:ext cx="7705725" cy="173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lnSpc>
                <a:spcPct val="150000"/>
              </a:lnSpc>
              <a:spcBef>
                <a:spcPct val="0"/>
              </a:spcBef>
              <a:spcAft>
                <a:spcPct val="0"/>
              </a:spcAft>
            </a:pPr>
            <a:r>
              <a:rPr lang="zh-CN" altLang="en-US" sz="1800" dirty="0">
                <a:solidFill>
                  <a:prstClr val="black"/>
                </a:solidFill>
                <a:latin typeface="+mn-ea"/>
                <a:ea typeface="+mn-ea"/>
                <a:cs typeface="+mn-ea"/>
                <a:sym typeface="+mn-lt"/>
              </a:rPr>
              <a:t>例</a:t>
            </a:r>
            <a:r>
              <a:rPr lang="en-US" altLang="zh-CN" sz="1800" dirty="0">
                <a:solidFill>
                  <a:prstClr val="black"/>
                </a:solidFill>
                <a:latin typeface="+mn-ea"/>
                <a:ea typeface="+mn-ea"/>
                <a:cs typeface="+mn-ea"/>
                <a:sym typeface="+mn-lt"/>
              </a:rPr>
              <a:t>2  </a:t>
            </a:r>
            <a:r>
              <a:rPr lang="zh-CN" altLang="en-US" sz="1800" dirty="0">
                <a:solidFill>
                  <a:prstClr val="black"/>
                </a:solidFill>
                <a:latin typeface="+mn-ea"/>
                <a:ea typeface="+mn-ea"/>
                <a:cs typeface="+mn-ea"/>
                <a:sym typeface="+mn-lt"/>
              </a:rPr>
              <a:t>观察下列三行数：</a:t>
            </a:r>
          </a:p>
          <a:p>
            <a:pPr defTabSz="914400" fontAlgn="base">
              <a:lnSpc>
                <a:spcPct val="150000"/>
              </a:lnSpc>
              <a:spcBef>
                <a:spcPct val="0"/>
              </a:spcBef>
              <a:spcAft>
                <a:spcPct val="0"/>
              </a:spcAft>
            </a:pPr>
            <a:r>
              <a:rPr lang="zh-CN" altLang="en-US" sz="1800" dirty="0">
                <a:solidFill>
                  <a:prstClr val="black"/>
                </a:solidFill>
                <a:latin typeface="+mn-ea"/>
                <a:ea typeface="+mn-ea"/>
                <a:cs typeface="+mn-ea"/>
                <a:sym typeface="+mn-lt"/>
              </a:rPr>
              <a:t>－</a:t>
            </a:r>
            <a:r>
              <a:rPr lang="en-US" altLang="zh-CN" sz="1800" dirty="0">
                <a:solidFill>
                  <a:prstClr val="black"/>
                </a:solidFill>
                <a:latin typeface="+mn-ea"/>
                <a:ea typeface="+mn-ea"/>
                <a:cs typeface="+mn-ea"/>
                <a:sym typeface="+mn-lt"/>
              </a:rPr>
              <a:t>2</a:t>
            </a:r>
            <a:r>
              <a:rPr lang="zh-CN" altLang="en-US" sz="1800" dirty="0">
                <a:solidFill>
                  <a:prstClr val="black"/>
                </a:solidFill>
                <a:latin typeface="+mn-ea"/>
                <a:ea typeface="+mn-ea"/>
                <a:cs typeface="+mn-ea"/>
                <a:sym typeface="+mn-lt"/>
              </a:rPr>
              <a:t>，  </a:t>
            </a:r>
            <a:r>
              <a:rPr lang="en-US" altLang="zh-CN" sz="1800" dirty="0">
                <a:solidFill>
                  <a:prstClr val="black"/>
                </a:solidFill>
                <a:latin typeface="+mn-ea"/>
                <a:ea typeface="+mn-ea"/>
                <a:cs typeface="+mn-ea"/>
                <a:sym typeface="+mn-lt"/>
              </a:rPr>
              <a:t>4</a:t>
            </a:r>
            <a:r>
              <a:rPr lang="zh-CN" altLang="en-US" sz="1800" dirty="0">
                <a:solidFill>
                  <a:prstClr val="black"/>
                </a:solidFill>
                <a:latin typeface="+mn-ea"/>
                <a:ea typeface="+mn-ea"/>
                <a:cs typeface="+mn-ea"/>
                <a:sym typeface="+mn-lt"/>
              </a:rPr>
              <a:t>，－</a:t>
            </a:r>
            <a:r>
              <a:rPr lang="en-US" altLang="zh-CN" sz="1800" dirty="0">
                <a:solidFill>
                  <a:prstClr val="black"/>
                </a:solidFill>
                <a:latin typeface="+mn-ea"/>
                <a:ea typeface="+mn-ea"/>
                <a:cs typeface="+mn-ea"/>
                <a:sym typeface="+mn-lt"/>
              </a:rPr>
              <a:t>8</a:t>
            </a:r>
            <a:r>
              <a:rPr lang="zh-CN" altLang="en-US" sz="1800" dirty="0">
                <a:solidFill>
                  <a:prstClr val="black"/>
                </a:solidFill>
                <a:latin typeface="+mn-ea"/>
                <a:ea typeface="+mn-ea"/>
                <a:cs typeface="+mn-ea"/>
                <a:sym typeface="+mn-lt"/>
              </a:rPr>
              <a:t>，  </a:t>
            </a:r>
            <a:r>
              <a:rPr lang="en-US" altLang="zh-CN" sz="1800" dirty="0">
                <a:solidFill>
                  <a:prstClr val="black"/>
                </a:solidFill>
                <a:latin typeface="+mn-ea"/>
                <a:ea typeface="+mn-ea"/>
                <a:cs typeface="+mn-ea"/>
                <a:sym typeface="+mn-lt"/>
              </a:rPr>
              <a:t>16</a:t>
            </a:r>
            <a:r>
              <a:rPr lang="zh-CN" altLang="en-US" sz="1800" dirty="0">
                <a:solidFill>
                  <a:prstClr val="black"/>
                </a:solidFill>
                <a:latin typeface="+mn-ea"/>
                <a:ea typeface="+mn-ea"/>
                <a:cs typeface="+mn-ea"/>
                <a:sym typeface="+mn-lt"/>
              </a:rPr>
              <a:t>，－</a:t>
            </a:r>
            <a:r>
              <a:rPr lang="en-US" altLang="zh-CN" sz="1800" dirty="0">
                <a:solidFill>
                  <a:prstClr val="black"/>
                </a:solidFill>
                <a:latin typeface="+mn-ea"/>
                <a:ea typeface="+mn-ea"/>
                <a:cs typeface="+mn-ea"/>
                <a:sym typeface="+mn-lt"/>
              </a:rPr>
              <a:t>32</a:t>
            </a:r>
            <a:r>
              <a:rPr lang="zh-CN" altLang="en-US" sz="1800" dirty="0">
                <a:solidFill>
                  <a:prstClr val="black"/>
                </a:solidFill>
                <a:latin typeface="+mn-ea"/>
                <a:ea typeface="+mn-ea"/>
                <a:cs typeface="+mn-ea"/>
                <a:sym typeface="+mn-lt"/>
              </a:rPr>
              <a:t>，  </a:t>
            </a:r>
            <a:r>
              <a:rPr lang="en-US" altLang="zh-CN" sz="1800" dirty="0">
                <a:solidFill>
                  <a:prstClr val="black"/>
                </a:solidFill>
                <a:latin typeface="+mn-ea"/>
                <a:ea typeface="+mn-ea"/>
                <a:cs typeface="+mn-ea"/>
                <a:sym typeface="+mn-lt"/>
              </a:rPr>
              <a:t>64</a:t>
            </a:r>
            <a:r>
              <a:rPr lang="zh-CN" altLang="en-US" sz="1800" dirty="0">
                <a:solidFill>
                  <a:prstClr val="black"/>
                </a:solidFill>
                <a:latin typeface="+mn-ea"/>
                <a:ea typeface="+mn-ea"/>
                <a:cs typeface="+mn-ea"/>
                <a:sym typeface="+mn-lt"/>
              </a:rPr>
              <a:t>，</a:t>
            </a:r>
            <a:r>
              <a:rPr lang="en-US" altLang="zh-CN" sz="1800" dirty="0">
                <a:solidFill>
                  <a:prstClr val="black"/>
                </a:solidFill>
                <a:latin typeface="+mn-ea"/>
                <a:ea typeface="+mn-ea"/>
                <a:cs typeface="+mn-ea"/>
                <a:sym typeface="+mn-lt"/>
              </a:rPr>
              <a:t>…</a:t>
            </a:r>
            <a:r>
              <a:rPr lang="zh-CN" altLang="en-US" sz="1800" dirty="0">
                <a:solidFill>
                  <a:prstClr val="black"/>
                </a:solidFill>
                <a:latin typeface="+mn-ea"/>
                <a:ea typeface="+mn-ea"/>
                <a:cs typeface="+mn-ea"/>
                <a:sym typeface="+mn-lt"/>
              </a:rPr>
              <a:t>；      ①</a:t>
            </a:r>
          </a:p>
          <a:p>
            <a:pPr defTabSz="914400" fontAlgn="base">
              <a:lnSpc>
                <a:spcPct val="150000"/>
              </a:lnSpc>
              <a:spcBef>
                <a:spcPct val="0"/>
              </a:spcBef>
              <a:spcAft>
                <a:spcPct val="0"/>
              </a:spcAft>
            </a:pPr>
            <a:r>
              <a:rPr lang="zh-CN" altLang="en-US" sz="1800" dirty="0">
                <a:solidFill>
                  <a:prstClr val="black"/>
                </a:solidFill>
                <a:latin typeface="+mn-ea"/>
                <a:ea typeface="+mn-ea"/>
                <a:cs typeface="+mn-ea"/>
                <a:sym typeface="+mn-lt"/>
              </a:rPr>
              <a:t>    </a:t>
            </a:r>
            <a:r>
              <a:rPr lang="en-US" altLang="zh-CN" sz="1800" dirty="0">
                <a:solidFill>
                  <a:prstClr val="black"/>
                </a:solidFill>
                <a:latin typeface="+mn-ea"/>
                <a:ea typeface="+mn-ea"/>
                <a:cs typeface="+mn-ea"/>
                <a:sym typeface="+mn-lt"/>
              </a:rPr>
              <a:t>0</a:t>
            </a:r>
            <a:r>
              <a:rPr lang="zh-CN" altLang="en-US" sz="1800" dirty="0">
                <a:solidFill>
                  <a:prstClr val="black"/>
                </a:solidFill>
                <a:latin typeface="+mn-ea"/>
                <a:ea typeface="+mn-ea"/>
                <a:cs typeface="+mn-ea"/>
                <a:sym typeface="+mn-lt"/>
              </a:rPr>
              <a:t>，  </a:t>
            </a:r>
            <a:r>
              <a:rPr lang="en-US" altLang="zh-CN" sz="1800" dirty="0">
                <a:solidFill>
                  <a:prstClr val="black"/>
                </a:solidFill>
                <a:latin typeface="+mn-ea"/>
                <a:ea typeface="+mn-ea"/>
                <a:cs typeface="+mn-ea"/>
                <a:sym typeface="+mn-lt"/>
              </a:rPr>
              <a:t>6</a:t>
            </a:r>
            <a:r>
              <a:rPr lang="zh-CN" altLang="en-US" sz="1800" dirty="0">
                <a:solidFill>
                  <a:prstClr val="black"/>
                </a:solidFill>
                <a:latin typeface="+mn-ea"/>
                <a:ea typeface="+mn-ea"/>
                <a:cs typeface="+mn-ea"/>
                <a:sym typeface="+mn-lt"/>
              </a:rPr>
              <a:t>，－</a:t>
            </a:r>
            <a:r>
              <a:rPr lang="en-US" altLang="zh-CN" sz="1800" dirty="0">
                <a:solidFill>
                  <a:prstClr val="black"/>
                </a:solidFill>
                <a:latin typeface="+mn-ea"/>
                <a:ea typeface="+mn-ea"/>
                <a:cs typeface="+mn-ea"/>
                <a:sym typeface="+mn-lt"/>
              </a:rPr>
              <a:t>6</a:t>
            </a:r>
            <a:r>
              <a:rPr lang="zh-CN" altLang="en-US" sz="1800" dirty="0">
                <a:solidFill>
                  <a:prstClr val="black"/>
                </a:solidFill>
                <a:latin typeface="+mn-ea"/>
                <a:ea typeface="+mn-ea"/>
                <a:cs typeface="+mn-ea"/>
                <a:sym typeface="+mn-lt"/>
              </a:rPr>
              <a:t>，  </a:t>
            </a:r>
            <a:r>
              <a:rPr lang="en-US" altLang="zh-CN" sz="1800" dirty="0">
                <a:solidFill>
                  <a:prstClr val="black"/>
                </a:solidFill>
                <a:latin typeface="+mn-ea"/>
                <a:ea typeface="+mn-ea"/>
                <a:cs typeface="+mn-ea"/>
                <a:sym typeface="+mn-lt"/>
              </a:rPr>
              <a:t>18</a:t>
            </a:r>
            <a:r>
              <a:rPr lang="zh-CN" altLang="en-US" sz="1800" dirty="0">
                <a:solidFill>
                  <a:prstClr val="black"/>
                </a:solidFill>
                <a:latin typeface="+mn-ea"/>
                <a:ea typeface="+mn-ea"/>
                <a:cs typeface="+mn-ea"/>
                <a:sym typeface="+mn-lt"/>
              </a:rPr>
              <a:t>，－</a:t>
            </a:r>
            <a:r>
              <a:rPr lang="en-US" altLang="zh-CN" sz="1800" dirty="0">
                <a:solidFill>
                  <a:prstClr val="black"/>
                </a:solidFill>
                <a:latin typeface="+mn-ea"/>
                <a:ea typeface="+mn-ea"/>
                <a:cs typeface="+mn-ea"/>
                <a:sym typeface="+mn-lt"/>
              </a:rPr>
              <a:t>30</a:t>
            </a:r>
            <a:r>
              <a:rPr lang="zh-CN" altLang="en-US" sz="1800" dirty="0">
                <a:solidFill>
                  <a:prstClr val="black"/>
                </a:solidFill>
                <a:latin typeface="+mn-ea"/>
                <a:ea typeface="+mn-ea"/>
                <a:cs typeface="+mn-ea"/>
                <a:sym typeface="+mn-lt"/>
              </a:rPr>
              <a:t>，  </a:t>
            </a:r>
            <a:r>
              <a:rPr lang="en-US" altLang="zh-CN" sz="1800" dirty="0">
                <a:solidFill>
                  <a:prstClr val="black"/>
                </a:solidFill>
                <a:latin typeface="+mn-ea"/>
                <a:ea typeface="+mn-ea"/>
                <a:cs typeface="+mn-ea"/>
                <a:sym typeface="+mn-lt"/>
              </a:rPr>
              <a:t>66</a:t>
            </a:r>
            <a:r>
              <a:rPr lang="zh-CN" altLang="en-US" sz="1800" dirty="0">
                <a:solidFill>
                  <a:prstClr val="black"/>
                </a:solidFill>
                <a:latin typeface="+mn-ea"/>
                <a:ea typeface="+mn-ea"/>
                <a:cs typeface="+mn-ea"/>
                <a:sym typeface="+mn-lt"/>
              </a:rPr>
              <a:t>，</a:t>
            </a:r>
            <a:r>
              <a:rPr lang="en-US" altLang="zh-CN" sz="1800" dirty="0">
                <a:solidFill>
                  <a:prstClr val="black"/>
                </a:solidFill>
                <a:latin typeface="+mn-ea"/>
                <a:ea typeface="+mn-ea"/>
                <a:cs typeface="+mn-ea"/>
                <a:sym typeface="+mn-lt"/>
              </a:rPr>
              <a:t>…</a:t>
            </a:r>
            <a:r>
              <a:rPr lang="zh-CN" altLang="en-US" sz="1800" dirty="0">
                <a:solidFill>
                  <a:prstClr val="black"/>
                </a:solidFill>
                <a:latin typeface="+mn-ea"/>
                <a:ea typeface="+mn-ea"/>
                <a:cs typeface="+mn-ea"/>
                <a:sym typeface="+mn-lt"/>
              </a:rPr>
              <a:t>；   ②</a:t>
            </a:r>
          </a:p>
          <a:p>
            <a:pPr defTabSz="914400" fontAlgn="base">
              <a:lnSpc>
                <a:spcPct val="150000"/>
              </a:lnSpc>
              <a:spcBef>
                <a:spcPct val="0"/>
              </a:spcBef>
              <a:spcAft>
                <a:spcPct val="0"/>
              </a:spcAft>
            </a:pPr>
            <a:r>
              <a:rPr lang="zh-CN" altLang="en-US" sz="1800" dirty="0">
                <a:solidFill>
                  <a:prstClr val="black"/>
                </a:solidFill>
                <a:latin typeface="+mn-ea"/>
                <a:ea typeface="+mn-ea"/>
                <a:cs typeface="+mn-ea"/>
                <a:sym typeface="+mn-lt"/>
              </a:rPr>
              <a:t>－</a:t>
            </a:r>
            <a:r>
              <a:rPr lang="en-US" altLang="zh-CN" sz="1800" dirty="0">
                <a:solidFill>
                  <a:prstClr val="black"/>
                </a:solidFill>
                <a:latin typeface="+mn-ea"/>
                <a:ea typeface="+mn-ea"/>
                <a:cs typeface="+mn-ea"/>
                <a:sym typeface="+mn-lt"/>
              </a:rPr>
              <a:t>1</a:t>
            </a:r>
            <a:r>
              <a:rPr lang="zh-CN" altLang="en-US" sz="1800" dirty="0">
                <a:solidFill>
                  <a:prstClr val="black"/>
                </a:solidFill>
                <a:latin typeface="+mn-ea"/>
                <a:ea typeface="+mn-ea"/>
                <a:cs typeface="+mn-ea"/>
                <a:sym typeface="+mn-lt"/>
              </a:rPr>
              <a:t>，  </a:t>
            </a:r>
            <a:r>
              <a:rPr lang="en-US" altLang="zh-CN" sz="1800" dirty="0">
                <a:solidFill>
                  <a:prstClr val="black"/>
                </a:solidFill>
                <a:latin typeface="+mn-ea"/>
                <a:ea typeface="+mn-ea"/>
                <a:cs typeface="+mn-ea"/>
                <a:sym typeface="+mn-lt"/>
              </a:rPr>
              <a:t>2</a:t>
            </a:r>
            <a:r>
              <a:rPr lang="zh-CN" altLang="en-US" sz="1800" dirty="0">
                <a:solidFill>
                  <a:prstClr val="black"/>
                </a:solidFill>
                <a:latin typeface="+mn-ea"/>
                <a:ea typeface="+mn-ea"/>
                <a:cs typeface="+mn-ea"/>
                <a:sym typeface="+mn-lt"/>
              </a:rPr>
              <a:t>，－</a:t>
            </a:r>
            <a:r>
              <a:rPr lang="en-US" altLang="zh-CN" sz="1800" dirty="0">
                <a:solidFill>
                  <a:prstClr val="black"/>
                </a:solidFill>
                <a:latin typeface="+mn-ea"/>
                <a:ea typeface="+mn-ea"/>
                <a:cs typeface="+mn-ea"/>
                <a:sym typeface="+mn-lt"/>
              </a:rPr>
              <a:t>4</a:t>
            </a:r>
            <a:r>
              <a:rPr lang="zh-CN" altLang="en-US" sz="1800" dirty="0">
                <a:solidFill>
                  <a:prstClr val="black"/>
                </a:solidFill>
                <a:latin typeface="+mn-ea"/>
                <a:ea typeface="+mn-ea"/>
                <a:cs typeface="+mn-ea"/>
                <a:sym typeface="+mn-lt"/>
              </a:rPr>
              <a:t>，    </a:t>
            </a:r>
            <a:r>
              <a:rPr lang="en-US" altLang="zh-CN" sz="1800" dirty="0">
                <a:solidFill>
                  <a:prstClr val="black"/>
                </a:solidFill>
                <a:latin typeface="+mn-ea"/>
                <a:ea typeface="+mn-ea"/>
                <a:cs typeface="+mn-ea"/>
                <a:sym typeface="+mn-lt"/>
              </a:rPr>
              <a:t>8</a:t>
            </a:r>
            <a:r>
              <a:rPr lang="zh-CN" altLang="en-US" sz="1800" dirty="0">
                <a:solidFill>
                  <a:prstClr val="black"/>
                </a:solidFill>
                <a:latin typeface="+mn-ea"/>
                <a:ea typeface="+mn-ea"/>
                <a:cs typeface="+mn-ea"/>
                <a:sym typeface="+mn-lt"/>
              </a:rPr>
              <a:t>，－</a:t>
            </a:r>
            <a:r>
              <a:rPr lang="en-US" altLang="zh-CN" sz="1800" dirty="0">
                <a:solidFill>
                  <a:prstClr val="black"/>
                </a:solidFill>
                <a:latin typeface="+mn-ea"/>
                <a:ea typeface="+mn-ea"/>
                <a:cs typeface="+mn-ea"/>
                <a:sym typeface="+mn-lt"/>
              </a:rPr>
              <a:t>16</a:t>
            </a:r>
            <a:r>
              <a:rPr lang="zh-CN" altLang="en-US" sz="1800" dirty="0">
                <a:solidFill>
                  <a:prstClr val="black"/>
                </a:solidFill>
                <a:latin typeface="+mn-ea"/>
                <a:ea typeface="+mn-ea"/>
                <a:cs typeface="+mn-ea"/>
                <a:sym typeface="+mn-lt"/>
              </a:rPr>
              <a:t>，  </a:t>
            </a:r>
            <a:r>
              <a:rPr lang="en-US" altLang="zh-CN" sz="1800" dirty="0">
                <a:solidFill>
                  <a:prstClr val="black"/>
                </a:solidFill>
                <a:latin typeface="+mn-ea"/>
                <a:ea typeface="+mn-ea"/>
                <a:cs typeface="+mn-ea"/>
                <a:sym typeface="+mn-lt"/>
              </a:rPr>
              <a:t>32</a:t>
            </a:r>
            <a:r>
              <a:rPr lang="zh-CN" altLang="en-US" sz="1800" dirty="0">
                <a:solidFill>
                  <a:prstClr val="black"/>
                </a:solidFill>
                <a:latin typeface="+mn-ea"/>
                <a:ea typeface="+mn-ea"/>
                <a:cs typeface="+mn-ea"/>
                <a:sym typeface="+mn-lt"/>
              </a:rPr>
              <a:t>，</a:t>
            </a:r>
            <a:r>
              <a:rPr lang="en-US" altLang="zh-CN" sz="1800" dirty="0">
                <a:solidFill>
                  <a:prstClr val="black"/>
                </a:solidFill>
                <a:latin typeface="+mn-ea"/>
                <a:ea typeface="+mn-ea"/>
                <a:cs typeface="+mn-ea"/>
                <a:sym typeface="+mn-lt"/>
              </a:rPr>
              <a:t>….         ③</a:t>
            </a:r>
          </a:p>
        </p:txBody>
      </p:sp>
      <p:sp>
        <p:nvSpPr>
          <p:cNvPr id="20" name="Rectangle 39"/>
          <p:cNvSpPr>
            <a:spLocks noChangeArrowheads="1"/>
          </p:cNvSpPr>
          <p:nvPr/>
        </p:nvSpPr>
        <p:spPr bwMode="auto">
          <a:xfrm>
            <a:off x="726199" y="2847854"/>
            <a:ext cx="3582953"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spcBef>
                <a:spcPct val="0"/>
              </a:spcBef>
              <a:spcAft>
                <a:spcPct val="0"/>
              </a:spcAft>
            </a:pPr>
            <a:r>
              <a:rPr lang="zh-CN" altLang="en-US" sz="1800" b="1" dirty="0">
                <a:solidFill>
                  <a:prstClr val="black"/>
                </a:solidFill>
                <a:latin typeface="+mn-ea"/>
                <a:ea typeface="+mn-ea"/>
                <a:cs typeface="+mn-ea"/>
                <a:sym typeface="+mn-lt"/>
              </a:rPr>
              <a:t>（</a:t>
            </a:r>
            <a:r>
              <a:rPr lang="en-US" altLang="zh-CN" sz="1800" b="1" dirty="0">
                <a:solidFill>
                  <a:prstClr val="black"/>
                </a:solidFill>
                <a:latin typeface="+mn-ea"/>
                <a:ea typeface="+mn-ea"/>
                <a:cs typeface="+mn-ea"/>
                <a:sym typeface="+mn-lt"/>
              </a:rPr>
              <a:t>1</a:t>
            </a:r>
            <a:r>
              <a:rPr lang="zh-CN" altLang="en-US" sz="1800" b="1" dirty="0">
                <a:solidFill>
                  <a:prstClr val="black"/>
                </a:solidFill>
                <a:latin typeface="+mn-ea"/>
                <a:ea typeface="+mn-ea"/>
                <a:cs typeface="+mn-ea"/>
                <a:sym typeface="+mn-lt"/>
              </a:rPr>
              <a:t>）第①行数按什么规律排列？</a:t>
            </a:r>
          </a:p>
        </p:txBody>
      </p:sp>
      <p:sp>
        <p:nvSpPr>
          <p:cNvPr id="21" name="Text Box 17"/>
          <p:cNvSpPr txBox="1">
            <a:spLocks noChangeArrowheads="1"/>
          </p:cNvSpPr>
          <p:nvPr/>
        </p:nvSpPr>
        <p:spPr bwMode="auto">
          <a:xfrm>
            <a:off x="899593" y="4090904"/>
            <a:ext cx="1044575" cy="500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spcBef>
                <a:spcPct val="50000"/>
              </a:spcBef>
              <a:spcAft>
                <a:spcPct val="0"/>
              </a:spcAft>
            </a:pPr>
            <a:r>
              <a:rPr lang="zh-CN" altLang="en-US" sz="2800" b="1" dirty="0">
                <a:solidFill>
                  <a:srgbClr val="EB4C4C"/>
                </a:solidFill>
                <a:latin typeface="+mn-lt"/>
                <a:ea typeface="+mn-ea"/>
                <a:cs typeface="+mn-ea"/>
                <a:sym typeface="+mn-lt"/>
              </a:rPr>
              <a:t>解：</a:t>
            </a:r>
          </a:p>
        </p:txBody>
      </p:sp>
      <p:sp>
        <p:nvSpPr>
          <p:cNvPr id="22" name="Rectangle 43"/>
          <p:cNvSpPr>
            <a:spLocks noChangeArrowheads="1"/>
          </p:cNvSpPr>
          <p:nvPr/>
        </p:nvSpPr>
        <p:spPr bwMode="auto">
          <a:xfrm>
            <a:off x="899593" y="3345433"/>
            <a:ext cx="7632700" cy="530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spcBef>
                <a:spcPct val="0"/>
              </a:spcBef>
              <a:spcAft>
                <a:spcPct val="0"/>
              </a:spcAft>
            </a:pPr>
            <a:r>
              <a:rPr lang="zh-CN" altLang="en-US" sz="1500" b="1" dirty="0">
                <a:latin typeface="+mn-lt"/>
                <a:ea typeface="+mn-ea"/>
                <a:cs typeface="+mn-ea"/>
                <a:sym typeface="+mn-lt"/>
              </a:rPr>
              <a:t>分析：观察①，各数均为</a:t>
            </a:r>
            <a:r>
              <a:rPr lang="en-US" altLang="zh-CN" sz="1500" b="1" dirty="0">
                <a:latin typeface="+mn-lt"/>
                <a:ea typeface="+mn-ea"/>
                <a:cs typeface="+mn-ea"/>
                <a:sym typeface="+mn-lt"/>
              </a:rPr>
              <a:t>2</a:t>
            </a:r>
            <a:r>
              <a:rPr lang="zh-CN" altLang="en-US" sz="1500" b="1" dirty="0">
                <a:latin typeface="+mn-lt"/>
                <a:ea typeface="+mn-ea"/>
                <a:cs typeface="+mn-ea"/>
                <a:sym typeface="+mn-lt"/>
              </a:rPr>
              <a:t>的倍数，联系乘方，从符号及绝对值两个方面考虑，可以发现排列的规律</a:t>
            </a:r>
            <a:r>
              <a:rPr lang="en-US" altLang="zh-CN" sz="1500" b="1" dirty="0">
                <a:latin typeface="+mn-lt"/>
                <a:ea typeface="+mn-ea"/>
                <a:cs typeface="+mn-ea"/>
                <a:sym typeface="+mn-lt"/>
              </a:rPr>
              <a:t>.</a:t>
            </a:r>
          </a:p>
        </p:txBody>
      </p:sp>
      <p:graphicFrame>
        <p:nvGraphicFramePr>
          <p:cNvPr id="23" name="Object 3"/>
          <p:cNvGraphicFramePr>
            <a:graphicFrameLocks noChangeAspect="1"/>
          </p:cNvGraphicFramePr>
          <p:nvPr/>
        </p:nvGraphicFramePr>
        <p:xfrm>
          <a:off x="1518047" y="4038600"/>
          <a:ext cx="5138738" cy="559594"/>
        </p:xfrm>
        <a:graphic>
          <a:graphicData uri="http://schemas.openxmlformats.org/presentationml/2006/ole">
            <mc:AlternateContent xmlns:mc="http://schemas.openxmlformats.org/markup-compatibility/2006">
              <mc:Choice xmlns:v="urn:schemas-microsoft-com:vml" Requires="v">
                <p:oleObj spid="_x0000_s4142" r:id="rId5" imgW="2108200" imgH="228600" progId="Equation.DSMT4">
                  <p:embed/>
                </p:oleObj>
              </mc:Choice>
              <mc:Fallback>
                <p:oleObj r:id="rId5" imgW="21082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18047" y="4038600"/>
                        <a:ext cx="5138738" cy="559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文本框 9"/>
          <p:cNvSpPr txBox="1"/>
          <p:nvPr/>
        </p:nvSpPr>
        <p:spPr>
          <a:xfrm>
            <a:off x="404482" y="244647"/>
            <a:ext cx="3596018"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课堂测试</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par>
                          <p:cTn id="11" fill="hold">
                            <p:stCondLst>
                              <p:cond delay="0"/>
                            </p:stCondLst>
                            <p:childTnLst>
                              <p:par>
                                <p:cTn id="12" presetID="3" presetClass="entr" presetSubtype="10" fill="hold" nodeType="after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linds(horizontal)">
                                      <p:cBhvr>
                                        <p:cTn id="14"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ChangeArrowheads="1"/>
          </p:cNvSpPr>
          <p:nvPr/>
        </p:nvSpPr>
        <p:spPr bwMode="auto">
          <a:xfrm>
            <a:off x="740167" y="828709"/>
            <a:ext cx="7704137" cy="117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lnSpc>
                <a:spcPct val="120000"/>
              </a:lnSpc>
              <a:spcBef>
                <a:spcPct val="0"/>
              </a:spcBef>
              <a:spcAft>
                <a:spcPct val="0"/>
              </a:spcAft>
            </a:pPr>
            <a:r>
              <a:rPr lang="zh-CN" altLang="en-US" sz="1500" b="1" dirty="0">
                <a:solidFill>
                  <a:prstClr val="black"/>
                </a:solidFill>
                <a:latin typeface="+mn-lt"/>
                <a:ea typeface="+mn-ea"/>
                <a:cs typeface="+mn-ea"/>
                <a:sym typeface="+mn-lt"/>
              </a:rPr>
              <a:t>例</a:t>
            </a:r>
            <a:r>
              <a:rPr lang="en-US" altLang="zh-CN" sz="1500" b="1" dirty="0">
                <a:solidFill>
                  <a:prstClr val="black"/>
                </a:solidFill>
                <a:latin typeface="+mn-lt"/>
                <a:ea typeface="+mn-ea"/>
                <a:cs typeface="+mn-ea"/>
                <a:sym typeface="+mn-lt"/>
              </a:rPr>
              <a:t>2  </a:t>
            </a:r>
            <a:r>
              <a:rPr lang="zh-CN" altLang="en-US" sz="1500" b="1" dirty="0">
                <a:solidFill>
                  <a:prstClr val="black"/>
                </a:solidFill>
                <a:latin typeface="+mn-lt"/>
                <a:ea typeface="+mn-ea"/>
                <a:cs typeface="+mn-ea"/>
                <a:sym typeface="+mn-lt"/>
              </a:rPr>
              <a:t>观察下列三行数：</a:t>
            </a:r>
          </a:p>
          <a:p>
            <a:pPr defTabSz="914400" fontAlgn="base">
              <a:lnSpc>
                <a:spcPct val="120000"/>
              </a:lnSpc>
              <a:spcBef>
                <a:spcPct val="0"/>
              </a:spcBef>
              <a:spcAft>
                <a:spcPct val="0"/>
              </a:spcAft>
            </a:pP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2</a:t>
            </a:r>
            <a:r>
              <a:rPr lang="zh-CN" altLang="en-US" sz="1500" b="1" dirty="0">
                <a:solidFill>
                  <a:prstClr val="black"/>
                </a:solidFill>
                <a:latin typeface="+mn-lt"/>
                <a:ea typeface="+mn-ea"/>
                <a:cs typeface="+mn-ea"/>
                <a:sym typeface="+mn-lt"/>
              </a:rPr>
              <a:t>，  </a:t>
            </a:r>
            <a:r>
              <a:rPr lang="en-US" altLang="zh-CN" sz="1500" b="1" dirty="0">
                <a:solidFill>
                  <a:prstClr val="black"/>
                </a:solidFill>
                <a:latin typeface="+mn-lt"/>
                <a:ea typeface="+mn-ea"/>
                <a:cs typeface="+mn-ea"/>
                <a:sym typeface="+mn-lt"/>
              </a:rPr>
              <a:t>4</a:t>
            </a: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8</a:t>
            </a:r>
            <a:r>
              <a:rPr lang="zh-CN" altLang="en-US" sz="1500" b="1" dirty="0">
                <a:solidFill>
                  <a:prstClr val="black"/>
                </a:solidFill>
                <a:latin typeface="+mn-lt"/>
                <a:ea typeface="+mn-ea"/>
                <a:cs typeface="+mn-ea"/>
                <a:sym typeface="+mn-lt"/>
              </a:rPr>
              <a:t>，  </a:t>
            </a:r>
            <a:r>
              <a:rPr lang="en-US" altLang="zh-CN" sz="1500" b="1" dirty="0">
                <a:solidFill>
                  <a:prstClr val="black"/>
                </a:solidFill>
                <a:latin typeface="+mn-lt"/>
                <a:ea typeface="+mn-ea"/>
                <a:cs typeface="+mn-ea"/>
                <a:sym typeface="+mn-lt"/>
              </a:rPr>
              <a:t>16</a:t>
            </a: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32</a:t>
            </a:r>
            <a:r>
              <a:rPr lang="zh-CN" altLang="en-US" sz="1500" b="1" dirty="0">
                <a:solidFill>
                  <a:prstClr val="black"/>
                </a:solidFill>
                <a:latin typeface="+mn-lt"/>
                <a:ea typeface="+mn-ea"/>
                <a:cs typeface="+mn-ea"/>
                <a:sym typeface="+mn-lt"/>
              </a:rPr>
              <a:t>，  </a:t>
            </a:r>
            <a:r>
              <a:rPr lang="en-US" altLang="zh-CN" sz="1500" b="1" dirty="0">
                <a:solidFill>
                  <a:prstClr val="black"/>
                </a:solidFill>
                <a:latin typeface="+mn-lt"/>
                <a:ea typeface="+mn-ea"/>
                <a:cs typeface="+mn-ea"/>
                <a:sym typeface="+mn-lt"/>
              </a:rPr>
              <a:t>64</a:t>
            </a: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a:t>
            </a:r>
            <a:r>
              <a:rPr lang="zh-CN" altLang="en-US" sz="1500" b="1" dirty="0">
                <a:solidFill>
                  <a:prstClr val="black"/>
                </a:solidFill>
                <a:latin typeface="+mn-lt"/>
                <a:ea typeface="+mn-ea"/>
                <a:cs typeface="+mn-ea"/>
                <a:sym typeface="+mn-lt"/>
              </a:rPr>
              <a:t>；         ①</a:t>
            </a:r>
          </a:p>
          <a:p>
            <a:pPr defTabSz="914400" fontAlgn="base">
              <a:lnSpc>
                <a:spcPct val="120000"/>
              </a:lnSpc>
              <a:spcBef>
                <a:spcPct val="0"/>
              </a:spcBef>
              <a:spcAft>
                <a:spcPct val="0"/>
              </a:spcAft>
            </a:pPr>
            <a:r>
              <a:rPr lang="zh-CN" altLang="en-US" sz="1500" b="1" dirty="0">
                <a:solidFill>
                  <a:prstClr val="black"/>
                </a:solidFill>
                <a:latin typeface="+mn-lt"/>
                <a:ea typeface="+mn-ea"/>
                <a:cs typeface="+mn-ea"/>
                <a:sym typeface="+mn-lt"/>
              </a:rPr>
              <a:t>  </a:t>
            </a:r>
            <a:r>
              <a:rPr lang="en-US" altLang="zh-CN" sz="1500" b="1" dirty="0">
                <a:solidFill>
                  <a:prstClr val="black"/>
                </a:solidFill>
                <a:latin typeface="+mn-lt"/>
                <a:ea typeface="+mn-ea"/>
                <a:cs typeface="+mn-ea"/>
                <a:sym typeface="+mn-lt"/>
              </a:rPr>
              <a:t>0</a:t>
            </a:r>
            <a:r>
              <a:rPr lang="zh-CN" altLang="en-US" sz="1500" b="1" dirty="0">
                <a:solidFill>
                  <a:prstClr val="black"/>
                </a:solidFill>
                <a:latin typeface="+mn-lt"/>
                <a:ea typeface="+mn-ea"/>
                <a:cs typeface="+mn-ea"/>
                <a:sym typeface="+mn-lt"/>
              </a:rPr>
              <a:t>，  </a:t>
            </a:r>
            <a:r>
              <a:rPr lang="en-US" altLang="zh-CN" sz="1500" b="1" dirty="0">
                <a:solidFill>
                  <a:prstClr val="black"/>
                </a:solidFill>
                <a:latin typeface="+mn-lt"/>
                <a:ea typeface="+mn-ea"/>
                <a:cs typeface="+mn-ea"/>
                <a:sym typeface="+mn-lt"/>
              </a:rPr>
              <a:t>6</a:t>
            </a: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6</a:t>
            </a:r>
            <a:r>
              <a:rPr lang="zh-CN" altLang="en-US" sz="1500" b="1" dirty="0">
                <a:solidFill>
                  <a:prstClr val="black"/>
                </a:solidFill>
                <a:latin typeface="+mn-lt"/>
                <a:ea typeface="+mn-ea"/>
                <a:cs typeface="+mn-ea"/>
                <a:sym typeface="+mn-lt"/>
              </a:rPr>
              <a:t>，  </a:t>
            </a:r>
            <a:r>
              <a:rPr lang="en-US" altLang="zh-CN" sz="1500" b="1" dirty="0">
                <a:solidFill>
                  <a:prstClr val="black"/>
                </a:solidFill>
                <a:latin typeface="+mn-lt"/>
                <a:ea typeface="+mn-ea"/>
                <a:cs typeface="+mn-ea"/>
                <a:sym typeface="+mn-lt"/>
              </a:rPr>
              <a:t>18</a:t>
            </a: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30</a:t>
            </a:r>
            <a:r>
              <a:rPr lang="zh-CN" altLang="en-US" sz="1500" b="1" dirty="0">
                <a:solidFill>
                  <a:prstClr val="black"/>
                </a:solidFill>
                <a:latin typeface="+mn-lt"/>
                <a:ea typeface="+mn-ea"/>
                <a:cs typeface="+mn-ea"/>
                <a:sym typeface="+mn-lt"/>
              </a:rPr>
              <a:t>，  </a:t>
            </a:r>
            <a:r>
              <a:rPr lang="en-US" altLang="zh-CN" sz="1500" b="1" dirty="0">
                <a:solidFill>
                  <a:prstClr val="black"/>
                </a:solidFill>
                <a:latin typeface="+mn-lt"/>
                <a:ea typeface="+mn-ea"/>
                <a:cs typeface="+mn-ea"/>
                <a:sym typeface="+mn-lt"/>
              </a:rPr>
              <a:t>66</a:t>
            </a: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a:t>
            </a:r>
            <a:r>
              <a:rPr lang="zh-CN" altLang="en-US" sz="1500" b="1" dirty="0">
                <a:solidFill>
                  <a:prstClr val="black"/>
                </a:solidFill>
                <a:latin typeface="+mn-lt"/>
                <a:ea typeface="+mn-ea"/>
                <a:cs typeface="+mn-ea"/>
                <a:sym typeface="+mn-lt"/>
              </a:rPr>
              <a:t>；         ②</a:t>
            </a:r>
          </a:p>
          <a:p>
            <a:pPr defTabSz="914400" fontAlgn="base">
              <a:lnSpc>
                <a:spcPct val="120000"/>
              </a:lnSpc>
              <a:spcBef>
                <a:spcPct val="0"/>
              </a:spcBef>
              <a:spcAft>
                <a:spcPct val="0"/>
              </a:spcAft>
            </a:pP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1</a:t>
            </a:r>
            <a:r>
              <a:rPr lang="zh-CN" altLang="en-US" sz="1500" b="1" dirty="0">
                <a:solidFill>
                  <a:prstClr val="black"/>
                </a:solidFill>
                <a:latin typeface="+mn-lt"/>
                <a:ea typeface="+mn-ea"/>
                <a:cs typeface="+mn-ea"/>
                <a:sym typeface="+mn-lt"/>
              </a:rPr>
              <a:t>，  </a:t>
            </a:r>
            <a:r>
              <a:rPr lang="en-US" altLang="zh-CN" sz="1500" b="1" dirty="0">
                <a:solidFill>
                  <a:prstClr val="black"/>
                </a:solidFill>
                <a:latin typeface="+mn-lt"/>
                <a:ea typeface="+mn-ea"/>
                <a:cs typeface="+mn-ea"/>
                <a:sym typeface="+mn-lt"/>
              </a:rPr>
              <a:t>2</a:t>
            </a: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4</a:t>
            </a:r>
            <a:r>
              <a:rPr lang="zh-CN" altLang="en-US" sz="1500" b="1" dirty="0">
                <a:solidFill>
                  <a:prstClr val="black"/>
                </a:solidFill>
                <a:latin typeface="+mn-lt"/>
                <a:ea typeface="+mn-ea"/>
                <a:cs typeface="+mn-ea"/>
                <a:sym typeface="+mn-lt"/>
              </a:rPr>
              <a:t>，   </a:t>
            </a:r>
            <a:r>
              <a:rPr lang="en-US" altLang="zh-CN" sz="1500" b="1" dirty="0">
                <a:solidFill>
                  <a:prstClr val="black"/>
                </a:solidFill>
                <a:latin typeface="+mn-lt"/>
                <a:ea typeface="+mn-ea"/>
                <a:cs typeface="+mn-ea"/>
                <a:sym typeface="+mn-lt"/>
              </a:rPr>
              <a:t>8</a:t>
            </a: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16</a:t>
            </a:r>
            <a:r>
              <a:rPr lang="zh-CN" altLang="en-US" sz="1500" b="1" dirty="0">
                <a:solidFill>
                  <a:prstClr val="black"/>
                </a:solidFill>
                <a:latin typeface="+mn-lt"/>
                <a:ea typeface="+mn-ea"/>
                <a:cs typeface="+mn-ea"/>
                <a:sym typeface="+mn-lt"/>
              </a:rPr>
              <a:t>，  </a:t>
            </a:r>
            <a:r>
              <a:rPr lang="en-US" altLang="zh-CN" sz="1500" b="1" dirty="0">
                <a:solidFill>
                  <a:prstClr val="black"/>
                </a:solidFill>
                <a:latin typeface="+mn-lt"/>
                <a:ea typeface="+mn-ea"/>
                <a:cs typeface="+mn-ea"/>
                <a:sym typeface="+mn-lt"/>
              </a:rPr>
              <a:t>32</a:t>
            </a:r>
            <a:r>
              <a:rPr lang="zh-CN" altLang="en-US" sz="1500" b="1" dirty="0">
                <a:solidFill>
                  <a:prstClr val="black"/>
                </a:solidFill>
                <a:latin typeface="+mn-lt"/>
                <a:ea typeface="+mn-ea"/>
                <a:cs typeface="+mn-ea"/>
                <a:sym typeface="+mn-lt"/>
              </a:rPr>
              <a:t>，</a:t>
            </a:r>
            <a:r>
              <a:rPr lang="en-US" altLang="zh-CN" sz="1500" b="1" dirty="0">
                <a:solidFill>
                  <a:prstClr val="black"/>
                </a:solidFill>
                <a:latin typeface="+mn-lt"/>
                <a:ea typeface="+mn-ea"/>
                <a:cs typeface="+mn-ea"/>
                <a:sym typeface="+mn-lt"/>
              </a:rPr>
              <a:t>….          ③</a:t>
            </a:r>
          </a:p>
        </p:txBody>
      </p:sp>
      <p:sp>
        <p:nvSpPr>
          <p:cNvPr id="9" name="Rectangle 4"/>
          <p:cNvSpPr>
            <a:spLocks noChangeArrowheads="1"/>
          </p:cNvSpPr>
          <p:nvPr/>
        </p:nvSpPr>
        <p:spPr bwMode="auto">
          <a:xfrm>
            <a:off x="595703" y="2101071"/>
            <a:ext cx="7993062" cy="346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spcBef>
                <a:spcPct val="0"/>
              </a:spcBef>
              <a:spcAft>
                <a:spcPct val="0"/>
              </a:spcAft>
            </a:pPr>
            <a:r>
              <a:rPr lang="zh-CN" altLang="en-US" sz="1800" b="1" dirty="0">
                <a:solidFill>
                  <a:prstClr val="black"/>
                </a:solidFill>
                <a:latin typeface="+mn-lt"/>
                <a:ea typeface="+mn-ea"/>
                <a:cs typeface="+mn-ea"/>
                <a:sym typeface="+mn-lt"/>
              </a:rPr>
              <a:t>（</a:t>
            </a:r>
            <a:r>
              <a:rPr lang="en-US" altLang="zh-CN" sz="1800" b="1" dirty="0">
                <a:solidFill>
                  <a:prstClr val="black"/>
                </a:solidFill>
                <a:latin typeface="+mn-lt"/>
                <a:ea typeface="+mn-ea"/>
                <a:cs typeface="+mn-ea"/>
                <a:sym typeface="+mn-lt"/>
              </a:rPr>
              <a:t>2</a:t>
            </a:r>
            <a:r>
              <a:rPr lang="zh-CN" altLang="en-US" sz="1800" b="1" dirty="0">
                <a:solidFill>
                  <a:prstClr val="black"/>
                </a:solidFill>
                <a:latin typeface="+mn-lt"/>
                <a:ea typeface="+mn-ea"/>
                <a:cs typeface="+mn-ea"/>
                <a:sym typeface="+mn-lt"/>
              </a:rPr>
              <a:t>）第②③行数与第①行数分别有什么关系？</a:t>
            </a:r>
          </a:p>
        </p:txBody>
      </p:sp>
      <p:sp>
        <p:nvSpPr>
          <p:cNvPr id="10" name="Text Box 17"/>
          <p:cNvSpPr txBox="1">
            <a:spLocks noChangeArrowheads="1"/>
          </p:cNvSpPr>
          <p:nvPr/>
        </p:nvSpPr>
        <p:spPr bwMode="auto">
          <a:xfrm>
            <a:off x="740167" y="2533323"/>
            <a:ext cx="1044575"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spcBef>
                <a:spcPct val="50000"/>
              </a:spcBef>
              <a:spcAft>
                <a:spcPct val="0"/>
              </a:spcAft>
            </a:pPr>
            <a:r>
              <a:rPr lang="zh-CN" altLang="en-US" sz="1500" b="1" dirty="0">
                <a:latin typeface="+mn-lt"/>
                <a:ea typeface="+mn-ea"/>
                <a:cs typeface="+mn-ea"/>
                <a:sym typeface="+mn-lt"/>
              </a:rPr>
              <a:t>解：</a:t>
            </a:r>
          </a:p>
        </p:txBody>
      </p:sp>
      <p:sp>
        <p:nvSpPr>
          <p:cNvPr id="11" name="Text Box 10"/>
          <p:cNvSpPr txBox="1">
            <a:spLocks noChangeArrowheads="1"/>
          </p:cNvSpPr>
          <p:nvPr/>
        </p:nvSpPr>
        <p:spPr bwMode="auto">
          <a:xfrm>
            <a:off x="1191097" y="2533323"/>
            <a:ext cx="7704137"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spcBef>
                <a:spcPct val="50000"/>
              </a:spcBef>
              <a:spcAft>
                <a:spcPct val="0"/>
              </a:spcAft>
            </a:pPr>
            <a:r>
              <a:rPr lang="zh-CN" altLang="en-US" sz="1500" b="1" dirty="0">
                <a:latin typeface="+mn-lt"/>
                <a:ea typeface="+mn-ea"/>
                <a:cs typeface="+mn-ea"/>
                <a:sym typeface="+mn-lt"/>
              </a:rPr>
              <a:t>（</a:t>
            </a:r>
            <a:r>
              <a:rPr lang="en-US" altLang="zh-CN" sz="1500" b="1" dirty="0">
                <a:latin typeface="+mn-lt"/>
                <a:ea typeface="+mn-ea"/>
                <a:cs typeface="+mn-ea"/>
                <a:sym typeface="+mn-lt"/>
              </a:rPr>
              <a:t>2</a:t>
            </a:r>
            <a:r>
              <a:rPr lang="zh-CN" altLang="en-US" sz="1500" b="1" dirty="0">
                <a:latin typeface="+mn-lt"/>
                <a:ea typeface="+mn-ea"/>
                <a:cs typeface="+mn-ea"/>
                <a:sym typeface="+mn-lt"/>
              </a:rPr>
              <a:t>）对比①②两行中位置对应的数，可以发现：</a:t>
            </a:r>
          </a:p>
        </p:txBody>
      </p:sp>
      <p:sp>
        <p:nvSpPr>
          <p:cNvPr id="12" name="Text Box 11"/>
          <p:cNvSpPr txBox="1">
            <a:spLocks noChangeArrowheads="1"/>
          </p:cNvSpPr>
          <p:nvPr/>
        </p:nvSpPr>
        <p:spPr bwMode="auto">
          <a:xfrm>
            <a:off x="1784742" y="2897317"/>
            <a:ext cx="7704137"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spcBef>
                <a:spcPct val="50000"/>
              </a:spcBef>
              <a:spcAft>
                <a:spcPct val="0"/>
              </a:spcAft>
            </a:pPr>
            <a:r>
              <a:rPr lang="zh-CN" altLang="en-US" sz="1500" b="1" dirty="0">
                <a:latin typeface="+mn-lt"/>
                <a:ea typeface="+mn-ea"/>
                <a:cs typeface="+mn-ea"/>
                <a:sym typeface="+mn-lt"/>
              </a:rPr>
              <a:t>第②行数是第①行相应的数加</a:t>
            </a:r>
            <a:r>
              <a:rPr lang="en-US" altLang="zh-CN" sz="1500" b="1" dirty="0">
                <a:latin typeface="+mn-lt"/>
                <a:ea typeface="+mn-ea"/>
                <a:cs typeface="+mn-ea"/>
                <a:sym typeface="+mn-lt"/>
              </a:rPr>
              <a:t>2</a:t>
            </a:r>
            <a:r>
              <a:rPr lang="zh-CN" altLang="en-US" sz="1500" b="1" dirty="0">
                <a:latin typeface="+mn-lt"/>
                <a:ea typeface="+mn-ea"/>
                <a:cs typeface="+mn-ea"/>
                <a:sym typeface="+mn-lt"/>
              </a:rPr>
              <a:t>，即</a:t>
            </a:r>
          </a:p>
        </p:txBody>
      </p:sp>
      <p:graphicFrame>
        <p:nvGraphicFramePr>
          <p:cNvPr id="13" name="Object 12"/>
          <p:cNvGraphicFramePr>
            <a:graphicFrameLocks noChangeAspect="1"/>
          </p:cNvGraphicFramePr>
          <p:nvPr/>
        </p:nvGraphicFramePr>
        <p:xfrm>
          <a:off x="1885498" y="3267424"/>
          <a:ext cx="5168447" cy="502768"/>
        </p:xfrm>
        <a:graphic>
          <a:graphicData uri="http://schemas.openxmlformats.org/presentationml/2006/ole">
            <mc:AlternateContent xmlns:mc="http://schemas.openxmlformats.org/markup-compatibility/2006">
              <mc:Choice xmlns:v="urn:schemas-microsoft-com:vml" Requires="v">
                <p:oleObj spid="_x0000_s5166" r:id="rId5" imgW="2349500" imgH="228600" progId="Equation.DSMT4">
                  <p:embed/>
                </p:oleObj>
              </mc:Choice>
              <mc:Fallback>
                <p:oleObj r:id="rId5" imgW="2349500" imgH="2286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85498" y="3267424"/>
                        <a:ext cx="5168447" cy="502768"/>
                      </a:xfrm>
                      <a:prstGeom prst="rect">
                        <a:avLst/>
                      </a:prstGeom>
                      <a:noFill/>
                      <a:ln>
                        <a:noFill/>
                      </a:ln>
                    </p:spPr>
                  </p:pic>
                </p:oleObj>
              </mc:Fallback>
            </mc:AlternateContent>
          </a:graphicData>
        </a:graphic>
      </p:graphicFrame>
      <p:sp>
        <p:nvSpPr>
          <p:cNvPr id="14" name="Text Box 11"/>
          <p:cNvSpPr txBox="1">
            <a:spLocks noChangeArrowheads="1"/>
          </p:cNvSpPr>
          <p:nvPr/>
        </p:nvSpPr>
        <p:spPr bwMode="auto">
          <a:xfrm>
            <a:off x="1885498" y="3757033"/>
            <a:ext cx="7704137" cy="300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spcBef>
                <a:spcPct val="50000"/>
              </a:spcBef>
              <a:spcAft>
                <a:spcPct val="0"/>
              </a:spcAft>
            </a:pPr>
            <a:r>
              <a:rPr lang="zh-CN" altLang="en-US" sz="1500" b="1" dirty="0">
                <a:latin typeface="+mn-lt"/>
                <a:ea typeface="+mn-ea"/>
                <a:cs typeface="+mn-ea"/>
                <a:sym typeface="+mn-lt"/>
              </a:rPr>
              <a:t>第③行数是第①行相应的数乘</a:t>
            </a:r>
            <a:r>
              <a:rPr lang="en-US" altLang="zh-CN" sz="1500" b="1" dirty="0">
                <a:latin typeface="+mn-lt"/>
                <a:ea typeface="+mn-ea"/>
                <a:cs typeface="+mn-ea"/>
                <a:sym typeface="+mn-lt"/>
              </a:rPr>
              <a:t>0.5</a:t>
            </a:r>
            <a:r>
              <a:rPr lang="zh-CN" altLang="en-US" sz="1500" b="1" dirty="0">
                <a:latin typeface="+mn-lt"/>
                <a:ea typeface="+mn-ea"/>
                <a:cs typeface="+mn-ea"/>
                <a:sym typeface="+mn-lt"/>
              </a:rPr>
              <a:t>，即</a:t>
            </a:r>
          </a:p>
        </p:txBody>
      </p:sp>
      <mc:AlternateContent xmlns:mc="http://schemas.openxmlformats.org/markup-compatibility/2006" xmlns:a14="http://schemas.microsoft.com/office/drawing/2010/main">
        <mc:Choice Requires="a14">
          <p:sp>
            <p:nvSpPr>
              <p:cNvPr id="2" name="文本框 1"/>
              <p:cNvSpPr txBox="1"/>
              <p:nvPr/>
            </p:nvSpPr>
            <p:spPr>
              <a:xfrm>
                <a:off x="827702" y="4267182"/>
                <a:ext cx="7761064" cy="438582"/>
              </a:xfrm>
              <a:prstGeom prst="rect">
                <a:avLst/>
              </a:prstGeom>
              <a:noFill/>
            </p:spPr>
            <p:txBody>
              <a:bodyPr wrap="square" lIns="68580" tIns="34290" rIns="68580" bIns="34290" rtlCol="0">
                <a:spAutoFit/>
              </a:bodyPr>
              <a:lstStyle/>
              <a:p>
                <a:pPr defTabSz="914400"/>
                <a:r>
                  <a:rPr lang="en-US" altLang="zh-CN" sz="2100" dirty="0">
                    <a:solidFill>
                      <a:srgbClr val="EB4C4C"/>
                    </a:solidFill>
                    <a:cs typeface="+mn-ea"/>
                    <a:sym typeface="+mn-lt"/>
                  </a:rPr>
                  <a:t>-2×0.5</a:t>
                </a:r>
                <a:r>
                  <a:rPr lang="zh-CN" altLang="en-US" sz="2100" dirty="0">
                    <a:solidFill>
                      <a:srgbClr val="EB4C4C"/>
                    </a:solidFill>
                    <a:cs typeface="+mn-ea"/>
                    <a:sym typeface="+mn-lt"/>
                  </a:rPr>
                  <a:t>，</a:t>
                </a:r>
                <a14:m>
                  <m:oMath xmlns:m="http://schemas.openxmlformats.org/officeDocument/2006/math">
                    <m:sSup>
                      <m:sSupPr>
                        <m:ctrlPr>
                          <a:rPr lang="en-US" altLang="zh-CN" sz="2100" i="1">
                            <a:solidFill>
                              <a:srgbClr val="EB4C4C"/>
                            </a:solidFill>
                            <a:latin typeface="Cambria Math" panose="02040503050406030204" pitchFamily="18" charset="0"/>
                            <a:cs typeface="+mn-ea"/>
                            <a:sym typeface="+mn-lt"/>
                          </a:rPr>
                        </m:ctrlPr>
                      </m:sSupPr>
                      <m:e>
                        <m:r>
                          <a:rPr lang="zh-CN" altLang="en-US" sz="2100" i="1">
                            <a:solidFill>
                              <a:srgbClr val="EB4C4C"/>
                            </a:solidFill>
                            <a:latin typeface="Cambria Math" panose="02040503050406030204" pitchFamily="18" charset="0"/>
                            <a:cs typeface="+mn-ea"/>
                            <a:sym typeface="+mn-lt"/>
                          </a:rPr>
                          <m:t>（</m:t>
                        </m:r>
                        <m:r>
                          <a:rPr lang="en-US" altLang="zh-CN" sz="2100" i="1">
                            <a:solidFill>
                              <a:srgbClr val="EB4C4C"/>
                            </a:solidFill>
                            <a:latin typeface="Cambria Math" panose="02040503050406030204" pitchFamily="18" charset="0"/>
                            <a:cs typeface="+mn-ea"/>
                            <a:sym typeface="+mn-lt"/>
                          </a:rPr>
                          <m:t>−2</m:t>
                        </m:r>
                        <m:r>
                          <a:rPr lang="zh-CN" altLang="en-US" sz="2100" i="1">
                            <a:solidFill>
                              <a:srgbClr val="EB4C4C"/>
                            </a:solidFill>
                            <a:latin typeface="Cambria Math" panose="02040503050406030204" pitchFamily="18" charset="0"/>
                            <a:cs typeface="+mn-ea"/>
                            <a:sym typeface="+mn-lt"/>
                          </a:rPr>
                          <m:t>）</m:t>
                        </m:r>
                      </m:e>
                      <m:sup>
                        <m:r>
                          <a:rPr lang="en-US" altLang="zh-CN" sz="2100" i="1">
                            <a:solidFill>
                              <a:srgbClr val="EB4C4C"/>
                            </a:solidFill>
                            <a:latin typeface="Cambria Math" panose="02040503050406030204" pitchFamily="18" charset="0"/>
                            <a:cs typeface="+mn-ea"/>
                            <a:sym typeface="+mn-lt"/>
                          </a:rPr>
                          <m:t>2</m:t>
                        </m:r>
                      </m:sup>
                    </m:sSup>
                  </m:oMath>
                </a14:m>
                <a:r>
                  <a:rPr lang="en-US" altLang="zh-CN" sz="2100" dirty="0">
                    <a:solidFill>
                      <a:srgbClr val="EB4C4C"/>
                    </a:solidFill>
                    <a:cs typeface="+mn-ea"/>
                    <a:sym typeface="+mn-lt"/>
                  </a:rPr>
                  <a:t>×0.5</a:t>
                </a:r>
                <a:r>
                  <a:rPr lang="zh-CN" altLang="en-US" sz="2100" dirty="0">
                    <a:solidFill>
                      <a:srgbClr val="EB4C4C"/>
                    </a:solidFill>
                    <a:cs typeface="+mn-ea"/>
                    <a:sym typeface="+mn-lt"/>
                  </a:rPr>
                  <a:t>，</a:t>
                </a:r>
                <a14:m>
                  <m:oMath xmlns:m="http://schemas.openxmlformats.org/officeDocument/2006/math">
                    <m:sSup>
                      <m:sSupPr>
                        <m:ctrlPr>
                          <a:rPr lang="en-US" altLang="zh-CN" sz="2100" i="1">
                            <a:solidFill>
                              <a:srgbClr val="EB4C4C"/>
                            </a:solidFill>
                            <a:latin typeface="Cambria Math" panose="02040503050406030204" pitchFamily="18" charset="0"/>
                            <a:cs typeface="+mn-ea"/>
                            <a:sym typeface="+mn-lt"/>
                          </a:rPr>
                        </m:ctrlPr>
                      </m:sSupPr>
                      <m:e>
                        <m:r>
                          <a:rPr lang="zh-CN" altLang="en-US" sz="2100" i="1">
                            <a:solidFill>
                              <a:srgbClr val="EB4C4C"/>
                            </a:solidFill>
                            <a:latin typeface="Cambria Math" panose="02040503050406030204" pitchFamily="18" charset="0"/>
                            <a:cs typeface="+mn-ea"/>
                            <a:sym typeface="+mn-lt"/>
                          </a:rPr>
                          <m:t>（</m:t>
                        </m:r>
                        <m:r>
                          <a:rPr lang="en-US" altLang="zh-CN" sz="2100" i="1">
                            <a:solidFill>
                              <a:srgbClr val="EB4C4C"/>
                            </a:solidFill>
                            <a:latin typeface="Cambria Math" panose="02040503050406030204" pitchFamily="18" charset="0"/>
                            <a:cs typeface="+mn-ea"/>
                            <a:sym typeface="+mn-lt"/>
                          </a:rPr>
                          <m:t>−2</m:t>
                        </m:r>
                        <m:r>
                          <a:rPr lang="zh-CN" altLang="en-US" sz="2100" i="1">
                            <a:solidFill>
                              <a:srgbClr val="EB4C4C"/>
                            </a:solidFill>
                            <a:latin typeface="Cambria Math" panose="02040503050406030204" pitchFamily="18" charset="0"/>
                            <a:cs typeface="+mn-ea"/>
                            <a:sym typeface="+mn-lt"/>
                          </a:rPr>
                          <m:t>）</m:t>
                        </m:r>
                      </m:e>
                      <m:sup>
                        <m:r>
                          <a:rPr lang="en-US" altLang="zh-CN" sz="2100" i="1">
                            <a:solidFill>
                              <a:srgbClr val="EB4C4C"/>
                            </a:solidFill>
                            <a:latin typeface="Cambria Math" panose="02040503050406030204" pitchFamily="18" charset="0"/>
                            <a:cs typeface="+mn-ea"/>
                            <a:sym typeface="+mn-lt"/>
                          </a:rPr>
                          <m:t>3</m:t>
                        </m:r>
                      </m:sup>
                    </m:sSup>
                  </m:oMath>
                </a14:m>
                <a:r>
                  <a:rPr lang="en-US" altLang="zh-CN" sz="2100" dirty="0">
                    <a:solidFill>
                      <a:srgbClr val="EB4C4C"/>
                    </a:solidFill>
                    <a:cs typeface="+mn-ea"/>
                    <a:sym typeface="+mn-lt"/>
                  </a:rPr>
                  <a:t>×0.5</a:t>
                </a:r>
                <a:r>
                  <a:rPr lang="zh-CN" altLang="en-US" sz="2100" dirty="0">
                    <a:solidFill>
                      <a:srgbClr val="EB4C4C"/>
                    </a:solidFill>
                    <a:cs typeface="+mn-ea"/>
                    <a:sym typeface="+mn-lt"/>
                  </a:rPr>
                  <a:t>，</a:t>
                </a:r>
                <a:r>
                  <a:rPr lang="en-US" altLang="zh-CN" sz="2100" dirty="0">
                    <a:solidFill>
                      <a:srgbClr val="EB4C4C"/>
                    </a:solidFill>
                    <a:cs typeface="+mn-ea"/>
                    <a:sym typeface="+mn-lt"/>
                  </a:rPr>
                  <a:t> </a:t>
                </a:r>
                <a14:m>
                  <m:oMath xmlns:m="http://schemas.openxmlformats.org/officeDocument/2006/math">
                    <m:sSup>
                      <m:sSupPr>
                        <m:ctrlPr>
                          <a:rPr lang="en-US" altLang="zh-CN" sz="2100" i="1">
                            <a:solidFill>
                              <a:srgbClr val="EB4C4C"/>
                            </a:solidFill>
                            <a:latin typeface="Cambria Math" panose="02040503050406030204" pitchFamily="18" charset="0"/>
                            <a:cs typeface="+mn-ea"/>
                            <a:sym typeface="+mn-lt"/>
                          </a:rPr>
                        </m:ctrlPr>
                      </m:sSupPr>
                      <m:e>
                        <m:r>
                          <a:rPr lang="zh-CN" altLang="en-US" sz="2100" i="1">
                            <a:solidFill>
                              <a:srgbClr val="EB4C4C"/>
                            </a:solidFill>
                            <a:latin typeface="Cambria Math" panose="02040503050406030204" pitchFamily="18" charset="0"/>
                            <a:cs typeface="+mn-ea"/>
                            <a:sym typeface="+mn-lt"/>
                          </a:rPr>
                          <m:t>（</m:t>
                        </m:r>
                        <m:r>
                          <a:rPr lang="en-US" altLang="zh-CN" sz="2100" i="1">
                            <a:solidFill>
                              <a:srgbClr val="EB4C4C"/>
                            </a:solidFill>
                            <a:latin typeface="Cambria Math" panose="02040503050406030204" pitchFamily="18" charset="0"/>
                            <a:cs typeface="+mn-ea"/>
                            <a:sym typeface="+mn-lt"/>
                          </a:rPr>
                          <m:t>−2</m:t>
                        </m:r>
                        <m:r>
                          <a:rPr lang="zh-CN" altLang="en-US" sz="2100" i="1">
                            <a:solidFill>
                              <a:srgbClr val="EB4C4C"/>
                            </a:solidFill>
                            <a:latin typeface="Cambria Math" panose="02040503050406030204" pitchFamily="18" charset="0"/>
                            <a:cs typeface="+mn-ea"/>
                            <a:sym typeface="+mn-lt"/>
                          </a:rPr>
                          <m:t>）</m:t>
                        </m:r>
                      </m:e>
                      <m:sup>
                        <m:r>
                          <a:rPr lang="en-US" altLang="zh-CN" sz="2100" i="1">
                            <a:solidFill>
                              <a:srgbClr val="EB4C4C"/>
                            </a:solidFill>
                            <a:latin typeface="Cambria Math" panose="02040503050406030204" pitchFamily="18" charset="0"/>
                            <a:cs typeface="+mn-ea"/>
                            <a:sym typeface="+mn-lt"/>
                          </a:rPr>
                          <m:t>4</m:t>
                        </m:r>
                      </m:sup>
                    </m:sSup>
                  </m:oMath>
                </a14:m>
                <a:r>
                  <a:rPr lang="en-US" altLang="zh-CN" sz="2100" dirty="0">
                    <a:solidFill>
                      <a:srgbClr val="EB4C4C"/>
                    </a:solidFill>
                    <a:cs typeface="+mn-ea"/>
                    <a:sym typeface="+mn-lt"/>
                  </a:rPr>
                  <a:t>×0.5</a:t>
                </a:r>
                <a:r>
                  <a:rPr lang="zh-CN" altLang="en-US" sz="2100" dirty="0">
                    <a:solidFill>
                      <a:srgbClr val="EB4C4C"/>
                    </a:solidFill>
                    <a:cs typeface="+mn-ea"/>
                    <a:sym typeface="+mn-lt"/>
                  </a:rPr>
                  <a:t>，</a:t>
                </a:r>
                <a:r>
                  <a:rPr lang="en-US" altLang="zh-CN" sz="2100" dirty="0">
                    <a:solidFill>
                      <a:srgbClr val="EB4C4C"/>
                    </a:solidFill>
                    <a:cs typeface="+mn-ea"/>
                    <a:sym typeface="+mn-lt"/>
                  </a:rPr>
                  <a:t>…</a:t>
                </a:r>
                <a:endParaRPr lang="zh-CN" altLang="en-US" sz="2100" dirty="0">
                  <a:solidFill>
                    <a:srgbClr val="EB4C4C"/>
                  </a:solidFill>
                  <a:cs typeface="+mn-ea"/>
                  <a:sym typeface="+mn-lt"/>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827702" y="4267182"/>
                <a:ext cx="7761064" cy="438582"/>
              </a:xfrm>
              <a:prstGeom prst="rect">
                <a:avLst/>
              </a:prstGeom>
              <a:blipFill rotWithShape="1">
                <a:blip r:embed="rId7"/>
                <a:stretch>
                  <a:fillRect l="-4" t="-141" r="5" b="94"/>
                </a:stretch>
              </a:blipFill>
            </p:spPr>
            <p:txBody>
              <a:bodyPr/>
              <a:lstStyle/>
              <a:p>
                <a:r>
                  <a:rPr lang="zh-CN" altLang="en-US">
                    <a:noFill/>
                  </a:rPr>
                  <a:t> </a:t>
                </a:r>
              </a:p>
            </p:txBody>
          </p:sp>
        </mc:Fallback>
      </mc:AlternateContent>
      <p:sp>
        <p:nvSpPr>
          <p:cNvPr id="15" name="文本框 14"/>
          <p:cNvSpPr txBox="1"/>
          <p:nvPr/>
        </p:nvSpPr>
        <p:spPr>
          <a:xfrm>
            <a:off x="404482" y="244647"/>
            <a:ext cx="3596018"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课堂测试</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4"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4"/>
          <p:cNvSpPr>
            <a:spLocks noChangeArrowheads="1"/>
          </p:cNvSpPr>
          <p:nvPr/>
        </p:nvSpPr>
        <p:spPr bwMode="auto">
          <a:xfrm>
            <a:off x="443000" y="930276"/>
            <a:ext cx="9477375" cy="1177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lnSpc>
                <a:spcPct val="120000"/>
              </a:lnSpc>
              <a:spcBef>
                <a:spcPct val="0"/>
              </a:spcBef>
              <a:spcAft>
                <a:spcPct val="0"/>
              </a:spcAft>
            </a:pPr>
            <a:r>
              <a:rPr lang="en-US" altLang="zh-CN" sz="2000" b="1" dirty="0">
                <a:solidFill>
                  <a:srgbClr val="000000"/>
                </a:solidFill>
                <a:latin typeface="+mn-lt"/>
                <a:ea typeface="+mn-ea"/>
                <a:cs typeface="+mn-ea"/>
                <a:sym typeface="+mn-lt"/>
              </a:rPr>
              <a:t>1.</a:t>
            </a:r>
            <a:r>
              <a:rPr lang="zh-CN" altLang="en-US" sz="2000" b="1" dirty="0">
                <a:solidFill>
                  <a:srgbClr val="000000"/>
                </a:solidFill>
                <a:latin typeface="+mn-lt"/>
                <a:ea typeface="+mn-ea"/>
                <a:cs typeface="+mn-ea"/>
                <a:sym typeface="+mn-lt"/>
              </a:rPr>
              <a:t>根据规律填空；</a:t>
            </a:r>
          </a:p>
          <a:p>
            <a:pPr defTabSz="914400" fontAlgn="base">
              <a:lnSpc>
                <a:spcPct val="120000"/>
              </a:lnSpc>
              <a:spcBef>
                <a:spcPct val="0"/>
              </a:spcBef>
              <a:spcAft>
                <a:spcPct val="0"/>
              </a:spcAft>
            </a:pPr>
            <a:r>
              <a:rPr lang="zh-CN" altLang="en-US" sz="2000" b="1" dirty="0">
                <a:solidFill>
                  <a:srgbClr val="000000"/>
                </a:solidFill>
                <a:latin typeface="+mn-lt"/>
                <a:ea typeface="+mn-ea"/>
                <a:cs typeface="+mn-ea"/>
                <a:sym typeface="+mn-lt"/>
              </a:rPr>
              <a:t> （</a:t>
            </a:r>
            <a:r>
              <a:rPr lang="en-US" altLang="zh-CN" sz="2000" b="1" dirty="0">
                <a:solidFill>
                  <a:srgbClr val="000000"/>
                </a:solidFill>
                <a:latin typeface="+mn-lt"/>
                <a:ea typeface="+mn-ea"/>
                <a:cs typeface="+mn-ea"/>
                <a:sym typeface="+mn-lt"/>
              </a:rPr>
              <a:t>1</a:t>
            </a:r>
            <a:r>
              <a:rPr lang="zh-CN" altLang="en-US" sz="2000" b="1" dirty="0">
                <a:solidFill>
                  <a:srgbClr val="000000"/>
                </a:solidFill>
                <a:latin typeface="+mn-lt"/>
                <a:ea typeface="+mn-ea"/>
                <a:cs typeface="+mn-ea"/>
                <a:sym typeface="+mn-lt"/>
              </a:rPr>
              <a:t>）</a:t>
            </a:r>
            <a:r>
              <a:rPr lang="en-US" altLang="zh-CN" sz="2000" b="1" dirty="0">
                <a:solidFill>
                  <a:srgbClr val="000000"/>
                </a:solidFill>
                <a:latin typeface="+mn-lt"/>
                <a:ea typeface="+mn-ea"/>
                <a:cs typeface="+mn-ea"/>
                <a:sym typeface="+mn-lt"/>
              </a:rPr>
              <a:t>1</a:t>
            </a:r>
            <a:r>
              <a:rPr lang="zh-CN" altLang="en-US" sz="2000" b="1" dirty="0">
                <a:solidFill>
                  <a:srgbClr val="000000"/>
                </a:solidFill>
                <a:latin typeface="+mn-lt"/>
                <a:ea typeface="+mn-ea"/>
                <a:cs typeface="+mn-ea"/>
                <a:sym typeface="+mn-lt"/>
              </a:rPr>
              <a:t>，</a:t>
            </a:r>
            <a:r>
              <a:rPr lang="en-US" altLang="zh-CN" sz="2000" b="1" dirty="0">
                <a:solidFill>
                  <a:srgbClr val="000000"/>
                </a:solidFill>
                <a:latin typeface="+mn-lt"/>
                <a:ea typeface="+mn-ea"/>
                <a:cs typeface="+mn-ea"/>
                <a:sym typeface="+mn-lt"/>
              </a:rPr>
              <a:t>4</a:t>
            </a:r>
            <a:r>
              <a:rPr lang="zh-CN" altLang="en-US" sz="2000" b="1" dirty="0">
                <a:solidFill>
                  <a:srgbClr val="000000"/>
                </a:solidFill>
                <a:latin typeface="+mn-lt"/>
                <a:ea typeface="+mn-ea"/>
                <a:cs typeface="+mn-ea"/>
                <a:sym typeface="+mn-lt"/>
              </a:rPr>
              <a:t>，</a:t>
            </a:r>
            <a:r>
              <a:rPr lang="en-US" altLang="zh-CN" sz="2000" b="1" dirty="0">
                <a:solidFill>
                  <a:srgbClr val="000000"/>
                </a:solidFill>
                <a:latin typeface="+mn-lt"/>
                <a:ea typeface="+mn-ea"/>
                <a:cs typeface="+mn-ea"/>
                <a:sym typeface="+mn-lt"/>
              </a:rPr>
              <a:t>9</a:t>
            </a:r>
            <a:r>
              <a:rPr lang="zh-CN" altLang="en-US" sz="2000" b="1" dirty="0">
                <a:solidFill>
                  <a:srgbClr val="000000"/>
                </a:solidFill>
                <a:latin typeface="+mn-lt"/>
                <a:ea typeface="+mn-ea"/>
                <a:cs typeface="+mn-ea"/>
                <a:sym typeface="+mn-lt"/>
              </a:rPr>
              <a:t>，</a:t>
            </a:r>
            <a:r>
              <a:rPr lang="en-US" altLang="zh-CN" sz="2000" b="1" dirty="0">
                <a:solidFill>
                  <a:srgbClr val="000000"/>
                </a:solidFill>
                <a:latin typeface="+mn-lt"/>
                <a:ea typeface="+mn-ea"/>
                <a:cs typeface="+mn-ea"/>
                <a:sym typeface="+mn-lt"/>
              </a:rPr>
              <a:t>16</a:t>
            </a:r>
            <a:r>
              <a:rPr lang="zh-CN" altLang="en-US" sz="2000" b="1" dirty="0">
                <a:solidFill>
                  <a:srgbClr val="000000"/>
                </a:solidFill>
                <a:latin typeface="+mn-lt"/>
                <a:ea typeface="+mn-ea"/>
                <a:cs typeface="+mn-ea"/>
                <a:sym typeface="+mn-lt"/>
              </a:rPr>
              <a:t>，</a:t>
            </a:r>
            <a:r>
              <a:rPr lang="en-US" altLang="zh-CN" sz="2000" b="1" dirty="0">
                <a:solidFill>
                  <a:srgbClr val="000000"/>
                </a:solidFill>
                <a:latin typeface="+mn-lt"/>
                <a:ea typeface="+mn-ea"/>
                <a:cs typeface="+mn-ea"/>
                <a:sym typeface="+mn-lt"/>
              </a:rPr>
              <a:t>25</a:t>
            </a:r>
            <a:r>
              <a:rPr lang="zh-CN" altLang="en-US" sz="2000" b="1" dirty="0">
                <a:solidFill>
                  <a:srgbClr val="000000"/>
                </a:solidFill>
                <a:latin typeface="+mn-lt"/>
                <a:ea typeface="+mn-ea"/>
                <a:cs typeface="+mn-ea"/>
                <a:sym typeface="+mn-lt"/>
              </a:rPr>
              <a:t>，</a:t>
            </a:r>
            <a:r>
              <a:rPr lang="en-US" altLang="zh-CN" sz="2000" b="1" dirty="0">
                <a:solidFill>
                  <a:srgbClr val="000000"/>
                </a:solidFill>
                <a:latin typeface="+mn-lt"/>
                <a:ea typeface="+mn-ea"/>
                <a:cs typeface="+mn-ea"/>
                <a:sym typeface="+mn-lt"/>
              </a:rPr>
              <a:t>36</a:t>
            </a:r>
            <a:r>
              <a:rPr lang="zh-CN" altLang="en-US" sz="2000" b="1" dirty="0">
                <a:solidFill>
                  <a:srgbClr val="000000"/>
                </a:solidFill>
                <a:latin typeface="+mn-lt"/>
                <a:ea typeface="+mn-ea"/>
                <a:cs typeface="+mn-ea"/>
                <a:sym typeface="+mn-lt"/>
              </a:rPr>
              <a:t>，</a:t>
            </a:r>
            <a:r>
              <a:rPr lang="en-US" altLang="zh-CN" sz="2000" b="1" u="sng" dirty="0">
                <a:solidFill>
                  <a:srgbClr val="000000"/>
                </a:solidFill>
                <a:latin typeface="+mn-lt"/>
                <a:ea typeface="+mn-ea"/>
                <a:cs typeface="+mn-ea"/>
                <a:sym typeface="+mn-lt"/>
              </a:rPr>
              <a:t>______</a:t>
            </a:r>
            <a:r>
              <a:rPr lang="zh-CN" altLang="en-US" sz="2000" b="1" dirty="0">
                <a:solidFill>
                  <a:srgbClr val="000000"/>
                </a:solidFill>
                <a:latin typeface="+mn-lt"/>
                <a:ea typeface="+mn-ea"/>
                <a:cs typeface="+mn-ea"/>
                <a:sym typeface="+mn-lt"/>
              </a:rPr>
              <a:t>，</a:t>
            </a:r>
            <a:r>
              <a:rPr lang="en-US" altLang="zh-CN" sz="2000" b="1" u="sng" dirty="0">
                <a:solidFill>
                  <a:srgbClr val="000000"/>
                </a:solidFill>
                <a:latin typeface="+mn-lt"/>
                <a:ea typeface="+mn-ea"/>
                <a:cs typeface="+mn-ea"/>
                <a:sym typeface="+mn-lt"/>
              </a:rPr>
              <a:t>______</a:t>
            </a:r>
            <a:r>
              <a:rPr lang="zh-CN" altLang="en-US" sz="2000" b="1" dirty="0">
                <a:solidFill>
                  <a:srgbClr val="000000"/>
                </a:solidFill>
                <a:latin typeface="+mn-lt"/>
                <a:ea typeface="+mn-ea"/>
                <a:cs typeface="+mn-ea"/>
                <a:sym typeface="+mn-lt"/>
              </a:rPr>
              <a:t>，</a:t>
            </a:r>
            <a:r>
              <a:rPr lang="en-US" altLang="zh-CN" sz="2000" b="1" dirty="0">
                <a:solidFill>
                  <a:srgbClr val="000000"/>
                </a:solidFill>
                <a:latin typeface="+mn-lt"/>
                <a:ea typeface="+mn-ea"/>
                <a:cs typeface="+mn-ea"/>
                <a:sym typeface="+mn-lt"/>
              </a:rPr>
              <a:t>...</a:t>
            </a:r>
            <a:endParaRPr lang="zh-CN" altLang="en-US" sz="2000" b="1" dirty="0">
              <a:solidFill>
                <a:srgbClr val="000000"/>
              </a:solidFill>
              <a:latin typeface="+mn-lt"/>
              <a:ea typeface="+mn-ea"/>
              <a:cs typeface="+mn-ea"/>
              <a:sym typeface="+mn-lt"/>
            </a:endParaRPr>
          </a:p>
          <a:p>
            <a:pPr defTabSz="914400" fontAlgn="base">
              <a:lnSpc>
                <a:spcPct val="120000"/>
              </a:lnSpc>
              <a:spcBef>
                <a:spcPct val="0"/>
              </a:spcBef>
              <a:spcAft>
                <a:spcPct val="0"/>
              </a:spcAft>
            </a:pPr>
            <a:r>
              <a:rPr lang="en-US" altLang="zh-CN" sz="2000" b="1" dirty="0">
                <a:solidFill>
                  <a:srgbClr val="000000"/>
                </a:solidFill>
                <a:latin typeface="+mn-lt"/>
                <a:ea typeface="+mn-ea"/>
                <a:cs typeface="+mn-ea"/>
                <a:sym typeface="+mn-lt"/>
              </a:rPr>
              <a:t> </a:t>
            </a:r>
            <a:r>
              <a:rPr lang="zh-CN" altLang="en-US" sz="2000" b="1" dirty="0">
                <a:solidFill>
                  <a:srgbClr val="000000"/>
                </a:solidFill>
                <a:latin typeface="+mn-lt"/>
                <a:ea typeface="+mn-ea"/>
                <a:cs typeface="+mn-ea"/>
                <a:sym typeface="+mn-lt"/>
              </a:rPr>
              <a:t>（</a:t>
            </a:r>
            <a:r>
              <a:rPr lang="en-US" altLang="zh-CN" sz="2000" b="1" dirty="0">
                <a:solidFill>
                  <a:srgbClr val="000000"/>
                </a:solidFill>
                <a:latin typeface="+mn-lt"/>
                <a:ea typeface="+mn-ea"/>
                <a:cs typeface="+mn-ea"/>
                <a:sym typeface="+mn-lt"/>
              </a:rPr>
              <a:t>2</a:t>
            </a:r>
            <a:r>
              <a:rPr lang="zh-CN" altLang="en-US" sz="2000" b="1" dirty="0">
                <a:solidFill>
                  <a:srgbClr val="000000"/>
                </a:solidFill>
                <a:latin typeface="+mn-lt"/>
                <a:ea typeface="+mn-ea"/>
                <a:cs typeface="+mn-ea"/>
                <a:sym typeface="+mn-lt"/>
              </a:rPr>
              <a:t>）</a:t>
            </a:r>
            <a:r>
              <a:rPr lang="en-US" altLang="zh-CN" sz="2000" b="1" dirty="0">
                <a:solidFill>
                  <a:srgbClr val="000000"/>
                </a:solidFill>
                <a:latin typeface="+mn-lt"/>
                <a:ea typeface="+mn-ea"/>
                <a:cs typeface="+mn-ea"/>
                <a:sym typeface="+mn-lt"/>
              </a:rPr>
              <a:t>0</a:t>
            </a:r>
            <a:r>
              <a:rPr lang="zh-CN" altLang="en-US" sz="2000" b="1" dirty="0">
                <a:solidFill>
                  <a:srgbClr val="000000"/>
                </a:solidFill>
                <a:latin typeface="+mn-lt"/>
                <a:ea typeface="+mn-ea"/>
                <a:cs typeface="+mn-ea"/>
                <a:sym typeface="+mn-lt"/>
              </a:rPr>
              <a:t>，</a:t>
            </a:r>
            <a:r>
              <a:rPr lang="en-US" altLang="zh-CN" sz="2000" b="1" dirty="0">
                <a:solidFill>
                  <a:srgbClr val="000000"/>
                </a:solidFill>
                <a:latin typeface="+mn-lt"/>
                <a:ea typeface="+mn-ea"/>
                <a:cs typeface="+mn-ea"/>
                <a:sym typeface="+mn-lt"/>
              </a:rPr>
              <a:t>3</a:t>
            </a:r>
            <a:r>
              <a:rPr lang="zh-CN" altLang="en-US" sz="2000" b="1" dirty="0">
                <a:solidFill>
                  <a:srgbClr val="000000"/>
                </a:solidFill>
                <a:latin typeface="+mn-lt"/>
                <a:ea typeface="+mn-ea"/>
                <a:cs typeface="+mn-ea"/>
                <a:sym typeface="+mn-lt"/>
              </a:rPr>
              <a:t>，</a:t>
            </a:r>
            <a:r>
              <a:rPr lang="en-US" altLang="zh-CN" sz="2000" b="1" dirty="0">
                <a:solidFill>
                  <a:srgbClr val="000000"/>
                </a:solidFill>
                <a:latin typeface="+mn-lt"/>
                <a:ea typeface="+mn-ea"/>
                <a:cs typeface="+mn-ea"/>
                <a:sym typeface="+mn-lt"/>
              </a:rPr>
              <a:t>8</a:t>
            </a:r>
            <a:r>
              <a:rPr lang="zh-CN" altLang="en-US" sz="2000" b="1" dirty="0">
                <a:solidFill>
                  <a:srgbClr val="000000"/>
                </a:solidFill>
                <a:latin typeface="+mn-lt"/>
                <a:ea typeface="+mn-ea"/>
                <a:cs typeface="+mn-ea"/>
                <a:sym typeface="+mn-lt"/>
              </a:rPr>
              <a:t>，</a:t>
            </a:r>
            <a:r>
              <a:rPr lang="en-US" altLang="zh-CN" sz="2000" b="1" dirty="0">
                <a:solidFill>
                  <a:srgbClr val="000000"/>
                </a:solidFill>
                <a:latin typeface="+mn-lt"/>
                <a:ea typeface="+mn-ea"/>
                <a:cs typeface="+mn-ea"/>
                <a:sym typeface="+mn-lt"/>
              </a:rPr>
              <a:t>15</a:t>
            </a:r>
            <a:r>
              <a:rPr lang="zh-CN" altLang="en-US" sz="2000" b="1" dirty="0">
                <a:solidFill>
                  <a:srgbClr val="000000"/>
                </a:solidFill>
                <a:latin typeface="+mn-lt"/>
                <a:ea typeface="+mn-ea"/>
                <a:cs typeface="+mn-ea"/>
                <a:sym typeface="+mn-lt"/>
              </a:rPr>
              <a:t>，</a:t>
            </a:r>
            <a:r>
              <a:rPr lang="en-US" altLang="zh-CN" sz="2000" b="1" dirty="0">
                <a:solidFill>
                  <a:srgbClr val="000000"/>
                </a:solidFill>
                <a:latin typeface="+mn-lt"/>
                <a:ea typeface="+mn-ea"/>
                <a:cs typeface="+mn-ea"/>
                <a:sym typeface="+mn-lt"/>
              </a:rPr>
              <a:t>24</a:t>
            </a:r>
            <a:r>
              <a:rPr lang="zh-CN" altLang="en-US" sz="2000" b="1" dirty="0">
                <a:solidFill>
                  <a:srgbClr val="000000"/>
                </a:solidFill>
                <a:latin typeface="+mn-lt"/>
                <a:ea typeface="+mn-ea"/>
                <a:cs typeface="+mn-ea"/>
                <a:sym typeface="+mn-lt"/>
              </a:rPr>
              <a:t>，</a:t>
            </a:r>
            <a:r>
              <a:rPr lang="en-US" altLang="zh-CN" sz="2000" b="1" u="sng" dirty="0">
                <a:solidFill>
                  <a:srgbClr val="000000"/>
                </a:solidFill>
                <a:latin typeface="+mn-lt"/>
                <a:ea typeface="+mn-ea"/>
                <a:cs typeface="+mn-ea"/>
                <a:sym typeface="+mn-lt"/>
              </a:rPr>
              <a:t>_______</a:t>
            </a:r>
            <a:r>
              <a:rPr lang="zh-CN" altLang="en-US" sz="2000" b="1" dirty="0">
                <a:solidFill>
                  <a:srgbClr val="000000"/>
                </a:solidFill>
                <a:latin typeface="+mn-lt"/>
                <a:ea typeface="+mn-ea"/>
                <a:cs typeface="+mn-ea"/>
                <a:sym typeface="+mn-lt"/>
              </a:rPr>
              <a:t>，</a:t>
            </a:r>
            <a:r>
              <a:rPr lang="en-US" altLang="zh-CN" sz="2000" b="1" u="sng" dirty="0">
                <a:solidFill>
                  <a:srgbClr val="000000"/>
                </a:solidFill>
                <a:latin typeface="+mn-lt"/>
                <a:ea typeface="+mn-ea"/>
                <a:cs typeface="+mn-ea"/>
                <a:sym typeface="+mn-lt"/>
              </a:rPr>
              <a:t>_______</a:t>
            </a:r>
            <a:r>
              <a:rPr lang="zh-CN" altLang="en-US" sz="2000" b="1" dirty="0">
                <a:solidFill>
                  <a:srgbClr val="000000"/>
                </a:solidFill>
                <a:latin typeface="+mn-lt"/>
                <a:ea typeface="+mn-ea"/>
                <a:cs typeface="+mn-ea"/>
                <a:sym typeface="+mn-lt"/>
              </a:rPr>
              <a:t>，</a:t>
            </a:r>
            <a:r>
              <a:rPr lang="en-US" altLang="zh-CN" sz="2000" b="1" dirty="0">
                <a:solidFill>
                  <a:srgbClr val="000000"/>
                </a:solidFill>
                <a:latin typeface="+mn-lt"/>
                <a:ea typeface="+mn-ea"/>
                <a:cs typeface="+mn-ea"/>
                <a:sym typeface="+mn-lt"/>
              </a:rPr>
              <a:t>...</a:t>
            </a:r>
          </a:p>
        </p:txBody>
      </p:sp>
      <p:sp>
        <p:nvSpPr>
          <p:cNvPr id="9" name="文本框 1"/>
          <p:cNvSpPr txBox="1">
            <a:spLocks noChangeArrowheads="1"/>
          </p:cNvSpPr>
          <p:nvPr/>
        </p:nvSpPr>
        <p:spPr bwMode="auto">
          <a:xfrm>
            <a:off x="563650" y="2155928"/>
            <a:ext cx="8501062" cy="2377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lnSpc>
                <a:spcPct val="250000"/>
              </a:lnSpc>
              <a:spcBef>
                <a:spcPct val="0"/>
              </a:spcBef>
              <a:spcAft>
                <a:spcPct val="0"/>
              </a:spcAft>
            </a:pPr>
            <a:r>
              <a:rPr lang="en-US" altLang="zh-CN" sz="2000" b="1" dirty="0">
                <a:solidFill>
                  <a:prstClr val="black"/>
                </a:solidFill>
                <a:latin typeface="+mn-lt"/>
                <a:ea typeface="+mn-ea"/>
                <a:cs typeface="+mn-ea"/>
                <a:sym typeface="+mn-lt"/>
              </a:rPr>
              <a:t>2.</a:t>
            </a:r>
            <a:r>
              <a:rPr lang="zh-CN" altLang="en-US" sz="2000" b="1" dirty="0">
                <a:solidFill>
                  <a:prstClr val="black"/>
                </a:solidFill>
                <a:latin typeface="+mn-lt"/>
                <a:ea typeface="+mn-ea"/>
                <a:cs typeface="+mn-ea"/>
                <a:sym typeface="+mn-lt"/>
              </a:rPr>
              <a:t>观察下列按规律排列的等式：</a:t>
            </a:r>
            <a:r>
              <a:rPr lang="en-US" altLang="zh-CN" sz="2000" b="1" dirty="0">
                <a:solidFill>
                  <a:prstClr val="black"/>
                </a:solidFill>
                <a:latin typeface="+mn-lt"/>
                <a:ea typeface="+mn-ea"/>
                <a:cs typeface="+mn-ea"/>
                <a:sym typeface="+mn-lt"/>
              </a:rPr>
              <a:t>0+1=1</a:t>
            </a:r>
            <a:r>
              <a:rPr lang="en-US" altLang="zh-CN" sz="2000" b="1" baseline="30000" dirty="0">
                <a:solidFill>
                  <a:prstClr val="black"/>
                </a:solidFill>
                <a:latin typeface="+mn-lt"/>
                <a:ea typeface="+mn-ea"/>
                <a:cs typeface="+mn-ea"/>
                <a:sym typeface="+mn-lt"/>
              </a:rPr>
              <a:t>2</a:t>
            </a:r>
            <a:r>
              <a:rPr lang="en-US" altLang="zh-CN" sz="2000" b="1" dirty="0">
                <a:solidFill>
                  <a:prstClr val="black"/>
                </a:solidFill>
                <a:latin typeface="+mn-lt"/>
                <a:ea typeface="+mn-ea"/>
                <a:cs typeface="+mn-ea"/>
                <a:sym typeface="+mn-lt"/>
              </a:rPr>
              <a:t>,2×1+2=2</a:t>
            </a:r>
            <a:r>
              <a:rPr lang="en-US" altLang="zh-CN" sz="2000" b="1" baseline="30000" dirty="0">
                <a:solidFill>
                  <a:prstClr val="black"/>
                </a:solidFill>
                <a:latin typeface="+mn-lt"/>
                <a:ea typeface="+mn-ea"/>
                <a:cs typeface="+mn-ea"/>
                <a:sym typeface="+mn-lt"/>
              </a:rPr>
              <a:t>2</a:t>
            </a:r>
            <a:r>
              <a:rPr lang="en-US" altLang="zh-CN" sz="2000" b="1" dirty="0">
                <a:solidFill>
                  <a:prstClr val="black"/>
                </a:solidFill>
                <a:latin typeface="+mn-lt"/>
                <a:ea typeface="+mn-ea"/>
                <a:cs typeface="+mn-ea"/>
                <a:sym typeface="+mn-lt"/>
              </a:rPr>
              <a:t>,3×2+3=3</a:t>
            </a:r>
            <a:r>
              <a:rPr lang="en-US" altLang="zh-CN" sz="2000" b="1" baseline="30000" dirty="0">
                <a:solidFill>
                  <a:prstClr val="black"/>
                </a:solidFill>
                <a:latin typeface="+mn-lt"/>
                <a:ea typeface="+mn-ea"/>
                <a:cs typeface="+mn-ea"/>
                <a:sym typeface="+mn-lt"/>
              </a:rPr>
              <a:t>2</a:t>
            </a:r>
            <a:r>
              <a:rPr lang="en-US" altLang="zh-CN" sz="2000" b="1" dirty="0">
                <a:solidFill>
                  <a:prstClr val="black"/>
                </a:solidFill>
                <a:latin typeface="+mn-lt"/>
                <a:ea typeface="+mn-ea"/>
                <a:cs typeface="+mn-ea"/>
                <a:sym typeface="+mn-lt"/>
              </a:rPr>
              <a:t>,4×3+4=4</a:t>
            </a:r>
            <a:r>
              <a:rPr lang="en-US" altLang="zh-CN" sz="2000" b="1" baseline="30000" dirty="0">
                <a:solidFill>
                  <a:prstClr val="black"/>
                </a:solidFill>
                <a:latin typeface="+mn-lt"/>
                <a:ea typeface="+mn-ea"/>
                <a:cs typeface="+mn-ea"/>
                <a:sym typeface="+mn-lt"/>
              </a:rPr>
              <a:t>2</a:t>
            </a:r>
            <a:r>
              <a:rPr lang="zh-CN" altLang="en-US" sz="2000" b="1" dirty="0">
                <a:solidFill>
                  <a:prstClr val="black"/>
                </a:solidFill>
                <a:latin typeface="+mn-lt"/>
                <a:ea typeface="+mn-ea"/>
                <a:cs typeface="+mn-ea"/>
                <a:sym typeface="+mn-lt"/>
              </a:rPr>
              <a:t>，</a:t>
            </a:r>
            <a:r>
              <a:rPr lang="en-US" altLang="zh-CN" sz="2000" b="1" dirty="0">
                <a:solidFill>
                  <a:prstClr val="black"/>
                </a:solidFill>
                <a:latin typeface="+mn-lt"/>
                <a:ea typeface="+mn-ea"/>
                <a:cs typeface="+mn-ea"/>
                <a:sym typeface="+mn-lt"/>
              </a:rPr>
              <a:t>...</a:t>
            </a:r>
            <a:r>
              <a:rPr lang="zh-CN" altLang="en-US" sz="2000" b="1" dirty="0">
                <a:solidFill>
                  <a:prstClr val="black"/>
                </a:solidFill>
                <a:latin typeface="+mn-lt"/>
                <a:ea typeface="+mn-ea"/>
                <a:cs typeface="+mn-ea"/>
                <a:sym typeface="+mn-lt"/>
              </a:rPr>
              <a:t>请猜想第</a:t>
            </a:r>
            <a:r>
              <a:rPr lang="en-US" altLang="zh-CN" sz="2000" b="1" dirty="0">
                <a:solidFill>
                  <a:prstClr val="black"/>
                </a:solidFill>
                <a:latin typeface="+mn-lt"/>
                <a:ea typeface="+mn-ea"/>
                <a:cs typeface="+mn-ea"/>
                <a:sym typeface="+mn-lt"/>
              </a:rPr>
              <a:t>10</a:t>
            </a:r>
            <a:r>
              <a:rPr lang="zh-CN" altLang="en-US" sz="2000" b="1" dirty="0">
                <a:solidFill>
                  <a:prstClr val="black"/>
                </a:solidFill>
                <a:latin typeface="+mn-lt"/>
                <a:ea typeface="+mn-ea"/>
                <a:cs typeface="+mn-ea"/>
                <a:sym typeface="+mn-lt"/>
              </a:rPr>
              <a:t>个等式应为</a:t>
            </a:r>
            <a:r>
              <a:rPr lang="en-US" altLang="zh-CN" sz="2000" b="1" dirty="0">
                <a:solidFill>
                  <a:prstClr val="black"/>
                </a:solidFill>
                <a:latin typeface="+mn-lt"/>
                <a:ea typeface="+mn-ea"/>
                <a:cs typeface="+mn-ea"/>
                <a:sym typeface="+mn-lt"/>
              </a:rPr>
              <a:t>____________________</a:t>
            </a:r>
            <a:r>
              <a:rPr lang="zh-CN" altLang="en-US" sz="2000" b="1" dirty="0">
                <a:solidFill>
                  <a:prstClr val="black"/>
                </a:solidFill>
                <a:latin typeface="+mn-lt"/>
                <a:ea typeface="+mn-ea"/>
                <a:cs typeface="+mn-ea"/>
                <a:sym typeface="+mn-lt"/>
              </a:rPr>
              <a:t>，请猜想第</a:t>
            </a:r>
            <a:r>
              <a:rPr lang="en-US" altLang="zh-CN" sz="2000" b="1" dirty="0">
                <a:solidFill>
                  <a:prstClr val="black"/>
                </a:solidFill>
                <a:latin typeface="+mn-lt"/>
                <a:ea typeface="+mn-ea"/>
                <a:cs typeface="+mn-ea"/>
                <a:sym typeface="+mn-lt"/>
              </a:rPr>
              <a:t>n</a:t>
            </a:r>
            <a:r>
              <a:rPr lang="zh-CN" altLang="en-US" sz="2000" b="1" dirty="0">
                <a:solidFill>
                  <a:prstClr val="black"/>
                </a:solidFill>
                <a:latin typeface="+mn-lt"/>
                <a:ea typeface="+mn-ea"/>
                <a:cs typeface="+mn-ea"/>
                <a:sym typeface="+mn-lt"/>
              </a:rPr>
              <a:t>个等式应为</a:t>
            </a:r>
            <a:r>
              <a:rPr lang="en-US" altLang="zh-CN" sz="2000" b="1" dirty="0">
                <a:solidFill>
                  <a:prstClr val="black"/>
                </a:solidFill>
                <a:latin typeface="+mn-lt"/>
                <a:ea typeface="+mn-ea"/>
                <a:cs typeface="+mn-ea"/>
                <a:sym typeface="+mn-lt"/>
              </a:rPr>
              <a:t>___________________</a:t>
            </a:r>
            <a:r>
              <a:rPr lang="zh-CN" altLang="en-US" sz="2000" b="1" dirty="0">
                <a:solidFill>
                  <a:prstClr val="black"/>
                </a:solidFill>
                <a:latin typeface="+mn-lt"/>
                <a:ea typeface="+mn-ea"/>
                <a:cs typeface="+mn-ea"/>
                <a:sym typeface="+mn-lt"/>
              </a:rPr>
              <a:t>。</a:t>
            </a:r>
            <a:endParaRPr lang="en-US" altLang="zh-CN" sz="2000" b="1" baseline="30000" dirty="0">
              <a:solidFill>
                <a:prstClr val="black"/>
              </a:solidFill>
              <a:latin typeface="+mn-lt"/>
              <a:ea typeface="+mn-ea"/>
              <a:cs typeface="+mn-ea"/>
              <a:sym typeface="+mn-lt"/>
            </a:endParaRPr>
          </a:p>
        </p:txBody>
      </p:sp>
      <p:sp>
        <p:nvSpPr>
          <p:cNvPr id="10" name="文本框 9"/>
          <p:cNvSpPr txBox="1">
            <a:spLocks noChangeArrowheads="1"/>
          </p:cNvSpPr>
          <p:nvPr/>
        </p:nvSpPr>
        <p:spPr bwMode="auto">
          <a:xfrm>
            <a:off x="4021226" y="1266597"/>
            <a:ext cx="735012" cy="37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spcBef>
                <a:spcPct val="0"/>
              </a:spcBef>
              <a:spcAft>
                <a:spcPct val="0"/>
              </a:spcAft>
            </a:pPr>
            <a:r>
              <a:rPr lang="en-US" altLang="zh-CN" sz="2000" b="1" dirty="0">
                <a:solidFill>
                  <a:srgbClr val="FF0000"/>
                </a:solidFill>
                <a:latin typeface="+mn-lt"/>
                <a:ea typeface="+mn-ea"/>
                <a:cs typeface="+mn-ea"/>
                <a:sym typeface="+mn-lt"/>
              </a:rPr>
              <a:t>49</a:t>
            </a:r>
          </a:p>
        </p:txBody>
      </p:sp>
      <p:sp>
        <p:nvSpPr>
          <p:cNvPr id="11" name="文本框 10"/>
          <p:cNvSpPr txBox="1">
            <a:spLocks noChangeArrowheads="1"/>
          </p:cNvSpPr>
          <p:nvPr/>
        </p:nvSpPr>
        <p:spPr bwMode="auto">
          <a:xfrm>
            <a:off x="5211763" y="1251714"/>
            <a:ext cx="735013" cy="37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spcBef>
                <a:spcPct val="0"/>
              </a:spcBef>
              <a:spcAft>
                <a:spcPct val="0"/>
              </a:spcAft>
            </a:pPr>
            <a:r>
              <a:rPr lang="en-US" altLang="zh-CN" sz="2000" b="1" dirty="0">
                <a:solidFill>
                  <a:srgbClr val="FF0000"/>
                </a:solidFill>
                <a:latin typeface="+mn-lt"/>
                <a:ea typeface="+mn-ea"/>
                <a:cs typeface="+mn-ea"/>
                <a:sym typeface="+mn-lt"/>
              </a:rPr>
              <a:t>64</a:t>
            </a:r>
          </a:p>
        </p:txBody>
      </p:sp>
      <p:sp>
        <p:nvSpPr>
          <p:cNvPr id="12" name="文本框 11"/>
          <p:cNvSpPr txBox="1">
            <a:spLocks noChangeArrowheads="1"/>
          </p:cNvSpPr>
          <p:nvPr/>
        </p:nvSpPr>
        <p:spPr bwMode="auto">
          <a:xfrm>
            <a:off x="3652133" y="1658149"/>
            <a:ext cx="736600" cy="37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spcBef>
                <a:spcPct val="0"/>
              </a:spcBef>
              <a:spcAft>
                <a:spcPct val="0"/>
              </a:spcAft>
            </a:pPr>
            <a:r>
              <a:rPr lang="en-US" altLang="zh-CN" sz="2000" b="1" dirty="0">
                <a:solidFill>
                  <a:srgbClr val="FF0000"/>
                </a:solidFill>
                <a:latin typeface="+mn-lt"/>
                <a:ea typeface="+mn-ea"/>
                <a:cs typeface="+mn-ea"/>
                <a:sym typeface="+mn-lt"/>
              </a:rPr>
              <a:t>35</a:t>
            </a:r>
          </a:p>
        </p:txBody>
      </p:sp>
      <p:sp>
        <p:nvSpPr>
          <p:cNvPr id="13" name="文本框 12"/>
          <p:cNvSpPr txBox="1">
            <a:spLocks noChangeArrowheads="1"/>
          </p:cNvSpPr>
          <p:nvPr/>
        </p:nvSpPr>
        <p:spPr bwMode="auto">
          <a:xfrm>
            <a:off x="4814181" y="1651824"/>
            <a:ext cx="735012" cy="37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spcBef>
                <a:spcPct val="0"/>
              </a:spcBef>
              <a:spcAft>
                <a:spcPct val="0"/>
              </a:spcAft>
            </a:pPr>
            <a:r>
              <a:rPr lang="en-US" altLang="zh-CN" sz="2000" b="1" dirty="0">
                <a:solidFill>
                  <a:srgbClr val="FF0000"/>
                </a:solidFill>
                <a:latin typeface="+mn-lt"/>
                <a:ea typeface="+mn-ea"/>
                <a:cs typeface="+mn-ea"/>
                <a:sym typeface="+mn-lt"/>
              </a:rPr>
              <a:t>48</a:t>
            </a:r>
          </a:p>
        </p:txBody>
      </p:sp>
      <p:sp>
        <p:nvSpPr>
          <p:cNvPr id="14" name="矩形 6"/>
          <p:cNvSpPr>
            <a:spLocks noChangeArrowheads="1"/>
          </p:cNvSpPr>
          <p:nvPr/>
        </p:nvSpPr>
        <p:spPr bwMode="auto">
          <a:xfrm>
            <a:off x="845164" y="3929081"/>
            <a:ext cx="2071721" cy="37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spcBef>
                <a:spcPct val="0"/>
              </a:spcBef>
              <a:spcAft>
                <a:spcPct val="0"/>
              </a:spcAft>
            </a:pPr>
            <a:r>
              <a:rPr lang="zh-CN" altLang="zh-CN" sz="2000" b="1" dirty="0">
                <a:solidFill>
                  <a:srgbClr val="FF0000"/>
                </a:solidFill>
                <a:latin typeface="+mn-lt"/>
                <a:ea typeface="+mn-ea"/>
                <a:cs typeface="+mn-ea"/>
                <a:sym typeface="+mn-lt"/>
              </a:rPr>
              <a:t>10×9</a:t>
            </a:r>
            <a:r>
              <a:rPr lang="zh-CN" altLang="en-US" sz="2000" b="1" dirty="0">
                <a:solidFill>
                  <a:srgbClr val="FF0000"/>
                </a:solidFill>
                <a:latin typeface="+mn-lt"/>
                <a:ea typeface="+mn-ea"/>
                <a:cs typeface="+mn-ea"/>
                <a:sym typeface="+mn-lt"/>
              </a:rPr>
              <a:t>＋</a:t>
            </a:r>
            <a:r>
              <a:rPr lang="zh-CN" altLang="zh-CN" sz="2000" b="1" dirty="0">
                <a:solidFill>
                  <a:srgbClr val="FF0000"/>
                </a:solidFill>
                <a:latin typeface="+mn-lt"/>
                <a:ea typeface="+mn-ea"/>
                <a:cs typeface="+mn-ea"/>
                <a:sym typeface="+mn-lt"/>
              </a:rPr>
              <a:t>10</a:t>
            </a:r>
            <a:r>
              <a:rPr lang="zh-CN" altLang="en-US" sz="2000" b="1" dirty="0">
                <a:solidFill>
                  <a:srgbClr val="FF0000"/>
                </a:solidFill>
                <a:latin typeface="+mn-lt"/>
                <a:ea typeface="+mn-ea"/>
                <a:cs typeface="+mn-ea"/>
                <a:sym typeface="+mn-lt"/>
              </a:rPr>
              <a:t>＝</a:t>
            </a:r>
            <a:r>
              <a:rPr lang="zh-CN" altLang="zh-CN" sz="2000" b="1" dirty="0">
                <a:solidFill>
                  <a:srgbClr val="FF0000"/>
                </a:solidFill>
                <a:latin typeface="+mn-lt"/>
                <a:ea typeface="+mn-ea"/>
                <a:cs typeface="+mn-ea"/>
                <a:sym typeface="+mn-lt"/>
              </a:rPr>
              <a:t>10</a:t>
            </a:r>
            <a:r>
              <a:rPr lang="zh-CN" altLang="zh-CN" sz="2000" b="1" baseline="30000" dirty="0">
                <a:solidFill>
                  <a:srgbClr val="FF0000"/>
                </a:solidFill>
                <a:latin typeface="+mn-lt"/>
                <a:ea typeface="+mn-ea"/>
                <a:cs typeface="+mn-ea"/>
                <a:sym typeface="+mn-lt"/>
              </a:rPr>
              <a:t>2</a:t>
            </a:r>
          </a:p>
        </p:txBody>
      </p:sp>
      <p:sp>
        <p:nvSpPr>
          <p:cNvPr id="15" name="矩形 6"/>
          <p:cNvSpPr>
            <a:spLocks noChangeArrowheads="1"/>
          </p:cNvSpPr>
          <p:nvPr/>
        </p:nvSpPr>
        <p:spPr bwMode="auto">
          <a:xfrm>
            <a:off x="6227116" y="3929081"/>
            <a:ext cx="2454038" cy="37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68580" tIns="34290" rIns="68580" bIns="34290">
            <a:spAutoFit/>
          </a:bodyPr>
          <a:lstStyle>
            <a:lvl1pPr>
              <a:defRPr>
                <a:solidFill>
                  <a:schemeClr val="tx1"/>
                </a:solidFill>
                <a:latin typeface="Calibri" panose="020F0502020204030204" charset="0"/>
                <a:ea typeface="宋体" panose="02010600030101010101" pitchFamily="2" charset="-122"/>
              </a:defRPr>
            </a:lvl1pPr>
            <a:lvl2pPr marL="742950" indent="-285750">
              <a:defRPr>
                <a:solidFill>
                  <a:schemeClr val="tx1"/>
                </a:solidFill>
                <a:latin typeface="Calibri" panose="020F0502020204030204" charset="0"/>
                <a:ea typeface="宋体" panose="02010600030101010101" pitchFamily="2" charset="-122"/>
              </a:defRPr>
            </a:lvl2pPr>
            <a:lvl3pPr marL="1143000" indent="-228600">
              <a:defRPr>
                <a:solidFill>
                  <a:schemeClr val="tx1"/>
                </a:solidFill>
                <a:latin typeface="Calibri" panose="020F0502020204030204" charset="0"/>
                <a:ea typeface="宋体" panose="02010600030101010101" pitchFamily="2" charset="-122"/>
              </a:defRPr>
            </a:lvl3pPr>
            <a:lvl4pPr marL="1600200" indent="-228600">
              <a:defRPr>
                <a:solidFill>
                  <a:schemeClr val="tx1"/>
                </a:solidFill>
                <a:latin typeface="Calibri" panose="020F0502020204030204" charset="0"/>
                <a:ea typeface="宋体" panose="02010600030101010101" pitchFamily="2" charset="-122"/>
              </a:defRPr>
            </a:lvl4pPr>
            <a:lvl5pPr marL="2057400" indent="-22860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charset="0"/>
                <a:ea typeface="宋体" panose="02010600030101010101" pitchFamily="2" charset="-122"/>
              </a:defRPr>
            </a:lvl9pPr>
          </a:lstStyle>
          <a:p>
            <a:pPr defTabSz="914400" fontAlgn="base">
              <a:spcBef>
                <a:spcPct val="0"/>
              </a:spcBef>
              <a:spcAft>
                <a:spcPct val="0"/>
              </a:spcAft>
            </a:pPr>
            <a:r>
              <a:rPr lang="en-US" altLang="zh-CN" sz="2000" b="1" dirty="0">
                <a:solidFill>
                  <a:srgbClr val="FF0000"/>
                </a:solidFill>
                <a:latin typeface="+mn-lt"/>
                <a:ea typeface="+mn-ea"/>
                <a:cs typeface="+mn-ea"/>
                <a:sym typeface="+mn-lt"/>
              </a:rPr>
              <a:t>n</a:t>
            </a:r>
            <a:r>
              <a:rPr lang="zh-CN" altLang="zh-CN" sz="2000" b="1" dirty="0">
                <a:solidFill>
                  <a:srgbClr val="FF0000"/>
                </a:solidFill>
                <a:latin typeface="+mn-lt"/>
                <a:ea typeface="+mn-ea"/>
                <a:cs typeface="+mn-ea"/>
                <a:sym typeface="+mn-lt"/>
              </a:rPr>
              <a:t>×</a:t>
            </a:r>
            <a:r>
              <a:rPr lang="zh-CN" altLang="en-US" sz="2000" b="1" dirty="0">
                <a:solidFill>
                  <a:srgbClr val="FF0000"/>
                </a:solidFill>
                <a:latin typeface="+mn-lt"/>
                <a:ea typeface="+mn-ea"/>
                <a:cs typeface="+mn-ea"/>
                <a:sym typeface="+mn-lt"/>
              </a:rPr>
              <a:t>（</a:t>
            </a:r>
            <a:r>
              <a:rPr lang="en-US" altLang="zh-CN" sz="2000" b="1" dirty="0">
                <a:solidFill>
                  <a:srgbClr val="FF0000"/>
                </a:solidFill>
                <a:latin typeface="+mn-lt"/>
                <a:ea typeface="+mn-ea"/>
                <a:cs typeface="+mn-ea"/>
                <a:sym typeface="+mn-lt"/>
              </a:rPr>
              <a:t>n-1</a:t>
            </a:r>
            <a:r>
              <a:rPr lang="zh-CN" altLang="en-US" sz="2000" b="1" dirty="0">
                <a:solidFill>
                  <a:srgbClr val="FF0000"/>
                </a:solidFill>
                <a:latin typeface="+mn-lt"/>
                <a:ea typeface="+mn-ea"/>
                <a:cs typeface="+mn-ea"/>
                <a:sym typeface="+mn-lt"/>
              </a:rPr>
              <a:t>）＋</a:t>
            </a:r>
            <a:r>
              <a:rPr lang="en-US" altLang="zh-CN" sz="2000" b="1" dirty="0">
                <a:solidFill>
                  <a:srgbClr val="FF0000"/>
                </a:solidFill>
                <a:latin typeface="+mn-lt"/>
                <a:ea typeface="+mn-ea"/>
                <a:cs typeface="+mn-ea"/>
                <a:sym typeface="+mn-lt"/>
              </a:rPr>
              <a:t>n</a:t>
            </a:r>
            <a:r>
              <a:rPr lang="zh-CN" altLang="en-US" sz="2000" b="1" dirty="0">
                <a:solidFill>
                  <a:srgbClr val="FF0000"/>
                </a:solidFill>
                <a:latin typeface="+mn-lt"/>
                <a:ea typeface="+mn-ea"/>
                <a:cs typeface="+mn-ea"/>
                <a:sym typeface="+mn-lt"/>
              </a:rPr>
              <a:t>＝</a:t>
            </a:r>
            <a:r>
              <a:rPr lang="en-US" altLang="zh-CN" sz="2000" b="1" dirty="0">
                <a:solidFill>
                  <a:srgbClr val="FF0000"/>
                </a:solidFill>
                <a:latin typeface="+mn-lt"/>
                <a:ea typeface="+mn-ea"/>
                <a:cs typeface="+mn-ea"/>
                <a:sym typeface="+mn-lt"/>
              </a:rPr>
              <a:t>n</a:t>
            </a:r>
            <a:r>
              <a:rPr lang="zh-CN" altLang="zh-CN" sz="2000" b="1" baseline="30000" dirty="0">
                <a:solidFill>
                  <a:srgbClr val="FF0000"/>
                </a:solidFill>
                <a:latin typeface="+mn-lt"/>
                <a:ea typeface="+mn-ea"/>
                <a:cs typeface="+mn-ea"/>
                <a:sym typeface="+mn-lt"/>
              </a:rPr>
              <a:t>2</a:t>
            </a:r>
          </a:p>
        </p:txBody>
      </p:sp>
      <p:sp>
        <p:nvSpPr>
          <p:cNvPr id="16" name="文本框 15"/>
          <p:cNvSpPr txBox="1"/>
          <p:nvPr/>
        </p:nvSpPr>
        <p:spPr>
          <a:xfrm>
            <a:off x="404482" y="244647"/>
            <a:ext cx="3596018"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课堂测试</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726016" y="1180310"/>
            <a:ext cx="2729208" cy="3085124"/>
          </a:xfrm>
          <a:prstGeom prst="rect">
            <a:avLst/>
          </a:prstGeom>
          <a:noFill/>
        </p:spPr>
        <p:txBody>
          <a:bodyPr wrap="square" lIns="68580" tIns="34290" rIns="68580" bIns="34290" rtlCol="0">
            <a:spAutoFit/>
          </a:bodyPr>
          <a:lstStyle/>
          <a:p>
            <a:pPr defTabSz="914400"/>
            <a:r>
              <a:rPr lang="en-US" altLang="zh-CN" sz="2800" dirty="0">
                <a:solidFill>
                  <a:prstClr val="black"/>
                </a:solidFill>
                <a:cs typeface="+mn-ea"/>
                <a:sym typeface="+mn-lt"/>
              </a:rPr>
              <a:t>3.</a:t>
            </a:r>
            <a:r>
              <a:rPr lang="zh-CN" altLang="en-US" sz="2800" dirty="0">
                <a:solidFill>
                  <a:prstClr val="black"/>
                </a:solidFill>
                <a:cs typeface="+mn-ea"/>
                <a:sym typeface="+mn-lt"/>
              </a:rPr>
              <a:t>计算</a:t>
            </a:r>
            <a:endParaRPr lang="en-US" altLang="zh-CN" sz="2800" dirty="0">
              <a:solidFill>
                <a:prstClr val="black"/>
              </a:solidFill>
              <a:cs typeface="+mn-ea"/>
              <a:sym typeface="+mn-lt"/>
            </a:endParaRPr>
          </a:p>
          <a:p>
            <a:pPr defTabSz="914400"/>
            <a:endParaRPr lang="en-US" altLang="zh-CN" sz="2800" dirty="0">
              <a:solidFill>
                <a:prstClr val="black"/>
              </a:solidFill>
              <a:cs typeface="+mn-ea"/>
              <a:sym typeface="+mn-lt"/>
            </a:endParaRPr>
          </a:p>
          <a:p>
            <a:pPr defTabSz="914400"/>
            <a:r>
              <a:rPr lang="en-US" altLang="zh-CN" sz="2800" dirty="0">
                <a:solidFill>
                  <a:prstClr val="black"/>
                </a:solidFill>
                <a:cs typeface="+mn-ea"/>
                <a:sym typeface="+mn-lt"/>
              </a:rPr>
              <a:t>1</a:t>
            </a:r>
            <a:r>
              <a:rPr lang="zh-CN" altLang="en-US" sz="2800" dirty="0">
                <a:solidFill>
                  <a:prstClr val="black"/>
                </a:solidFill>
                <a:cs typeface="+mn-ea"/>
                <a:sym typeface="+mn-lt"/>
              </a:rPr>
              <a:t>）</a:t>
            </a:r>
            <a:endParaRPr lang="en-US" altLang="zh-CN" sz="2800" dirty="0">
              <a:solidFill>
                <a:prstClr val="black"/>
              </a:solidFill>
              <a:cs typeface="+mn-ea"/>
              <a:sym typeface="+mn-lt"/>
            </a:endParaRPr>
          </a:p>
          <a:p>
            <a:pPr defTabSz="914400"/>
            <a:endParaRPr lang="en-US" altLang="zh-CN" sz="2800" dirty="0">
              <a:solidFill>
                <a:prstClr val="black"/>
              </a:solidFill>
              <a:cs typeface="+mn-ea"/>
              <a:sym typeface="+mn-lt"/>
            </a:endParaRPr>
          </a:p>
          <a:p>
            <a:pPr defTabSz="914400"/>
            <a:r>
              <a:rPr lang="en-US" altLang="zh-CN" sz="2800" dirty="0">
                <a:solidFill>
                  <a:prstClr val="black"/>
                </a:solidFill>
                <a:cs typeface="+mn-ea"/>
                <a:sym typeface="+mn-lt"/>
              </a:rPr>
              <a:t>2</a:t>
            </a:r>
            <a:r>
              <a:rPr lang="zh-CN" altLang="en-US" sz="2800" dirty="0">
                <a:solidFill>
                  <a:prstClr val="black"/>
                </a:solidFill>
                <a:cs typeface="+mn-ea"/>
                <a:sym typeface="+mn-lt"/>
              </a:rPr>
              <a:t>）</a:t>
            </a:r>
            <a:endParaRPr lang="en-US" altLang="zh-CN" sz="2800" dirty="0">
              <a:solidFill>
                <a:prstClr val="black"/>
              </a:solidFill>
              <a:cs typeface="+mn-ea"/>
              <a:sym typeface="+mn-lt"/>
            </a:endParaRPr>
          </a:p>
          <a:p>
            <a:pPr defTabSz="914400"/>
            <a:endParaRPr lang="en-US" altLang="zh-CN" sz="2800" dirty="0">
              <a:solidFill>
                <a:prstClr val="black"/>
              </a:solidFill>
              <a:cs typeface="+mn-ea"/>
              <a:sym typeface="+mn-lt"/>
            </a:endParaRPr>
          </a:p>
          <a:p>
            <a:pPr defTabSz="914400"/>
            <a:r>
              <a:rPr lang="en-US" altLang="zh-CN" sz="2800" dirty="0">
                <a:solidFill>
                  <a:prstClr val="black"/>
                </a:solidFill>
                <a:cs typeface="+mn-ea"/>
                <a:sym typeface="+mn-lt"/>
              </a:rPr>
              <a:t>3</a:t>
            </a:r>
            <a:r>
              <a:rPr lang="zh-CN" altLang="en-US" sz="2800" dirty="0">
                <a:solidFill>
                  <a:prstClr val="black"/>
                </a:solidFill>
                <a:cs typeface="+mn-ea"/>
                <a:sym typeface="+mn-lt"/>
              </a:rPr>
              <a:t>）</a:t>
            </a:r>
          </a:p>
        </p:txBody>
      </p:sp>
      <p:sp>
        <p:nvSpPr>
          <p:cNvPr id="3" name="Rectangle 2"/>
          <p:cNvSpPr>
            <a:spLocks noChangeArrowheads="1"/>
          </p:cNvSpPr>
          <p:nvPr/>
        </p:nvSpPr>
        <p:spPr bwMode="auto">
          <a:xfrm>
            <a:off x="1817144" y="3556466"/>
            <a:ext cx="1847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defTabSz="914400"/>
            <a:endParaRPr lang="zh-CN" altLang="en-US" sz="1800">
              <a:solidFill>
                <a:prstClr val="black"/>
              </a:solidFill>
              <a:cs typeface="+mn-ea"/>
              <a:sym typeface="+mn-lt"/>
            </a:endParaRPr>
          </a:p>
        </p:txBody>
      </p:sp>
      <p:graphicFrame>
        <p:nvGraphicFramePr>
          <p:cNvPr id="4" name="对象 3"/>
          <p:cNvGraphicFramePr>
            <a:graphicFrameLocks noChangeAspect="1"/>
          </p:cNvGraphicFramePr>
          <p:nvPr/>
        </p:nvGraphicFramePr>
        <p:xfrm>
          <a:off x="1259711" y="1992016"/>
          <a:ext cx="4391025" cy="657225"/>
        </p:xfrm>
        <a:graphic>
          <a:graphicData uri="http://schemas.openxmlformats.org/presentationml/2006/ole">
            <mc:AlternateContent xmlns:mc="http://schemas.openxmlformats.org/markup-compatibility/2006">
              <mc:Choice xmlns:v="urn:schemas-microsoft-com:vml" Requires="v">
                <p:oleObj spid="_x0000_s7298" name="公式" r:id="rId5" imgW="1587500" imgH="240665" progId="Equations">
                  <p:embed/>
                </p:oleObj>
              </mc:Choice>
              <mc:Fallback>
                <p:oleObj name="公式" r:id="rId5" imgW="1587500" imgH="240665" progId="Equations">
                  <p:embed/>
                  <p:pic>
                    <p:nvPicPr>
                      <p:cNvPr id="0" name="对象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711" y="1992016"/>
                        <a:ext cx="4391025" cy="657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4"/>
          <p:cNvSpPr>
            <a:spLocks noChangeArrowheads="1"/>
          </p:cNvSpPr>
          <p:nvPr/>
        </p:nvSpPr>
        <p:spPr bwMode="auto">
          <a:xfrm>
            <a:off x="832372" y="2135964"/>
            <a:ext cx="1847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defTabSz="914400"/>
            <a:endParaRPr lang="zh-CN" altLang="en-US" sz="1800">
              <a:solidFill>
                <a:prstClr val="black"/>
              </a:solidFill>
              <a:cs typeface="+mn-ea"/>
              <a:sym typeface="+mn-lt"/>
            </a:endParaRPr>
          </a:p>
        </p:txBody>
      </p:sp>
      <p:graphicFrame>
        <p:nvGraphicFramePr>
          <p:cNvPr id="9" name="对象 8"/>
          <p:cNvGraphicFramePr>
            <a:graphicFrameLocks noChangeAspect="1"/>
          </p:cNvGraphicFramePr>
          <p:nvPr/>
        </p:nvGraphicFramePr>
        <p:xfrm>
          <a:off x="1369134" y="2876327"/>
          <a:ext cx="3962400" cy="600075"/>
        </p:xfrm>
        <a:graphic>
          <a:graphicData uri="http://schemas.openxmlformats.org/presentationml/2006/ole">
            <mc:AlternateContent xmlns:mc="http://schemas.openxmlformats.org/markup-compatibility/2006">
              <mc:Choice xmlns:v="urn:schemas-microsoft-com:vml" Requires="v">
                <p:oleObj spid="_x0000_s7299" name="公式" r:id="rId7" imgW="1572895" imgH="240665" progId="Equations">
                  <p:embed/>
                </p:oleObj>
              </mc:Choice>
              <mc:Fallback>
                <p:oleObj name="公式" r:id="rId7" imgW="1572895" imgH="240665" progId="Equations">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69134" y="2876327"/>
                        <a:ext cx="3962400"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6"/>
          <p:cNvSpPr>
            <a:spLocks noChangeArrowheads="1"/>
          </p:cNvSpPr>
          <p:nvPr/>
        </p:nvSpPr>
        <p:spPr bwMode="auto">
          <a:xfrm>
            <a:off x="759535" y="2736039"/>
            <a:ext cx="1847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defTabSz="914400"/>
            <a:endParaRPr lang="zh-CN" altLang="en-US" sz="1800">
              <a:solidFill>
                <a:prstClr val="black"/>
              </a:solidFill>
              <a:cs typeface="+mn-ea"/>
              <a:sym typeface="+mn-lt"/>
            </a:endParaRPr>
          </a:p>
        </p:txBody>
      </p:sp>
      <p:graphicFrame>
        <p:nvGraphicFramePr>
          <p:cNvPr id="11" name="对象 10"/>
          <p:cNvGraphicFramePr>
            <a:graphicFrameLocks noChangeAspect="1"/>
          </p:cNvGraphicFramePr>
          <p:nvPr/>
        </p:nvGraphicFramePr>
        <p:xfrm>
          <a:off x="1372785" y="3618110"/>
          <a:ext cx="3067050" cy="885825"/>
        </p:xfrm>
        <a:graphic>
          <a:graphicData uri="http://schemas.openxmlformats.org/presentationml/2006/ole">
            <mc:AlternateContent xmlns:mc="http://schemas.openxmlformats.org/markup-compatibility/2006">
              <mc:Choice xmlns:v="urn:schemas-microsoft-com:vml" Requires="v">
                <p:oleObj spid="_x0000_s7300" name="公式" r:id="rId9" imgW="1346200" imgH="532130" progId="Equations">
                  <p:embed/>
                </p:oleObj>
              </mc:Choice>
              <mc:Fallback>
                <p:oleObj name="公式" r:id="rId9" imgW="1346200" imgH="532130" progId="Equations">
                  <p:embed/>
                  <p:pic>
                    <p:nvPicPr>
                      <p:cNvPr id="0" name="对象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2785" y="3618110"/>
                        <a:ext cx="3067050"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文本框 11"/>
          <p:cNvSpPr txBox="1"/>
          <p:nvPr/>
        </p:nvSpPr>
        <p:spPr>
          <a:xfrm>
            <a:off x="404482" y="244647"/>
            <a:ext cx="3596018"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课堂测试</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nodePh="1">
                                  <p:stCondLst>
                                    <p:cond delay="0"/>
                                  </p:stCondLst>
                                  <p:endCondLst>
                                    <p:cond evt="begin" delay="0">
                                      <p:tn val="9"/>
                                    </p:cond>
                                  </p:end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nodePh="1">
                                  <p:stCondLst>
                                    <p:cond delay="0"/>
                                  </p:stCondLst>
                                  <p:endCondLst>
                                    <p:cond evt="begin" delay="0">
                                      <p:tn val="17"/>
                                    </p:cond>
                                  </p:end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nodePh="1">
                                  <p:stCondLst>
                                    <p:cond delay="0"/>
                                  </p:stCondLst>
                                  <p:endCondLst>
                                    <p:cond evt="begin" delay="0">
                                      <p:tn val="25"/>
                                    </p:cond>
                                  </p:end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p:bldP spid="10"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404483" y="244647"/>
            <a:ext cx="2601686"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前 言</a:t>
            </a:r>
          </a:p>
        </p:txBody>
      </p:sp>
      <p:sp>
        <p:nvSpPr>
          <p:cNvPr id="4" name="Text Box 4"/>
          <p:cNvSpPr txBox="1">
            <a:spLocks noChangeArrowheads="1"/>
          </p:cNvSpPr>
          <p:nvPr/>
        </p:nvSpPr>
        <p:spPr bwMode="auto">
          <a:xfrm>
            <a:off x="587914" y="1263767"/>
            <a:ext cx="3497911" cy="355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lnSpc>
                <a:spcPct val="75000"/>
              </a:lnSpc>
              <a:spcBef>
                <a:spcPct val="50000"/>
              </a:spcBef>
            </a:pPr>
            <a:r>
              <a:rPr lang="zh-CN" altLang="en-US" sz="2400" b="1" dirty="0">
                <a:solidFill>
                  <a:srgbClr val="ED5959"/>
                </a:solidFill>
                <a:cs typeface="+mn-ea"/>
                <a:sym typeface="+mn-lt"/>
              </a:rPr>
              <a:t>学习目标</a:t>
            </a:r>
          </a:p>
        </p:txBody>
      </p:sp>
      <p:sp>
        <p:nvSpPr>
          <p:cNvPr id="5" name="Text Box 6"/>
          <p:cNvSpPr txBox="1">
            <a:spLocks noChangeArrowheads="1"/>
          </p:cNvSpPr>
          <p:nvPr/>
        </p:nvSpPr>
        <p:spPr bwMode="auto">
          <a:xfrm>
            <a:off x="587914" y="1849100"/>
            <a:ext cx="7761388" cy="1254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lnSpc>
                <a:spcPct val="150000"/>
              </a:lnSpc>
              <a:spcBef>
                <a:spcPct val="50000"/>
              </a:spcBef>
            </a:pPr>
            <a:r>
              <a:rPr lang="en-US" altLang="zh-CN" dirty="0">
                <a:solidFill>
                  <a:srgbClr val="000000"/>
                </a:solidFill>
                <a:cs typeface="+mn-ea"/>
                <a:sym typeface="+mn-lt"/>
              </a:rPr>
              <a:t>1.</a:t>
            </a:r>
            <a:r>
              <a:rPr lang="zh-CN" altLang="en-US" dirty="0">
                <a:solidFill>
                  <a:srgbClr val="000000"/>
                </a:solidFill>
                <a:cs typeface="+mn-ea"/>
                <a:sym typeface="+mn-lt"/>
              </a:rPr>
              <a:t>理解乘方、幂、指数、底数等概念以及会进行有理数乘方的运算。</a:t>
            </a:r>
          </a:p>
          <a:p>
            <a:pPr>
              <a:lnSpc>
                <a:spcPct val="150000"/>
              </a:lnSpc>
              <a:spcBef>
                <a:spcPct val="50000"/>
              </a:spcBef>
            </a:pPr>
            <a:r>
              <a:rPr lang="en-US" altLang="zh-CN" dirty="0">
                <a:solidFill>
                  <a:srgbClr val="000000"/>
                </a:solidFill>
                <a:cs typeface="+mn-ea"/>
                <a:sym typeface="+mn-lt"/>
              </a:rPr>
              <a:t>2.</a:t>
            </a:r>
            <a:r>
              <a:rPr lang="zh-CN" altLang="en-US" dirty="0">
                <a:solidFill>
                  <a:srgbClr val="000000"/>
                </a:solidFill>
                <a:cs typeface="+mn-ea"/>
                <a:sym typeface="+mn-lt"/>
              </a:rPr>
              <a:t>掌握有理数混合运算的顺序，能正确地进行有理数的加、减、乘、除、乘方的混合运算。</a:t>
            </a:r>
          </a:p>
          <a:p>
            <a:pPr>
              <a:lnSpc>
                <a:spcPct val="150000"/>
              </a:lnSpc>
              <a:spcBef>
                <a:spcPct val="50000"/>
              </a:spcBef>
            </a:pPr>
            <a:r>
              <a:rPr lang="en-US" altLang="zh-CN" dirty="0">
                <a:solidFill>
                  <a:srgbClr val="000000"/>
                </a:solidFill>
                <a:cs typeface="+mn-ea"/>
                <a:sym typeface="+mn-lt"/>
              </a:rPr>
              <a:t>3.</a:t>
            </a:r>
            <a:r>
              <a:rPr lang="zh-CN" altLang="en-US" dirty="0">
                <a:solidFill>
                  <a:srgbClr val="000000"/>
                </a:solidFill>
                <a:cs typeface="+mn-ea"/>
                <a:sym typeface="+mn-lt"/>
              </a:rPr>
              <a:t>掌握科学计数法以及准确地写出精确位及按要求进行四舍五入取近似数。</a:t>
            </a:r>
          </a:p>
        </p:txBody>
      </p:sp>
      <p:sp>
        <p:nvSpPr>
          <p:cNvPr id="6" name="Text Box 7"/>
          <p:cNvSpPr txBox="1">
            <a:spLocks noChangeArrowheads="1"/>
          </p:cNvSpPr>
          <p:nvPr/>
        </p:nvSpPr>
        <p:spPr bwMode="auto">
          <a:xfrm>
            <a:off x="587914" y="3257447"/>
            <a:ext cx="3497911" cy="3556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lnSpc>
                <a:spcPct val="75000"/>
              </a:lnSpc>
              <a:spcBef>
                <a:spcPct val="50000"/>
              </a:spcBef>
            </a:pPr>
            <a:r>
              <a:rPr lang="zh-CN" altLang="en-US" sz="2400" b="1" dirty="0">
                <a:solidFill>
                  <a:srgbClr val="ED5959"/>
                </a:solidFill>
                <a:cs typeface="+mn-ea"/>
                <a:sym typeface="+mn-lt"/>
              </a:rPr>
              <a:t>重点难点</a:t>
            </a:r>
          </a:p>
        </p:txBody>
      </p:sp>
      <p:sp>
        <p:nvSpPr>
          <p:cNvPr id="7" name="Text Box 8"/>
          <p:cNvSpPr txBox="1">
            <a:spLocks noChangeArrowheads="1"/>
          </p:cNvSpPr>
          <p:nvPr/>
        </p:nvSpPr>
        <p:spPr bwMode="auto">
          <a:xfrm>
            <a:off x="587914" y="3842780"/>
            <a:ext cx="753396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68580" tIns="34290" rIns="68580" bIns="34290">
            <a:spAutoFit/>
          </a:bodyPr>
          <a:lstStyle/>
          <a:p>
            <a:pPr>
              <a:spcBef>
                <a:spcPct val="50000"/>
              </a:spcBef>
            </a:pPr>
            <a:r>
              <a:rPr lang="zh-CN" altLang="en-US" sz="1500" dirty="0">
                <a:solidFill>
                  <a:srgbClr val="000000"/>
                </a:solidFill>
                <a:cs typeface="+mn-ea"/>
                <a:sym typeface="+mn-lt"/>
              </a:rPr>
              <a:t>重点：有理数乘方的运算、混合运算、科学计数法及近似数。</a:t>
            </a:r>
          </a:p>
          <a:p>
            <a:pPr>
              <a:spcBef>
                <a:spcPct val="50000"/>
              </a:spcBef>
            </a:pPr>
            <a:r>
              <a:rPr lang="zh-CN" altLang="en-US" sz="1500" dirty="0">
                <a:solidFill>
                  <a:srgbClr val="000000"/>
                </a:solidFill>
                <a:cs typeface="+mn-ea"/>
                <a:sym typeface="+mn-lt"/>
              </a:rPr>
              <a:t>难点：灵活应用运算律，使计算简单、准确。</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par>
                                <p:cTn id="20" presetID="53" presetClass="entr" presetSubtype="16"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p:cTn id="22" dur="500" fill="hold"/>
                                        <p:tgtEl>
                                          <p:spTgt spid="7"/>
                                        </p:tgtEl>
                                        <p:attrNameLst>
                                          <p:attrName>ppt_w</p:attrName>
                                        </p:attrNameLst>
                                      </p:cBhvr>
                                      <p:tavLst>
                                        <p:tav tm="0">
                                          <p:val>
                                            <p:fltVal val="0"/>
                                          </p:val>
                                        </p:tav>
                                        <p:tav tm="100000">
                                          <p:val>
                                            <p:strVal val="#ppt_w"/>
                                          </p:val>
                                        </p:tav>
                                      </p:tavLst>
                                    </p:anim>
                                    <p:anim calcmode="lin" valueType="num">
                                      <p:cBhvr>
                                        <p:cTn id="23" dur="500" fill="hold"/>
                                        <p:tgtEl>
                                          <p:spTgt spid="7"/>
                                        </p:tgtEl>
                                        <p:attrNameLst>
                                          <p:attrName>ppt_h</p:attrName>
                                        </p:attrNameLst>
                                      </p:cBhvr>
                                      <p:tavLst>
                                        <p:tav tm="0">
                                          <p:val>
                                            <p:fltVal val="0"/>
                                          </p:val>
                                        </p:tav>
                                        <p:tav tm="100000">
                                          <p:val>
                                            <p:strVal val="#ppt_h"/>
                                          </p:val>
                                        </p:tav>
                                      </p:tavLst>
                                    </p:anim>
                                    <p:animEffect transition="in" filter="fade">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对象 2"/>
          <p:cNvGraphicFramePr>
            <a:graphicFrameLocks noChangeAspect="1"/>
          </p:cNvGraphicFramePr>
          <p:nvPr/>
        </p:nvGraphicFramePr>
        <p:xfrm>
          <a:off x="1996282" y="1000800"/>
          <a:ext cx="2228850" cy="476250"/>
        </p:xfrm>
        <a:graphic>
          <a:graphicData uri="http://schemas.openxmlformats.org/presentationml/2006/ole">
            <mc:AlternateContent xmlns:mc="http://schemas.openxmlformats.org/markup-compatibility/2006">
              <mc:Choice xmlns:v="urn:schemas-microsoft-com:vml" Requires="v">
                <p:oleObj spid="_x0000_s8280" name="公式" r:id="rId5" imgW="1117600" imgH="240665" progId="Equations">
                  <p:embed/>
                </p:oleObj>
              </mc:Choice>
              <mc:Fallback>
                <p:oleObj name="公式" r:id="rId5" imgW="1117600" imgH="240665" progId="Equations">
                  <p:embed/>
                  <p:pic>
                    <p:nvPicPr>
                      <p:cNvPr id="0" name="对象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6282" y="1000800"/>
                        <a:ext cx="22288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文本框 3"/>
          <p:cNvSpPr txBox="1"/>
          <p:nvPr/>
        </p:nvSpPr>
        <p:spPr>
          <a:xfrm>
            <a:off x="908775" y="1013379"/>
            <a:ext cx="6164218" cy="438581"/>
          </a:xfrm>
          <a:prstGeom prst="rect">
            <a:avLst/>
          </a:prstGeom>
          <a:noFill/>
        </p:spPr>
        <p:txBody>
          <a:bodyPr wrap="square" lIns="68580" tIns="34290" rIns="68580" bIns="34290" rtlCol="0">
            <a:spAutoFit/>
          </a:bodyPr>
          <a:lstStyle/>
          <a:p>
            <a:pPr defTabSz="914400"/>
            <a:r>
              <a:rPr lang="en-US" altLang="zh-CN" sz="2400" dirty="0">
                <a:solidFill>
                  <a:prstClr val="black"/>
                </a:solidFill>
                <a:cs typeface="+mn-ea"/>
                <a:sym typeface="+mn-lt"/>
              </a:rPr>
              <a:t>4.</a:t>
            </a:r>
            <a:r>
              <a:rPr lang="zh-CN" altLang="en-US" sz="2400" dirty="0">
                <a:solidFill>
                  <a:prstClr val="black"/>
                </a:solidFill>
                <a:cs typeface="+mn-ea"/>
                <a:sym typeface="+mn-lt"/>
              </a:rPr>
              <a:t>计算                              的值。</a:t>
            </a:r>
          </a:p>
        </p:txBody>
      </p:sp>
      <p:graphicFrame>
        <p:nvGraphicFramePr>
          <p:cNvPr id="8" name="对象 7"/>
          <p:cNvGraphicFramePr>
            <a:graphicFrameLocks noChangeAspect="1"/>
          </p:cNvGraphicFramePr>
          <p:nvPr/>
        </p:nvGraphicFramePr>
        <p:xfrm>
          <a:off x="1307653" y="1809018"/>
          <a:ext cx="2228850" cy="476250"/>
        </p:xfrm>
        <a:graphic>
          <a:graphicData uri="http://schemas.openxmlformats.org/presentationml/2006/ole">
            <mc:AlternateContent xmlns:mc="http://schemas.openxmlformats.org/markup-compatibility/2006">
              <mc:Choice xmlns:v="urn:schemas-microsoft-com:vml" Requires="v">
                <p:oleObj spid="_x0000_s8281" name="公式" r:id="rId7" imgW="1117600" imgH="240665" progId="Equations">
                  <p:embed/>
                </p:oleObj>
              </mc:Choice>
              <mc:Fallback>
                <p:oleObj name="公式" r:id="rId7" imgW="1117600" imgH="240665" progId="Equations">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07653" y="1809018"/>
                        <a:ext cx="222885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9" name="文本框 8"/>
              <p:cNvSpPr txBox="1"/>
              <p:nvPr/>
            </p:nvSpPr>
            <p:spPr>
              <a:xfrm>
                <a:off x="1052587" y="2337071"/>
                <a:ext cx="4759184" cy="469359"/>
              </a:xfrm>
              <a:prstGeom prst="rect">
                <a:avLst/>
              </a:prstGeom>
              <a:noFill/>
            </p:spPr>
            <p:txBody>
              <a:bodyPr wrap="square" lIns="68580" tIns="34290" rIns="68580" bIns="34290" rtlCol="0">
                <a:spAutoFit/>
              </a:bodyPr>
              <a:lstStyle/>
              <a:p>
                <a:pPr defTabSz="914400"/>
                <a:r>
                  <a:rPr lang="en-US" altLang="zh-CN" sz="1800" dirty="0">
                    <a:solidFill>
                      <a:prstClr val="black"/>
                    </a:solidFill>
                    <a:cs typeface="+mn-ea"/>
                    <a:sym typeface="+mn-lt"/>
                  </a:rPr>
                  <a:t>=</a:t>
                </a:r>
                <a:r>
                  <a:rPr lang="zh-CN" altLang="en-US" sz="1800" dirty="0">
                    <a:solidFill>
                      <a:prstClr val="black"/>
                    </a:solidFill>
                    <a:cs typeface="+mn-ea"/>
                    <a:sym typeface="+mn-lt"/>
                  </a:rPr>
                  <a:t>（</a:t>
                </a:r>
                <a14:m>
                  <m:oMath xmlns:m="http://schemas.openxmlformats.org/officeDocument/2006/math">
                    <m:f>
                      <m:fPr>
                        <m:ctrlPr>
                          <a:rPr lang="en-US" altLang="zh-CN" sz="1800" i="1">
                            <a:solidFill>
                              <a:prstClr val="black"/>
                            </a:solidFill>
                            <a:latin typeface="Cambria Math" panose="02040503050406030204" pitchFamily="18" charset="0"/>
                            <a:cs typeface="+mn-ea"/>
                            <a:sym typeface="+mn-lt"/>
                          </a:rPr>
                        </m:ctrlPr>
                      </m:fPr>
                      <m:num>
                        <m:r>
                          <a:rPr lang="en-US" altLang="zh-CN" sz="1800" i="1">
                            <a:solidFill>
                              <a:prstClr val="black"/>
                            </a:solidFill>
                            <a:latin typeface="Cambria Math" panose="02040503050406030204" pitchFamily="18" charset="0"/>
                            <a:cs typeface="+mn-ea"/>
                            <a:sym typeface="+mn-lt"/>
                          </a:rPr>
                          <m:t>1</m:t>
                        </m:r>
                      </m:num>
                      <m:den>
                        <m:r>
                          <a:rPr lang="en-US" altLang="zh-CN" sz="1800" i="1">
                            <a:solidFill>
                              <a:prstClr val="black"/>
                            </a:solidFill>
                            <a:latin typeface="Cambria Math" panose="02040503050406030204" pitchFamily="18" charset="0"/>
                            <a:cs typeface="+mn-ea"/>
                            <a:sym typeface="+mn-lt"/>
                          </a:rPr>
                          <m:t>8</m:t>
                        </m:r>
                      </m:den>
                    </m:f>
                    <m:r>
                      <a:rPr lang="en-US" altLang="zh-CN" sz="1800" i="1">
                        <a:solidFill>
                          <a:prstClr val="black"/>
                        </a:solidFill>
                        <a:latin typeface="Cambria Math" panose="02040503050406030204" pitchFamily="18" charset="0"/>
                        <a:cs typeface="+mn-ea"/>
                        <a:sym typeface="+mn-lt"/>
                      </a:rPr>
                      <m:t>×</m:t>
                    </m:r>
                  </m:oMath>
                </a14:m>
                <a:r>
                  <a:rPr lang="en-US" altLang="zh-CN" sz="1800" dirty="0">
                    <a:solidFill>
                      <a:prstClr val="black"/>
                    </a:solidFill>
                    <a:cs typeface="+mn-ea"/>
                    <a:sym typeface="+mn-lt"/>
                  </a:rPr>
                  <a:t> </a:t>
                </a:r>
                <a14:m>
                  <m:oMath xmlns:m="http://schemas.openxmlformats.org/officeDocument/2006/math">
                    <m:f>
                      <m:fPr>
                        <m:ctrlPr>
                          <a:rPr lang="en-US" altLang="zh-CN" sz="1800" i="1">
                            <a:solidFill>
                              <a:prstClr val="black"/>
                            </a:solidFill>
                            <a:latin typeface="Cambria Math" panose="02040503050406030204" pitchFamily="18" charset="0"/>
                            <a:cs typeface="+mn-ea"/>
                            <a:sym typeface="+mn-lt"/>
                          </a:rPr>
                        </m:ctrlPr>
                      </m:fPr>
                      <m:num>
                        <m:r>
                          <a:rPr lang="en-US" altLang="zh-CN" sz="1800" i="1">
                            <a:solidFill>
                              <a:prstClr val="black"/>
                            </a:solidFill>
                            <a:latin typeface="Cambria Math" panose="02040503050406030204" pitchFamily="18" charset="0"/>
                            <a:cs typeface="+mn-ea"/>
                            <a:sym typeface="+mn-lt"/>
                          </a:rPr>
                          <m:t>1</m:t>
                        </m:r>
                      </m:num>
                      <m:den>
                        <m:r>
                          <a:rPr lang="en-US" altLang="zh-CN" sz="1800" i="1">
                            <a:solidFill>
                              <a:prstClr val="black"/>
                            </a:solidFill>
                            <a:latin typeface="Cambria Math" panose="02040503050406030204" pitchFamily="18" charset="0"/>
                            <a:cs typeface="+mn-ea"/>
                            <a:sym typeface="+mn-lt"/>
                          </a:rPr>
                          <m:t>8</m:t>
                        </m:r>
                      </m:den>
                    </m:f>
                    <m:r>
                      <a:rPr lang="en-US" altLang="zh-CN" sz="1800" i="1">
                        <a:solidFill>
                          <a:prstClr val="black"/>
                        </a:solidFill>
                        <a:latin typeface="Cambria Math" panose="02040503050406030204" pitchFamily="18" charset="0"/>
                        <a:cs typeface="+mn-ea"/>
                        <a:sym typeface="+mn-lt"/>
                      </a:rPr>
                      <m:t>× </m:t>
                    </m:r>
                  </m:oMath>
                </a14:m>
                <a:r>
                  <a:rPr lang="en-US" altLang="zh-CN" sz="1800" dirty="0">
                    <a:solidFill>
                      <a:prstClr val="black"/>
                    </a:solidFill>
                    <a:cs typeface="+mn-ea"/>
                    <a:sym typeface="+mn-lt"/>
                  </a:rPr>
                  <a:t>… </a:t>
                </a:r>
                <a14:m>
                  <m:oMath xmlns:m="http://schemas.openxmlformats.org/officeDocument/2006/math">
                    <m:r>
                      <a:rPr lang="en-US" altLang="zh-CN" sz="1800" i="1">
                        <a:solidFill>
                          <a:prstClr val="black"/>
                        </a:solidFill>
                        <a:latin typeface="Cambria Math" panose="02040503050406030204" pitchFamily="18" charset="0"/>
                        <a:cs typeface="+mn-ea"/>
                        <a:sym typeface="+mn-lt"/>
                      </a:rPr>
                      <m:t>× </m:t>
                    </m:r>
                    <m:f>
                      <m:fPr>
                        <m:ctrlPr>
                          <a:rPr lang="en-US" altLang="zh-CN" sz="1800" i="1">
                            <a:solidFill>
                              <a:prstClr val="black"/>
                            </a:solidFill>
                            <a:latin typeface="Cambria Math" panose="02040503050406030204" pitchFamily="18" charset="0"/>
                            <a:cs typeface="+mn-ea"/>
                            <a:sym typeface="+mn-lt"/>
                          </a:rPr>
                        </m:ctrlPr>
                      </m:fPr>
                      <m:num>
                        <m:r>
                          <a:rPr lang="en-US" altLang="zh-CN" sz="1800" i="1">
                            <a:solidFill>
                              <a:prstClr val="black"/>
                            </a:solidFill>
                            <a:latin typeface="Cambria Math" panose="02040503050406030204" pitchFamily="18" charset="0"/>
                            <a:cs typeface="+mn-ea"/>
                            <a:sym typeface="+mn-lt"/>
                          </a:rPr>
                          <m:t>1</m:t>
                        </m:r>
                      </m:num>
                      <m:den>
                        <m:r>
                          <a:rPr lang="en-US" altLang="zh-CN" sz="1800" i="1">
                            <a:solidFill>
                              <a:prstClr val="black"/>
                            </a:solidFill>
                            <a:latin typeface="Cambria Math" panose="02040503050406030204" pitchFamily="18" charset="0"/>
                            <a:cs typeface="+mn-ea"/>
                            <a:sym typeface="+mn-lt"/>
                          </a:rPr>
                          <m:t>8</m:t>
                        </m:r>
                      </m:den>
                    </m:f>
                  </m:oMath>
                </a14:m>
                <a:r>
                  <a:rPr lang="zh-CN" altLang="en-US" sz="1800" dirty="0">
                    <a:solidFill>
                      <a:prstClr val="black"/>
                    </a:solidFill>
                    <a:cs typeface="+mn-ea"/>
                    <a:sym typeface="+mn-lt"/>
                  </a:rPr>
                  <a:t>）</a:t>
                </a:r>
                <a:r>
                  <a:rPr lang="en-US" altLang="zh-CN" sz="1800" dirty="0">
                    <a:solidFill>
                      <a:prstClr val="black"/>
                    </a:solidFill>
                    <a:cs typeface="+mn-ea"/>
                    <a:sym typeface="+mn-lt"/>
                  </a:rPr>
                  <a:t>×</a:t>
                </a:r>
                <a:r>
                  <a:rPr lang="zh-CN" altLang="en-US" sz="1800" dirty="0">
                    <a:solidFill>
                      <a:prstClr val="black"/>
                    </a:solidFill>
                    <a:cs typeface="+mn-ea"/>
                    <a:sym typeface="+mn-lt"/>
                  </a:rPr>
                  <a:t> （</a:t>
                </a:r>
                <a14:m>
                  <m:oMath xmlns:m="http://schemas.openxmlformats.org/officeDocument/2006/math">
                    <m:r>
                      <a:rPr lang="en-US" altLang="zh-CN" sz="1800" i="1">
                        <a:solidFill>
                          <a:prstClr val="black"/>
                        </a:solidFill>
                        <a:latin typeface="Cambria Math" panose="02040503050406030204" pitchFamily="18" charset="0"/>
                        <a:cs typeface="+mn-ea"/>
                        <a:sym typeface="+mn-lt"/>
                      </a:rPr>
                      <m:t>8×</m:t>
                    </m:r>
                  </m:oMath>
                </a14:m>
                <a:r>
                  <a:rPr lang="en-US" altLang="zh-CN" sz="1800" dirty="0">
                    <a:solidFill>
                      <a:prstClr val="black"/>
                    </a:solidFill>
                    <a:cs typeface="+mn-ea"/>
                    <a:sym typeface="+mn-lt"/>
                  </a:rPr>
                  <a:t> </a:t>
                </a:r>
                <a14:m>
                  <m:oMath xmlns:m="http://schemas.openxmlformats.org/officeDocument/2006/math">
                    <m:r>
                      <a:rPr lang="en-US" altLang="zh-CN" sz="1800" i="1">
                        <a:solidFill>
                          <a:prstClr val="black"/>
                        </a:solidFill>
                        <a:latin typeface="Cambria Math" panose="02040503050406030204" pitchFamily="18" charset="0"/>
                        <a:cs typeface="+mn-ea"/>
                        <a:sym typeface="+mn-lt"/>
                      </a:rPr>
                      <m:t>8× </m:t>
                    </m:r>
                  </m:oMath>
                </a14:m>
                <a:r>
                  <a:rPr lang="en-US" altLang="zh-CN" sz="1800" dirty="0">
                    <a:solidFill>
                      <a:prstClr val="black"/>
                    </a:solidFill>
                    <a:cs typeface="+mn-ea"/>
                    <a:sym typeface="+mn-lt"/>
                  </a:rPr>
                  <a:t>… </a:t>
                </a:r>
                <a14:m>
                  <m:oMath xmlns:m="http://schemas.openxmlformats.org/officeDocument/2006/math">
                    <m:r>
                      <a:rPr lang="en-US" altLang="zh-CN" sz="1800" i="1">
                        <a:solidFill>
                          <a:prstClr val="black"/>
                        </a:solidFill>
                        <a:latin typeface="Cambria Math" panose="02040503050406030204" pitchFamily="18" charset="0"/>
                        <a:cs typeface="+mn-ea"/>
                        <a:sym typeface="+mn-lt"/>
                      </a:rPr>
                      <m:t>×</m:t>
                    </m:r>
                  </m:oMath>
                </a14:m>
                <a:r>
                  <a:rPr lang="en-US" altLang="zh-CN" sz="1800" dirty="0">
                    <a:solidFill>
                      <a:prstClr val="black"/>
                    </a:solidFill>
                    <a:cs typeface="+mn-ea"/>
                    <a:sym typeface="+mn-lt"/>
                  </a:rPr>
                  <a:t> </a:t>
                </a:r>
                <a14:m>
                  <m:oMath xmlns:m="http://schemas.openxmlformats.org/officeDocument/2006/math">
                    <m:r>
                      <a:rPr lang="en-US" altLang="zh-CN" sz="1800" i="1">
                        <a:solidFill>
                          <a:prstClr val="black"/>
                        </a:solidFill>
                        <a:latin typeface="Cambria Math" panose="02040503050406030204" pitchFamily="18" charset="0"/>
                        <a:cs typeface="+mn-ea"/>
                        <a:sym typeface="+mn-lt"/>
                      </a:rPr>
                      <m:t>8</m:t>
                    </m:r>
                  </m:oMath>
                </a14:m>
                <a:r>
                  <a:rPr lang="zh-CN" altLang="en-US" sz="1800" dirty="0">
                    <a:solidFill>
                      <a:prstClr val="black"/>
                    </a:solidFill>
                    <a:cs typeface="+mn-ea"/>
                    <a:sym typeface="+mn-lt"/>
                  </a:rPr>
                  <a:t>）</a:t>
                </a:r>
              </a:p>
            </p:txBody>
          </p:sp>
        </mc:Choice>
        <mc:Fallback xmlns="">
          <p:sp>
            <p:nvSpPr>
              <p:cNvPr id="9" name="文本框 8"/>
              <p:cNvSpPr txBox="1">
                <a:spLocks noRot="1" noChangeAspect="1" noMove="1" noResize="1" noEditPoints="1" noAdjustHandles="1" noChangeArrowheads="1" noChangeShapeType="1" noTextEdit="1"/>
              </p:cNvSpPr>
              <p:nvPr/>
            </p:nvSpPr>
            <p:spPr>
              <a:xfrm>
                <a:off x="1052587" y="2337071"/>
                <a:ext cx="4759184" cy="469359"/>
              </a:xfrm>
              <a:prstGeom prst="rect">
                <a:avLst/>
              </a:prstGeom>
              <a:blipFill rotWithShape="1">
                <a:blip r:embed="rId8"/>
                <a:stretch>
                  <a:fillRect l="-8" t="-58" r="5" b="78"/>
                </a:stretch>
              </a:blipFill>
            </p:spPr>
            <p:txBody>
              <a:bodyPr/>
              <a:lstStyle/>
              <a:p>
                <a:r>
                  <a:rPr lang="zh-CN" altLang="en-US">
                    <a:noFill/>
                  </a:rPr>
                  <a:t> </a:t>
                </a:r>
              </a:p>
            </p:txBody>
          </p:sp>
        </mc:Fallback>
      </mc:AlternateContent>
      <p:sp>
        <p:nvSpPr>
          <p:cNvPr id="10" name="矩形 9"/>
          <p:cNvSpPr/>
          <p:nvPr/>
        </p:nvSpPr>
        <p:spPr>
          <a:xfrm rot="5400000">
            <a:off x="2151153" y="1864443"/>
            <a:ext cx="251992" cy="1915909"/>
          </a:xfrm>
          <a:prstGeom prst="rect">
            <a:avLst/>
          </a:prstGeom>
        </p:spPr>
        <p:txBody>
          <a:bodyPr wrap="square" lIns="68580" tIns="34290" rIns="68580" bIns="34290">
            <a:spAutoFit/>
          </a:bodyPr>
          <a:lstStyle/>
          <a:p>
            <a:pPr defTabSz="914400"/>
            <a:r>
              <a:rPr lang="en-US" altLang="zh-CN" sz="12000" dirty="0">
                <a:solidFill>
                  <a:prstClr val="black"/>
                </a:solidFill>
                <a:cs typeface="+mn-ea"/>
                <a:sym typeface="+mn-lt"/>
              </a:rPr>
              <a:t>}</a:t>
            </a:r>
            <a:endParaRPr lang="zh-CN" altLang="en-US" sz="12000" dirty="0">
              <a:solidFill>
                <a:prstClr val="black"/>
              </a:solidFill>
              <a:cs typeface="+mn-ea"/>
              <a:sym typeface="+mn-lt"/>
            </a:endParaRPr>
          </a:p>
        </p:txBody>
      </p:sp>
      <p:sp>
        <p:nvSpPr>
          <p:cNvPr id="11" name="矩形 10"/>
          <p:cNvSpPr/>
          <p:nvPr/>
        </p:nvSpPr>
        <p:spPr>
          <a:xfrm rot="5400000">
            <a:off x="4204353" y="1874538"/>
            <a:ext cx="251992" cy="1915909"/>
          </a:xfrm>
          <a:prstGeom prst="rect">
            <a:avLst/>
          </a:prstGeom>
        </p:spPr>
        <p:txBody>
          <a:bodyPr wrap="square" lIns="68580" tIns="34290" rIns="68580" bIns="34290">
            <a:spAutoFit/>
          </a:bodyPr>
          <a:lstStyle/>
          <a:p>
            <a:pPr defTabSz="914400"/>
            <a:r>
              <a:rPr lang="en-US" altLang="zh-CN" sz="12000" dirty="0">
                <a:solidFill>
                  <a:prstClr val="black"/>
                </a:solidFill>
                <a:cs typeface="+mn-ea"/>
                <a:sym typeface="+mn-lt"/>
              </a:rPr>
              <a:t>}</a:t>
            </a:r>
            <a:endParaRPr lang="zh-CN" altLang="en-US" sz="12000" dirty="0">
              <a:solidFill>
                <a:prstClr val="black"/>
              </a:solidFill>
              <a:cs typeface="+mn-ea"/>
              <a:sym typeface="+mn-lt"/>
            </a:endParaRPr>
          </a:p>
        </p:txBody>
      </p:sp>
      <p:sp>
        <p:nvSpPr>
          <p:cNvPr id="12" name="文本框 11"/>
          <p:cNvSpPr txBox="1"/>
          <p:nvPr/>
        </p:nvSpPr>
        <p:spPr>
          <a:xfrm>
            <a:off x="1702453" y="3395471"/>
            <a:ext cx="936000" cy="346249"/>
          </a:xfrm>
          <a:prstGeom prst="rect">
            <a:avLst/>
          </a:prstGeom>
          <a:noFill/>
        </p:spPr>
        <p:txBody>
          <a:bodyPr wrap="square" lIns="68580" tIns="34290" rIns="68580" bIns="34290" rtlCol="0">
            <a:spAutoFit/>
          </a:bodyPr>
          <a:lstStyle/>
          <a:p>
            <a:pPr defTabSz="914400"/>
            <a:r>
              <a:rPr lang="en-US" altLang="zh-CN" sz="1800" dirty="0">
                <a:solidFill>
                  <a:prstClr val="black"/>
                </a:solidFill>
                <a:cs typeface="+mn-ea"/>
                <a:sym typeface="+mn-lt"/>
              </a:rPr>
              <a:t>2016</a:t>
            </a:r>
            <a:r>
              <a:rPr lang="zh-CN" altLang="en-US" sz="1800" dirty="0">
                <a:solidFill>
                  <a:prstClr val="black"/>
                </a:solidFill>
                <a:cs typeface="+mn-ea"/>
                <a:sym typeface="+mn-lt"/>
              </a:rPr>
              <a:t>个</a:t>
            </a:r>
          </a:p>
        </p:txBody>
      </p:sp>
      <p:sp>
        <p:nvSpPr>
          <p:cNvPr id="13" name="文本框 12"/>
          <p:cNvSpPr txBox="1"/>
          <p:nvPr/>
        </p:nvSpPr>
        <p:spPr>
          <a:xfrm>
            <a:off x="3810171" y="3395471"/>
            <a:ext cx="936000" cy="346249"/>
          </a:xfrm>
          <a:prstGeom prst="rect">
            <a:avLst/>
          </a:prstGeom>
          <a:noFill/>
        </p:spPr>
        <p:txBody>
          <a:bodyPr wrap="square" lIns="68580" tIns="34290" rIns="68580" bIns="34290" rtlCol="0">
            <a:spAutoFit/>
          </a:bodyPr>
          <a:lstStyle/>
          <a:p>
            <a:pPr defTabSz="914400"/>
            <a:r>
              <a:rPr lang="en-US" altLang="zh-CN" sz="1800" dirty="0">
                <a:solidFill>
                  <a:prstClr val="black"/>
                </a:solidFill>
                <a:cs typeface="+mn-ea"/>
                <a:sym typeface="+mn-lt"/>
              </a:rPr>
              <a:t>2017</a:t>
            </a:r>
            <a:r>
              <a:rPr lang="zh-CN" altLang="en-US" sz="1800" dirty="0">
                <a:solidFill>
                  <a:prstClr val="black"/>
                </a:solidFill>
                <a:cs typeface="+mn-ea"/>
                <a:sym typeface="+mn-lt"/>
              </a:rPr>
              <a:t>个</a:t>
            </a:r>
          </a:p>
        </p:txBody>
      </p:sp>
      <p:sp>
        <p:nvSpPr>
          <p:cNvPr id="14" name="文本框 13"/>
          <p:cNvSpPr txBox="1"/>
          <p:nvPr/>
        </p:nvSpPr>
        <p:spPr>
          <a:xfrm>
            <a:off x="1116354" y="3899245"/>
            <a:ext cx="4759184" cy="346249"/>
          </a:xfrm>
          <a:prstGeom prst="rect">
            <a:avLst/>
          </a:prstGeom>
          <a:noFill/>
        </p:spPr>
        <p:txBody>
          <a:bodyPr wrap="square" lIns="68580" tIns="34290" rIns="68580" bIns="34290" rtlCol="0">
            <a:spAutoFit/>
          </a:bodyPr>
          <a:lstStyle/>
          <a:p>
            <a:pPr defTabSz="914400"/>
            <a:r>
              <a:rPr lang="en-US" altLang="zh-CN" sz="1800" dirty="0">
                <a:solidFill>
                  <a:prstClr val="black"/>
                </a:solidFill>
                <a:cs typeface="+mn-ea"/>
                <a:sym typeface="+mn-lt"/>
              </a:rPr>
              <a:t>=8</a:t>
            </a:r>
            <a:endParaRPr lang="zh-CN" altLang="en-US" sz="1800" dirty="0">
              <a:solidFill>
                <a:prstClr val="black"/>
              </a:solidFill>
              <a:cs typeface="+mn-ea"/>
              <a:sym typeface="+mn-lt"/>
            </a:endParaRPr>
          </a:p>
        </p:txBody>
      </p:sp>
      <p:sp>
        <p:nvSpPr>
          <p:cNvPr id="15" name="文本框 14"/>
          <p:cNvSpPr txBox="1"/>
          <p:nvPr/>
        </p:nvSpPr>
        <p:spPr>
          <a:xfrm>
            <a:off x="404482" y="244647"/>
            <a:ext cx="3596018"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探索提高</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reeform 233"/>
          <p:cNvSpPr>
            <a:spLocks noEditPoints="1"/>
          </p:cNvSpPr>
          <p:nvPr/>
        </p:nvSpPr>
        <p:spPr bwMode="auto">
          <a:xfrm rot="10800000" flipH="1" flipV="1">
            <a:off x="-2001718" y="-517072"/>
            <a:ext cx="6159162" cy="6177644"/>
          </a:xfrm>
          <a:custGeom>
            <a:avLst/>
            <a:gdLst>
              <a:gd name="T0" fmla="*/ 645 w 686"/>
              <a:gd name="T1" fmla="*/ 186 h 687"/>
              <a:gd name="T2" fmla="*/ 372 w 686"/>
              <a:gd name="T3" fmla="*/ 1 h 687"/>
              <a:gd name="T4" fmla="*/ 51 w 686"/>
              <a:gd name="T5" fmla="*/ 167 h 687"/>
              <a:gd name="T6" fmla="*/ 44 w 686"/>
              <a:gd name="T7" fmla="*/ 507 h 687"/>
              <a:gd name="T8" fmla="*/ 501 w 686"/>
              <a:gd name="T9" fmla="*/ 648 h 687"/>
              <a:gd name="T10" fmla="*/ 10 w 686"/>
              <a:gd name="T11" fmla="*/ 404 h 687"/>
              <a:gd name="T12" fmla="*/ 34 w 686"/>
              <a:gd name="T13" fmla="*/ 410 h 687"/>
              <a:gd name="T14" fmla="*/ 168 w 686"/>
              <a:gd name="T15" fmla="*/ 134 h 687"/>
              <a:gd name="T16" fmla="*/ 137 w 686"/>
              <a:gd name="T17" fmla="*/ 122 h 687"/>
              <a:gd name="T18" fmla="*/ 91 w 686"/>
              <a:gd name="T19" fmla="*/ 118 h 687"/>
              <a:gd name="T20" fmla="*/ 50 w 686"/>
              <a:gd name="T21" fmla="*/ 351 h 687"/>
              <a:gd name="T22" fmla="*/ 67 w 686"/>
              <a:gd name="T23" fmla="*/ 419 h 687"/>
              <a:gd name="T24" fmla="*/ 90 w 686"/>
              <a:gd name="T25" fmla="*/ 560 h 687"/>
              <a:gd name="T26" fmla="*/ 104 w 686"/>
              <a:gd name="T27" fmla="*/ 174 h 687"/>
              <a:gd name="T28" fmla="*/ 120 w 686"/>
              <a:gd name="T29" fmla="*/ 199 h 687"/>
              <a:gd name="T30" fmla="*/ 145 w 686"/>
              <a:gd name="T31" fmla="*/ 209 h 687"/>
              <a:gd name="T32" fmla="*/ 152 w 686"/>
              <a:gd name="T33" fmla="*/ 156 h 687"/>
              <a:gd name="T34" fmla="*/ 182 w 686"/>
              <a:gd name="T35" fmla="*/ 637 h 687"/>
              <a:gd name="T36" fmla="*/ 306 w 686"/>
              <a:gd name="T37" fmla="*/ 18 h 687"/>
              <a:gd name="T38" fmla="*/ 302 w 686"/>
              <a:gd name="T39" fmla="*/ 53 h 687"/>
              <a:gd name="T40" fmla="*/ 274 w 686"/>
              <a:gd name="T41" fmla="*/ 60 h 687"/>
              <a:gd name="T42" fmla="*/ 279 w 686"/>
              <a:gd name="T43" fmla="*/ 197 h 687"/>
              <a:gd name="T44" fmla="*/ 254 w 686"/>
              <a:gd name="T45" fmla="*/ 207 h 687"/>
              <a:gd name="T46" fmla="*/ 221 w 686"/>
              <a:gd name="T47" fmla="*/ 103 h 687"/>
              <a:gd name="T48" fmla="*/ 210 w 686"/>
              <a:gd name="T49" fmla="*/ 116 h 687"/>
              <a:gd name="T50" fmla="*/ 197 w 686"/>
              <a:gd name="T51" fmla="*/ 74 h 687"/>
              <a:gd name="T52" fmla="*/ 210 w 686"/>
              <a:gd name="T53" fmla="*/ 365 h 687"/>
              <a:gd name="T54" fmla="*/ 219 w 686"/>
              <a:gd name="T55" fmla="*/ 50 h 687"/>
              <a:gd name="T56" fmla="*/ 233 w 686"/>
              <a:gd name="T57" fmla="*/ 134 h 687"/>
              <a:gd name="T58" fmla="*/ 239 w 686"/>
              <a:gd name="T59" fmla="*/ 211 h 687"/>
              <a:gd name="T60" fmla="*/ 258 w 686"/>
              <a:gd name="T61" fmla="*/ 628 h 687"/>
              <a:gd name="T62" fmla="*/ 275 w 686"/>
              <a:gd name="T63" fmla="*/ 298 h 687"/>
              <a:gd name="T64" fmla="*/ 296 w 686"/>
              <a:gd name="T65" fmla="*/ 190 h 687"/>
              <a:gd name="T66" fmla="*/ 308 w 686"/>
              <a:gd name="T67" fmla="*/ 443 h 687"/>
              <a:gd name="T68" fmla="*/ 317 w 686"/>
              <a:gd name="T69" fmla="*/ 372 h 687"/>
              <a:gd name="T70" fmla="*/ 444 w 686"/>
              <a:gd name="T71" fmla="*/ 65 h 687"/>
              <a:gd name="T72" fmla="*/ 445 w 686"/>
              <a:gd name="T73" fmla="*/ 242 h 687"/>
              <a:gd name="T74" fmla="*/ 404 w 686"/>
              <a:gd name="T75" fmla="*/ 173 h 687"/>
              <a:gd name="T76" fmla="*/ 390 w 686"/>
              <a:gd name="T77" fmla="*/ 238 h 687"/>
              <a:gd name="T78" fmla="*/ 367 w 686"/>
              <a:gd name="T79" fmla="*/ 108 h 687"/>
              <a:gd name="T80" fmla="*/ 356 w 686"/>
              <a:gd name="T81" fmla="*/ 224 h 687"/>
              <a:gd name="T82" fmla="*/ 345 w 686"/>
              <a:gd name="T83" fmla="*/ 287 h 687"/>
              <a:gd name="T84" fmla="*/ 363 w 686"/>
              <a:gd name="T85" fmla="*/ 600 h 687"/>
              <a:gd name="T86" fmla="*/ 379 w 686"/>
              <a:gd name="T87" fmla="*/ 302 h 687"/>
              <a:gd name="T88" fmla="*/ 384 w 686"/>
              <a:gd name="T89" fmla="*/ 660 h 687"/>
              <a:gd name="T90" fmla="*/ 411 w 686"/>
              <a:gd name="T91" fmla="*/ 233 h 687"/>
              <a:gd name="T92" fmla="*/ 428 w 686"/>
              <a:gd name="T93" fmla="*/ 191 h 687"/>
              <a:gd name="T94" fmla="*/ 454 w 686"/>
              <a:gd name="T95" fmla="*/ 161 h 687"/>
              <a:gd name="T96" fmla="*/ 548 w 686"/>
              <a:gd name="T97" fmla="*/ 104 h 687"/>
              <a:gd name="T98" fmla="*/ 509 w 686"/>
              <a:gd name="T99" fmla="*/ 64 h 687"/>
              <a:gd name="T100" fmla="*/ 465 w 686"/>
              <a:gd name="T101" fmla="*/ 138 h 687"/>
              <a:gd name="T102" fmla="*/ 475 w 686"/>
              <a:gd name="T103" fmla="*/ 221 h 687"/>
              <a:gd name="T104" fmla="*/ 483 w 686"/>
              <a:gd name="T105" fmla="*/ 184 h 687"/>
              <a:gd name="T106" fmla="*/ 500 w 686"/>
              <a:gd name="T107" fmla="*/ 226 h 687"/>
              <a:gd name="T108" fmla="*/ 511 w 686"/>
              <a:gd name="T109" fmla="*/ 358 h 687"/>
              <a:gd name="T110" fmla="*/ 535 w 686"/>
              <a:gd name="T111" fmla="*/ 616 h 687"/>
              <a:gd name="T112" fmla="*/ 545 w 686"/>
              <a:gd name="T113" fmla="*/ 253 h 687"/>
              <a:gd name="T114" fmla="*/ 562 w 686"/>
              <a:gd name="T115" fmla="*/ 297 h 687"/>
              <a:gd name="T116" fmla="*/ 581 w 686"/>
              <a:gd name="T117" fmla="*/ 263 h 687"/>
              <a:gd name="T118" fmla="*/ 601 w 686"/>
              <a:gd name="T119" fmla="*/ 396 h 687"/>
              <a:gd name="T120" fmla="*/ 623 w 686"/>
              <a:gd name="T121" fmla="*/ 364 h 687"/>
              <a:gd name="T122" fmla="*/ 637 w 686"/>
              <a:gd name="T123" fmla="*/ 327 h 687"/>
              <a:gd name="T124" fmla="*/ 652 w 686"/>
              <a:gd name="T125" fmla="*/ 291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6" h="687">
                <a:moveTo>
                  <a:pt x="664" y="464"/>
                </a:moveTo>
                <a:cubicBezTo>
                  <a:pt x="664" y="463"/>
                  <a:pt x="664" y="462"/>
                  <a:pt x="664" y="461"/>
                </a:cubicBezTo>
                <a:cubicBezTo>
                  <a:pt x="664" y="460"/>
                  <a:pt x="664" y="460"/>
                  <a:pt x="665" y="459"/>
                </a:cubicBezTo>
                <a:cubicBezTo>
                  <a:pt x="665" y="459"/>
                  <a:pt x="666" y="458"/>
                  <a:pt x="667" y="458"/>
                </a:cubicBezTo>
                <a:cubicBezTo>
                  <a:pt x="667" y="458"/>
                  <a:pt x="667" y="458"/>
                  <a:pt x="667" y="458"/>
                </a:cubicBezTo>
                <a:cubicBezTo>
                  <a:pt x="667" y="458"/>
                  <a:pt x="667" y="458"/>
                  <a:pt x="667" y="459"/>
                </a:cubicBezTo>
                <a:cubicBezTo>
                  <a:pt x="676" y="433"/>
                  <a:pt x="682" y="405"/>
                  <a:pt x="685" y="377"/>
                </a:cubicBezTo>
                <a:cubicBezTo>
                  <a:pt x="684" y="376"/>
                  <a:pt x="682" y="375"/>
                  <a:pt x="681" y="375"/>
                </a:cubicBezTo>
                <a:cubicBezTo>
                  <a:pt x="683" y="373"/>
                  <a:pt x="684" y="370"/>
                  <a:pt x="684" y="367"/>
                </a:cubicBezTo>
                <a:cubicBezTo>
                  <a:pt x="684" y="366"/>
                  <a:pt x="684" y="365"/>
                  <a:pt x="683" y="364"/>
                </a:cubicBezTo>
                <a:cubicBezTo>
                  <a:pt x="683" y="364"/>
                  <a:pt x="683" y="364"/>
                  <a:pt x="684" y="364"/>
                </a:cubicBezTo>
                <a:cubicBezTo>
                  <a:pt x="684" y="364"/>
                  <a:pt x="684" y="364"/>
                  <a:pt x="684" y="364"/>
                </a:cubicBezTo>
                <a:cubicBezTo>
                  <a:pt x="684" y="364"/>
                  <a:pt x="685" y="365"/>
                  <a:pt x="686" y="365"/>
                </a:cubicBezTo>
                <a:cubicBezTo>
                  <a:pt x="686" y="358"/>
                  <a:pt x="686" y="351"/>
                  <a:pt x="686" y="343"/>
                </a:cubicBezTo>
                <a:cubicBezTo>
                  <a:pt x="686" y="326"/>
                  <a:pt x="685" y="308"/>
                  <a:pt x="683" y="291"/>
                </a:cubicBezTo>
                <a:cubicBezTo>
                  <a:pt x="682" y="291"/>
                  <a:pt x="682" y="291"/>
                  <a:pt x="681" y="291"/>
                </a:cubicBezTo>
                <a:cubicBezTo>
                  <a:pt x="681" y="291"/>
                  <a:pt x="681" y="290"/>
                  <a:pt x="681" y="290"/>
                </a:cubicBezTo>
                <a:cubicBezTo>
                  <a:pt x="681" y="290"/>
                  <a:pt x="681" y="290"/>
                  <a:pt x="682" y="290"/>
                </a:cubicBezTo>
                <a:cubicBezTo>
                  <a:pt x="682" y="290"/>
                  <a:pt x="682" y="290"/>
                  <a:pt x="682" y="290"/>
                </a:cubicBezTo>
                <a:cubicBezTo>
                  <a:pt x="679" y="269"/>
                  <a:pt x="674" y="249"/>
                  <a:pt x="667" y="229"/>
                </a:cubicBezTo>
                <a:cubicBezTo>
                  <a:pt x="665" y="231"/>
                  <a:pt x="663" y="233"/>
                  <a:pt x="663" y="236"/>
                </a:cubicBezTo>
                <a:cubicBezTo>
                  <a:pt x="663" y="237"/>
                  <a:pt x="663" y="238"/>
                  <a:pt x="663" y="239"/>
                </a:cubicBezTo>
                <a:cubicBezTo>
                  <a:pt x="662" y="240"/>
                  <a:pt x="661" y="241"/>
                  <a:pt x="660" y="242"/>
                </a:cubicBezTo>
                <a:cubicBezTo>
                  <a:pt x="659" y="242"/>
                  <a:pt x="659" y="242"/>
                  <a:pt x="658" y="241"/>
                </a:cubicBezTo>
                <a:cubicBezTo>
                  <a:pt x="658" y="241"/>
                  <a:pt x="657" y="240"/>
                  <a:pt x="657" y="239"/>
                </a:cubicBezTo>
                <a:cubicBezTo>
                  <a:pt x="659" y="238"/>
                  <a:pt x="660" y="235"/>
                  <a:pt x="660" y="232"/>
                </a:cubicBezTo>
                <a:cubicBezTo>
                  <a:pt x="660" y="230"/>
                  <a:pt x="659" y="228"/>
                  <a:pt x="658" y="227"/>
                </a:cubicBezTo>
                <a:cubicBezTo>
                  <a:pt x="661" y="227"/>
                  <a:pt x="663" y="225"/>
                  <a:pt x="665" y="223"/>
                </a:cubicBezTo>
                <a:cubicBezTo>
                  <a:pt x="663" y="219"/>
                  <a:pt x="662" y="215"/>
                  <a:pt x="660" y="211"/>
                </a:cubicBezTo>
                <a:cubicBezTo>
                  <a:pt x="659" y="210"/>
                  <a:pt x="659" y="210"/>
                  <a:pt x="658" y="210"/>
                </a:cubicBezTo>
                <a:cubicBezTo>
                  <a:pt x="654" y="210"/>
                  <a:pt x="650" y="214"/>
                  <a:pt x="650" y="218"/>
                </a:cubicBezTo>
                <a:cubicBezTo>
                  <a:pt x="650" y="219"/>
                  <a:pt x="650" y="220"/>
                  <a:pt x="651" y="221"/>
                </a:cubicBezTo>
                <a:cubicBezTo>
                  <a:pt x="650" y="221"/>
                  <a:pt x="650" y="221"/>
                  <a:pt x="649" y="221"/>
                </a:cubicBezTo>
                <a:cubicBezTo>
                  <a:pt x="648" y="221"/>
                  <a:pt x="647" y="221"/>
                  <a:pt x="646" y="222"/>
                </a:cubicBezTo>
                <a:cubicBezTo>
                  <a:pt x="648" y="220"/>
                  <a:pt x="650" y="218"/>
                  <a:pt x="650" y="215"/>
                </a:cubicBezTo>
                <a:cubicBezTo>
                  <a:pt x="650" y="212"/>
                  <a:pt x="648" y="209"/>
                  <a:pt x="645" y="208"/>
                </a:cubicBezTo>
                <a:cubicBezTo>
                  <a:pt x="646" y="207"/>
                  <a:pt x="646" y="207"/>
                  <a:pt x="646" y="206"/>
                </a:cubicBezTo>
                <a:cubicBezTo>
                  <a:pt x="647" y="206"/>
                  <a:pt x="648" y="206"/>
                  <a:pt x="649" y="205"/>
                </a:cubicBezTo>
                <a:cubicBezTo>
                  <a:pt x="652" y="204"/>
                  <a:pt x="654" y="202"/>
                  <a:pt x="655" y="200"/>
                </a:cubicBezTo>
                <a:cubicBezTo>
                  <a:pt x="653" y="195"/>
                  <a:pt x="651" y="190"/>
                  <a:pt x="648" y="186"/>
                </a:cubicBezTo>
                <a:cubicBezTo>
                  <a:pt x="648" y="186"/>
                  <a:pt x="647" y="186"/>
                  <a:pt x="647" y="186"/>
                </a:cubicBezTo>
                <a:cubicBezTo>
                  <a:pt x="646" y="186"/>
                  <a:pt x="646" y="186"/>
                  <a:pt x="645" y="186"/>
                </a:cubicBezTo>
                <a:cubicBezTo>
                  <a:pt x="645" y="186"/>
                  <a:pt x="644" y="186"/>
                  <a:pt x="644" y="186"/>
                </a:cubicBezTo>
                <a:cubicBezTo>
                  <a:pt x="643" y="186"/>
                  <a:pt x="643" y="186"/>
                  <a:pt x="643" y="186"/>
                </a:cubicBezTo>
                <a:cubicBezTo>
                  <a:pt x="643" y="185"/>
                  <a:pt x="643" y="184"/>
                  <a:pt x="643" y="183"/>
                </a:cubicBezTo>
                <a:cubicBezTo>
                  <a:pt x="643" y="182"/>
                  <a:pt x="643" y="181"/>
                  <a:pt x="642" y="180"/>
                </a:cubicBezTo>
                <a:cubicBezTo>
                  <a:pt x="643" y="179"/>
                  <a:pt x="643" y="179"/>
                  <a:pt x="644" y="179"/>
                </a:cubicBezTo>
                <a:cubicBezTo>
                  <a:pt x="644" y="179"/>
                  <a:pt x="644" y="179"/>
                  <a:pt x="644" y="179"/>
                </a:cubicBezTo>
                <a:cubicBezTo>
                  <a:pt x="611" y="117"/>
                  <a:pt x="559" y="68"/>
                  <a:pt x="497" y="36"/>
                </a:cubicBezTo>
                <a:cubicBezTo>
                  <a:pt x="495" y="38"/>
                  <a:pt x="494" y="40"/>
                  <a:pt x="494" y="43"/>
                </a:cubicBezTo>
                <a:cubicBezTo>
                  <a:pt x="493" y="44"/>
                  <a:pt x="492" y="45"/>
                  <a:pt x="492" y="47"/>
                </a:cubicBezTo>
                <a:cubicBezTo>
                  <a:pt x="491" y="47"/>
                  <a:pt x="491" y="47"/>
                  <a:pt x="490" y="48"/>
                </a:cubicBezTo>
                <a:cubicBezTo>
                  <a:pt x="490" y="47"/>
                  <a:pt x="490" y="46"/>
                  <a:pt x="490" y="46"/>
                </a:cubicBezTo>
                <a:cubicBezTo>
                  <a:pt x="490" y="44"/>
                  <a:pt x="490" y="43"/>
                  <a:pt x="489" y="41"/>
                </a:cubicBezTo>
                <a:cubicBezTo>
                  <a:pt x="492" y="40"/>
                  <a:pt x="494" y="38"/>
                  <a:pt x="494" y="35"/>
                </a:cubicBezTo>
                <a:cubicBezTo>
                  <a:pt x="490" y="33"/>
                  <a:pt x="485" y="31"/>
                  <a:pt x="481" y="29"/>
                </a:cubicBezTo>
                <a:cubicBezTo>
                  <a:pt x="480" y="30"/>
                  <a:pt x="479" y="32"/>
                  <a:pt x="479" y="34"/>
                </a:cubicBezTo>
                <a:cubicBezTo>
                  <a:pt x="479" y="35"/>
                  <a:pt x="479" y="35"/>
                  <a:pt x="479" y="36"/>
                </a:cubicBezTo>
                <a:cubicBezTo>
                  <a:pt x="477" y="36"/>
                  <a:pt x="476" y="37"/>
                  <a:pt x="474" y="38"/>
                </a:cubicBezTo>
                <a:cubicBezTo>
                  <a:pt x="475" y="37"/>
                  <a:pt x="475" y="37"/>
                  <a:pt x="475" y="36"/>
                </a:cubicBezTo>
                <a:cubicBezTo>
                  <a:pt x="475" y="34"/>
                  <a:pt x="473" y="32"/>
                  <a:pt x="472" y="30"/>
                </a:cubicBezTo>
                <a:cubicBezTo>
                  <a:pt x="472" y="30"/>
                  <a:pt x="473" y="31"/>
                  <a:pt x="473" y="31"/>
                </a:cubicBezTo>
                <a:cubicBezTo>
                  <a:pt x="476" y="31"/>
                  <a:pt x="478" y="30"/>
                  <a:pt x="480" y="28"/>
                </a:cubicBezTo>
                <a:cubicBezTo>
                  <a:pt x="474" y="26"/>
                  <a:pt x="468" y="23"/>
                  <a:pt x="462" y="21"/>
                </a:cubicBezTo>
                <a:cubicBezTo>
                  <a:pt x="463" y="25"/>
                  <a:pt x="465" y="28"/>
                  <a:pt x="468" y="29"/>
                </a:cubicBezTo>
                <a:cubicBezTo>
                  <a:pt x="468" y="29"/>
                  <a:pt x="468" y="29"/>
                  <a:pt x="468" y="29"/>
                </a:cubicBezTo>
                <a:cubicBezTo>
                  <a:pt x="465" y="29"/>
                  <a:pt x="463" y="31"/>
                  <a:pt x="462" y="33"/>
                </a:cubicBezTo>
                <a:cubicBezTo>
                  <a:pt x="461" y="31"/>
                  <a:pt x="460" y="29"/>
                  <a:pt x="459" y="27"/>
                </a:cubicBezTo>
                <a:cubicBezTo>
                  <a:pt x="459" y="26"/>
                  <a:pt x="459" y="26"/>
                  <a:pt x="459" y="26"/>
                </a:cubicBezTo>
                <a:cubicBezTo>
                  <a:pt x="459" y="22"/>
                  <a:pt x="456" y="19"/>
                  <a:pt x="452" y="19"/>
                </a:cubicBezTo>
                <a:cubicBezTo>
                  <a:pt x="449" y="19"/>
                  <a:pt x="446" y="21"/>
                  <a:pt x="445" y="24"/>
                </a:cubicBezTo>
                <a:cubicBezTo>
                  <a:pt x="445" y="23"/>
                  <a:pt x="444" y="22"/>
                  <a:pt x="444" y="21"/>
                </a:cubicBezTo>
                <a:cubicBezTo>
                  <a:pt x="445" y="20"/>
                  <a:pt x="445" y="20"/>
                  <a:pt x="446" y="18"/>
                </a:cubicBezTo>
                <a:cubicBezTo>
                  <a:pt x="446" y="19"/>
                  <a:pt x="447" y="19"/>
                  <a:pt x="447" y="19"/>
                </a:cubicBezTo>
                <a:cubicBezTo>
                  <a:pt x="449" y="19"/>
                  <a:pt x="450" y="18"/>
                  <a:pt x="451" y="17"/>
                </a:cubicBezTo>
                <a:cubicBezTo>
                  <a:pt x="444" y="15"/>
                  <a:pt x="437" y="13"/>
                  <a:pt x="430" y="11"/>
                </a:cubicBezTo>
                <a:cubicBezTo>
                  <a:pt x="430" y="11"/>
                  <a:pt x="430" y="11"/>
                  <a:pt x="430" y="11"/>
                </a:cubicBezTo>
                <a:cubicBezTo>
                  <a:pt x="429" y="11"/>
                  <a:pt x="429" y="11"/>
                  <a:pt x="429" y="11"/>
                </a:cubicBezTo>
                <a:cubicBezTo>
                  <a:pt x="429" y="11"/>
                  <a:pt x="429" y="11"/>
                  <a:pt x="429" y="11"/>
                </a:cubicBezTo>
                <a:cubicBezTo>
                  <a:pt x="411" y="6"/>
                  <a:pt x="392" y="3"/>
                  <a:pt x="372" y="1"/>
                </a:cubicBezTo>
                <a:cubicBezTo>
                  <a:pt x="373" y="2"/>
                  <a:pt x="373" y="2"/>
                  <a:pt x="373" y="3"/>
                </a:cubicBezTo>
                <a:cubicBezTo>
                  <a:pt x="373" y="3"/>
                  <a:pt x="373" y="3"/>
                  <a:pt x="373" y="3"/>
                </a:cubicBezTo>
                <a:cubicBezTo>
                  <a:pt x="373" y="2"/>
                  <a:pt x="373" y="2"/>
                  <a:pt x="372" y="2"/>
                </a:cubicBezTo>
                <a:cubicBezTo>
                  <a:pt x="372" y="2"/>
                  <a:pt x="372" y="1"/>
                  <a:pt x="372" y="1"/>
                </a:cubicBezTo>
                <a:cubicBezTo>
                  <a:pt x="372" y="1"/>
                  <a:pt x="372" y="1"/>
                  <a:pt x="372" y="1"/>
                </a:cubicBezTo>
                <a:cubicBezTo>
                  <a:pt x="363" y="0"/>
                  <a:pt x="353" y="0"/>
                  <a:pt x="343" y="0"/>
                </a:cubicBezTo>
                <a:cubicBezTo>
                  <a:pt x="317" y="0"/>
                  <a:pt x="291" y="3"/>
                  <a:pt x="266" y="9"/>
                </a:cubicBezTo>
                <a:cubicBezTo>
                  <a:pt x="266" y="9"/>
                  <a:pt x="265" y="10"/>
                  <a:pt x="265" y="11"/>
                </a:cubicBezTo>
                <a:cubicBezTo>
                  <a:pt x="265" y="11"/>
                  <a:pt x="264" y="10"/>
                  <a:pt x="263" y="9"/>
                </a:cubicBezTo>
                <a:cubicBezTo>
                  <a:pt x="246" y="13"/>
                  <a:pt x="230" y="19"/>
                  <a:pt x="215" y="25"/>
                </a:cubicBezTo>
                <a:cubicBezTo>
                  <a:pt x="216" y="26"/>
                  <a:pt x="218" y="27"/>
                  <a:pt x="220" y="27"/>
                </a:cubicBezTo>
                <a:cubicBezTo>
                  <a:pt x="220" y="27"/>
                  <a:pt x="220" y="27"/>
                  <a:pt x="221" y="27"/>
                </a:cubicBezTo>
                <a:cubicBezTo>
                  <a:pt x="217" y="28"/>
                  <a:pt x="215" y="31"/>
                  <a:pt x="214" y="35"/>
                </a:cubicBezTo>
                <a:cubicBezTo>
                  <a:pt x="213" y="34"/>
                  <a:pt x="210" y="33"/>
                  <a:pt x="208" y="33"/>
                </a:cubicBezTo>
                <a:cubicBezTo>
                  <a:pt x="206" y="33"/>
                  <a:pt x="204" y="33"/>
                  <a:pt x="203" y="34"/>
                </a:cubicBezTo>
                <a:cubicBezTo>
                  <a:pt x="203" y="34"/>
                  <a:pt x="203" y="34"/>
                  <a:pt x="202" y="34"/>
                </a:cubicBezTo>
                <a:cubicBezTo>
                  <a:pt x="203" y="33"/>
                  <a:pt x="203" y="32"/>
                  <a:pt x="203" y="30"/>
                </a:cubicBezTo>
                <a:cubicBezTo>
                  <a:pt x="203" y="30"/>
                  <a:pt x="203" y="30"/>
                  <a:pt x="203" y="30"/>
                </a:cubicBezTo>
                <a:cubicBezTo>
                  <a:pt x="177" y="41"/>
                  <a:pt x="152" y="57"/>
                  <a:pt x="130" y="74"/>
                </a:cubicBezTo>
                <a:cubicBezTo>
                  <a:pt x="131" y="75"/>
                  <a:pt x="132" y="76"/>
                  <a:pt x="134" y="76"/>
                </a:cubicBezTo>
                <a:cubicBezTo>
                  <a:pt x="136" y="76"/>
                  <a:pt x="138" y="75"/>
                  <a:pt x="139" y="74"/>
                </a:cubicBezTo>
                <a:cubicBezTo>
                  <a:pt x="140" y="75"/>
                  <a:pt x="141" y="76"/>
                  <a:pt x="141" y="77"/>
                </a:cubicBezTo>
                <a:cubicBezTo>
                  <a:pt x="140" y="79"/>
                  <a:pt x="138" y="82"/>
                  <a:pt x="138" y="85"/>
                </a:cubicBezTo>
                <a:cubicBezTo>
                  <a:pt x="138" y="85"/>
                  <a:pt x="138" y="85"/>
                  <a:pt x="138" y="85"/>
                </a:cubicBezTo>
                <a:cubicBezTo>
                  <a:pt x="138" y="86"/>
                  <a:pt x="138" y="86"/>
                  <a:pt x="137" y="87"/>
                </a:cubicBezTo>
                <a:cubicBezTo>
                  <a:pt x="136" y="85"/>
                  <a:pt x="134" y="83"/>
                  <a:pt x="131" y="83"/>
                </a:cubicBezTo>
                <a:cubicBezTo>
                  <a:pt x="131" y="80"/>
                  <a:pt x="130" y="78"/>
                  <a:pt x="128" y="76"/>
                </a:cubicBezTo>
                <a:cubicBezTo>
                  <a:pt x="109" y="91"/>
                  <a:pt x="92" y="108"/>
                  <a:pt x="76" y="127"/>
                </a:cubicBezTo>
                <a:cubicBezTo>
                  <a:pt x="78" y="128"/>
                  <a:pt x="79" y="128"/>
                  <a:pt x="81" y="128"/>
                </a:cubicBezTo>
                <a:cubicBezTo>
                  <a:pt x="82" y="128"/>
                  <a:pt x="84" y="128"/>
                  <a:pt x="85" y="127"/>
                </a:cubicBezTo>
                <a:cubicBezTo>
                  <a:pt x="85" y="127"/>
                  <a:pt x="85" y="128"/>
                  <a:pt x="85" y="128"/>
                </a:cubicBezTo>
                <a:cubicBezTo>
                  <a:pt x="85" y="130"/>
                  <a:pt x="86" y="132"/>
                  <a:pt x="88" y="134"/>
                </a:cubicBezTo>
                <a:cubicBezTo>
                  <a:pt x="87" y="134"/>
                  <a:pt x="87" y="135"/>
                  <a:pt x="86" y="135"/>
                </a:cubicBezTo>
                <a:cubicBezTo>
                  <a:pt x="86" y="135"/>
                  <a:pt x="85" y="135"/>
                  <a:pt x="84" y="135"/>
                </a:cubicBezTo>
                <a:cubicBezTo>
                  <a:pt x="83" y="135"/>
                  <a:pt x="83" y="135"/>
                  <a:pt x="83" y="135"/>
                </a:cubicBezTo>
                <a:cubicBezTo>
                  <a:pt x="81" y="132"/>
                  <a:pt x="78" y="130"/>
                  <a:pt x="74" y="130"/>
                </a:cubicBezTo>
                <a:cubicBezTo>
                  <a:pt x="70" y="135"/>
                  <a:pt x="66" y="140"/>
                  <a:pt x="62" y="146"/>
                </a:cubicBezTo>
                <a:cubicBezTo>
                  <a:pt x="62" y="148"/>
                  <a:pt x="63" y="150"/>
                  <a:pt x="65" y="152"/>
                </a:cubicBezTo>
                <a:cubicBezTo>
                  <a:pt x="65" y="153"/>
                  <a:pt x="65" y="154"/>
                  <a:pt x="66" y="155"/>
                </a:cubicBezTo>
                <a:cubicBezTo>
                  <a:pt x="65" y="154"/>
                  <a:pt x="63" y="154"/>
                  <a:pt x="62" y="154"/>
                </a:cubicBezTo>
                <a:cubicBezTo>
                  <a:pt x="62" y="154"/>
                  <a:pt x="61" y="154"/>
                  <a:pt x="61" y="154"/>
                </a:cubicBezTo>
                <a:cubicBezTo>
                  <a:pt x="60" y="153"/>
                  <a:pt x="60" y="151"/>
                  <a:pt x="59" y="150"/>
                </a:cubicBezTo>
                <a:cubicBezTo>
                  <a:pt x="56" y="155"/>
                  <a:pt x="53" y="159"/>
                  <a:pt x="50" y="164"/>
                </a:cubicBezTo>
                <a:cubicBezTo>
                  <a:pt x="51" y="164"/>
                  <a:pt x="51" y="164"/>
                  <a:pt x="51" y="164"/>
                </a:cubicBezTo>
                <a:cubicBezTo>
                  <a:pt x="51" y="165"/>
                  <a:pt x="51" y="165"/>
                  <a:pt x="51" y="165"/>
                </a:cubicBezTo>
                <a:cubicBezTo>
                  <a:pt x="51" y="166"/>
                  <a:pt x="51" y="167"/>
                  <a:pt x="51" y="167"/>
                </a:cubicBezTo>
                <a:cubicBezTo>
                  <a:pt x="51" y="167"/>
                  <a:pt x="50" y="167"/>
                  <a:pt x="49" y="167"/>
                </a:cubicBezTo>
                <a:cubicBezTo>
                  <a:pt x="49" y="167"/>
                  <a:pt x="49" y="167"/>
                  <a:pt x="49" y="167"/>
                </a:cubicBezTo>
                <a:cubicBezTo>
                  <a:pt x="49" y="167"/>
                  <a:pt x="48" y="167"/>
                  <a:pt x="48" y="167"/>
                </a:cubicBezTo>
                <a:cubicBezTo>
                  <a:pt x="45" y="173"/>
                  <a:pt x="41" y="179"/>
                  <a:pt x="38" y="185"/>
                </a:cubicBezTo>
                <a:cubicBezTo>
                  <a:pt x="39" y="185"/>
                  <a:pt x="40" y="186"/>
                  <a:pt x="41" y="186"/>
                </a:cubicBezTo>
                <a:cubicBezTo>
                  <a:pt x="41" y="186"/>
                  <a:pt x="41" y="186"/>
                  <a:pt x="41" y="186"/>
                </a:cubicBezTo>
                <a:cubicBezTo>
                  <a:pt x="41" y="187"/>
                  <a:pt x="41" y="188"/>
                  <a:pt x="42" y="189"/>
                </a:cubicBezTo>
                <a:cubicBezTo>
                  <a:pt x="41" y="189"/>
                  <a:pt x="40" y="189"/>
                  <a:pt x="39" y="189"/>
                </a:cubicBezTo>
                <a:cubicBezTo>
                  <a:pt x="38" y="189"/>
                  <a:pt x="37" y="189"/>
                  <a:pt x="36" y="189"/>
                </a:cubicBezTo>
                <a:cubicBezTo>
                  <a:pt x="31" y="199"/>
                  <a:pt x="27" y="209"/>
                  <a:pt x="23" y="219"/>
                </a:cubicBezTo>
                <a:cubicBezTo>
                  <a:pt x="24" y="220"/>
                  <a:pt x="25" y="220"/>
                  <a:pt x="27" y="220"/>
                </a:cubicBezTo>
                <a:cubicBezTo>
                  <a:pt x="29" y="220"/>
                  <a:pt x="30" y="220"/>
                  <a:pt x="31" y="219"/>
                </a:cubicBezTo>
                <a:cubicBezTo>
                  <a:pt x="32" y="220"/>
                  <a:pt x="33" y="221"/>
                  <a:pt x="34" y="221"/>
                </a:cubicBezTo>
                <a:cubicBezTo>
                  <a:pt x="34" y="222"/>
                  <a:pt x="34" y="223"/>
                  <a:pt x="34" y="223"/>
                </a:cubicBezTo>
                <a:cubicBezTo>
                  <a:pt x="34" y="224"/>
                  <a:pt x="34" y="224"/>
                  <a:pt x="34" y="224"/>
                </a:cubicBezTo>
                <a:cubicBezTo>
                  <a:pt x="31" y="224"/>
                  <a:pt x="29" y="226"/>
                  <a:pt x="28" y="228"/>
                </a:cubicBezTo>
                <a:cubicBezTo>
                  <a:pt x="26" y="229"/>
                  <a:pt x="25" y="230"/>
                  <a:pt x="24" y="232"/>
                </a:cubicBezTo>
                <a:cubicBezTo>
                  <a:pt x="23" y="232"/>
                  <a:pt x="22" y="232"/>
                  <a:pt x="21" y="232"/>
                </a:cubicBezTo>
                <a:cubicBezTo>
                  <a:pt x="21" y="232"/>
                  <a:pt x="21" y="232"/>
                  <a:pt x="21" y="232"/>
                </a:cubicBezTo>
                <a:cubicBezTo>
                  <a:pt x="21" y="231"/>
                  <a:pt x="21" y="231"/>
                  <a:pt x="21" y="231"/>
                </a:cubicBezTo>
                <a:cubicBezTo>
                  <a:pt x="20" y="230"/>
                  <a:pt x="20" y="230"/>
                  <a:pt x="19" y="229"/>
                </a:cubicBezTo>
                <a:cubicBezTo>
                  <a:pt x="17" y="235"/>
                  <a:pt x="15" y="240"/>
                  <a:pt x="14" y="246"/>
                </a:cubicBezTo>
                <a:cubicBezTo>
                  <a:pt x="15" y="246"/>
                  <a:pt x="15" y="247"/>
                  <a:pt x="16" y="247"/>
                </a:cubicBezTo>
                <a:cubicBezTo>
                  <a:pt x="18" y="248"/>
                  <a:pt x="19" y="248"/>
                  <a:pt x="21" y="248"/>
                </a:cubicBezTo>
                <a:cubicBezTo>
                  <a:pt x="25" y="248"/>
                  <a:pt x="28" y="246"/>
                  <a:pt x="29" y="243"/>
                </a:cubicBezTo>
                <a:cubicBezTo>
                  <a:pt x="30" y="244"/>
                  <a:pt x="31" y="245"/>
                  <a:pt x="32" y="245"/>
                </a:cubicBezTo>
                <a:cubicBezTo>
                  <a:pt x="32" y="245"/>
                  <a:pt x="32" y="245"/>
                  <a:pt x="32" y="245"/>
                </a:cubicBezTo>
                <a:cubicBezTo>
                  <a:pt x="29" y="246"/>
                  <a:pt x="27" y="247"/>
                  <a:pt x="26" y="250"/>
                </a:cubicBezTo>
                <a:cubicBezTo>
                  <a:pt x="24" y="251"/>
                  <a:pt x="23" y="252"/>
                  <a:pt x="23" y="253"/>
                </a:cubicBezTo>
                <a:cubicBezTo>
                  <a:pt x="23" y="253"/>
                  <a:pt x="22" y="253"/>
                  <a:pt x="22" y="253"/>
                </a:cubicBezTo>
                <a:cubicBezTo>
                  <a:pt x="21" y="252"/>
                  <a:pt x="19" y="251"/>
                  <a:pt x="17" y="251"/>
                </a:cubicBezTo>
                <a:cubicBezTo>
                  <a:pt x="16" y="251"/>
                  <a:pt x="14" y="252"/>
                  <a:pt x="13" y="252"/>
                </a:cubicBezTo>
                <a:cubicBezTo>
                  <a:pt x="13" y="252"/>
                  <a:pt x="13" y="251"/>
                  <a:pt x="13" y="251"/>
                </a:cubicBezTo>
                <a:cubicBezTo>
                  <a:pt x="13" y="250"/>
                  <a:pt x="13" y="249"/>
                  <a:pt x="13" y="248"/>
                </a:cubicBezTo>
                <a:cubicBezTo>
                  <a:pt x="4" y="278"/>
                  <a:pt x="0" y="310"/>
                  <a:pt x="0" y="343"/>
                </a:cubicBezTo>
                <a:cubicBezTo>
                  <a:pt x="0" y="364"/>
                  <a:pt x="2" y="384"/>
                  <a:pt x="5" y="403"/>
                </a:cubicBezTo>
                <a:cubicBezTo>
                  <a:pt x="5" y="403"/>
                  <a:pt x="5" y="403"/>
                  <a:pt x="5" y="403"/>
                </a:cubicBezTo>
                <a:cubicBezTo>
                  <a:pt x="5" y="403"/>
                  <a:pt x="5" y="403"/>
                  <a:pt x="5" y="403"/>
                </a:cubicBezTo>
                <a:cubicBezTo>
                  <a:pt x="11" y="440"/>
                  <a:pt x="24" y="474"/>
                  <a:pt x="40" y="505"/>
                </a:cubicBezTo>
                <a:cubicBezTo>
                  <a:pt x="43" y="504"/>
                  <a:pt x="45" y="502"/>
                  <a:pt x="46" y="500"/>
                </a:cubicBezTo>
                <a:cubicBezTo>
                  <a:pt x="46" y="501"/>
                  <a:pt x="46" y="501"/>
                  <a:pt x="47" y="502"/>
                </a:cubicBezTo>
                <a:cubicBezTo>
                  <a:pt x="45" y="503"/>
                  <a:pt x="45" y="505"/>
                  <a:pt x="44" y="507"/>
                </a:cubicBezTo>
                <a:cubicBezTo>
                  <a:pt x="44" y="508"/>
                  <a:pt x="44" y="509"/>
                  <a:pt x="44" y="509"/>
                </a:cubicBezTo>
                <a:cubicBezTo>
                  <a:pt x="44" y="511"/>
                  <a:pt x="45" y="513"/>
                  <a:pt x="45" y="514"/>
                </a:cubicBezTo>
                <a:cubicBezTo>
                  <a:pt x="45" y="514"/>
                  <a:pt x="45" y="514"/>
                  <a:pt x="45" y="514"/>
                </a:cubicBezTo>
                <a:cubicBezTo>
                  <a:pt x="66" y="551"/>
                  <a:pt x="94" y="583"/>
                  <a:pt x="127" y="610"/>
                </a:cubicBezTo>
                <a:cubicBezTo>
                  <a:pt x="128" y="609"/>
                  <a:pt x="128" y="609"/>
                  <a:pt x="129" y="608"/>
                </a:cubicBezTo>
                <a:cubicBezTo>
                  <a:pt x="129" y="610"/>
                  <a:pt x="130" y="611"/>
                  <a:pt x="131" y="613"/>
                </a:cubicBezTo>
                <a:cubicBezTo>
                  <a:pt x="131" y="613"/>
                  <a:pt x="131" y="613"/>
                  <a:pt x="131" y="613"/>
                </a:cubicBezTo>
                <a:cubicBezTo>
                  <a:pt x="149" y="627"/>
                  <a:pt x="168" y="640"/>
                  <a:pt x="189" y="650"/>
                </a:cubicBezTo>
                <a:cubicBezTo>
                  <a:pt x="189" y="649"/>
                  <a:pt x="189" y="648"/>
                  <a:pt x="189" y="648"/>
                </a:cubicBezTo>
                <a:cubicBezTo>
                  <a:pt x="189" y="647"/>
                  <a:pt x="189" y="647"/>
                  <a:pt x="189" y="647"/>
                </a:cubicBezTo>
                <a:cubicBezTo>
                  <a:pt x="190" y="647"/>
                  <a:pt x="190" y="648"/>
                  <a:pt x="191" y="648"/>
                </a:cubicBezTo>
                <a:cubicBezTo>
                  <a:pt x="191" y="649"/>
                  <a:pt x="190" y="650"/>
                  <a:pt x="190" y="651"/>
                </a:cubicBezTo>
                <a:cubicBezTo>
                  <a:pt x="220" y="666"/>
                  <a:pt x="253" y="676"/>
                  <a:pt x="287" y="682"/>
                </a:cubicBezTo>
                <a:cubicBezTo>
                  <a:pt x="287" y="682"/>
                  <a:pt x="287" y="681"/>
                  <a:pt x="287" y="681"/>
                </a:cubicBezTo>
                <a:cubicBezTo>
                  <a:pt x="287" y="681"/>
                  <a:pt x="287" y="680"/>
                  <a:pt x="287" y="680"/>
                </a:cubicBezTo>
                <a:cubicBezTo>
                  <a:pt x="288" y="679"/>
                  <a:pt x="289" y="677"/>
                  <a:pt x="289" y="675"/>
                </a:cubicBezTo>
                <a:cubicBezTo>
                  <a:pt x="289" y="675"/>
                  <a:pt x="289" y="675"/>
                  <a:pt x="289" y="675"/>
                </a:cubicBezTo>
                <a:cubicBezTo>
                  <a:pt x="289" y="675"/>
                  <a:pt x="290" y="675"/>
                  <a:pt x="290" y="675"/>
                </a:cubicBezTo>
                <a:cubicBezTo>
                  <a:pt x="292" y="675"/>
                  <a:pt x="294" y="674"/>
                  <a:pt x="295" y="673"/>
                </a:cubicBezTo>
                <a:cubicBezTo>
                  <a:pt x="297" y="674"/>
                  <a:pt x="298" y="675"/>
                  <a:pt x="300" y="676"/>
                </a:cubicBezTo>
                <a:cubicBezTo>
                  <a:pt x="301" y="679"/>
                  <a:pt x="304" y="681"/>
                  <a:pt x="307" y="681"/>
                </a:cubicBezTo>
                <a:cubicBezTo>
                  <a:pt x="306" y="682"/>
                  <a:pt x="305" y="683"/>
                  <a:pt x="305" y="685"/>
                </a:cubicBezTo>
                <a:cubicBezTo>
                  <a:pt x="314" y="686"/>
                  <a:pt x="323" y="686"/>
                  <a:pt x="331" y="686"/>
                </a:cubicBezTo>
                <a:cubicBezTo>
                  <a:pt x="330" y="685"/>
                  <a:pt x="327" y="683"/>
                  <a:pt x="324" y="683"/>
                </a:cubicBezTo>
                <a:cubicBezTo>
                  <a:pt x="324" y="683"/>
                  <a:pt x="323" y="683"/>
                  <a:pt x="323" y="683"/>
                </a:cubicBezTo>
                <a:cubicBezTo>
                  <a:pt x="322" y="681"/>
                  <a:pt x="320" y="679"/>
                  <a:pt x="318" y="678"/>
                </a:cubicBezTo>
                <a:cubicBezTo>
                  <a:pt x="319" y="679"/>
                  <a:pt x="320" y="679"/>
                  <a:pt x="321" y="679"/>
                </a:cubicBezTo>
                <a:cubicBezTo>
                  <a:pt x="322" y="680"/>
                  <a:pt x="323" y="681"/>
                  <a:pt x="325" y="682"/>
                </a:cubicBezTo>
                <a:cubicBezTo>
                  <a:pt x="326" y="682"/>
                  <a:pt x="327" y="683"/>
                  <a:pt x="329" y="683"/>
                </a:cubicBezTo>
                <a:cubicBezTo>
                  <a:pt x="331" y="683"/>
                  <a:pt x="333" y="682"/>
                  <a:pt x="334" y="681"/>
                </a:cubicBezTo>
                <a:cubicBezTo>
                  <a:pt x="334" y="681"/>
                  <a:pt x="334" y="682"/>
                  <a:pt x="334" y="682"/>
                </a:cubicBezTo>
                <a:cubicBezTo>
                  <a:pt x="334" y="684"/>
                  <a:pt x="335" y="685"/>
                  <a:pt x="336" y="687"/>
                </a:cubicBezTo>
                <a:cubicBezTo>
                  <a:pt x="338" y="687"/>
                  <a:pt x="341" y="687"/>
                  <a:pt x="343" y="687"/>
                </a:cubicBezTo>
                <a:cubicBezTo>
                  <a:pt x="348" y="687"/>
                  <a:pt x="352" y="687"/>
                  <a:pt x="357" y="686"/>
                </a:cubicBezTo>
                <a:cubicBezTo>
                  <a:pt x="357" y="686"/>
                  <a:pt x="357" y="686"/>
                  <a:pt x="357" y="686"/>
                </a:cubicBezTo>
                <a:cubicBezTo>
                  <a:pt x="357" y="686"/>
                  <a:pt x="357" y="686"/>
                  <a:pt x="357" y="686"/>
                </a:cubicBezTo>
                <a:cubicBezTo>
                  <a:pt x="380" y="685"/>
                  <a:pt x="401" y="682"/>
                  <a:pt x="422" y="677"/>
                </a:cubicBezTo>
                <a:cubicBezTo>
                  <a:pt x="422" y="677"/>
                  <a:pt x="423" y="677"/>
                  <a:pt x="423" y="677"/>
                </a:cubicBezTo>
                <a:cubicBezTo>
                  <a:pt x="423" y="677"/>
                  <a:pt x="423" y="677"/>
                  <a:pt x="423" y="677"/>
                </a:cubicBezTo>
                <a:cubicBezTo>
                  <a:pt x="450" y="671"/>
                  <a:pt x="476" y="661"/>
                  <a:pt x="500" y="649"/>
                </a:cubicBezTo>
                <a:cubicBezTo>
                  <a:pt x="500" y="649"/>
                  <a:pt x="500" y="648"/>
                  <a:pt x="500" y="648"/>
                </a:cubicBezTo>
                <a:cubicBezTo>
                  <a:pt x="501" y="648"/>
                  <a:pt x="501" y="648"/>
                  <a:pt x="501" y="648"/>
                </a:cubicBezTo>
                <a:cubicBezTo>
                  <a:pt x="512" y="642"/>
                  <a:pt x="524" y="636"/>
                  <a:pt x="535" y="628"/>
                </a:cubicBezTo>
                <a:cubicBezTo>
                  <a:pt x="534" y="628"/>
                  <a:pt x="534" y="628"/>
                  <a:pt x="534" y="628"/>
                </a:cubicBezTo>
                <a:cubicBezTo>
                  <a:pt x="534" y="627"/>
                  <a:pt x="534" y="627"/>
                  <a:pt x="533" y="626"/>
                </a:cubicBezTo>
                <a:cubicBezTo>
                  <a:pt x="534" y="626"/>
                  <a:pt x="534" y="625"/>
                  <a:pt x="534" y="625"/>
                </a:cubicBezTo>
                <a:cubicBezTo>
                  <a:pt x="535" y="626"/>
                  <a:pt x="535" y="627"/>
                  <a:pt x="536" y="628"/>
                </a:cubicBezTo>
                <a:cubicBezTo>
                  <a:pt x="546" y="621"/>
                  <a:pt x="555" y="614"/>
                  <a:pt x="564" y="606"/>
                </a:cubicBezTo>
                <a:cubicBezTo>
                  <a:pt x="563" y="603"/>
                  <a:pt x="560" y="600"/>
                  <a:pt x="556" y="600"/>
                </a:cubicBezTo>
                <a:cubicBezTo>
                  <a:pt x="558" y="599"/>
                  <a:pt x="559" y="597"/>
                  <a:pt x="560" y="595"/>
                </a:cubicBezTo>
                <a:cubicBezTo>
                  <a:pt x="561" y="595"/>
                  <a:pt x="562" y="595"/>
                  <a:pt x="563" y="594"/>
                </a:cubicBezTo>
                <a:cubicBezTo>
                  <a:pt x="563" y="596"/>
                  <a:pt x="565" y="598"/>
                  <a:pt x="567" y="599"/>
                </a:cubicBezTo>
                <a:cubicBezTo>
                  <a:pt x="566" y="601"/>
                  <a:pt x="566" y="602"/>
                  <a:pt x="566" y="604"/>
                </a:cubicBezTo>
                <a:cubicBezTo>
                  <a:pt x="566" y="604"/>
                  <a:pt x="566" y="604"/>
                  <a:pt x="566" y="605"/>
                </a:cubicBezTo>
                <a:cubicBezTo>
                  <a:pt x="572" y="599"/>
                  <a:pt x="578" y="594"/>
                  <a:pt x="584" y="588"/>
                </a:cubicBezTo>
                <a:cubicBezTo>
                  <a:pt x="583" y="588"/>
                  <a:pt x="582" y="588"/>
                  <a:pt x="582" y="589"/>
                </a:cubicBezTo>
                <a:cubicBezTo>
                  <a:pt x="582" y="589"/>
                  <a:pt x="582" y="589"/>
                  <a:pt x="582" y="588"/>
                </a:cubicBezTo>
                <a:cubicBezTo>
                  <a:pt x="582" y="587"/>
                  <a:pt x="581" y="586"/>
                  <a:pt x="580" y="584"/>
                </a:cubicBezTo>
                <a:cubicBezTo>
                  <a:pt x="582" y="584"/>
                  <a:pt x="583" y="583"/>
                  <a:pt x="583" y="582"/>
                </a:cubicBezTo>
                <a:cubicBezTo>
                  <a:pt x="584" y="584"/>
                  <a:pt x="585" y="585"/>
                  <a:pt x="586" y="586"/>
                </a:cubicBezTo>
                <a:cubicBezTo>
                  <a:pt x="595" y="577"/>
                  <a:pt x="603" y="568"/>
                  <a:pt x="611" y="559"/>
                </a:cubicBezTo>
                <a:cubicBezTo>
                  <a:pt x="610" y="558"/>
                  <a:pt x="610" y="558"/>
                  <a:pt x="610" y="557"/>
                </a:cubicBezTo>
                <a:cubicBezTo>
                  <a:pt x="610" y="556"/>
                  <a:pt x="611" y="555"/>
                  <a:pt x="611" y="555"/>
                </a:cubicBezTo>
                <a:cubicBezTo>
                  <a:pt x="611" y="552"/>
                  <a:pt x="609" y="549"/>
                  <a:pt x="607" y="547"/>
                </a:cubicBezTo>
                <a:cubicBezTo>
                  <a:pt x="607" y="547"/>
                  <a:pt x="607" y="547"/>
                  <a:pt x="607" y="547"/>
                </a:cubicBezTo>
                <a:cubicBezTo>
                  <a:pt x="607" y="547"/>
                  <a:pt x="607" y="547"/>
                  <a:pt x="607" y="547"/>
                </a:cubicBezTo>
                <a:cubicBezTo>
                  <a:pt x="607" y="547"/>
                  <a:pt x="607" y="547"/>
                  <a:pt x="607" y="547"/>
                </a:cubicBezTo>
                <a:cubicBezTo>
                  <a:pt x="609" y="548"/>
                  <a:pt x="611" y="549"/>
                  <a:pt x="613" y="549"/>
                </a:cubicBezTo>
                <a:cubicBezTo>
                  <a:pt x="616" y="549"/>
                  <a:pt x="619" y="546"/>
                  <a:pt x="621" y="543"/>
                </a:cubicBezTo>
                <a:cubicBezTo>
                  <a:pt x="621" y="544"/>
                  <a:pt x="621" y="544"/>
                  <a:pt x="622" y="544"/>
                </a:cubicBezTo>
                <a:cubicBezTo>
                  <a:pt x="627" y="537"/>
                  <a:pt x="632" y="529"/>
                  <a:pt x="637" y="521"/>
                </a:cubicBezTo>
                <a:cubicBezTo>
                  <a:pt x="637" y="520"/>
                  <a:pt x="637" y="520"/>
                  <a:pt x="637" y="520"/>
                </a:cubicBezTo>
                <a:cubicBezTo>
                  <a:pt x="637" y="519"/>
                  <a:pt x="637" y="519"/>
                  <a:pt x="637" y="518"/>
                </a:cubicBezTo>
                <a:cubicBezTo>
                  <a:pt x="637" y="516"/>
                  <a:pt x="637" y="515"/>
                  <a:pt x="636" y="514"/>
                </a:cubicBezTo>
                <a:cubicBezTo>
                  <a:pt x="638" y="514"/>
                  <a:pt x="639" y="515"/>
                  <a:pt x="641" y="515"/>
                </a:cubicBezTo>
                <a:cubicBezTo>
                  <a:pt x="650" y="499"/>
                  <a:pt x="658" y="482"/>
                  <a:pt x="664" y="465"/>
                </a:cubicBezTo>
                <a:cubicBezTo>
                  <a:pt x="664" y="465"/>
                  <a:pt x="664" y="464"/>
                  <a:pt x="664" y="464"/>
                </a:cubicBezTo>
                <a:close/>
                <a:moveTo>
                  <a:pt x="3" y="364"/>
                </a:moveTo>
                <a:cubicBezTo>
                  <a:pt x="2" y="364"/>
                  <a:pt x="2" y="365"/>
                  <a:pt x="1" y="365"/>
                </a:cubicBezTo>
                <a:cubicBezTo>
                  <a:pt x="1" y="365"/>
                  <a:pt x="1" y="365"/>
                  <a:pt x="1" y="365"/>
                </a:cubicBezTo>
                <a:cubicBezTo>
                  <a:pt x="1" y="364"/>
                  <a:pt x="1" y="363"/>
                  <a:pt x="1" y="363"/>
                </a:cubicBezTo>
                <a:cubicBezTo>
                  <a:pt x="2" y="363"/>
                  <a:pt x="2" y="363"/>
                  <a:pt x="3" y="363"/>
                </a:cubicBezTo>
                <a:cubicBezTo>
                  <a:pt x="3" y="363"/>
                  <a:pt x="3" y="363"/>
                  <a:pt x="3" y="364"/>
                </a:cubicBezTo>
                <a:close/>
                <a:moveTo>
                  <a:pt x="10" y="404"/>
                </a:moveTo>
                <a:cubicBezTo>
                  <a:pt x="9" y="404"/>
                  <a:pt x="9" y="404"/>
                  <a:pt x="9" y="404"/>
                </a:cubicBezTo>
                <a:cubicBezTo>
                  <a:pt x="9" y="404"/>
                  <a:pt x="9" y="404"/>
                  <a:pt x="9" y="404"/>
                </a:cubicBezTo>
                <a:cubicBezTo>
                  <a:pt x="9" y="404"/>
                  <a:pt x="9" y="404"/>
                  <a:pt x="10" y="404"/>
                </a:cubicBezTo>
                <a:cubicBezTo>
                  <a:pt x="10" y="404"/>
                  <a:pt x="10" y="404"/>
                  <a:pt x="10" y="404"/>
                </a:cubicBezTo>
                <a:close/>
                <a:moveTo>
                  <a:pt x="15" y="295"/>
                </a:moveTo>
                <a:cubicBezTo>
                  <a:pt x="14" y="296"/>
                  <a:pt x="13" y="297"/>
                  <a:pt x="13" y="298"/>
                </a:cubicBezTo>
                <a:cubicBezTo>
                  <a:pt x="12" y="298"/>
                  <a:pt x="12" y="298"/>
                  <a:pt x="12" y="298"/>
                </a:cubicBezTo>
                <a:cubicBezTo>
                  <a:pt x="11" y="298"/>
                  <a:pt x="11" y="298"/>
                  <a:pt x="11" y="298"/>
                </a:cubicBezTo>
                <a:cubicBezTo>
                  <a:pt x="11" y="297"/>
                  <a:pt x="10" y="295"/>
                  <a:pt x="9" y="294"/>
                </a:cubicBezTo>
                <a:cubicBezTo>
                  <a:pt x="10" y="293"/>
                  <a:pt x="10" y="291"/>
                  <a:pt x="10" y="289"/>
                </a:cubicBezTo>
                <a:cubicBezTo>
                  <a:pt x="10" y="289"/>
                  <a:pt x="10" y="289"/>
                  <a:pt x="10" y="289"/>
                </a:cubicBezTo>
                <a:cubicBezTo>
                  <a:pt x="11" y="290"/>
                  <a:pt x="13" y="290"/>
                  <a:pt x="15" y="290"/>
                </a:cubicBezTo>
                <a:cubicBezTo>
                  <a:pt x="16" y="290"/>
                  <a:pt x="17" y="290"/>
                  <a:pt x="18" y="290"/>
                </a:cubicBezTo>
                <a:cubicBezTo>
                  <a:pt x="19" y="291"/>
                  <a:pt x="20" y="292"/>
                  <a:pt x="21" y="292"/>
                </a:cubicBezTo>
                <a:cubicBezTo>
                  <a:pt x="19" y="293"/>
                  <a:pt x="17" y="294"/>
                  <a:pt x="16" y="295"/>
                </a:cubicBezTo>
                <a:cubicBezTo>
                  <a:pt x="16" y="295"/>
                  <a:pt x="16" y="295"/>
                  <a:pt x="15" y="295"/>
                </a:cubicBezTo>
                <a:close/>
                <a:moveTo>
                  <a:pt x="23" y="429"/>
                </a:moveTo>
                <a:cubicBezTo>
                  <a:pt x="23" y="430"/>
                  <a:pt x="22" y="430"/>
                  <a:pt x="21" y="431"/>
                </a:cubicBezTo>
                <a:cubicBezTo>
                  <a:pt x="21" y="431"/>
                  <a:pt x="20" y="431"/>
                  <a:pt x="20" y="432"/>
                </a:cubicBezTo>
                <a:cubicBezTo>
                  <a:pt x="20" y="432"/>
                  <a:pt x="20" y="432"/>
                  <a:pt x="20" y="432"/>
                </a:cubicBezTo>
                <a:cubicBezTo>
                  <a:pt x="19" y="432"/>
                  <a:pt x="19" y="432"/>
                  <a:pt x="18" y="432"/>
                </a:cubicBezTo>
                <a:cubicBezTo>
                  <a:pt x="19" y="431"/>
                  <a:pt x="19" y="430"/>
                  <a:pt x="19" y="429"/>
                </a:cubicBezTo>
                <a:cubicBezTo>
                  <a:pt x="20" y="429"/>
                  <a:pt x="20" y="429"/>
                  <a:pt x="20" y="429"/>
                </a:cubicBezTo>
                <a:cubicBezTo>
                  <a:pt x="21" y="428"/>
                  <a:pt x="21" y="428"/>
                  <a:pt x="22" y="428"/>
                </a:cubicBezTo>
                <a:cubicBezTo>
                  <a:pt x="22" y="428"/>
                  <a:pt x="23" y="428"/>
                  <a:pt x="24" y="428"/>
                </a:cubicBezTo>
                <a:cubicBezTo>
                  <a:pt x="24" y="428"/>
                  <a:pt x="24" y="428"/>
                  <a:pt x="25" y="428"/>
                </a:cubicBezTo>
                <a:cubicBezTo>
                  <a:pt x="24" y="428"/>
                  <a:pt x="24" y="429"/>
                  <a:pt x="23" y="429"/>
                </a:cubicBezTo>
                <a:close/>
                <a:moveTo>
                  <a:pt x="38" y="401"/>
                </a:moveTo>
                <a:cubicBezTo>
                  <a:pt x="38" y="400"/>
                  <a:pt x="38" y="400"/>
                  <a:pt x="39" y="400"/>
                </a:cubicBezTo>
                <a:cubicBezTo>
                  <a:pt x="39" y="400"/>
                  <a:pt x="39" y="400"/>
                  <a:pt x="39" y="400"/>
                </a:cubicBezTo>
                <a:cubicBezTo>
                  <a:pt x="38" y="401"/>
                  <a:pt x="38" y="401"/>
                  <a:pt x="37" y="402"/>
                </a:cubicBezTo>
                <a:cubicBezTo>
                  <a:pt x="37" y="401"/>
                  <a:pt x="38" y="401"/>
                  <a:pt x="38" y="401"/>
                </a:cubicBezTo>
                <a:close/>
                <a:moveTo>
                  <a:pt x="32" y="458"/>
                </a:moveTo>
                <a:cubicBezTo>
                  <a:pt x="32" y="458"/>
                  <a:pt x="32" y="458"/>
                  <a:pt x="32" y="458"/>
                </a:cubicBezTo>
                <a:cubicBezTo>
                  <a:pt x="32" y="458"/>
                  <a:pt x="32" y="457"/>
                  <a:pt x="32" y="457"/>
                </a:cubicBezTo>
                <a:cubicBezTo>
                  <a:pt x="32" y="458"/>
                  <a:pt x="32" y="458"/>
                  <a:pt x="32" y="458"/>
                </a:cubicBezTo>
                <a:close/>
                <a:moveTo>
                  <a:pt x="34" y="410"/>
                </a:moveTo>
                <a:cubicBezTo>
                  <a:pt x="33" y="411"/>
                  <a:pt x="33" y="411"/>
                  <a:pt x="32" y="411"/>
                </a:cubicBezTo>
                <a:cubicBezTo>
                  <a:pt x="32" y="411"/>
                  <a:pt x="32" y="411"/>
                  <a:pt x="31" y="411"/>
                </a:cubicBezTo>
                <a:cubicBezTo>
                  <a:pt x="32" y="410"/>
                  <a:pt x="33" y="408"/>
                  <a:pt x="33" y="406"/>
                </a:cubicBezTo>
                <a:cubicBezTo>
                  <a:pt x="34" y="406"/>
                  <a:pt x="34" y="405"/>
                  <a:pt x="35" y="405"/>
                </a:cubicBezTo>
                <a:cubicBezTo>
                  <a:pt x="34" y="406"/>
                  <a:pt x="34" y="408"/>
                  <a:pt x="34" y="410"/>
                </a:cubicBezTo>
                <a:cubicBezTo>
                  <a:pt x="34" y="410"/>
                  <a:pt x="34" y="410"/>
                  <a:pt x="34" y="410"/>
                </a:cubicBezTo>
                <a:close/>
                <a:moveTo>
                  <a:pt x="39" y="434"/>
                </a:moveTo>
                <a:cubicBezTo>
                  <a:pt x="38" y="434"/>
                  <a:pt x="38" y="434"/>
                  <a:pt x="38" y="434"/>
                </a:cubicBezTo>
                <a:cubicBezTo>
                  <a:pt x="37" y="433"/>
                  <a:pt x="37" y="432"/>
                  <a:pt x="36" y="431"/>
                </a:cubicBezTo>
                <a:cubicBezTo>
                  <a:pt x="37" y="431"/>
                  <a:pt x="38" y="431"/>
                  <a:pt x="38" y="430"/>
                </a:cubicBezTo>
                <a:cubicBezTo>
                  <a:pt x="39" y="431"/>
                  <a:pt x="39" y="432"/>
                  <a:pt x="39" y="432"/>
                </a:cubicBezTo>
                <a:cubicBezTo>
                  <a:pt x="39" y="433"/>
                  <a:pt x="39" y="433"/>
                  <a:pt x="39" y="434"/>
                </a:cubicBezTo>
                <a:close/>
                <a:moveTo>
                  <a:pt x="189" y="154"/>
                </a:moveTo>
                <a:cubicBezTo>
                  <a:pt x="188" y="155"/>
                  <a:pt x="188" y="156"/>
                  <a:pt x="188" y="156"/>
                </a:cubicBezTo>
                <a:cubicBezTo>
                  <a:pt x="187" y="156"/>
                  <a:pt x="185" y="156"/>
                  <a:pt x="184" y="156"/>
                </a:cubicBezTo>
                <a:cubicBezTo>
                  <a:pt x="184" y="156"/>
                  <a:pt x="183" y="156"/>
                  <a:pt x="183" y="156"/>
                </a:cubicBezTo>
                <a:cubicBezTo>
                  <a:pt x="183" y="155"/>
                  <a:pt x="182" y="155"/>
                  <a:pt x="182" y="154"/>
                </a:cubicBezTo>
                <a:cubicBezTo>
                  <a:pt x="184" y="153"/>
                  <a:pt x="185" y="150"/>
                  <a:pt x="185" y="147"/>
                </a:cubicBezTo>
                <a:cubicBezTo>
                  <a:pt x="185" y="144"/>
                  <a:pt x="184" y="142"/>
                  <a:pt x="182" y="140"/>
                </a:cubicBezTo>
                <a:cubicBezTo>
                  <a:pt x="183" y="141"/>
                  <a:pt x="184" y="141"/>
                  <a:pt x="186" y="141"/>
                </a:cubicBezTo>
                <a:cubicBezTo>
                  <a:pt x="185" y="142"/>
                  <a:pt x="185" y="142"/>
                  <a:pt x="185" y="143"/>
                </a:cubicBezTo>
                <a:cubicBezTo>
                  <a:pt x="185" y="146"/>
                  <a:pt x="187" y="149"/>
                  <a:pt x="189" y="151"/>
                </a:cubicBezTo>
                <a:cubicBezTo>
                  <a:pt x="189" y="151"/>
                  <a:pt x="189" y="152"/>
                  <a:pt x="189" y="153"/>
                </a:cubicBezTo>
                <a:cubicBezTo>
                  <a:pt x="189" y="153"/>
                  <a:pt x="189" y="154"/>
                  <a:pt x="189" y="154"/>
                </a:cubicBezTo>
                <a:close/>
                <a:moveTo>
                  <a:pt x="181" y="77"/>
                </a:moveTo>
                <a:cubicBezTo>
                  <a:pt x="182" y="77"/>
                  <a:pt x="182" y="77"/>
                  <a:pt x="182" y="77"/>
                </a:cubicBezTo>
                <a:cubicBezTo>
                  <a:pt x="183" y="79"/>
                  <a:pt x="184" y="80"/>
                  <a:pt x="185" y="81"/>
                </a:cubicBezTo>
                <a:cubicBezTo>
                  <a:pt x="185" y="82"/>
                  <a:pt x="185" y="83"/>
                  <a:pt x="184" y="84"/>
                </a:cubicBezTo>
                <a:cubicBezTo>
                  <a:pt x="184" y="84"/>
                  <a:pt x="184" y="84"/>
                  <a:pt x="184" y="84"/>
                </a:cubicBezTo>
                <a:cubicBezTo>
                  <a:pt x="184" y="83"/>
                  <a:pt x="184" y="83"/>
                  <a:pt x="184" y="83"/>
                </a:cubicBezTo>
                <a:cubicBezTo>
                  <a:pt x="184" y="81"/>
                  <a:pt x="183" y="79"/>
                  <a:pt x="181" y="77"/>
                </a:cubicBezTo>
                <a:close/>
                <a:moveTo>
                  <a:pt x="167" y="51"/>
                </a:moveTo>
                <a:cubicBezTo>
                  <a:pt x="169" y="51"/>
                  <a:pt x="172" y="49"/>
                  <a:pt x="173" y="47"/>
                </a:cubicBezTo>
                <a:cubicBezTo>
                  <a:pt x="174" y="49"/>
                  <a:pt x="177" y="50"/>
                  <a:pt x="180" y="50"/>
                </a:cubicBezTo>
                <a:cubicBezTo>
                  <a:pt x="181" y="50"/>
                  <a:pt x="182" y="50"/>
                  <a:pt x="183" y="50"/>
                </a:cubicBezTo>
                <a:cubicBezTo>
                  <a:pt x="184" y="50"/>
                  <a:pt x="185" y="50"/>
                  <a:pt x="186" y="50"/>
                </a:cubicBezTo>
                <a:cubicBezTo>
                  <a:pt x="185" y="51"/>
                  <a:pt x="184" y="53"/>
                  <a:pt x="184" y="54"/>
                </a:cubicBezTo>
                <a:cubicBezTo>
                  <a:pt x="184" y="54"/>
                  <a:pt x="184" y="54"/>
                  <a:pt x="184" y="54"/>
                </a:cubicBezTo>
                <a:cubicBezTo>
                  <a:pt x="183" y="54"/>
                  <a:pt x="182" y="55"/>
                  <a:pt x="181" y="55"/>
                </a:cubicBezTo>
                <a:cubicBezTo>
                  <a:pt x="179" y="52"/>
                  <a:pt x="177" y="50"/>
                  <a:pt x="173" y="50"/>
                </a:cubicBezTo>
                <a:cubicBezTo>
                  <a:pt x="171" y="50"/>
                  <a:pt x="169" y="51"/>
                  <a:pt x="168" y="53"/>
                </a:cubicBezTo>
                <a:cubicBezTo>
                  <a:pt x="167" y="53"/>
                  <a:pt x="166" y="53"/>
                  <a:pt x="166" y="53"/>
                </a:cubicBezTo>
                <a:cubicBezTo>
                  <a:pt x="166" y="53"/>
                  <a:pt x="166" y="52"/>
                  <a:pt x="167" y="51"/>
                </a:cubicBezTo>
                <a:close/>
                <a:moveTo>
                  <a:pt x="166" y="143"/>
                </a:moveTo>
                <a:cubicBezTo>
                  <a:pt x="166" y="143"/>
                  <a:pt x="166" y="142"/>
                  <a:pt x="166" y="142"/>
                </a:cubicBezTo>
                <a:cubicBezTo>
                  <a:pt x="166" y="139"/>
                  <a:pt x="165" y="137"/>
                  <a:pt x="163" y="135"/>
                </a:cubicBezTo>
                <a:cubicBezTo>
                  <a:pt x="165" y="135"/>
                  <a:pt x="166" y="135"/>
                  <a:pt x="168" y="134"/>
                </a:cubicBezTo>
                <a:cubicBezTo>
                  <a:pt x="170" y="134"/>
                  <a:pt x="171" y="133"/>
                  <a:pt x="173" y="132"/>
                </a:cubicBezTo>
                <a:cubicBezTo>
                  <a:pt x="174" y="135"/>
                  <a:pt x="176" y="137"/>
                  <a:pt x="179" y="137"/>
                </a:cubicBezTo>
                <a:cubicBezTo>
                  <a:pt x="179" y="138"/>
                  <a:pt x="180" y="138"/>
                  <a:pt x="180" y="139"/>
                </a:cubicBezTo>
                <a:cubicBezTo>
                  <a:pt x="179" y="138"/>
                  <a:pt x="177" y="137"/>
                  <a:pt x="175" y="137"/>
                </a:cubicBezTo>
                <a:cubicBezTo>
                  <a:pt x="171" y="137"/>
                  <a:pt x="168" y="140"/>
                  <a:pt x="166" y="143"/>
                </a:cubicBezTo>
                <a:close/>
                <a:moveTo>
                  <a:pt x="174" y="187"/>
                </a:moveTo>
                <a:cubicBezTo>
                  <a:pt x="174" y="187"/>
                  <a:pt x="174" y="187"/>
                  <a:pt x="174" y="188"/>
                </a:cubicBezTo>
                <a:cubicBezTo>
                  <a:pt x="173" y="188"/>
                  <a:pt x="172" y="188"/>
                  <a:pt x="172" y="189"/>
                </a:cubicBezTo>
                <a:cubicBezTo>
                  <a:pt x="172" y="188"/>
                  <a:pt x="171" y="187"/>
                  <a:pt x="171" y="186"/>
                </a:cubicBezTo>
                <a:cubicBezTo>
                  <a:pt x="171" y="186"/>
                  <a:pt x="172" y="186"/>
                  <a:pt x="173" y="186"/>
                </a:cubicBezTo>
                <a:cubicBezTo>
                  <a:pt x="173" y="186"/>
                  <a:pt x="174" y="186"/>
                  <a:pt x="174" y="186"/>
                </a:cubicBezTo>
                <a:cubicBezTo>
                  <a:pt x="174" y="186"/>
                  <a:pt x="174" y="187"/>
                  <a:pt x="174" y="187"/>
                </a:cubicBezTo>
                <a:close/>
                <a:moveTo>
                  <a:pt x="175" y="117"/>
                </a:moveTo>
                <a:cubicBezTo>
                  <a:pt x="175" y="117"/>
                  <a:pt x="176" y="116"/>
                  <a:pt x="176" y="116"/>
                </a:cubicBezTo>
                <a:cubicBezTo>
                  <a:pt x="176" y="116"/>
                  <a:pt x="177" y="116"/>
                  <a:pt x="177" y="116"/>
                </a:cubicBezTo>
                <a:cubicBezTo>
                  <a:pt x="178" y="118"/>
                  <a:pt x="178" y="119"/>
                  <a:pt x="179" y="120"/>
                </a:cubicBezTo>
                <a:cubicBezTo>
                  <a:pt x="178" y="120"/>
                  <a:pt x="178" y="121"/>
                  <a:pt x="177" y="121"/>
                </a:cubicBezTo>
                <a:cubicBezTo>
                  <a:pt x="177" y="119"/>
                  <a:pt x="176" y="118"/>
                  <a:pt x="175" y="117"/>
                </a:cubicBezTo>
                <a:close/>
                <a:moveTo>
                  <a:pt x="154" y="71"/>
                </a:moveTo>
                <a:cubicBezTo>
                  <a:pt x="155" y="71"/>
                  <a:pt x="155" y="71"/>
                  <a:pt x="156" y="71"/>
                </a:cubicBezTo>
                <a:cubicBezTo>
                  <a:pt x="156" y="76"/>
                  <a:pt x="160" y="79"/>
                  <a:pt x="165" y="79"/>
                </a:cubicBezTo>
                <a:cubicBezTo>
                  <a:pt x="169" y="79"/>
                  <a:pt x="173" y="77"/>
                  <a:pt x="174" y="73"/>
                </a:cubicBezTo>
                <a:cubicBezTo>
                  <a:pt x="174" y="74"/>
                  <a:pt x="175" y="75"/>
                  <a:pt x="176" y="75"/>
                </a:cubicBezTo>
                <a:cubicBezTo>
                  <a:pt x="172" y="76"/>
                  <a:pt x="168" y="79"/>
                  <a:pt x="168" y="83"/>
                </a:cubicBezTo>
                <a:cubicBezTo>
                  <a:pt x="168" y="85"/>
                  <a:pt x="169" y="87"/>
                  <a:pt x="170" y="88"/>
                </a:cubicBezTo>
                <a:cubicBezTo>
                  <a:pt x="170" y="88"/>
                  <a:pt x="170" y="89"/>
                  <a:pt x="169" y="89"/>
                </a:cubicBezTo>
                <a:cubicBezTo>
                  <a:pt x="169" y="89"/>
                  <a:pt x="169" y="89"/>
                  <a:pt x="169" y="89"/>
                </a:cubicBezTo>
                <a:cubicBezTo>
                  <a:pt x="168" y="89"/>
                  <a:pt x="168" y="89"/>
                  <a:pt x="167" y="89"/>
                </a:cubicBezTo>
                <a:cubicBezTo>
                  <a:pt x="167" y="85"/>
                  <a:pt x="164" y="81"/>
                  <a:pt x="159" y="81"/>
                </a:cubicBezTo>
                <a:cubicBezTo>
                  <a:pt x="158" y="78"/>
                  <a:pt x="156" y="76"/>
                  <a:pt x="153" y="75"/>
                </a:cubicBezTo>
                <a:cubicBezTo>
                  <a:pt x="154" y="74"/>
                  <a:pt x="154" y="72"/>
                  <a:pt x="154" y="71"/>
                </a:cubicBezTo>
                <a:close/>
                <a:moveTo>
                  <a:pt x="152" y="95"/>
                </a:moveTo>
                <a:cubicBezTo>
                  <a:pt x="154" y="97"/>
                  <a:pt x="156" y="98"/>
                  <a:pt x="159" y="98"/>
                </a:cubicBezTo>
                <a:cubicBezTo>
                  <a:pt x="159" y="98"/>
                  <a:pt x="159" y="98"/>
                  <a:pt x="160" y="98"/>
                </a:cubicBezTo>
                <a:cubicBezTo>
                  <a:pt x="159" y="98"/>
                  <a:pt x="159" y="99"/>
                  <a:pt x="158" y="100"/>
                </a:cubicBezTo>
                <a:cubicBezTo>
                  <a:pt x="157" y="99"/>
                  <a:pt x="156" y="99"/>
                  <a:pt x="154" y="99"/>
                </a:cubicBezTo>
                <a:cubicBezTo>
                  <a:pt x="153" y="99"/>
                  <a:pt x="152" y="99"/>
                  <a:pt x="151" y="100"/>
                </a:cubicBezTo>
                <a:cubicBezTo>
                  <a:pt x="152" y="98"/>
                  <a:pt x="152" y="97"/>
                  <a:pt x="152" y="95"/>
                </a:cubicBezTo>
                <a:cubicBezTo>
                  <a:pt x="152" y="95"/>
                  <a:pt x="152" y="95"/>
                  <a:pt x="152" y="95"/>
                </a:cubicBezTo>
                <a:close/>
                <a:moveTo>
                  <a:pt x="135" y="138"/>
                </a:moveTo>
                <a:cubicBezTo>
                  <a:pt x="138" y="137"/>
                  <a:pt x="140" y="133"/>
                  <a:pt x="140" y="130"/>
                </a:cubicBezTo>
                <a:cubicBezTo>
                  <a:pt x="140" y="127"/>
                  <a:pt x="139" y="124"/>
                  <a:pt x="137" y="122"/>
                </a:cubicBezTo>
                <a:cubicBezTo>
                  <a:pt x="138" y="122"/>
                  <a:pt x="138" y="122"/>
                  <a:pt x="138" y="122"/>
                </a:cubicBezTo>
                <a:cubicBezTo>
                  <a:pt x="139" y="125"/>
                  <a:pt x="142" y="127"/>
                  <a:pt x="144" y="128"/>
                </a:cubicBezTo>
                <a:cubicBezTo>
                  <a:pt x="143" y="130"/>
                  <a:pt x="142" y="132"/>
                  <a:pt x="142" y="134"/>
                </a:cubicBezTo>
                <a:cubicBezTo>
                  <a:pt x="142" y="135"/>
                  <a:pt x="143" y="137"/>
                  <a:pt x="143" y="138"/>
                </a:cubicBezTo>
                <a:cubicBezTo>
                  <a:pt x="143" y="138"/>
                  <a:pt x="143" y="138"/>
                  <a:pt x="143" y="138"/>
                </a:cubicBezTo>
                <a:cubicBezTo>
                  <a:pt x="140" y="138"/>
                  <a:pt x="137" y="139"/>
                  <a:pt x="135" y="142"/>
                </a:cubicBezTo>
                <a:cubicBezTo>
                  <a:pt x="135" y="141"/>
                  <a:pt x="135" y="140"/>
                  <a:pt x="135" y="140"/>
                </a:cubicBezTo>
                <a:cubicBezTo>
                  <a:pt x="135" y="139"/>
                  <a:pt x="135" y="139"/>
                  <a:pt x="135" y="138"/>
                </a:cubicBezTo>
                <a:close/>
                <a:moveTo>
                  <a:pt x="130" y="239"/>
                </a:moveTo>
                <a:cubicBezTo>
                  <a:pt x="130" y="240"/>
                  <a:pt x="130" y="241"/>
                  <a:pt x="130" y="241"/>
                </a:cubicBezTo>
                <a:cubicBezTo>
                  <a:pt x="130" y="242"/>
                  <a:pt x="130" y="243"/>
                  <a:pt x="130" y="243"/>
                </a:cubicBezTo>
                <a:cubicBezTo>
                  <a:pt x="130" y="244"/>
                  <a:pt x="130" y="244"/>
                  <a:pt x="130" y="244"/>
                </a:cubicBezTo>
                <a:cubicBezTo>
                  <a:pt x="129" y="242"/>
                  <a:pt x="129" y="240"/>
                  <a:pt x="128" y="239"/>
                </a:cubicBezTo>
                <a:cubicBezTo>
                  <a:pt x="129" y="239"/>
                  <a:pt x="129" y="239"/>
                  <a:pt x="130" y="239"/>
                </a:cubicBezTo>
                <a:close/>
                <a:moveTo>
                  <a:pt x="127" y="166"/>
                </a:moveTo>
                <a:cubicBezTo>
                  <a:pt x="127" y="166"/>
                  <a:pt x="127" y="167"/>
                  <a:pt x="127" y="167"/>
                </a:cubicBezTo>
                <a:cubicBezTo>
                  <a:pt x="126" y="166"/>
                  <a:pt x="125" y="166"/>
                  <a:pt x="125" y="165"/>
                </a:cubicBezTo>
                <a:cubicBezTo>
                  <a:pt x="126" y="166"/>
                  <a:pt x="126" y="166"/>
                  <a:pt x="127" y="166"/>
                </a:cubicBezTo>
                <a:close/>
                <a:moveTo>
                  <a:pt x="124" y="165"/>
                </a:moveTo>
                <a:cubicBezTo>
                  <a:pt x="123" y="164"/>
                  <a:pt x="122" y="163"/>
                  <a:pt x="120" y="163"/>
                </a:cubicBezTo>
                <a:cubicBezTo>
                  <a:pt x="121" y="162"/>
                  <a:pt x="121" y="160"/>
                  <a:pt x="121" y="159"/>
                </a:cubicBezTo>
                <a:cubicBezTo>
                  <a:pt x="121" y="157"/>
                  <a:pt x="121" y="155"/>
                  <a:pt x="120" y="154"/>
                </a:cubicBezTo>
                <a:cubicBezTo>
                  <a:pt x="121" y="154"/>
                  <a:pt x="122" y="155"/>
                  <a:pt x="123" y="155"/>
                </a:cubicBezTo>
                <a:cubicBezTo>
                  <a:pt x="122" y="156"/>
                  <a:pt x="121" y="158"/>
                  <a:pt x="121" y="159"/>
                </a:cubicBezTo>
                <a:cubicBezTo>
                  <a:pt x="121" y="161"/>
                  <a:pt x="122" y="163"/>
                  <a:pt x="124" y="165"/>
                </a:cubicBezTo>
                <a:close/>
                <a:moveTo>
                  <a:pt x="107" y="126"/>
                </a:moveTo>
                <a:cubicBezTo>
                  <a:pt x="108" y="126"/>
                  <a:pt x="109" y="127"/>
                  <a:pt x="110" y="127"/>
                </a:cubicBezTo>
                <a:cubicBezTo>
                  <a:pt x="109" y="128"/>
                  <a:pt x="109" y="129"/>
                  <a:pt x="108" y="130"/>
                </a:cubicBezTo>
                <a:cubicBezTo>
                  <a:pt x="108" y="129"/>
                  <a:pt x="107" y="128"/>
                  <a:pt x="106" y="128"/>
                </a:cubicBezTo>
                <a:cubicBezTo>
                  <a:pt x="106" y="127"/>
                  <a:pt x="107" y="127"/>
                  <a:pt x="107" y="126"/>
                </a:cubicBezTo>
                <a:close/>
                <a:moveTo>
                  <a:pt x="90" y="118"/>
                </a:moveTo>
                <a:cubicBezTo>
                  <a:pt x="91" y="116"/>
                  <a:pt x="92" y="115"/>
                  <a:pt x="92" y="114"/>
                </a:cubicBezTo>
                <a:cubicBezTo>
                  <a:pt x="92" y="114"/>
                  <a:pt x="92" y="114"/>
                  <a:pt x="92" y="114"/>
                </a:cubicBezTo>
                <a:cubicBezTo>
                  <a:pt x="93" y="114"/>
                  <a:pt x="93" y="114"/>
                  <a:pt x="94" y="113"/>
                </a:cubicBezTo>
                <a:cubicBezTo>
                  <a:pt x="96" y="115"/>
                  <a:pt x="98" y="115"/>
                  <a:pt x="100" y="115"/>
                </a:cubicBezTo>
                <a:cubicBezTo>
                  <a:pt x="102" y="115"/>
                  <a:pt x="104" y="115"/>
                  <a:pt x="105" y="114"/>
                </a:cubicBezTo>
                <a:cubicBezTo>
                  <a:pt x="105" y="115"/>
                  <a:pt x="105" y="115"/>
                  <a:pt x="104" y="116"/>
                </a:cubicBezTo>
                <a:cubicBezTo>
                  <a:pt x="104" y="116"/>
                  <a:pt x="103" y="116"/>
                  <a:pt x="102" y="116"/>
                </a:cubicBezTo>
                <a:cubicBezTo>
                  <a:pt x="99" y="116"/>
                  <a:pt x="96" y="118"/>
                  <a:pt x="95" y="120"/>
                </a:cubicBezTo>
                <a:cubicBezTo>
                  <a:pt x="95" y="120"/>
                  <a:pt x="94" y="120"/>
                  <a:pt x="93" y="120"/>
                </a:cubicBezTo>
                <a:cubicBezTo>
                  <a:pt x="92" y="120"/>
                  <a:pt x="91" y="120"/>
                  <a:pt x="90" y="121"/>
                </a:cubicBezTo>
                <a:cubicBezTo>
                  <a:pt x="90" y="120"/>
                  <a:pt x="91" y="119"/>
                  <a:pt x="91" y="118"/>
                </a:cubicBezTo>
                <a:cubicBezTo>
                  <a:pt x="91" y="118"/>
                  <a:pt x="90" y="118"/>
                  <a:pt x="90" y="118"/>
                </a:cubicBezTo>
                <a:close/>
                <a:moveTo>
                  <a:pt x="88" y="185"/>
                </a:moveTo>
                <a:cubicBezTo>
                  <a:pt x="89" y="187"/>
                  <a:pt x="91" y="187"/>
                  <a:pt x="93" y="188"/>
                </a:cubicBezTo>
                <a:cubicBezTo>
                  <a:pt x="93" y="188"/>
                  <a:pt x="93" y="188"/>
                  <a:pt x="93" y="188"/>
                </a:cubicBezTo>
                <a:cubicBezTo>
                  <a:pt x="94" y="189"/>
                  <a:pt x="94" y="190"/>
                  <a:pt x="95" y="190"/>
                </a:cubicBezTo>
                <a:cubicBezTo>
                  <a:pt x="95" y="190"/>
                  <a:pt x="95" y="190"/>
                  <a:pt x="95" y="191"/>
                </a:cubicBezTo>
                <a:cubicBezTo>
                  <a:pt x="94" y="190"/>
                  <a:pt x="93" y="190"/>
                  <a:pt x="92" y="190"/>
                </a:cubicBezTo>
                <a:cubicBezTo>
                  <a:pt x="91" y="190"/>
                  <a:pt x="91" y="190"/>
                  <a:pt x="90" y="190"/>
                </a:cubicBezTo>
                <a:cubicBezTo>
                  <a:pt x="89" y="190"/>
                  <a:pt x="88" y="190"/>
                  <a:pt x="87" y="190"/>
                </a:cubicBezTo>
                <a:cubicBezTo>
                  <a:pt x="87" y="190"/>
                  <a:pt x="87" y="190"/>
                  <a:pt x="87" y="190"/>
                </a:cubicBezTo>
                <a:cubicBezTo>
                  <a:pt x="87" y="189"/>
                  <a:pt x="87" y="188"/>
                  <a:pt x="87" y="187"/>
                </a:cubicBezTo>
                <a:cubicBezTo>
                  <a:pt x="87" y="187"/>
                  <a:pt x="87" y="187"/>
                  <a:pt x="87" y="186"/>
                </a:cubicBezTo>
                <a:cubicBezTo>
                  <a:pt x="87" y="186"/>
                  <a:pt x="87" y="186"/>
                  <a:pt x="88" y="185"/>
                </a:cubicBezTo>
                <a:close/>
                <a:moveTo>
                  <a:pt x="70" y="173"/>
                </a:moveTo>
                <a:cubicBezTo>
                  <a:pt x="70" y="174"/>
                  <a:pt x="71" y="175"/>
                  <a:pt x="71" y="176"/>
                </a:cubicBezTo>
                <a:cubicBezTo>
                  <a:pt x="71" y="176"/>
                  <a:pt x="70" y="176"/>
                  <a:pt x="70" y="176"/>
                </a:cubicBezTo>
                <a:cubicBezTo>
                  <a:pt x="70" y="175"/>
                  <a:pt x="69" y="175"/>
                  <a:pt x="69" y="174"/>
                </a:cubicBezTo>
                <a:cubicBezTo>
                  <a:pt x="70" y="174"/>
                  <a:pt x="70" y="173"/>
                  <a:pt x="70" y="173"/>
                </a:cubicBezTo>
                <a:close/>
                <a:moveTo>
                  <a:pt x="62" y="242"/>
                </a:moveTo>
                <a:cubicBezTo>
                  <a:pt x="62" y="242"/>
                  <a:pt x="62" y="243"/>
                  <a:pt x="62" y="244"/>
                </a:cubicBezTo>
                <a:cubicBezTo>
                  <a:pt x="62" y="244"/>
                  <a:pt x="62" y="244"/>
                  <a:pt x="62" y="244"/>
                </a:cubicBezTo>
                <a:cubicBezTo>
                  <a:pt x="61" y="244"/>
                  <a:pt x="61" y="245"/>
                  <a:pt x="60" y="245"/>
                </a:cubicBezTo>
                <a:cubicBezTo>
                  <a:pt x="60" y="244"/>
                  <a:pt x="60" y="244"/>
                  <a:pt x="60" y="243"/>
                </a:cubicBezTo>
                <a:cubicBezTo>
                  <a:pt x="60" y="242"/>
                  <a:pt x="60" y="242"/>
                  <a:pt x="60" y="241"/>
                </a:cubicBezTo>
                <a:cubicBezTo>
                  <a:pt x="61" y="241"/>
                  <a:pt x="61" y="241"/>
                  <a:pt x="62" y="242"/>
                </a:cubicBezTo>
                <a:close/>
                <a:moveTo>
                  <a:pt x="53" y="254"/>
                </a:moveTo>
                <a:cubicBezTo>
                  <a:pt x="54" y="253"/>
                  <a:pt x="55" y="252"/>
                  <a:pt x="55" y="251"/>
                </a:cubicBezTo>
                <a:cubicBezTo>
                  <a:pt x="56" y="250"/>
                  <a:pt x="56" y="250"/>
                  <a:pt x="57" y="250"/>
                </a:cubicBezTo>
                <a:cubicBezTo>
                  <a:pt x="57" y="251"/>
                  <a:pt x="56" y="252"/>
                  <a:pt x="56" y="253"/>
                </a:cubicBezTo>
                <a:cubicBezTo>
                  <a:pt x="56" y="253"/>
                  <a:pt x="56" y="254"/>
                  <a:pt x="57" y="254"/>
                </a:cubicBezTo>
                <a:cubicBezTo>
                  <a:pt x="56" y="255"/>
                  <a:pt x="55" y="256"/>
                  <a:pt x="54" y="257"/>
                </a:cubicBezTo>
                <a:cubicBezTo>
                  <a:pt x="54" y="256"/>
                  <a:pt x="54" y="256"/>
                  <a:pt x="53" y="255"/>
                </a:cubicBezTo>
                <a:cubicBezTo>
                  <a:pt x="53" y="255"/>
                  <a:pt x="54" y="255"/>
                  <a:pt x="54" y="254"/>
                </a:cubicBezTo>
                <a:cubicBezTo>
                  <a:pt x="54" y="254"/>
                  <a:pt x="53" y="254"/>
                  <a:pt x="53" y="254"/>
                </a:cubicBezTo>
                <a:close/>
                <a:moveTo>
                  <a:pt x="50" y="216"/>
                </a:moveTo>
                <a:cubicBezTo>
                  <a:pt x="50" y="216"/>
                  <a:pt x="50" y="217"/>
                  <a:pt x="50" y="217"/>
                </a:cubicBezTo>
                <a:cubicBezTo>
                  <a:pt x="50" y="217"/>
                  <a:pt x="50" y="217"/>
                  <a:pt x="50" y="217"/>
                </a:cubicBezTo>
                <a:cubicBezTo>
                  <a:pt x="49" y="218"/>
                  <a:pt x="49" y="218"/>
                  <a:pt x="49" y="218"/>
                </a:cubicBezTo>
                <a:cubicBezTo>
                  <a:pt x="49" y="217"/>
                  <a:pt x="49" y="217"/>
                  <a:pt x="50" y="216"/>
                </a:cubicBezTo>
                <a:close/>
                <a:moveTo>
                  <a:pt x="49" y="354"/>
                </a:moveTo>
                <a:cubicBezTo>
                  <a:pt x="48" y="353"/>
                  <a:pt x="48" y="353"/>
                  <a:pt x="48" y="353"/>
                </a:cubicBezTo>
                <a:cubicBezTo>
                  <a:pt x="49" y="352"/>
                  <a:pt x="50" y="352"/>
                  <a:pt x="50" y="351"/>
                </a:cubicBezTo>
                <a:cubicBezTo>
                  <a:pt x="50" y="352"/>
                  <a:pt x="51" y="352"/>
                  <a:pt x="51" y="352"/>
                </a:cubicBezTo>
                <a:cubicBezTo>
                  <a:pt x="50" y="353"/>
                  <a:pt x="49" y="353"/>
                  <a:pt x="49" y="354"/>
                </a:cubicBezTo>
                <a:close/>
                <a:moveTo>
                  <a:pt x="56" y="332"/>
                </a:moveTo>
                <a:cubicBezTo>
                  <a:pt x="55" y="332"/>
                  <a:pt x="54" y="333"/>
                  <a:pt x="52" y="333"/>
                </a:cubicBezTo>
                <a:cubicBezTo>
                  <a:pt x="52" y="332"/>
                  <a:pt x="51" y="331"/>
                  <a:pt x="49" y="330"/>
                </a:cubicBezTo>
                <a:cubicBezTo>
                  <a:pt x="49" y="330"/>
                  <a:pt x="49" y="330"/>
                  <a:pt x="49" y="330"/>
                </a:cubicBezTo>
                <a:cubicBezTo>
                  <a:pt x="53" y="330"/>
                  <a:pt x="57" y="326"/>
                  <a:pt x="57" y="322"/>
                </a:cubicBezTo>
                <a:cubicBezTo>
                  <a:pt x="57" y="322"/>
                  <a:pt x="57" y="321"/>
                  <a:pt x="57" y="321"/>
                </a:cubicBezTo>
                <a:cubicBezTo>
                  <a:pt x="57" y="321"/>
                  <a:pt x="57" y="321"/>
                  <a:pt x="57" y="321"/>
                </a:cubicBezTo>
                <a:cubicBezTo>
                  <a:pt x="57" y="321"/>
                  <a:pt x="57" y="322"/>
                  <a:pt x="57" y="322"/>
                </a:cubicBezTo>
                <a:cubicBezTo>
                  <a:pt x="57" y="323"/>
                  <a:pt x="57" y="324"/>
                  <a:pt x="57" y="325"/>
                </a:cubicBezTo>
                <a:cubicBezTo>
                  <a:pt x="56" y="326"/>
                  <a:pt x="56" y="327"/>
                  <a:pt x="56" y="329"/>
                </a:cubicBezTo>
                <a:cubicBezTo>
                  <a:pt x="56" y="330"/>
                  <a:pt x="56" y="331"/>
                  <a:pt x="56" y="332"/>
                </a:cubicBezTo>
                <a:close/>
                <a:moveTo>
                  <a:pt x="58" y="194"/>
                </a:moveTo>
                <a:cubicBezTo>
                  <a:pt x="58" y="194"/>
                  <a:pt x="58" y="194"/>
                  <a:pt x="58" y="194"/>
                </a:cubicBezTo>
                <a:cubicBezTo>
                  <a:pt x="58" y="194"/>
                  <a:pt x="58" y="194"/>
                  <a:pt x="58" y="194"/>
                </a:cubicBezTo>
                <a:cubicBezTo>
                  <a:pt x="58" y="194"/>
                  <a:pt x="58" y="194"/>
                  <a:pt x="58" y="194"/>
                </a:cubicBezTo>
                <a:close/>
                <a:moveTo>
                  <a:pt x="61" y="425"/>
                </a:moveTo>
                <a:cubicBezTo>
                  <a:pt x="61" y="424"/>
                  <a:pt x="60" y="423"/>
                  <a:pt x="60" y="423"/>
                </a:cubicBezTo>
                <a:cubicBezTo>
                  <a:pt x="61" y="423"/>
                  <a:pt x="62" y="422"/>
                  <a:pt x="63" y="422"/>
                </a:cubicBezTo>
                <a:cubicBezTo>
                  <a:pt x="62" y="423"/>
                  <a:pt x="61" y="424"/>
                  <a:pt x="61" y="425"/>
                </a:cubicBezTo>
                <a:close/>
                <a:moveTo>
                  <a:pt x="63" y="369"/>
                </a:moveTo>
                <a:cubicBezTo>
                  <a:pt x="63" y="369"/>
                  <a:pt x="63" y="369"/>
                  <a:pt x="63" y="369"/>
                </a:cubicBezTo>
                <a:cubicBezTo>
                  <a:pt x="62" y="368"/>
                  <a:pt x="62" y="368"/>
                  <a:pt x="61" y="367"/>
                </a:cubicBezTo>
                <a:cubicBezTo>
                  <a:pt x="61" y="367"/>
                  <a:pt x="61" y="367"/>
                  <a:pt x="61" y="366"/>
                </a:cubicBezTo>
                <a:cubicBezTo>
                  <a:pt x="61" y="367"/>
                  <a:pt x="62" y="367"/>
                  <a:pt x="63" y="368"/>
                </a:cubicBezTo>
                <a:cubicBezTo>
                  <a:pt x="63" y="368"/>
                  <a:pt x="63" y="369"/>
                  <a:pt x="63" y="369"/>
                </a:cubicBezTo>
                <a:close/>
                <a:moveTo>
                  <a:pt x="63" y="299"/>
                </a:moveTo>
                <a:cubicBezTo>
                  <a:pt x="63" y="299"/>
                  <a:pt x="63" y="299"/>
                  <a:pt x="63" y="299"/>
                </a:cubicBezTo>
                <a:cubicBezTo>
                  <a:pt x="63" y="299"/>
                  <a:pt x="64" y="299"/>
                  <a:pt x="64" y="299"/>
                </a:cubicBezTo>
                <a:cubicBezTo>
                  <a:pt x="64" y="299"/>
                  <a:pt x="64" y="299"/>
                  <a:pt x="64" y="299"/>
                </a:cubicBezTo>
                <a:cubicBezTo>
                  <a:pt x="64" y="299"/>
                  <a:pt x="63" y="299"/>
                  <a:pt x="63" y="299"/>
                </a:cubicBezTo>
                <a:close/>
                <a:moveTo>
                  <a:pt x="64" y="277"/>
                </a:moveTo>
                <a:cubicBezTo>
                  <a:pt x="64" y="277"/>
                  <a:pt x="63" y="276"/>
                  <a:pt x="63" y="276"/>
                </a:cubicBezTo>
                <a:cubicBezTo>
                  <a:pt x="63" y="276"/>
                  <a:pt x="63" y="275"/>
                  <a:pt x="63" y="275"/>
                </a:cubicBezTo>
                <a:cubicBezTo>
                  <a:pt x="63" y="276"/>
                  <a:pt x="64" y="276"/>
                  <a:pt x="64" y="276"/>
                </a:cubicBezTo>
                <a:cubicBezTo>
                  <a:pt x="64" y="277"/>
                  <a:pt x="64" y="277"/>
                  <a:pt x="64" y="277"/>
                </a:cubicBezTo>
                <a:close/>
                <a:moveTo>
                  <a:pt x="64" y="282"/>
                </a:moveTo>
                <a:cubicBezTo>
                  <a:pt x="64" y="282"/>
                  <a:pt x="64" y="282"/>
                  <a:pt x="64" y="282"/>
                </a:cubicBezTo>
                <a:cubicBezTo>
                  <a:pt x="64" y="282"/>
                  <a:pt x="65" y="282"/>
                  <a:pt x="65" y="283"/>
                </a:cubicBezTo>
                <a:cubicBezTo>
                  <a:pt x="64" y="283"/>
                  <a:pt x="64" y="283"/>
                  <a:pt x="64" y="282"/>
                </a:cubicBezTo>
                <a:close/>
                <a:moveTo>
                  <a:pt x="67" y="419"/>
                </a:moveTo>
                <a:cubicBezTo>
                  <a:pt x="67" y="419"/>
                  <a:pt x="67" y="419"/>
                  <a:pt x="67" y="419"/>
                </a:cubicBezTo>
                <a:cubicBezTo>
                  <a:pt x="67" y="419"/>
                  <a:pt x="67" y="419"/>
                  <a:pt x="67" y="419"/>
                </a:cubicBezTo>
                <a:cubicBezTo>
                  <a:pt x="67" y="419"/>
                  <a:pt x="67" y="419"/>
                  <a:pt x="67" y="419"/>
                </a:cubicBezTo>
                <a:close/>
                <a:moveTo>
                  <a:pt x="74" y="223"/>
                </a:moveTo>
                <a:cubicBezTo>
                  <a:pt x="73" y="222"/>
                  <a:pt x="72" y="222"/>
                  <a:pt x="72" y="221"/>
                </a:cubicBezTo>
                <a:cubicBezTo>
                  <a:pt x="71" y="221"/>
                  <a:pt x="71" y="221"/>
                  <a:pt x="71" y="220"/>
                </a:cubicBezTo>
                <a:cubicBezTo>
                  <a:pt x="72" y="221"/>
                  <a:pt x="73" y="221"/>
                  <a:pt x="74" y="222"/>
                </a:cubicBezTo>
                <a:cubicBezTo>
                  <a:pt x="74" y="222"/>
                  <a:pt x="74" y="223"/>
                  <a:pt x="74" y="223"/>
                </a:cubicBezTo>
                <a:close/>
                <a:moveTo>
                  <a:pt x="78" y="262"/>
                </a:moveTo>
                <a:cubicBezTo>
                  <a:pt x="78" y="261"/>
                  <a:pt x="77" y="260"/>
                  <a:pt x="76" y="259"/>
                </a:cubicBezTo>
                <a:cubicBezTo>
                  <a:pt x="76" y="259"/>
                  <a:pt x="77" y="258"/>
                  <a:pt x="77" y="258"/>
                </a:cubicBezTo>
                <a:cubicBezTo>
                  <a:pt x="77" y="259"/>
                  <a:pt x="78" y="261"/>
                  <a:pt x="79" y="262"/>
                </a:cubicBezTo>
                <a:cubicBezTo>
                  <a:pt x="79" y="262"/>
                  <a:pt x="78" y="262"/>
                  <a:pt x="78" y="262"/>
                </a:cubicBezTo>
                <a:close/>
                <a:moveTo>
                  <a:pt x="78" y="204"/>
                </a:moveTo>
                <a:cubicBezTo>
                  <a:pt x="78" y="204"/>
                  <a:pt x="78" y="204"/>
                  <a:pt x="78" y="204"/>
                </a:cubicBezTo>
                <a:cubicBezTo>
                  <a:pt x="77" y="204"/>
                  <a:pt x="77" y="204"/>
                  <a:pt x="76" y="204"/>
                </a:cubicBezTo>
                <a:cubicBezTo>
                  <a:pt x="74" y="204"/>
                  <a:pt x="72" y="204"/>
                  <a:pt x="71" y="206"/>
                </a:cubicBezTo>
                <a:cubicBezTo>
                  <a:pt x="71" y="205"/>
                  <a:pt x="71" y="205"/>
                  <a:pt x="70" y="205"/>
                </a:cubicBezTo>
                <a:cubicBezTo>
                  <a:pt x="70" y="205"/>
                  <a:pt x="71" y="205"/>
                  <a:pt x="71" y="205"/>
                </a:cubicBezTo>
                <a:cubicBezTo>
                  <a:pt x="71" y="200"/>
                  <a:pt x="68" y="196"/>
                  <a:pt x="64" y="195"/>
                </a:cubicBezTo>
                <a:cubicBezTo>
                  <a:pt x="64" y="195"/>
                  <a:pt x="65" y="194"/>
                  <a:pt x="65" y="194"/>
                </a:cubicBezTo>
                <a:cubicBezTo>
                  <a:pt x="67" y="196"/>
                  <a:pt x="69" y="197"/>
                  <a:pt x="72" y="197"/>
                </a:cubicBezTo>
                <a:cubicBezTo>
                  <a:pt x="73" y="197"/>
                  <a:pt x="73" y="197"/>
                  <a:pt x="74" y="197"/>
                </a:cubicBezTo>
                <a:cubicBezTo>
                  <a:pt x="75" y="197"/>
                  <a:pt x="76" y="198"/>
                  <a:pt x="77" y="198"/>
                </a:cubicBezTo>
                <a:cubicBezTo>
                  <a:pt x="78" y="198"/>
                  <a:pt x="79" y="197"/>
                  <a:pt x="80" y="197"/>
                </a:cubicBezTo>
                <a:cubicBezTo>
                  <a:pt x="79" y="199"/>
                  <a:pt x="78" y="201"/>
                  <a:pt x="78" y="204"/>
                </a:cubicBezTo>
                <a:close/>
                <a:moveTo>
                  <a:pt x="81" y="167"/>
                </a:moveTo>
                <a:cubicBezTo>
                  <a:pt x="80" y="166"/>
                  <a:pt x="79" y="166"/>
                  <a:pt x="77" y="166"/>
                </a:cubicBezTo>
                <a:cubicBezTo>
                  <a:pt x="76" y="166"/>
                  <a:pt x="74" y="166"/>
                  <a:pt x="73" y="167"/>
                </a:cubicBezTo>
                <a:cubicBezTo>
                  <a:pt x="73" y="167"/>
                  <a:pt x="73" y="166"/>
                  <a:pt x="73" y="165"/>
                </a:cubicBezTo>
                <a:cubicBezTo>
                  <a:pt x="73" y="163"/>
                  <a:pt x="73" y="161"/>
                  <a:pt x="71" y="159"/>
                </a:cubicBezTo>
                <a:cubicBezTo>
                  <a:pt x="72" y="159"/>
                  <a:pt x="72" y="159"/>
                  <a:pt x="72" y="159"/>
                </a:cubicBezTo>
                <a:cubicBezTo>
                  <a:pt x="73" y="159"/>
                  <a:pt x="73" y="159"/>
                  <a:pt x="74" y="159"/>
                </a:cubicBezTo>
                <a:cubicBezTo>
                  <a:pt x="75" y="161"/>
                  <a:pt x="78" y="162"/>
                  <a:pt x="81" y="162"/>
                </a:cubicBezTo>
                <a:cubicBezTo>
                  <a:pt x="83" y="162"/>
                  <a:pt x="85" y="161"/>
                  <a:pt x="86" y="160"/>
                </a:cubicBezTo>
                <a:cubicBezTo>
                  <a:pt x="86" y="161"/>
                  <a:pt x="87" y="161"/>
                  <a:pt x="87" y="161"/>
                </a:cubicBezTo>
                <a:cubicBezTo>
                  <a:pt x="84" y="162"/>
                  <a:pt x="82" y="164"/>
                  <a:pt x="81" y="167"/>
                </a:cubicBezTo>
                <a:close/>
                <a:moveTo>
                  <a:pt x="89" y="564"/>
                </a:moveTo>
                <a:cubicBezTo>
                  <a:pt x="88" y="564"/>
                  <a:pt x="87" y="565"/>
                  <a:pt x="87" y="565"/>
                </a:cubicBezTo>
                <a:cubicBezTo>
                  <a:pt x="87" y="565"/>
                  <a:pt x="87" y="565"/>
                  <a:pt x="87" y="564"/>
                </a:cubicBezTo>
                <a:cubicBezTo>
                  <a:pt x="88" y="563"/>
                  <a:pt x="89" y="561"/>
                  <a:pt x="89" y="559"/>
                </a:cubicBezTo>
                <a:cubicBezTo>
                  <a:pt x="89" y="559"/>
                  <a:pt x="90" y="560"/>
                  <a:pt x="90" y="560"/>
                </a:cubicBezTo>
                <a:cubicBezTo>
                  <a:pt x="89" y="561"/>
                  <a:pt x="89" y="563"/>
                  <a:pt x="89" y="564"/>
                </a:cubicBezTo>
                <a:close/>
                <a:moveTo>
                  <a:pt x="90" y="298"/>
                </a:moveTo>
                <a:cubicBezTo>
                  <a:pt x="91" y="299"/>
                  <a:pt x="92" y="300"/>
                  <a:pt x="93" y="300"/>
                </a:cubicBezTo>
                <a:cubicBezTo>
                  <a:pt x="92" y="302"/>
                  <a:pt x="92" y="303"/>
                  <a:pt x="92" y="305"/>
                </a:cubicBezTo>
                <a:cubicBezTo>
                  <a:pt x="91" y="305"/>
                  <a:pt x="91" y="305"/>
                  <a:pt x="90" y="305"/>
                </a:cubicBezTo>
                <a:cubicBezTo>
                  <a:pt x="90" y="305"/>
                  <a:pt x="90" y="305"/>
                  <a:pt x="90" y="305"/>
                </a:cubicBezTo>
                <a:cubicBezTo>
                  <a:pt x="89" y="304"/>
                  <a:pt x="88" y="303"/>
                  <a:pt x="88" y="302"/>
                </a:cubicBezTo>
                <a:cubicBezTo>
                  <a:pt x="87" y="302"/>
                  <a:pt x="87" y="302"/>
                  <a:pt x="87" y="302"/>
                </a:cubicBezTo>
                <a:cubicBezTo>
                  <a:pt x="88" y="301"/>
                  <a:pt x="90" y="299"/>
                  <a:pt x="90" y="298"/>
                </a:cubicBezTo>
                <a:close/>
                <a:moveTo>
                  <a:pt x="88" y="279"/>
                </a:moveTo>
                <a:cubicBezTo>
                  <a:pt x="88" y="279"/>
                  <a:pt x="88" y="279"/>
                  <a:pt x="88" y="279"/>
                </a:cubicBezTo>
                <a:cubicBezTo>
                  <a:pt x="88" y="279"/>
                  <a:pt x="88" y="279"/>
                  <a:pt x="88" y="279"/>
                </a:cubicBezTo>
                <a:cubicBezTo>
                  <a:pt x="88" y="279"/>
                  <a:pt x="88" y="279"/>
                  <a:pt x="88" y="279"/>
                </a:cubicBezTo>
                <a:close/>
                <a:moveTo>
                  <a:pt x="93" y="512"/>
                </a:moveTo>
                <a:cubicBezTo>
                  <a:pt x="92" y="512"/>
                  <a:pt x="92" y="511"/>
                  <a:pt x="91" y="511"/>
                </a:cubicBezTo>
                <a:cubicBezTo>
                  <a:pt x="91" y="510"/>
                  <a:pt x="90" y="509"/>
                  <a:pt x="90" y="508"/>
                </a:cubicBezTo>
                <a:cubicBezTo>
                  <a:pt x="89" y="508"/>
                  <a:pt x="89" y="508"/>
                  <a:pt x="89" y="508"/>
                </a:cubicBezTo>
                <a:cubicBezTo>
                  <a:pt x="90" y="507"/>
                  <a:pt x="92" y="507"/>
                  <a:pt x="93" y="507"/>
                </a:cubicBezTo>
                <a:cubicBezTo>
                  <a:pt x="93" y="507"/>
                  <a:pt x="93" y="508"/>
                  <a:pt x="93" y="508"/>
                </a:cubicBezTo>
                <a:cubicBezTo>
                  <a:pt x="93" y="509"/>
                  <a:pt x="93" y="511"/>
                  <a:pt x="93" y="512"/>
                </a:cubicBezTo>
                <a:cubicBezTo>
                  <a:pt x="93" y="512"/>
                  <a:pt x="93" y="512"/>
                  <a:pt x="93" y="512"/>
                </a:cubicBezTo>
                <a:close/>
                <a:moveTo>
                  <a:pt x="85" y="216"/>
                </a:moveTo>
                <a:cubicBezTo>
                  <a:pt x="85" y="215"/>
                  <a:pt x="85" y="215"/>
                  <a:pt x="85" y="214"/>
                </a:cubicBezTo>
                <a:cubicBezTo>
                  <a:pt x="87" y="214"/>
                  <a:pt x="88" y="215"/>
                  <a:pt x="89" y="215"/>
                </a:cubicBezTo>
                <a:cubicBezTo>
                  <a:pt x="90" y="215"/>
                  <a:pt x="91" y="215"/>
                  <a:pt x="91" y="214"/>
                </a:cubicBezTo>
                <a:cubicBezTo>
                  <a:pt x="92" y="216"/>
                  <a:pt x="94" y="217"/>
                  <a:pt x="97" y="218"/>
                </a:cubicBezTo>
                <a:cubicBezTo>
                  <a:pt x="97" y="219"/>
                  <a:pt x="97" y="220"/>
                  <a:pt x="97" y="221"/>
                </a:cubicBezTo>
                <a:cubicBezTo>
                  <a:pt x="96" y="221"/>
                  <a:pt x="95" y="223"/>
                  <a:pt x="94" y="224"/>
                </a:cubicBezTo>
                <a:cubicBezTo>
                  <a:pt x="94" y="224"/>
                  <a:pt x="94" y="224"/>
                  <a:pt x="94" y="224"/>
                </a:cubicBezTo>
                <a:cubicBezTo>
                  <a:pt x="93" y="219"/>
                  <a:pt x="90" y="216"/>
                  <a:pt x="85" y="216"/>
                </a:cubicBezTo>
                <a:close/>
                <a:moveTo>
                  <a:pt x="94" y="240"/>
                </a:moveTo>
                <a:cubicBezTo>
                  <a:pt x="95" y="240"/>
                  <a:pt x="95" y="239"/>
                  <a:pt x="96" y="239"/>
                </a:cubicBezTo>
                <a:cubicBezTo>
                  <a:pt x="96" y="239"/>
                  <a:pt x="95" y="240"/>
                  <a:pt x="95" y="240"/>
                </a:cubicBezTo>
                <a:cubicBezTo>
                  <a:pt x="95" y="240"/>
                  <a:pt x="95" y="240"/>
                  <a:pt x="95" y="240"/>
                </a:cubicBezTo>
                <a:cubicBezTo>
                  <a:pt x="95" y="240"/>
                  <a:pt x="95" y="240"/>
                  <a:pt x="94" y="240"/>
                </a:cubicBezTo>
                <a:close/>
                <a:moveTo>
                  <a:pt x="98" y="254"/>
                </a:moveTo>
                <a:cubicBezTo>
                  <a:pt x="97" y="253"/>
                  <a:pt x="97" y="253"/>
                  <a:pt x="96" y="253"/>
                </a:cubicBezTo>
                <a:cubicBezTo>
                  <a:pt x="97" y="252"/>
                  <a:pt x="99" y="251"/>
                  <a:pt x="100" y="249"/>
                </a:cubicBezTo>
                <a:cubicBezTo>
                  <a:pt x="100" y="249"/>
                  <a:pt x="100" y="249"/>
                  <a:pt x="100" y="249"/>
                </a:cubicBezTo>
                <a:cubicBezTo>
                  <a:pt x="99" y="251"/>
                  <a:pt x="99" y="252"/>
                  <a:pt x="98" y="254"/>
                </a:cubicBezTo>
                <a:close/>
                <a:moveTo>
                  <a:pt x="104" y="173"/>
                </a:moveTo>
                <a:cubicBezTo>
                  <a:pt x="104" y="173"/>
                  <a:pt x="104" y="174"/>
                  <a:pt x="104" y="174"/>
                </a:cubicBezTo>
                <a:cubicBezTo>
                  <a:pt x="103" y="172"/>
                  <a:pt x="102" y="171"/>
                  <a:pt x="100" y="169"/>
                </a:cubicBezTo>
                <a:cubicBezTo>
                  <a:pt x="102" y="169"/>
                  <a:pt x="103" y="169"/>
                  <a:pt x="104" y="168"/>
                </a:cubicBezTo>
                <a:cubicBezTo>
                  <a:pt x="105" y="168"/>
                  <a:pt x="106" y="169"/>
                  <a:pt x="106" y="169"/>
                </a:cubicBezTo>
                <a:cubicBezTo>
                  <a:pt x="105" y="170"/>
                  <a:pt x="105" y="172"/>
                  <a:pt x="104" y="173"/>
                </a:cubicBezTo>
                <a:close/>
                <a:moveTo>
                  <a:pt x="110" y="142"/>
                </a:moveTo>
                <a:cubicBezTo>
                  <a:pt x="110" y="142"/>
                  <a:pt x="111" y="141"/>
                  <a:pt x="111" y="140"/>
                </a:cubicBezTo>
                <a:cubicBezTo>
                  <a:pt x="111" y="140"/>
                  <a:pt x="111" y="140"/>
                  <a:pt x="112" y="141"/>
                </a:cubicBezTo>
                <a:cubicBezTo>
                  <a:pt x="111" y="141"/>
                  <a:pt x="111" y="141"/>
                  <a:pt x="111" y="141"/>
                </a:cubicBezTo>
                <a:cubicBezTo>
                  <a:pt x="111" y="145"/>
                  <a:pt x="113" y="148"/>
                  <a:pt x="116" y="149"/>
                </a:cubicBezTo>
                <a:cubicBezTo>
                  <a:pt x="116" y="150"/>
                  <a:pt x="116" y="150"/>
                  <a:pt x="116" y="150"/>
                </a:cubicBezTo>
                <a:cubicBezTo>
                  <a:pt x="115" y="149"/>
                  <a:pt x="113" y="148"/>
                  <a:pt x="110" y="148"/>
                </a:cubicBezTo>
                <a:cubicBezTo>
                  <a:pt x="109" y="148"/>
                  <a:pt x="108" y="148"/>
                  <a:pt x="107" y="149"/>
                </a:cubicBezTo>
                <a:cubicBezTo>
                  <a:pt x="109" y="147"/>
                  <a:pt x="110" y="145"/>
                  <a:pt x="110" y="142"/>
                </a:cubicBezTo>
                <a:close/>
                <a:moveTo>
                  <a:pt x="116" y="569"/>
                </a:moveTo>
                <a:cubicBezTo>
                  <a:pt x="115" y="569"/>
                  <a:pt x="115" y="569"/>
                  <a:pt x="115" y="570"/>
                </a:cubicBezTo>
                <a:cubicBezTo>
                  <a:pt x="113" y="569"/>
                  <a:pt x="111" y="568"/>
                  <a:pt x="109" y="567"/>
                </a:cubicBezTo>
                <a:cubicBezTo>
                  <a:pt x="110" y="567"/>
                  <a:pt x="110" y="566"/>
                  <a:pt x="110" y="565"/>
                </a:cubicBezTo>
                <a:cubicBezTo>
                  <a:pt x="112" y="566"/>
                  <a:pt x="114" y="567"/>
                  <a:pt x="116" y="567"/>
                </a:cubicBezTo>
                <a:cubicBezTo>
                  <a:pt x="116" y="567"/>
                  <a:pt x="116" y="568"/>
                  <a:pt x="116" y="568"/>
                </a:cubicBezTo>
                <a:cubicBezTo>
                  <a:pt x="116" y="568"/>
                  <a:pt x="116" y="569"/>
                  <a:pt x="116" y="569"/>
                </a:cubicBezTo>
                <a:close/>
                <a:moveTo>
                  <a:pt x="116" y="278"/>
                </a:moveTo>
                <a:cubicBezTo>
                  <a:pt x="116" y="278"/>
                  <a:pt x="115" y="278"/>
                  <a:pt x="115" y="278"/>
                </a:cubicBezTo>
                <a:cubicBezTo>
                  <a:pt x="114" y="278"/>
                  <a:pt x="113" y="277"/>
                  <a:pt x="112" y="277"/>
                </a:cubicBezTo>
                <a:cubicBezTo>
                  <a:pt x="112" y="277"/>
                  <a:pt x="111" y="278"/>
                  <a:pt x="111" y="278"/>
                </a:cubicBezTo>
                <a:cubicBezTo>
                  <a:pt x="112" y="276"/>
                  <a:pt x="112" y="274"/>
                  <a:pt x="112" y="273"/>
                </a:cubicBezTo>
                <a:cubicBezTo>
                  <a:pt x="112" y="271"/>
                  <a:pt x="112" y="269"/>
                  <a:pt x="111" y="268"/>
                </a:cubicBezTo>
                <a:cubicBezTo>
                  <a:pt x="112" y="268"/>
                  <a:pt x="113" y="268"/>
                  <a:pt x="113" y="267"/>
                </a:cubicBezTo>
                <a:cubicBezTo>
                  <a:pt x="114" y="268"/>
                  <a:pt x="114" y="268"/>
                  <a:pt x="114" y="269"/>
                </a:cubicBezTo>
                <a:cubicBezTo>
                  <a:pt x="114" y="269"/>
                  <a:pt x="114" y="270"/>
                  <a:pt x="114" y="271"/>
                </a:cubicBezTo>
                <a:cubicBezTo>
                  <a:pt x="114" y="273"/>
                  <a:pt x="115" y="276"/>
                  <a:pt x="117" y="277"/>
                </a:cubicBezTo>
                <a:cubicBezTo>
                  <a:pt x="117" y="278"/>
                  <a:pt x="116" y="278"/>
                  <a:pt x="116" y="278"/>
                </a:cubicBezTo>
                <a:close/>
                <a:moveTo>
                  <a:pt x="116" y="105"/>
                </a:moveTo>
                <a:cubicBezTo>
                  <a:pt x="116" y="105"/>
                  <a:pt x="116" y="105"/>
                  <a:pt x="116" y="105"/>
                </a:cubicBezTo>
                <a:cubicBezTo>
                  <a:pt x="114" y="105"/>
                  <a:pt x="112" y="105"/>
                  <a:pt x="111" y="106"/>
                </a:cubicBezTo>
                <a:cubicBezTo>
                  <a:pt x="111" y="105"/>
                  <a:pt x="111" y="105"/>
                  <a:pt x="111" y="104"/>
                </a:cubicBezTo>
                <a:cubicBezTo>
                  <a:pt x="111" y="102"/>
                  <a:pt x="110" y="100"/>
                  <a:pt x="109" y="99"/>
                </a:cubicBezTo>
                <a:cubicBezTo>
                  <a:pt x="111" y="99"/>
                  <a:pt x="112" y="100"/>
                  <a:pt x="114" y="100"/>
                </a:cubicBezTo>
                <a:cubicBezTo>
                  <a:pt x="116" y="100"/>
                  <a:pt x="119" y="99"/>
                  <a:pt x="121" y="97"/>
                </a:cubicBezTo>
                <a:cubicBezTo>
                  <a:pt x="120" y="98"/>
                  <a:pt x="119" y="100"/>
                  <a:pt x="119" y="102"/>
                </a:cubicBezTo>
                <a:cubicBezTo>
                  <a:pt x="119" y="103"/>
                  <a:pt x="119" y="103"/>
                  <a:pt x="119" y="103"/>
                </a:cubicBezTo>
                <a:cubicBezTo>
                  <a:pt x="118" y="104"/>
                  <a:pt x="117" y="104"/>
                  <a:pt x="116" y="105"/>
                </a:cubicBezTo>
                <a:close/>
                <a:moveTo>
                  <a:pt x="120" y="199"/>
                </a:moveTo>
                <a:cubicBezTo>
                  <a:pt x="120" y="199"/>
                  <a:pt x="120" y="199"/>
                  <a:pt x="120" y="198"/>
                </a:cubicBezTo>
                <a:cubicBezTo>
                  <a:pt x="120" y="199"/>
                  <a:pt x="120" y="199"/>
                  <a:pt x="120" y="199"/>
                </a:cubicBezTo>
                <a:cubicBezTo>
                  <a:pt x="120" y="199"/>
                  <a:pt x="120" y="199"/>
                  <a:pt x="120" y="199"/>
                </a:cubicBezTo>
                <a:close/>
                <a:moveTo>
                  <a:pt x="120" y="195"/>
                </a:moveTo>
                <a:cubicBezTo>
                  <a:pt x="120" y="194"/>
                  <a:pt x="120" y="193"/>
                  <a:pt x="120" y="192"/>
                </a:cubicBezTo>
                <a:cubicBezTo>
                  <a:pt x="120" y="192"/>
                  <a:pt x="120" y="192"/>
                  <a:pt x="121" y="192"/>
                </a:cubicBezTo>
                <a:cubicBezTo>
                  <a:pt x="121" y="192"/>
                  <a:pt x="121" y="192"/>
                  <a:pt x="122" y="192"/>
                </a:cubicBezTo>
                <a:cubicBezTo>
                  <a:pt x="121" y="193"/>
                  <a:pt x="121" y="194"/>
                  <a:pt x="120" y="195"/>
                </a:cubicBezTo>
                <a:close/>
                <a:moveTo>
                  <a:pt x="125" y="396"/>
                </a:moveTo>
                <a:cubicBezTo>
                  <a:pt x="124" y="396"/>
                  <a:pt x="124" y="395"/>
                  <a:pt x="123" y="395"/>
                </a:cubicBezTo>
                <a:cubicBezTo>
                  <a:pt x="123" y="395"/>
                  <a:pt x="123" y="395"/>
                  <a:pt x="123" y="395"/>
                </a:cubicBezTo>
                <a:cubicBezTo>
                  <a:pt x="124" y="395"/>
                  <a:pt x="124" y="395"/>
                  <a:pt x="125" y="395"/>
                </a:cubicBezTo>
                <a:cubicBezTo>
                  <a:pt x="127" y="395"/>
                  <a:pt x="129" y="394"/>
                  <a:pt x="131" y="393"/>
                </a:cubicBezTo>
                <a:cubicBezTo>
                  <a:pt x="131" y="393"/>
                  <a:pt x="131" y="393"/>
                  <a:pt x="132" y="393"/>
                </a:cubicBezTo>
                <a:cubicBezTo>
                  <a:pt x="132" y="394"/>
                  <a:pt x="131" y="394"/>
                  <a:pt x="131" y="395"/>
                </a:cubicBezTo>
                <a:cubicBezTo>
                  <a:pt x="131" y="397"/>
                  <a:pt x="132" y="398"/>
                  <a:pt x="133" y="400"/>
                </a:cubicBezTo>
                <a:cubicBezTo>
                  <a:pt x="133" y="400"/>
                  <a:pt x="132" y="400"/>
                  <a:pt x="132" y="401"/>
                </a:cubicBezTo>
                <a:cubicBezTo>
                  <a:pt x="132" y="401"/>
                  <a:pt x="132" y="401"/>
                  <a:pt x="132" y="401"/>
                </a:cubicBezTo>
                <a:cubicBezTo>
                  <a:pt x="131" y="398"/>
                  <a:pt x="128" y="396"/>
                  <a:pt x="125" y="396"/>
                </a:cubicBezTo>
                <a:close/>
                <a:moveTo>
                  <a:pt x="134" y="496"/>
                </a:moveTo>
                <a:cubicBezTo>
                  <a:pt x="134" y="496"/>
                  <a:pt x="134" y="496"/>
                  <a:pt x="134" y="496"/>
                </a:cubicBezTo>
                <a:cubicBezTo>
                  <a:pt x="133" y="495"/>
                  <a:pt x="133" y="494"/>
                  <a:pt x="132" y="493"/>
                </a:cubicBezTo>
                <a:cubicBezTo>
                  <a:pt x="132" y="493"/>
                  <a:pt x="132" y="493"/>
                  <a:pt x="132" y="493"/>
                </a:cubicBezTo>
                <a:cubicBezTo>
                  <a:pt x="132" y="493"/>
                  <a:pt x="133" y="493"/>
                  <a:pt x="134" y="493"/>
                </a:cubicBezTo>
                <a:cubicBezTo>
                  <a:pt x="134" y="493"/>
                  <a:pt x="135" y="493"/>
                  <a:pt x="135" y="493"/>
                </a:cubicBezTo>
                <a:cubicBezTo>
                  <a:pt x="135" y="494"/>
                  <a:pt x="134" y="495"/>
                  <a:pt x="134" y="496"/>
                </a:cubicBezTo>
                <a:close/>
                <a:moveTo>
                  <a:pt x="139" y="258"/>
                </a:moveTo>
                <a:cubicBezTo>
                  <a:pt x="138" y="258"/>
                  <a:pt x="138" y="258"/>
                  <a:pt x="138" y="257"/>
                </a:cubicBezTo>
                <a:cubicBezTo>
                  <a:pt x="138" y="257"/>
                  <a:pt x="138" y="257"/>
                  <a:pt x="139" y="257"/>
                </a:cubicBezTo>
                <a:cubicBezTo>
                  <a:pt x="139" y="257"/>
                  <a:pt x="139" y="258"/>
                  <a:pt x="139" y="258"/>
                </a:cubicBezTo>
                <a:close/>
                <a:moveTo>
                  <a:pt x="144" y="220"/>
                </a:moveTo>
                <a:cubicBezTo>
                  <a:pt x="144" y="221"/>
                  <a:pt x="143" y="221"/>
                  <a:pt x="143" y="222"/>
                </a:cubicBezTo>
                <a:cubicBezTo>
                  <a:pt x="142" y="222"/>
                  <a:pt x="141" y="221"/>
                  <a:pt x="141" y="221"/>
                </a:cubicBezTo>
                <a:cubicBezTo>
                  <a:pt x="139" y="219"/>
                  <a:pt x="137" y="218"/>
                  <a:pt x="134" y="217"/>
                </a:cubicBezTo>
                <a:cubicBezTo>
                  <a:pt x="135" y="216"/>
                  <a:pt x="135" y="215"/>
                  <a:pt x="135" y="213"/>
                </a:cubicBezTo>
                <a:cubicBezTo>
                  <a:pt x="135" y="211"/>
                  <a:pt x="134" y="209"/>
                  <a:pt x="132" y="207"/>
                </a:cubicBezTo>
                <a:cubicBezTo>
                  <a:pt x="132" y="207"/>
                  <a:pt x="132" y="207"/>
                  <a:pt x="132" y="207"/>
                </a:cubicBezTo>
                <a:cubicBezTo>
                  <a:pt x="134" y="207"/>
                  <a:pt x="135" y="207"/>
                  <a:pt x="135" y="207"/>
                </a:cubicBezTo>
                <a:cubicBezTo>
                  <a:pt x="139" y="207"/>
                  <a:pt x="141" y="205"/>
                  <a:pt x="143" y="202"/>
                </a:cubicBezTo>
                <a:cubicBezTo>
                  <a:pt x="143" y="202"/>
                  <a:pt x="143" y="203"/>
                  <a:pt x="143" y="203"/>
                </a:cubicBezTo>
                <a:cubicBezTo>
                  <a:pt x="143" y="204"/>
                  <a:pt x="143" y="206"/>
                  <a:pt x="144" y="207"/>
                </a:cubicBezTo>
                <a:cubicBezTo>
                  <a:pt x="144" y="208"/>
                  <a:pt x="144" y="208"/>
                  <a:pt x="145" y="209"/>
                </a:cubicBezTo>
                <a:cubicBezTo>
                  <a:pt x="143" y="211"/>
                  <a:pt x="143" y="213"/>
                  <a:pt x="143" y="215"/>
                </a:cubicBezTo>
                <a:cubicBezTo>
                  <a:pt x="143" y="217"/>
                  <a:pt x="143" y="219"/>
                  <a:pt x="144" y="220"/>
                </a:cubicBezTo>
                <a:close/>
                <a:moveTo>
                  <a:pt x="144" y="199"/>
                </a:moveTo>
                <a:cubicBezTo>
                  <a:pt x="144" y="199"/>
                  <a:pt x="144" y="199"/>
                  <a:pt x="144" y="198"/>
                </a:cubicBezTo>
                <a:cubicBezTo>
                  <a:pt x="144" y="197"/>
                  <a:pt x="143" y="196"/>
                  <a:pt x="143" y="195"/>
                </a:cubicBezTo>
                <a:cubicBezTo>
                  <a:pt x="143" y="195"/>
                  <a:pt x="143" y="195"/>
                  <a:pt x="143" y="195"/>
                </a:cubicBezTo>
                <a:cubicBezTo>
                  <a:pt x="144" y="196"/>
                  <a:pt x="144" y="197"/>
                  <a:pt x="145" y="197"/>
                </a:cubicBezTo>
                <a:cubicBezTo>
                  <a:pt x="144" y="198"/>
                  <a:pt x="144" y="198"/>
                  <a:pt x="144" y="199"/>
                </a:cubicBezTo>
                <a:close/>
                <a:moveTo>
                  <a:pt x="143" y="172"/>
                </a:moveTo>
                <a:cubicBezTo>
                  <a:pt x="144" y="171"/>
                  <a:pt x="146" y="170"/>
                  <a:pt x="147" y="168"/>
                </a:cubicBezTo>
                <a:cubicBezTo>
                  <a:pt x="148" y="170"/>
                  <a:pt x="150" y="171"/>
                  <a:pt x="152" y="171"/>
                </a:cubicBezTo>
                <a:cubicBezTo>
                  <a:pt x="153" y="171"/>
                  <a:pt x="153" y="171"/>
                  <a:pt x="153" y="171"/>
                </a:cubicBezTo>
                <a:cubicBezTo>
                  <a:pt x="154" y="173"/>
                  <a:pt x="155" y="174"/>
                  <a:pt x="156" y="175"/>
                </a:cubicBezTo>
                <a:cubicBezTo>
                  <a:pt x="155" y="176"/>
                  <a:pt x="154" y="176"/>
                  <a:pt x="153" y="176"/>
                </a:cubicBezTo>
                <a:cubicBezTo>
                  <a:pt x="152" y="176"/>
                  <a:pt x="152" y="176"/>
                  <a:pt x="151" y="176"/>
                </a:cubicBezTo>
                <a:cubicBezTo>
                  <a:pt x="149" y="176"/>
                  <a:pt x="148" y="177"/>
                  <a:pt x="147" y="177"/>
                </a:cubicBezTo>
                <a:cubicBezTo>
                  <a:pt x="146" y="175"/>
                  <a:pt x="145" y="173"/>
                  <a:pt x="143" y="172"/>
                </a:cubicBezTo>
                <a:close/>
                <a:moveTo>
                  <a:pt x="155" y="278"/>
                </a:moveTo>
                <a:cubicBezTo>
                  <a:pt x="155" y="278"/>
                  <a:pt x="155" y="278"/>
                  <a:pt x="155" y="278"/>
                </a:cubicBezTo>
                <a:cubicBezTo>
                  <a:pt x="155" y="278"/>
                  <a:pt x="155" y="278"/>
                  <a:pt x="155" y="277"/>
                </a:cubicBezTo>
                <a:cubicBezTo>
                  <a:pt x="155" y="277"/>
                  <a:pt x="155" y="278"/>
                  <a:pt x="155" y="278"/>
                </a:cubicBezTo>
                <a:close/>
                <a:moveTo>
                  <a:pt x="150" y="355"/>
                </a:moveTo>
                <a:cubicBezTo>
                  <a:pt x="151" y="355"/>
                  <a:pt x="151" y="355"/>
                  <a:pt x="151" y="355"/>
                </a:cubicBezTo>
                <a:cubicBezTo>
                  <a:pt x="151" y="355"/>
                  <a:pt x="151" y="355"/>
                  <a:pt x="150" y="355"/>
                </a:cubicBezTo>
                <a:cubicBezTo>
                  <a:pt x="150" y="355"/>
                  <a:pt x="150" y="355"/>
                  <a:pt x="150" y="355"/>
                </a:cubicBezTo>
                <a:close/>
                <a:moveTo>
                  <a:pt x="157" y="618"/>
                </a:moveTo>
                <a:cubicBezTo>
                  <a:pt x="155" y="619"/>
                  <a:pt x="153" y="620"/>
                  <a:pt x="152" y="621"/>
                </a:cubicBezTo>
                <a:cubicBezTo>
                  <a:pt x="151" y="620"/>
                  <a:pt x="151" y="619"/>
                  <a:pt x="151" y="618"/>
                </a:cubicBezTo>
                <a:cubicBezTo>
                  <a:pt x="152" y="618"/>
                  <a:pt x="153" y="618"/>
                  <a:pt x="155" y="617"/>
                </a:cubicBezTo>
                <a:cubicBezTo>
                  <a:pt x="155" y="617"/>
                  <a:pt x="156" y="618"/>
                  <a:pt x="157" y="618"/>
                </a:cubicBezTo>
                <a:cubicBezTo>
                  <a:pt x="157" y="618"/>
                  <a:pt x="157" y="618"/>
                  <a:pt x="157" y="618"/>
                </a:cubicBezTo>
                <a:close/>
                <a:moveTo>
                  <a:pt x="152" y="156"/>
                </a:moveTo>
                <a:cubicBezTo>
                  <a:pt x="149" y="156"/>
                  <a:pt x="147" y="157"/>
                  <a:pt x="146" y="160"/>
                </a:cubicBezTo>
                <a:cubicBezTo>
                  <a:pt x="146" y="159"/>
                  <a:pt x="145" y="159"/>
                  <a:pt x="145" y="159"/>
                </a:cubicBezTo>
                <a:cubicBezTo>
                  <a:pt x="146" y="158"/>
                  <a:pt x="147" y="157"/>
                  <a:pt x="148" y="156"/>
                </a:cubicBezTo>
                <a:cubicBezTo>
                  <a:pt x="150" y="154"/>
                  <a:pt x="152" y="152"/>
                  <a:pt x="152" y="149"/>
                </a:cubicBezTo>
                <a:cubicBezTo>
                  <a:pt x="154" y="150"/>
                  <a:pt x="156" y="151"/>
                  <a:pt x="157" y="151"/>
                </a:cubicBezTo>
                <a:cubicBezTo>
                  <a:pt x="158" y="151"/>
                  <a:pt x="158" y="151"/>
                  <a:pt x="159" y="151"/>
                </a:cubicBezTo>
                <a:cubicBezTo>
                  <a:pt x="159" y="152"/>
                  <a:pt x="158" y="153"/>
                  <a:pt x="158" y="154"/>
                </a:cubicBezTo>
                <a:cubicBezTo>
                  <a:pt x="158" y="156"/>
                  <a:pt x="160" y="158"/>
                  <a:pt x="162" y="160"/>
                </a:cubicBezTo>
                <a:cubicBezTo>
                  <a:pt x="161" y="160"/>
                  <a:pt x="160" y="160"/>
                  <a:pt x="159" y="160"/>
                </a:cubicBezTo>
                <a:cubicBezTo>
                  <a:pt x="158" y="158"/>
                  <a:pt x="155" y="156"/>
                  <a:pt x="152" y="156"/>
                </a:cubicBezTo>
                <a:close/>
                <a:moveTo>
                  <a:pt x="166" y="571"/>
                </a:moveTo>
                <a:cubicBezTo>
                  <a:pt x="164" y="572"/>
                  <a:pt x="162" y="574"/>
                  <a:pt x="162" y="576"/>
                </a:cubicBezTo>
                <a:cubicBezTo>
                  <a:pt x="161" y="576"/>
                  <a:pt x="161" y="576"/>
                  <a:pt x="160" y="576"/>
                </a:cubicBezTo>
                <a:cubicBezTo>
                  <a:pt x="162" y="575"/>
                  <a:pt x="163" y="572"/>
                  <a:pt x="163" y="570"/>
                </a:cubicBezTo>
                <a:cubicBezTo>
                  <a:pt x="163" y="570"/>
                  <a:pt x="163" y="570"/>
                  <a:pt x="163" y="569"/>
                </a:cubicBezTo>
                <a:cubicBezTo>
                  <a:pt x="164" y="568"/>
                  <a:pt x="165" y="567"/>
                  <a:pt x="165" y="566"/>
                </a:cubicBezTo>
                <a:cubicBezTo>
                  <a:pt x="165" y="567"/>
                  <a:pt x="166" y="569"/>
                  <a:pt x="167" y="570"/>
                </a:cubicBezTo>
                <a:cubicBezTo>
                  <a:pt x="167" y="571"/>
                  <a:pt x="166" y="571"/>
                  <a:pt x="166" y="571"/>
                </a:cubicBezTo>
                <a:close/>
                <a:moveTo>
                  <a:pt x="169" y="254"/>
                </a:moveTo>
                <a:cubicBezTo>
                  <a:pt x="169" y="254"/>
                  <a:pt x="169" y="253"/>
                  <a:pt x="169" y="252"/>
                </a:cubicBezTo>
                <a:cubicBezTo>
                  <a:pt x="169" y="251"/>
                  <a:pt x="169" y="251"/>
                  <a:pt x="169" y="250"/>
                </a:cubicBezTo>
                <a:cubicBezTo>
                  <a:pt x="170" y="250"/>
                  <a:pt x="170" y="251"/>
                  <a:pt x="171" y="251"/>
                </a:cubicBezTo>
                <a:cubicBezTo>
                  <a:pt x="171" y="252"/>
                  <a:pt x="171" y="253"/>
                  <a:pt x="171" y="253"/>
                </a:cubicBezTo>
                <a:cubicBezTo>
                  <a:pt x="171" y="254"/>
                  <a:pt x="170" y="254"/>
                  <a:pt x="169" y="254"/>
                </a:cubicBezTo>
                <a:close/>
                <a:moveTo>
                  <a:pt x="172" y="223"/>
                </a:moveTo>
                <a:cubicBezTo>
                  <a:pt x="171" y="223"/>
                  <a:pt x="171" y="223"/>
                  <a:pt x="170" y="224"/>
                </a:cubicBezTo>
                <a:cubicBezTo>
                  <a:pt x="170" y="224"/>
                  <a:pt x="170" y="223"/>
                  <a:pt x="169" y="223"/>
                </a:cubicBezTo>
                <a:cubicBezTo>
                  <a:pt x="170" y="222"/>
                  <a:pt x="170" y="222"/>
                  <a:pt x="170" y="221"/>
                </a:cubicBezTo>
                <a:cubicBezTo>
                  <a:pt x="171" y="222"/>
                  <a:pt x="173" y="222"/>
                  <a:pt x="174" y="222"/>
                </a:cubicBezTo>
                <a:cubicBezTo>
                  <a:pt x="173" y="222"/>
                  <a:pt x="173" y="223"/>
                  <a:pt x="172" y="223"/>
                </a:cubicBezTo>
                <a:close/>
                <a:moveTo>
                  <a:pt x="167" y="208"/>
                </a:moveTo>
                <a:cubicBezTo>
                  <a:pt x="167" y="207"/>
                  <a:pt x="167" y="207"/>
                  <a:pt x="167" y="207"/>
                </a:cubicBezTo>
                <a:cubicBezTo>
                  <a:pt x="167" y="205"/>
                  <a:pt x="167" y="204"/>
                  <a:pt x="167" y="203"/>
                </a:cubicBezTo>
                <a:cubicBezTo>
                  <a:pt x="168" y="202"/>
                  <a:pt x="169" y="200"/>
                  <a:pt x="170" y="198"/>
                </a:cubicBezTo>
                <a:cubicBezTo>
                  <a:pt x="171" y="201"/>
                  <a:pt x="174" y="202"/>
                  <a:pt x="176" y="202"/>
                </a:cubicBezTo>
                <a:cubicBezTo>
                  <a:pt x="179" y="202"/>
                  <a:pt x="181" y="201"/>
                  <a:pt x="182" y="200"/>
                </a:cubicBezTo>
                <a:cubicBezTo>
                  <a:pt x="182" y="200"/>
                  <a:pt x="183" y="200"/>
                  <a:pt x="183" y="200"/>
                </a:cubicBezTo>
                <a:cubicBezTo>
                  <a:pt x="183" y="200"/>
                  <a:pt x="183" y="200"/>
                  <a:pt x="183" y="201"/>
                </a:cubicBezTo>
                <a:cubicBezTo>
                  <a:pt x="182" y="202"/>
                  <a:pt x="181" y="205"/>
                  <a:pt x="181" y="207"/>
                </a:cubicBezTo>
                <a:cubicBezTo>
                  <a:pt x="181" y="207"/>
                  <a:pt x="181" y="208"/>
                  <a:pt x="181" y="208"/>
                </a:cubicBezTo>
                <a:cubicBezTo>
                  <a:pt x="179" y="206"/>
                  <a:pt x="177" y="205"/>
                  <a:pt x="174" y="205"/>
                </a:cubicBezTo>
                <a:cubicBezTo>
                  <a:pt x="171" y="205"/>
                  <a:pt x="169" y="206"/>
                  <a:pt x="167" y="208"/>
                </a:cubicBezTo>
                <a:close/>
                <a:moveTo>
                  <a:pt x="179" y="454"/>
                </a:moveTo>
                <a:cubicBezTo>
                  <a:pt x="178" y="453"/>
                  <a:pt x="178" y="453"/>
                  <a:pt x="178" y="453"/>
                </a:cubicBezTo>
                <a:cubicBezTo>
                  <a:pt x="178" y="453"/>
                  <a:pt x="178" y="452"/>
                  <a:pt x="179" y="452"/>
                </a:cubicBezTo>
                <a:cubicBezTo>
                  <a:pt x="179" y="452"/>
                  <a:pt x="179" y="453"/>
                  <a:pt x="179" y="453"/>
                </a:cubicBezTo>
                <a:cubicBezTo>
                  <a:pt x="179" y="453"/>
                  <a:pt x="179" y="454"/>
                  <a:pt x="179" y="454"/>
                </a:cubicBezTo>
                <a:close/>
                <a:moveTo>
                  <a:pt x="181" y="638"/>
                </a:moveTo>
                <a:cubicBezTo>
                  <a:pt x="181" y="638"/>
                  <a:pt x="181" y="638"/>
                  <a:pt x="181" y="638"/>
                </a:cubicBezTo>
                <a:cubicBezTo>
                  <a:pt x="181" y="637"/>
                  <a:pt x="181" y="637"/>
                  <a:pt x="181" y="637"/>
                </a:cubicBezTo>
                <a:cubicBezTo>
                  <a:pt x="181" y="637"/>
                  <a:pt x="182" y="637"/>
                  <a:pt x="182" y="637"/>
                </a:cubicBezTo>
                <a:cubicBezTo>
                  <a:pt x="182" y="637"/>
                  <a:pt x="182" y="637"/>
                  <a:pt x="182" y="637"/>
                </a:cubicBezTo>
                <a:cubicBezTo>
                  <a:pt x="182" y="638"/>
                  <a:pt x="182" y="638"/>
                  <a:pt x="182" y="638"/>
                </a:cubicBezTo>
                <a:cubicBezTo>
                  <a:pt x="182" y="638"/>
                  <a:pt x="182" y="638"/>
                  <a:pt x="181" y="638"/>
                </a:cubicBezTo>
                <a:close/>
                <a:moveTo>
                  <a:pt x="186" y="592"/>
                </a:moveTo>
                <a:cubicBezTo>
                  <a:pt x="185" y="592"/>
                  <a:pt x="185" y="592"/>
                  <a:pt x="185" y="593"/>
                </a:cubicBezTo>
                <a:cubicBezTo>
                  <a:pt x="185" y="593"/>
                  <a:pt x="184" y="593"/>
                  <a:pt x="184" y="593"/>
                </a:cubicBezTo>
                <a:cubicBezTo>
                  <a:pt x="184" y="593"/>
                  <a:pt x="183" y="593"/>
                  <a:pt x="183" y="593"/>
                </a:cubicBezTo>
                <a:cubicBezTo>
                  <a:pt x="182" y="592"/>
                  <a:pt x="181" y="592"/>
                  <a:pt x="181" y="592"/>
                </a:cubicBezTo>
                <a:cubicBezTo>
                  <a:pt x="180" y="592"/>
                  <a:pt x="180" y="591"/>
                  <a:pt x="180" y="591"/>
                </a:cubicBezTo>
                <a:cubicBezTo>
                  <a:pt x="180" y="591"/>
                  <a:pt x="181" y="591"/>
                  <a:pt x="181" y="591"/>
                </a:cubicBezTo>
                <a:cubicBezTo>
                  <a:pt x="183" y="591"/>
                  <a:pt x="184" y="591"/>
                  <a:pt x="186" y="590"/>
                </a:cubicBezTo>
                <a:cubicBezTo>
                  <a:pt x="186" y="590"/>
                  <a:pt x="186" y="590"/>
                  <a:pt x="186" y="590"/>
                </a:cubicBezTo>
                <a:cubicBezTo>
                  <a:pt x="186" y="591"/>
                  <a:pt x="186" y="591"/>
                  <a:pt x="186" y="592"/>
                </a:cubicBezTo>
                <a:close/>
                <a:moveTo>
                  <a:pt x="183" y="264"/>
                </a:moveTo>
                <a:cubicBezTo>
                  <a:pt x="183" y="264"/>
                  <a:pt x="183" y="264"/>
                  <a:pt x="183" y="263"/>
                </a:cubicBezTo>
                <a:cubicBezTo>
                  <a:pt x="183" y="264"/>
                  <a:pt x="183" y="264"/>
                  <a:pt x="183" y="264"/>
                </a:cubicBezTo>
                <a:cubicBezTo>
                  <a:pt x="183" y="264"/>
                  <a:pt x="183" y="264"/>
                  <a:pt x="183" y="264"/>
                </a:cubicBezTo>
                <a:close/>
                <a:moveTo>
                  <a:pt x="185" y="239"/>
                </a:moveTo>
                <a:cubicBezTo>
                  <a:pt x="185" y="239"/>
                  <a:pt x="185" y="240"/>
                  <a:pt x="185" y="240"/>
                </a:cubicBezTo>
                <a:cubicBezTo>
                  <a:pt x="185" y="240"/>
                  <a:pt x="185" y="240"/>
                  <a:pt x="185" y="240"/>
                </a:cubicBezTo>
                <a:cubicBezTo>
                  <a:pt x="185" y="240"/>
                  <a:pt x="185" y="239"/>
                  <a:pt x="185" y="239"/>
                </a:cubicBezTo>
                <a:cubicBezTo>
                  <a:pt x="185" y="239"/>
                  <a:pt x="185" y="239"/>
                  <a:pt x="185" y="239"/>
                </a:cubicBezTo>
                <a:close/>
                <a:moveTo>
                  <a:pt x="189" y="218"/>
                </a:moveTo>
                <a:cubicBezTo>
                  <a:pt x="188" y="218"/>
                  <a:pt x="188" y="218"/>
                  <a:pt x="187" y="218"/>
                </a:cubicBezTo>
                <a:cubicBezTo>
                  <a:pt x="186" y="218"/>
                  <a:pt x="185" y="218"/>
                  <a:pt x="184" y="219"/>
                </a:cubicBezTo>
                <a:cubicBezTo>
                  <a:pt x="184" y="219"/>
                  <a:pt x="184" y="219"/>
                  <a:pt x="184" y="219"/>
                </a:cubicBezTo>
                <a:cubicBezTo>
                  <a:pt x="182" y="219"/>
                  <a:pt x="181" y="219"/>
                  <a:pt x="179" y="220"/>
                </a:cubicBezTo>
                <a:cubicBezTo>
                  <a:pt x="179" y="220"/>
                  <a:pt x="179" y="220"/>
                  <a:pt x="179" y="220"/>
                </a:cubicBezTo>
                <a:cubicBezTo>
                  <a:pt x="181" y="219"/>
                  <a:pt x="183" y="216"/>
                  <a:pt x="183" y="213"/>
                </a:cubicBezTo>
                <a:cubicBezTo>
                  <a:pt x="183" y="213"/>
                  <a:pt x="183" y="213"/>
                  <a:pt x="183" y="213"/>
                </a:cubicBezTo>
                <a:cubicBezTo>
                  <a:pt x="184" y="215"/>
                  <a:pt x="186" y="217"/>
                  <a:pt x="189" y="217"/>
                </a:cubicBezTo>
                <a:cubicBezTo>
                  <a:pt x="189" y="217"/>
                  <a:pt x="189" y="218"/>
                  <a:pt x="189" y="218"/>
                </a:cubicBezTo>
                <a:cubicBezTo>
                  <a:pt x="189" y="218"/>
                  <a:pt x="189" y="218"/>
                  <a:pt x="189" y="218"/>
                </a:cubicBezTo>
                <a:close/>
                <a:moveTo>
                  <a:pt x="300" y="15"/>
                </a:moveTo>
                <a:cubicBezTo>
                  <a:pt x="305" y="15"/>
                  <a:pt x="309" y="11"/>
                  <a:pt x="309" y="5"/>
                </a:cubicBezTo>
                <a:cubicBezTo>
                  <a:pt x="309" y="4"/>
                  <a:pt x="309" y="3"/>
                  <a:pt x="309" y="2"/>
                </a:cubicBezTo>
                <a:cubicBezTo>
                  <a:pt x="309" y="2"/>
                  <a:pt x="309" y="2"/>
                  <a:pt x="309" y="2"/>
                </a:cubicBezTo>
                <a:cubicBezTo>
                  <a:pt x="311" y="4"/>
                  <a:pt x="313" y="5"/>
                  <a:pt x="316" y="5"/>
                </a:cubicBezTo>
                <a:cubicBezTo>
                  <a:pt x="317" y="5"/>
                  <a:pt x="318" y="5"/>
                  <a:pt x="319" y="4"/>
                </a:cubicBezTo>
                <a:cubicBezTo>
                  <a:pt x="319" y="5"/>
                  <a:pt x="320" y="5"/>
                  <a:pt x="320" y="5"/>
                </a:cubicBezTo>
                <a:cubicBezTo>
                  <a:pt x="320" y="6"/>
                  <a:pt x="320" y="7"/>
                  <a:pt x="320" y="8"/>
                </a:cubicBezTo>
                <a:cubicBezTo>
                  <a:pt x="319" y="8"/>
                  <a:pt x="318" y="8"/>
                  <a:pt x="317" y="8"/>
                </a:cubicBezTo>
                <a:cubicBezTo>
                  <a:pt x="311" y="8"/>
                  <a:pt x="306" y="12"/>
                  <a:pt x="306" y="18"/>
                </a:cubicBezTo>
                <a:cubicBezTo>
                  <a:pt x="306" y="18"/>
                  <a:pt x="306" y="18"/>
                  <a:pt x="306" y="18"/>
                </a:cubicBezTo>
                <a:cubicBezTo>
                  <a:pt x="305" y="18"/>
                  <a:pt x="304" y="19"/>
                  <a:pt x="302" y="20"/>
                </a:cubicBezTo>
                <a:cubicBezTo>
                  <a:pt x="301" y="19"/>
                  <a:pt x="300" y="19"/>
                  <a:pt x="299" y="19"/>
                </a:cubicBezTo>
                <a:cubicBezTo>
                  <a:pt x="298" y="19"/>
                  <a:pt x="297" y="19"/>
                  <a:pt x="297" y="19"/>
                </a:cubicBezTo>
                <a:cubicBezTo>
                  <a:pt x="298" y="18"/>
                  <a:pt x="300" y="17"/>
                  <a:pt x="300" y="15"/>
                </a:cubicBezTo>
                <a:close/>
                <a:moveTo>
                  <a:pt x="319" y="70"/>
                </a:moveTo>
                <a:cubicBezTo>
                  <a:pt x="314" y="71"/>
                  <a:pt x="310" y="75"/>
                  <a:pt x="310" y="81"/>
                </a:cubicBezTo>
                <a:cubicBezTo>
                  <a:pt x="310" y="83"/>
                  <a:pt x="311" y="85"/>
                  <a:pt x="312" y="87"/>
                </a:cubicBezTo>
                <a:cubicBezTo>
                  <a:pt x="311" y="86"/>
                  <a:pt x="310" y="86"/>
                  <a:pt x="310" y="86"/>
                </a:cubicBezTo>
                <a:cubicBezTo>
                  <a:pt x="309" y="84"/>
                  <a:pt x="308" y="83"/>
                  <a:pt x="307" y="82"/>
                </a:cubicBezTo>
                <a:cubicBezTo>
                  <a:pt x="309" y="80"/>
                  <a:pt x="310" y="78"/>
                  <a:pt x="310" y="76"/>
                </a:cubicBezTo>
                <a:cubicBezTo>
                  <a:pt x="310" y="76"/>
                  <a:pt x="310" y="75"/>
                  <a:pt x="309" y="75"/>
                </a:cubicBezTo>
                <a:cubicBezTo>
                  <a:pt x="313" y="73"/>
                  <a:pt x="316" y="70"/>
                  <a:pt x="316" y="66"/>
                </a:cubicBezTo>
                <a:cubicBezTo>
                  <a:pt x="316" y="65"/>
                  <a:pt x="315" y="65"/>
                  <a:pt x="315" y="64"/>
                </a:cubicBezTo>
                <a:cubicBezTo>
                  <a:pt x="316" y="64"/>
                  <a:pt x="316" y="64"/>
                  <a:pt x="316" y="64"/>
                </a:cubicBezTo>
                <a:cubicBezTo>
                  <a:pt x="317" y="64"/>
                  <a:pt x="318" y="64"/>
                  <a:pt x="319" y="64"/>
                </a:cubicBezTo>
                <a:cubicBezTo>
                  <a:pt x="320" y="64"/>
                  <a:pt x="320" y="65"/>
                  <a:pt x="320" y="66"/>
                </a:cubicBezTo>
                <a:cubicBezTo>
                  <a:pt x="319" y="67"/>
                  <a:pt x="319" y="68"/>
                  <a:pt x="319" y="69"/>
                </a:cubicBezTo>
                <a:cubicBezTo>
                  <a:pt x="319" y="69"/>
                  <a:pt x="319" y="70"/>
                  <a:pt x="319" y="70"/>
                </a:cubicBezTo>
                <a:close/>
                <a:moveTo>
                  <a:pt x="305" y="106"/>
                </a:moveTo>
                <a:cubicBezTo>
                  <a:pt x="305" y="105"/>
                  <a:pt x="304" y="105"/>
                  <a:pt x="304" y="105"/>
                </a:cubicBezTo>
                <a:cubicBezTo>
                  <a:pt x="304" y="105"/>
                  <a:pt x="304" y="104"/>
                  <a:pt x="304" y="104"/>
                </a:cubicBezTo>
                <a:cubicBezTo>
                  <a:pt x="305" y="104"/>
                  <a:pt x="306" y="104"/>
                  <a:pt x="306" y="104"/>
                </a:cubicBezTo>
                <a:cubicBezTo>
                  <a:pt x="307" y="104"/>
                  <a:pt x="308" y="104"/>
                  <a:pt x="309" y="104"/>
                </a:cubicBezTo>
                <a:cubicBezTo>
                  <a:pt x="310" y="104"/>
                  <a:pt x="311" y="104"/>
                  <a:pt x="312" y="104"/>
                </a:cubicBezTo>
                <a:cubicBezTo>
                  <a:pt x="313" y="104"/>
                  <a:pt x="313" y="104"/>
                  <a:pt x="314" y="104"/>
                </a:cubicBezTo>
                <a:cubicBezTo>
                  <a:pt x="315" y="104"/>
                  <a:pt x="315" y="104"/>
                  <a:pt x="316" y="104"/>
                </a:cubicBezTo>
                <a:cubicBezTo>
                  <a:pt x="316" y="104"/>
                  <a:pt x="316" y="105"/>
                  <a:pt x="316" y="106"/>
                </a:cubicBezTo>
                <a:cubicBezTo>
                  <a:pt x="316" y="108"/>
                  <a:pt x="316" y="109"/>
                  <a:pt x="318" y="111"/>
                </a:cubicBezTo>
                <a:cubicBezTo>
                  <a:pt x="317" y="111"/>
                  <a:pt x="317" y="112"/>
                  <a:pt x="317" y="113"/>
                </a:cubicBezTo>
                <a:cubicBezTo>
                  <a:pt x="317" y="113"/>
                  <a:pt x="317" y="114"/>
                  <a:pt x="318" y="115"/>
                </a:cubicBezTo>
                <a:cubicBezTo>
                  <a:pt x="317" y="115"/>
                  <a:pt x="317" y="115"/>
                  <a:pt x="316" y="115"/>
                </a:cubicBezTo>
                <a:cubicBezTo>
                  <a:pt x="314" y="115"/>
                  <a:pt x="313" y="115"/>
                  <a:pt x="312" y="116"/>
                </a:cubicBezTo>
                <a:cubicBezTo>
                  <a:pt x="312" y="115"/>
                  <a:pt x="312" y="115"/>
                  <a:pt x="312" y="115"/>
                </a:cubicBezTo>
                <a:cubicBezTo>
                  <a:pt x="312" y="110"/>
                  <a:pt x="309" y="107"/>
                  <a:pt x="305" y="106"/>
                </a:cubicBezTo>
                <a:close/>
                <a:moveTo>
                  <a:pt x="302" y="53"/>
                </a:moveTo>
                <a:cubicBezTo>
                  <a:pt x="302" y="53"/>
                  <a:pt x="301" y="53"/>
                  <a:pt x="300" y="53"/>
                </a:cubicBezTo>
                <a:cubicBezTo>
                  <a:pt x="301" y="52"/>
                  <a:pt x="302" y="51"/>
                  <a:pt x="302" y="50"/>
                </a:cubicBezTo>
                <a:cubicBezTo>
                  <a:pt x="303" y="50"/>
                  <a:pt x="304" y="50"/>
                  <a:pt x="306" y="49"/>
                </a:cubicBezTo>
                <a:cubicBezTo>
                  <a:pt x="306" y="50"/>
                  <a:pt x="307" y="51"/>
                  <a:pt x="308" y="52"/>
                </a:cubicBezTo>
                <a:cubicBezTo>
                  <a:pt x="307" y="52"/>
                  <a:pt x="307" y="53"/>
                  <a:pt x="307" y="54"/>
                </a:cubicBezTo>
                <a:cubicBezTo>
                  <a:pt x="306" y="53"/>
                  <a:pt x="304" y="53"/>
                  <a:pt x="302" y="53"/>
                </a:cubicBezTo>
                <a:close/>
                <a:moveTo>
                  <a:pt x="314" y="143"/>
                </a:moveTo>
                <a:cubicBezTo>
                  <a:pt x="315" y="143"/>
                  <a:pt x="315" y="143"/>
                  <a:pt x="315" y="144"/>
                </a:cubicBezTo>
                <a:cubicBezTo>
                  <a:pt x="316" y="145"/>
                  <a:pt x="317" y="147"/>
                  <a:pt x="319" y="148"/>
                </a:cubicBezTo>
                <a:cubicBezTo>
                  <a:pt x="319" y="148"/>
                  <a:pt x="319" y="149"/>
                  <a:pt x="319" y="149"/>
                </a:cubicBezTo>
                <a:cubicBezTo>
                  <a:pt x="319" y="149"/>
                  <a:pt x="319" y="149"/>
                  <a:pt x="319" y="149"/>
                </a:cubicBezTo>
                <a:cubicBezTo>
                  <a:pt x="317" y="147"/>
                  <a:pt x="315" y="145"/>
                  <a:pt x="312" y="145"/>
                </a:cubicBezTo>
                <a:cubicBezTo>
                  <a:pt x="313" y="144"/>
                  <a:pt x="313" y="144"/>
                  <a:pt x="314" y="143"/>
                </a:cubicBezTo>
                <a:close/>
                <a:moveTo>
                  <a:pt x="312" y="36"/>
                </a:moveTo>
                <a:cubicBezTo>
                  <a:pt x="313" y="36"/>
                  <a:pt x="313" y="36"/>
                  <a:pt x="314" y="35"/>
                </a:cubicBezTo>
                <a:cubicBezTo>
                  <a:pt x="314" y="35"/>
                  <a:pt x="314" y="36"/>
                  <a:pt x="314" y="36"/>
                </a:cubicBezTo>
                <a:cubicBezTo>
                  <a:pt x="314" y="36"/>
                  <a:pt x="314" y="36"/>
                  <a:pt x="314" y="36"/>
                </a:cubicBezTo>
                <a:cubicBezTo>
                  <a:pt x="313" y="36"/>
                  <a:pt x="313" y="36"/>
                  <a:pt x="312" y="36"/>
                </a:cubicBezTo>
                <a:close/>
                <a:moveTo>
                  <a:pt x="291" y="21"/>
                </a:moveTo>
                <a:cubicBezTo>
                  <a:pt x="292" y="21"/>
                  <a:pt x="293" y="21"/>
                  <a:pt x="294" y="20"/>
                </a:cubicBezTo>
                <a:cubicBezTo>
                  <a:pt x="293" y="21"/>
                  <a:pt x="292" y="22"/>
                  <a:pt x="291" y="24"/>
                </a:cubicBezTo>
                <a:cubicBezTo>
                  <a:pt x="291" y="24"/>
                  <a:pt x="291" y="24"/>
                  <a:pt x="290" y="24"/>
                </a:cubicBezTo>
                <a:cubicBezTo>
                  <a:pt x="291" y="23"/>
                  <a:pt x="291" y="23"/>
                  <a:pt x="291" y="22"/>
                </a:cubicBezTo>
                <a:cubicBezTo>
                  <a:pt x="291" y="22"/>
                  <a:pt x="290" y="21"/>
                  <a:pt x="290" y="21"/>
                </a:cubicBezTo>
                <a:cubicBezTo>
                  <a:pt x="291" y="21"/>
                  <a:pt x="291" y="21"/>
                  <a:pt x="291" y="21"/>
                </a:cubicBezTo>
                <a:close/>
                <a:moveTo>
                  <a:pt x="290" y="73"/>
                </a:moveTo>
                <a:cubicBezTo>
                  <a:pt x="290" y="73"/>
                  <a:pt x="290" y="73"/>
                  <a:pt x="290" y="73"/>
                </a:cubicBezTo>
                <a:cubicBezTo>
                  <a:pt x="290" y="73"/>
                  <a:pt x="291" y="73"/>
                  <a:pt x="291" y="73"/>
                </a:cubicBezTo>
                <a:cubicBezTo>
                  <a:pt x="291" y="74"/>
                  <a:pt x="290" y="75"/>
                  <a:pt x="290" y="75"/>
                </a:cubicBezTo>
                <a:cubicBezTo>
                  <a:pt x="289" y="76"/>
                  <a:pt x="289" y="77"/>
                  <a:pt x="288" y="78"/>
                </a:cubicBezTo>
                <a:cubicBezTo>
                  <a:pt x="287" y="78"/>
                  <a:pt x="287" y="78"/>
                  <a:pt x="286" y="77"/>
                </a:cubicBezTo>
                <a:cubicBezTo>
                  <a:pt x="287" y="76"/>
                  <a:pt x="289" y="75"/>
                  <a:pt x="290" y="73"/>
                </a:cubicBezTo>
                <a:close/>
                <a:moveTo>
                  <a:pt x="281" y="13"/>
                </a:moveTo>
                <a:cubicBezTo>
                  <a:pt x="281" y="14"/>
                  <a:pt x="281" y="14"/>
                  <a:pt x="282" y="15"/>
                </a:cubicBezTo>
                <a:cubicBezTo>
                  <a:pt x="281" y="15"/>
                  <a:pt x="281" y="15"/>
                  <a:pt x="281" y="15"/>
                </a:cubicBezTo>
                <a:cubicBezTo>
                  <a:pt x="281" y="15"/>
                  <a:pt x="281" y="15"/>
                  <a:pt x="281" y="15"/>
                </a:cubicBezTo>
                <a:cubicBezTo>
                  <a:pt x="281" y="15"/>
                  <a:pt x="281" y="14"/>
                  <a:pt x="281" y="13"/>
                </a:cubicBezTo>
                <a:close/>
                <a:moveTo>
                  <a:pt x="280" y="8"/>
                </a:moveTo>
                <a:cubicBezTo>
                  <a:pt x="280" y="9"/>
                  <a:pt x="280" y="9"/>
                  <a:pt x="280" y="10"/>
                </a:cubicBezTo>
                <a:cubicBezTo>
                  <a:pt x="280" y="10"/>
                  <a:pt x="280" y="10"/>
                  <a:pt x="280" y="10"/>
                </a:cubicBezTo>
                <a:cubicBezTo>
                  <a:pt x="280" y="9"/>
                  <a:pt x="280" y="9"/>
                  <a:pt x="279" y="8"/>
                </a:cubicBezTo>
                <a:cubicBezTo>
                  <a:pt x="279" y="8"/>
                  <a:pt x="279" y="8"/>
                  <a:pt x="280" y="8"/>
                </a:cubicBezTo>
                <a:close/>
                <a:moveTo>
                  <a:pt x="272" y="56"/>
                </a:moveTo>
                <a:cubicBezTo>
                  <a:pt x="274" y="54"/>
                  <a:pt x="275" y="52"/>
                  <a:pt x="275" y="49"/>
                </a:cubicBezTo>
                <a:cubicBezTo>
                  <a:pt x="275" y="49"/>
                  <a:pt x="275" y="48"/>
                  <a:pt x="274" y="47"/>
                </a:cubicBezTo>
                <a:cubicBezTo>
                  <a:pt x="276" y="49"/>
                  <a:pt x="277" y="51"/>
                  <a:pt x="280" y="52"/>
                </a:cubicBezTo>
                <a:cubicBezTo>
                  <a:pt x="278" y="53"/>
                  <a:pt x="277" y="55"/>
                  <a:pt x="276" y="57"/>
                </a:cubicBezTo>
                <a:cubicBezTo>
                  <a:pt x="275" y="58"/>
                  <a:pt x="274" y="59"/>
                  <a:pt x="274" y="60"/>
                </a:cubicBezTo>
                <a:cubicBezTo>
                  <a:pt x="273" y="59"/>
                  <a:pt x="273" y="58"/>
                  <a:pt x="272" y="57"/>
                </a:cubicBezTo>
                <a:cubicBezTo>
                  <a:pt x="272" y="57"/>
                  <a:pt x="272" y="56"/>
                  <a:pt x="272" y="56"/>
                </a:cubicBezTo>
                <a:close/>
                <a:moveTo>
                  <a:pt x="280" y="78"/>
                </a:moveTo>
                <a:cubicBezTo>
                  <a:pt x="278" y="79"/>
                  <a:pt x="277" y="80"/>
                  <a:pt x="276" y="82"/>
                </a:cubicBezTo>
                <a:cubicBezTo>
                  <a:pt x="275" y="81"/>
                  <a:pt x="275" y="80"/>
                  <a:pt x="274" y="80"/>
                </a:cubicBezTo>
                <a:cubicBezTo>
                  <a:pt x="275" y="79"/>
                  <a:pt x="276" y="78"/>
                  <a:pt x="277" y="78"/>
                </a:cubicBezTo>
                <a:cubicBezTo>
                  <a:pt x="278" y="78"/>
                  <a:pt x="279" y="78"/>
                  <a:pt x="280" y="78"/>
                </a:cubicBezTo>
                <a:close/>
                <a:moveTo>
                  <a:pt x="268" y="119"/>
                </a:moveTo>
                <a:cubicBezTo>
                  <a:pt x="268" y="119"/>
                  <a:pt x="268" y="119"/>
                  <a:pt x="268" y="119"/>
                </a:cubicBezTo>
                <a:cubicBezTo>
                  <a:pt x="270" y="119"/>
                  <a:pt x="271" y="118"/>
                  <a:pt x="272" y="118"/>
                </a:cubicBezTo>
                <a:cubicBezTo>
                  <a:pt x="272" y="118"/>
                  <a:pt x="272" y="118"/>
                  <a:pt x="273" y="118"/>
                </a:cubicBezTo>
                <a:cubicBezTo>
                  <a:pt x="277" y="118"/>
                  <a:pt x="281" y="114"/>
                  <a:pt x="281" y="110"/>
                </a:cubicBezTo>
                <a:cubicBezTo>
                  <a:pt x="281" y="109"/>
                  <a:pt x="281" y="108"/>
                  <a:pt x="281" y="107"/>
                </a:cubicBezTo>
                <a:cubicBezTo>
                  <a:pt x="282" y="107"/>
                  <a:pt x="283" y="106"/>
                  <a:pt x="284" y="105"/>
                </a:cubicBezTo>
                <a:cubicBezTo>
                  <a:pt x="285" y="105"/>
                  <a:pt x="286" y="106"/>
                  <a:pt x="288" y="106"/>
                </a:cubicBezTo>
                <a:cubicBezTo>
                  <a:pt x="284" y="108"/>
                  <a:pt x="281" y="111"/>
                  <a:pt x="281" y="116"/>
                </a:cubicBezTo>
                <a:cubicBezTo>
                  <a:pt x="278" y="117"/>
                  <a:pt x="277" y="120"/>
                  <a:pt x="277" y="123"/>
                </a:cubicBezTo>
                <a:cubicBezTo>
                  <a:pt x="277" y="124"/>
                  <a:pt x="277" y="124"/>
                  <a:pt x="277" y="124"/>
                </a:cubicBezTo>
                <a:cubicBezTo>
                  <a:pt x="277" y="125"/>
                  <a:pt x="277" y="125"/>
                  <a:pt x="276" y="125"/>
                </a:cubicBezTo>
                <a:cubicBezTo>
                  <a:pt x="274" y="126"/>
                  <a:pt x="271" y="128"/>
                  <a:pt x="270" y="130"/>
                </a:cubicBezTo>
                <a:cubicBezTo>
                  <a:pt x="270" y="130"/>
                  <a:pt x="270" y="131"/>
                  <a:pt x="269" y="131"/>
                </a:cubicBezTo>
                <a:cubicBezTo>
                  <a:pt x="269" y="130"/>
                  <a:pt x="268" y="129"/>
                  <a:pt x="267" y="128"/>
                </a:cubicBezTo>
                <a:cubicBezTo>
                  <a:pt x="267" y="127"/>
                  <a:pt x="266" y="126"/>
                  <a:pt x="266" y="124"/>
                </a:cubicBezTo>
                <a:cubicBezTo>
                  <a:pt x="267" y="123"/>
                  <a:pt x="268" y="121"/>
                  <a:pt x="268" y="119"/>
                </a:cubicBezTo>
                <a:close/>
                <a:moveTo>
                  <a:pt x="286" y="156"/>
                </a:moveTo>
                <a:cubicBezTo>
                  <a:pt x="285" y="156"/>
                  <a:pt x="285" y="156"/>
                  <a:pt x="285" y="156"/>
                </a:cubicBezTo>
                <a:cubicBezTo>
                  <a:pt x="285" y="156"/>
                  <a:pt x="285" y="156"/>
                  <a:pt x="285" y="156"/>
                </a:cubicBezTo>
                <a:cubicBezTo>
                  <a:pt x="285" y="156"/>
                  <a:pt x="285" y="156"/>
                  <a:pt x="285" y="156"/>
                </a:cubicBezTo>
                <a:cubicBezTo>
                  <a:pt x="285" y="156"/>
                  <a:pt x="285" y="156"/>
                  <a:pt x="285" y="156"/>
                </a:cubicBezTo>
                <a:cubicBezTo>
                  <a:pt x="286" y="156"/>
                  <a:pt x="286" y="156"/>
                  <a:pt x="286" y="156"/>
                </a:cubicBezTo>
                <a:close/>
                <a:moveTo>
                  <a:pt x="268" y="150"/>
                </a:moveTo>
                <a:cubicBezTo>
                  <a:pt x="269" y="151"/>
                  <a:pt x="271" y="151"/>
                  <a:pt x="272" y="152"/>
                </a:cubicBezTo>
                <a:cubicBezTo>
                  <a:pt x="273" y="155"/>
                  <a:pt x="276" y="157"/>
                  <a:pt x="280" y="157"/>
                </a:cubicBezTo>
                <a:cubicBezTo>
                  <a:pt x="279" y="158"/>
                  <a:pt x="278" y="158"/>
                  <a:pt x="278" y="159"/>
                </a:cubicBezTo>
                <a:cubicBezTo>
                  <a:pt x="276" y="158"/>
                  <a:pt x="274" y="157"/>
                  <a:pt x="271" y="157"/>
                </a:cubicBezTo>
                <a:cubicBezTo>
                  <a:pt x="268" y="157"/>
                  <a:pt x="266" y="158"/>
                  <a:pt x="264" y="159"/>
                </a:cubicBezTo>
                <a:cubicBezTo>
                  <a:pt x="264" y="159"/>
                  <a:pt x="263" y="158"/>
                  <a:pt x="262" y="158"/>
                </a:cubicBezTo>
                <a:cubicBezTo>
                  <a:pt x="265" y="157"/>
                  <a:pt x="268" y="154"/>
                  <a:pt x="268" y="150"/>
                </a:cubicBezTo>
                <a:close/>
                <a:moveTo>
                  <a:pt x="281" y="204"/>
                </a:moveTo>
                <a:cubicBezTo>
                  <a:pt x="281" y="204"/>
                  <a:pt x="281" y="204"/>
                  <a:pt x="280" y="204"/>
                </a:cubicBezTo>
                <a:cubicBezTo>
                  <a:pt x="279" y="203"/>
                  <a:pt x="278" y="202"/>
                  <a:pt x="276" y="201"/>
                </a:cubicBezTo>
                <a:cubicBezTo>
                  <a:pt x="277" y="200"/>
                  <a:pt x="279" y="199"/>
                  <a:pt x="279" y="197"/>
                </a:cubicBezTo>
                <a:cubicBezTo>
                  <a:pt x="279" y="197"/>
                  <a:pt x="279" y="197"/>
                  <a:pt x="279" y="198"/>
                </a:cubicBezTo>
                <a:cubicBezTo>
                  <a:pt x="279" y="200"/>
                  <a:pt x="280" y="202"/>
                  <a:pt x="281" y="204"/>
                </a:cubicBezTo>
                <a:close/>
                <a:moveTo>
                  <a:pt x="266" y="508"/>
                </a:moveTo>
                <a:cubicBezTo>
                  <a:pt x="266" y="508"/>
                  <a:pt x="266" y="508"/>
                  <a:pt x="266" y="508"/>
                </a:cubicBezTo>
                <a:cubicBezTo>
                  <a:pt x="266" y="508"/>
                  <a:pt x="265" y="508"/>
                  <a:pt x="265" y="507"/>
                </a:cubicBezTo>
                <a:cubicBezTo>
                  <a:pt x="266" y="507"/>
                  <a:pt x="266" y="507"/>
                  <a:pt x="266" y="508"/>
                </a:cubicBezTo>
                <a:cubicBezTo>
                  <a:pt x="266" y="508"/>
                  <a:pt x="266" y="508"/>
                  <a:pt x="266" y="508"/>
                </a:cubicBezTo>
                <a:close/>
                <a:moveTo>
                  <a:pt x="256" y="90"/>
                </a:moveTo>
                <a:cubicBezTo>
                  <a:pt x="256" y="90"/>
                  <a:pt x="256" y="91"/>
                  <a:pt x="256" y="91"/>
                </a:cubicBezTo>
                <a:cubicBezTo>
                  <a:pt x="256" y="92"/>
                  <a:pt x="256" y="92"/>
                  <a:pt x="256" y="93"/>
                </a:cubicBezTo>
                <a:cubicBezTo>
                  <a:pt x="256" y="94"/>
                  <a:pt x="256" y="95"/>
                  <a:pt x="256" y="96"/>
                </a:cubicBezTo>
                <a:cubicBezTo>
                  <a:pt x="256" y="97"/>
                  <a:pt x="256" y="98"/>
                  <a:pt x="256" y="98"/>
                </a:cubicBezTo>
                <a:cubicBezTo>
                  <a:pt x="255" y="99"/>
                  <a:pt x="254" y="100"/>
                  <a:pt x="254" y="102"/>
                </a:cubicBezTo>
                <a:cubicBezTo>
                  <a:pt x="253" y="101"/>
                  <a:pt x="252" y="101"/>
                  <a:pt x="251" y="101"/>
                </a:cubicBezTo>
                <a:cubicBezTo>
                  <a:pt x="252" y="99"/>
                  <a:pt x="252" y="97"/>
                  <a:pt x="252" y="95"/>
                </a:cubicBezTo>
                <a:cubicBezTo>
                  <a:pt x="254" y="94"/>
                  <a:pt x="255" y="92"/>
                  <a:pt x="256" y="90"/>
                </a:cubicBezTo>
                <a:close/>
                <a:moveTo>
                  <a:pt x="255" y="87"/>
                </a:moveTo>
                <a:cubicBezTo>
                  <a:pt x="255" y="87"/>
                  <a:pt x="255" y="87"/>
                  <a:pt x="255" y="87"/>
                </a:cubicBezTo>
                <a:cubicBezTo>
                  <a:pt x="255" y="87"/>
                  <a:pt x="255" y="87"/>
                  <a:pt x="255" y="87"/>
                </a:cubicBezTo>
                <a:cubicBezTo>
                  <a:pt x="255" y="87"/>
                  <a:pt x="255" y="87"/>
                  <a:pt x="255" y="87"/>
                </a:cubicBezTo>
                <a:close/>
                <a:moveTo>
                  <a:pt x="253" y="158"/>
                </a:moveTo>
                <a:cubicBezTo>
                  <a:pt x="253" y="158"/>
                  <a:pt x="253" y="158"/>
                  <a:pt x="253" y="158"/>
                </a:cubicBezTo>
                <a:cubicBezTo>
                  <a:pt x="253" y="157"/>
                  <a:pt x="253" y="157"/>
                  <a:pt x="253" y="157"/>
                </a:cubicBezTo>
                <a:cubicBezTo>
                  <a:pt x="253" y="156"/>
                  <a:pt x="253" y="154"/>
                  <a:pt x="252" y="153"/>
                </a:cubicBezTo>
                <a:cubicBezTo>
                  <a:pt x="252" y="153"/>
                  <a:pt x="252" y="153"/>
                  <a:pt x="252" y="153"/>
                </a:cubicBezTo>
                <a:cubicBezTo>
                  <a:pt x="252" y="153"/>
                  <a:pt x="252" y="153"/>
                  <a:pt x="253" y="153"/>
                </a:cubicBezTo>
                <a:cubicBezTo>
                  <a:pt x="253" y="153"/>
                  <a:pt x="253" y="153"/>
                  <a:pt x="253" y="153"/>
                </a:cubicBezTo>
                <a:cubicBezTo>
                  <a:pt x="254" y="155"/>
                  <a:pt x="255" y="156"/>
                  <a:pt x="256" y="157"/>
                </a:cubicBezTo>
                <a:cubicBezTo>
                  <a:pt x="255" y="157"/>
                  <a:pt x="254" y="158"/>
                  <a:pt x="253" y="158"/>
                </a:cubicBezTo>
                <a:close/>
                <a:moveTo>
                  <a:pt x="254" y="391"/>
                </a:moveTo>
                <a:cubicBezTo>
                  <a:pt x="254" y="391"/>
                  <a:pt x="254" y="392"/>
                  <a:pt x="254" y="392"/>
                </a:cubicBezTo>
                <a:cubicBezTo>
                  <a:pt x="254" y="392"/>
                  <a:pt x="253" y="392"/>
                  <a:pt x="252" y="392"/>
                </a:cubicBezTo>
                <a:cubicBezTo>
                  <a:pt x="252" y="391"/>
                  <a:pt x="252" y="391"/>
                  <a:pt x="253" y="390"/>
                </a:cubicBezTo>
                <a:cubicBezTo>
                  <a:pt x="253" y="391"/>
                  <a:pt x="254" y="391"/>
                  <a:pt x="254" y="391"/>
                </a:cubicBezTo>
                <a:close/>
                <a:moveTo>
                  <a:pt x="257" y="202"/>
                </a:moveTo>
                <a:cubicBezTo>
                  <a:pt x="258" y="204"/>
                  <a:pt x="259" y="206"/>
                  <a:pt x="261" y="207"/>
                </a:cubicBezTo>
                <a:cubicBezTo>
                  <a:pt x="261" y="207"/>
                  <a:pt x="261" y="208"/>
                  <a:pt x="261" y="208"/>
                </a:cubicBezTo>
                <a:cubicBezTo>
                  <a:pt x="261" y="208"/>
                  <a:pt x="261" y="208"/>
                  <a:pt x="260" y="208"/>
                </a:cubicBezTo>
                <a:cubicBezTo>
                  <a:pt x="259" y="208"/>
                  <a:pt x="258" y="208"/>
                  <a:pt x="257" y="209"/>
                </a:cubicBezTo>
                <a:cubicBezTo>
                  <a:pt x="256" y="208"/>
                  <a:pt x="255" y="208"/>
                  <a:pt x="255" y="208"/>
                </a:cubicBezTo>
                <a:cubicBezTo>
                  <a:pt x="255" y="208"/>
                  <a:pt x="255" y="208"/>
                  <a:pt x="255" y="208"/>
                </a:cubicBezTo>
                <a:cubicBezTo>
                  <a:pt x="254" y="208"/>
                  <a:pt x="254" y="208"/>
                  <a:pt x="254" y="207"/>
                </a:cubicBezTo>
                <a:cubicBezTo>
                  <a:pt x="256" y="206"/>
                  <a:pt x="257" y="204"/>
                  <a:pt x="257" y="202"/>
                </a:cubicBezTo>
                <a:close/>
                <a:moveTo>
                  <a:pt x="257" y="193"/>
                </a:moveTo>
                <a:cubicBezTo>
                  <a:pt x="257" y="194"/>
                  <a:pt x="257" y="195"/>
                  <a:pt x="257" y="195"/>
                </a:cubicBezTo>
                <a:cubicBezTo>
                  <a:pt x="257" y="196"/>
                  <a:pt x="257" y="196"/>
                  <a:pt x="257" y="196"/>
                </a:cubicBezTo>
                <a:cubicBezTo>
                  <a:pt x="257" y="196"/>
                  <a:pt x="257" y="196"/>
                  <a:pt x="256" y="195"/>
                </a:cubicBezTo>
                <a:cubicBezTo>
                  <a:pt x="257" y="195"/>
                  <a:pt x="257" y="194"/>
                  <a:pt x="257" y="193"/>
                </a:cubicBezTo>
                <a:close/>
                <a:moveTo>
                  <a:pt x="257" y="192"/>
                </a:moveTo>
                <a:cubicBezTo>
                  <a:pt x="257" y="192"/>
                  <a:pt x="257" y="192"/>
                  <a:pt x="257" y="192"/>
                </a:cubicBezTo>
                <a:cubicBezTo>
                  <a:pt x="257" y="192"/>
                  <a:pt x="257" y="193"/>
                  <a:pt x="257" y="193"/>
                </a:cubicBezTo>
                <a:cubicBezTo>
                  <a:pt x="257" y="193"/>
                  <a:pt x="257" y="192"/>
                  <a:pt x="257" y="192"/>
                </a:cubicBezTo>
                <a:close/>
                <a:moveTo>
                  <a:pt x="249" y="25"/>
                </a:moveTo>
                <a:cubicBezTo>
                  <a:pt x="251" y="25"/>
                  <a:pt x="253" y="24"/>
                  <a:pt x="254" y="23"/>
                </a:cubicBezTo>
                <a:cubicBezTo>
                  <a:pt x="254" y="23"/>
                  <a:pt x="255" y="23"/>
                  <a:pt x="255" y="24"/>
                </a:cubicBezTo>
                <a:cubicBezTo>
                  <a:pt x="254" y="25"/>
                  <a:pt x="253" y="27"/>
                  <a:pt x="253" y="30"/>
                </a:cubicBezTo>
                <a:cubicBezTo>
                  <a:pt x="253" y="34"/>
                  <a:pt x="256" y="38"/>
                  <a:pt x="260" y="40"/>
                </a:cubicBezTo>
                <a:cubicBezTo>
                  <a:pt x="259" y="40"/>
                  <a:pt x="259" y="40"/>
                  <a:pt x="258" y="41"/>
                </a:cubicBezTo>
                <a:cubicBezTo>
                  <a:pt x="257" y="40"/>
                  <a:pt x="256" y="39"/>
                  <a:pt x="254" y="39"/>
                </a:cubicBezTo>
                <a:cubicBezTo>
                  <a:pt x="254" y="39"/>
                  <a:pt x="254" y="39"/>
                  <a:pt x="254" y="39"/>
                </a:cubicBezTo>
                <a:cubicBezTo>
                  <a:pt x="254" y="39"/>
                  <a:pt x="254" y="38"/>
                  <a:pt x="254" y="37"/>
                </a:cubicBezTo>
                <a:cubicBezTo>
                  <a:pt x="254" y="33"/>
                  <a:pt x="252" y="30"/>
                  <a:pt x="248" y="29"/>
                </a:cubicBezTo>
                <a:cubicBezTo>
                  <a:pt x="248" y="27"/>
                  <a:pt x="249" y="26"/>
                  <a:pt x="249" y="25"/>
                </a:cubicBezTo>
                <a:close/>
                <a:moveTo>
                  <a:pt x="244" y="46"/>
                </a:moveTo>
                <a:cubicBezTo>
                  <a:pt x="244" y="46"/>
                  <a:pt x="245" y="46"/>
                  <a:pt x="245" y="46"/>
                </a:cubicBezTo>
                <a:cubicBezTo>
                  <a:pt x="245" y="47"/>
                  <a:pt x="244" y="48"/>
                  <a:pt x="244" y="49"/>
                </a:cubicBezTo>
                <a:cubicBezTo>
                  <a:pt x="244" y="50"/>
                  <a:pt x="244" y="50"/>
                  <a:pt x="245" y="51"/>
                </a:cubicBezTo>
                <a:cubicBezTo>
                  <a:pt x="244" y="50"/>
                  <a:pt x="243" y="50"/>
                  <a:pt x="242" y="50"/>
                </a:cubicBezTo>
                <a:cubicBezTo>
                  <a:pt x="243" y="49"/>
                  <a:pt x="244" y="48"/>
                  <a:pt x="244" y="46"/>
                </a:cubicBezTo>
                <a:cubicBezTo>
                  <a:pt x="244" y="46"/>
                  <a:pt x="244" y="46"/>
                  <a:pt x="244" y="46"/>
                </a:cubicBezTo>
                <a:close/>
                <a:moveTo>
                  <a:pt x="235" y="32"/>
                </a:moveTo>
                <a:cubicBezTo>
                  <a:pt x="235" y="33"/>
                  <a:pt x="236" y="33"/>
                  <a:pt x="237" y="33"/>
                </a:cubicBezTo>
                <a:cubicBezTo>
                  <a:pt x="236" y="34"/>
                  <a:pt x="236" y="36"/>
                  <a:pt x="236" y="37"/>
                </a:cubicBezTo>
                <a:cubicBezTo>
                  <a:pt x="236" y="38"/>
                  <a:pt x="236" y="38"/>
                  <a:pt x="236" y="38"/>
                </a:cubicBezTo>
                <a:cubicBezTo>
                  <a:pt x="236" y="38"/>
                  <a:pt x="235" y="39"/>
                  <a:pt x="235" y="39"/>
                </a:cubicBezTo>
                <a:cubicBezTo>
                  <a:pt x="235" y="38"/>
                  <a:pt x="235" y="37"/>
                  <a:pt x="235" y="36"/>
                </a:cubicBezTo>
                <a:cubicBezTo>
                  <a:pt x="235" y="35"/>
                  <a:pt x="235" y="33"/>
                  <a:pt x="234" y="32"/>
                </a:cubicBezTo>
                <a:cubicBezTo>
                  <a:pt x="234" y="32"/>
                  <a:pt x="234" y="32"/>
                  <a:pt x="235" y="32"/>
                </a:cubicBezTo>
                <a:close/>
                <a:moveTo>
                  <a:pt x="232" y="98"/>
                </a:moveTo>
                <a:cubicBezTo>
                  <a:pt x="232" y="99"/>
                  <a:pt x="233" y="100"/>
                  <a:pt x="233" y="100"/>
                </a:cubicBezTo>
                <a:cubicBezTo>
                  <a:pt x="232" y="100"/>
                  <a:pt x="231" y="100"/>
                  <a:pt x="230" y="100"/>
                </a:cubicBezTo>
                <a:cubicBezTo>
                  <a:pt x="226" y="100"/>
                  <a:pt x="223" y="102"/>
                  <a:pt x="223" y="106"/>
                </a:cubicBezTo>
                <a:cubicBezTo>
                  <a:pt x="222" y="106"/>
                  <a:pt x="221" y="106"/>
                  <a:pt x="221" y="106"/>
                </a:cubicBezTo>
                <a:cubicBezTo>
                  <a:pt x="221" y="105"/>
                  <a:pt x="221" y="104"/>
                  <a:pt x="221" y="103"/>
                </a:cubicBezTo>
                <a:cubicBezTo>
                  <a:pt x="221" y="102"/>
                  <a:pt x="221" y="100"/>
                  <a:pt x="220" y="99"/>
                </a:cubicBezTo>
                <a:cubicBezTo>
                  <a:pt x="221" y="99"/>
                  <a:pt x="221" y="98"/>
                  <a:pt x="222" y="98"/>
                </a:cubicBezTo>
                <a:cubicBezTo>
                  <a:pt x="224" y="99"/>
                  <a:pt x="225" y="99"/>
                  <a:pt x="227" y="99"/>
                </a:cubicBezTo>
                <a:cubicBezTo>
                  <a:pt x="229" y="99"/>
                  <a:pt x="230" y="98"/>
                  <a:pt x="232" y="98"/>
                </a:cubicBezTo>
                <a:close/>
                <a:moveTo>
                  <a:pt x="229" y="233"/>
                </a:moveTo>
                <a:cubicBezTo>
                  <a:pt x="229" y="234"/>
                  <a:pt x="229" y="234"/>
                  <a:pt x="228" y="234"/>
                </a:cubicBezTo>
                <a:cubicBezTo>
                  <a:pt x="229" y="234"/>
                  <a:pt x="229" y="234"/>
                  <a:pt x="229" y="233"/>
                </a:cubicBezTo>
                <a:cubicBezTo>
                  <a:pt x="229" y="233"/>
                  <a:pt x="229" y="233"/>
                  <a:pt x="229" y="233"/>
                </a:cubicBezTo>
                <a:cubicBezTo>
                  <a:pt x="229" y="233"/>
                  <a:pt x="229" y="233"/>
                  <a:pt x="229" y="233"/>
                </a:cubicBezTo>
                <a:close/>
                <a:moveTo>
                  <a:pt x="224" y="26"/>
                </a:moveTo>
                <a:cubicBezTo>
                  <a:pt x="224" y="26"/>
                  <a:pt x="224" y="26"/>
                  <a:pt x="224" y="26"/>
                </a:cubicBezTo>
                <a:cubicBezTo>
                  <a:pt x="223" y="26"/>
                  <a:pt x="223" y="26"/>
                  <a:pt x="222" y="26"/>
                </a:cubicBezTo>
                <a:cubicBezTo>
                  <a:pt x="223" y="26"/>
                  <a:pt x="223" y="26"/>
                  <a:pt x="224" y="26"/>
                </a:cubicBezTo>
                <a:close/>
                <a:moveTo>
                  <a:pt x="219" y="66"/>
                </a:moveTo>
                <a:cubicBezTo>
                  <a:pt x="220" y="67"/>
                  <a:pt x="222" y="68"/>
                  <a:pt x="223" y="68"/>
                </a:cubicBezTo>
                <a:cubicBezTo>
                  <a:pt x="223" y="68"/>
                  <a:pt x="223" y="68"/>
                  <a:pt x="223" y="68"/>
                </a:cubicBezTo>
                <a:cubicBezTo>
                  <a:pt x="223" y="69"/>
                  <a:pt x="223" y="70"/>
                  <a:pt x="224" y="71"/>
                </a:cubicBezTo>
                <a:cubicBezTo>
                  <a:pt x="223" y="72"/>
                  <a:pt x="222" y="73"/>
                  <a:pt x="222" y="75"/>
                </a:cubicBezTo>
                <a:cubicBezTo>
                  <a:pt x="222" y="75"/>
                  <a:pt x="222" y="74"/>
                  <a:pt x="222" y="74"/>
                </a:cubicBezTo>
                <a:cubicBezTo>
                  <a:pt x="222" y="74"/>
                  <a:pt x="222" y="73"/>
                  <a:pt x="222" y="72"/>
                </a:cubicBezTo>
                <a:cubicBezTo>
                  <a:pt x="222" y="70"/>
                  <a:pt x="221" y="68"/>
                  <a:pt x="219" y="67"/>
                </a:cubicBezTo>
                <a:cubicBezTo>
                  <a:pt x="219" y="67"/>
                  <a:pt x="219" y="66"/>
                  <a:pt x="219" y="66"/>
                </a:cubicBezTo>
                <a:cubicBezTo>
                  <a:pt x="219" y="66"/>
                  <a:pt x="219" y="66"/>
                  <a:pt x="219" y="66"/>
                </a:cubicBezTo>
                <a:close/>
                <a:moveTo>
                  <a:pt x="211" y="91"/>
                </a:moveTo>
                <a:cubicBezTo>
                  <a:pt x="211" y="91"/>
                  <a:pt x="211" y="91"/>
                  <a:pt x="211" y="91"/>
                </a:cubicBezTo>
                <a:cubicBezTo>
                  <a:pt x="211" y="92"/>
                  <a:pt x="211" y="92"/>
                  <a:pt x="211" y="92"/>
                </a:cubicBezTo>
                <a:cubicBezTo>
                  <a:pt x="211" y="92"/>
                  <a:pt x="211" y="92"/>
                  <a:pt x="211" y="92"/>
                </a:cubicBezTo>
                <a:cubicBezTo>
                  <a:pt x="211" y="92"/>
                  <a:pt x="211" y="92"/>
                  <a:pt x="211" y="92"/>
                </a:cubicBezTo>
                <a:cubicBezTo>
                  <a:pt x="211" y="92"/>
                  <a:pt x="211" y="92"/>
                  <a:pt x="211" y="91"/>
                </a:cubicBezTo>
                <a:close/>
                <a:moveTo>
                  <a:pt x="204" y="97"/>
                </a:moveTo>
                <a:cubicBezTo>
                  <a:pt x="204" y="97"/>
                  <a:pt x="204" y="97"/>
                  <a:pt x="204" y="97"/>
                </a:cubicBezTo>
                <a:cubicBezTo>
                  <a:pt x="203" y="97"/>
                  <a:pt x="203" y="97"/>
                  <a:pt x="203" y="97"/>
                </a:cubicBezTo>
                <a:cubicBezTo>
                  <a:pt x="203" y="97"/>
                  <a:pt x="203" y="97"/>
                  <a:pt x="204" y="97"/>
                </a:cubicBezTo>
                <a:close/>
                <a:moveTo>
                  <a:pt x="199" y="95"/>
                </a:moveTo>
                <a:cubicBezTo>
                  <a:pt x="199" y="95"/>
                  <a:pt x="200" y="96"/>
                  <a:pt x="200" y="96"/>
                </a:cubicBezTo>
                <a:cubicBezTo>
                  <a:pt x="200" y="96"/>
                  <a:pt x="199" y="96"/>
                  <a:pt x="198" y="96"/>
                </a:cubicBezTo>
                <a:cubicBezTo>
                  <a:pt x="198" y="96"/>
                  <a:pt x="198" y="96"/>
                  <a:pt x="198" y="96"/>
                </a:cubicBezTo>
                <a:cubicBezTo>
                  <a:pt x="198" y="96"/>
                  <a:pt x="199" y="95"/>
                  <a:pt x="199" y="95"/>
                </a:cubicBezTo>
                <a:close/>
                <a:moveTo>
                  <a:pt x="198" y="117"/>
                </a:moveTo>
                <a:cubicBezTo>
                  <a:pt x="203" y="117"/>
                  <a:pt x="207" y="113"/>
                  <a:pt x="208" y="109"/>
                </a:cubicBezTo>
                <a:cubicBezTo>
                  <a:pt x="209" y="110"/>
                  <a:pt x="210" y="110"/>
                  <a:pt x="211" y="111"/>
                </a:cubicBezTo>
                <a:cubicBezTo>
                  <a:pt x="210" y="112"/>
                  <a:pt x="210" y="114"/>
                  <a:pt x="210" y="116"/>
                </a:cubicBezTo>
                <a:cubicBezTo>
                  <a:pt x="210" y="118"/>
                  <a:pt x="211" y="120"/>
                  <a:pt x="211" y="121"/>
                </a:cubicBezTo>
                <a:cubicBezTo>
                  <a:pt x="211" y="121"/>
                  <a:pt x="210" y="120"/>
                  <a:pt x="209" y="120"/>
                </a:cubicBezTo>
                <a:cubicBezTo>
                  <a:pt x="209" y="120"/>
                  <a:pt x="208" y="119"/>
                  <a:pt x="207" y="119"/>
                </a:cubicBezTo>
                <a:cubicBezTo>
                  <a:pt x="206" y="118"/>
                  <a:pt x="205" y="117"/>
                  <a:pt x="203" y="117"/>
                </a:cubicBezTo>
                <a:cubicBezTo>
                  <a:pt x="201" y="117"/>
                  <a:pt x="200" y="118"/>
                  <a:pt x="199" y="118"/>
                </a:cubicBezTo>
                <a:cubicBezTo>
                  <a:pt x="198" y="118"/>
                  <a:pt x="197" y="119"/>
                  <a:pt x="196" y="119"/>
                </a:cubicBezTo>
                <a:cubicBezTo>
                  <a:pt x="197" y="118"/>
                  <a:pt x="197" y="118"/>
                  <a:pt x="198" y="117"/>
                </a:cubicBezTo>
                <a:cubicBezTo>
                  <a:pt x="198" y="117"/>
                  <a:pt x="198" y="117"/>
                  <a:pt x="198" y="117"/>
                </a:cubicBezTo>
                <a:close/>
                <a:moveTo>
                  <a:pt x="208" y="157"/>
                </a:moveTo>
                <a:cubicBezTo>
                  <a:pt x="208" y="158"/>
                  <a:pt x="209" y="158"/>
                  <a:pt x="209" y="159"/>
                </a:cubicBezTo>
                <a:cubicBezTo>
                  <a:pt x="209" y="159"/>
                  <a:pt x="208" y="159"/>
                  <a:pt x="207" y="160"/>
                </a:cubicBezTo>
                <a:cubicBezTo>
                  <a:pt x="208" y="159"/>
                  <a:pt x="208" y="159"/>
                  <a:pt x="208" y="158"/>
                </a:cubicBezTo>
                <a:cubicBezTo>
                  <a:pt x="208" y="157"/>
                  <a:pt x="208" y="157"/>
                  <a:pt x="208" y="157"/>
                </a:cubicBezTo>
                <a:close/>
                <a:moveTo>
                  <a:pt x="209" y="204"/>
                </a:moveTo>
                <a:cubicBezTo>
                  <a:pt x="209" y="204"/>
                  <a:pt x="209" y="204"/>
                  <a:pt x="209" y="204"/>
                </a:cubicBezTo>
                <a:cubicBezTo>
                  <a:pt x="209" y="205"/>
                  <a:pt x="210" y="205"/>
                  <a:pt x="210" y="205"/>
                </a:cubicBezTo>
                <a:cubicBezTo>
                  <a:pt x="209" y="205"/>
                  <a:pt x="209" y="205"/>
                  <a:pt x="209" y="205"/>
                </a:cubicBezTo>
                <a:cubicBezTo>
                  <a:pt x="209" y="205"/>
                  <a:pt x="209" y="204"/>
                  <a:pt x="209" y="204"/>
                </a:cubicBezTo>
                <a:close/>
                <a:moveTo>
                  <a:pt x="209" y="143"/>
                </a:moveTo>
                <a:cubicBezTo>
                  <a:pt x="209" y="142"/>
                  <a:pt x="209" y="141"/>
                  <a:pt x="209" y="141"/>
                </a:cubicBezTo>
                <a:cubicBezTo>
                  <a:pt x="211" y="140"/>
                  <a:pt x="213" y="139"/>
                  <a:pt x="214" y="138"/>
                </a:cubicBezTo>
                <a:cubicBezTo>
                  <a:pt x="214" y="138"/>
                  <a:pt x="215" y="138"/>
                  <a:pt x="215" y="139"/>
                </a:cubicBezTo>
                <a:cubicBezTo>
                  <a:pt x="215" y="139"/>
                  <a:pt x="215" y="139"/>
                  <a:pt x="214" y="140"/>
                </a:cubicBezTo>
                <a:cubicBezTo>
                  <a:pt x="212" y="140"/>
                  <a:pt x="211" y="141"/>
                  <a:pt x="209" y="143"/>
                </a:cubicBezTo>
                <a:close/>
                <a:moveTo>
                  <a:pt x="204" y="165"/>
                </a:moveTo>
                <a:cubicBezTo>
                  <a:pt x="205" y="164"/>
                  <a:pt x="205" y="164"/>
                  <a:pt x="206" y="163"/>
                </a:cubicBezTo>
                <a:cubicBezTo>
                  <a:pt x="205" y="164"/>
                  <a:pt x="205" y="164"/>
                  <a:pt x="205" y="165"/>
                </a:cubicBezTo>
                <a:cubicBezTo>
                  <a:pt x="205" y="166"/>
                  <a:pt x="206" y="167"/>
                  <a:pt x="206" y="168"/>
                </a:cubicBezTo>
                <a:cubicBezTo>
                  <a:pt x="205" y="168"/>
                  <a:pt x="205" y="169"/>
                  <a:pt x="204" y="169"/>
                </a:cubicBezTo>
                <a:cubicBezTo>
                  <a:pt x="205" y="169"/>
                  <a:pt x="205" y="169"/>
                  <a:pt x="205" y="168"/>
                </a:cubicBezTo>
                <a:cubicBezTo>
                  <a:pt x="205" y="167"/>
                  <a:pt x="204" y="166"/>
                  <a:pt x="204" y="165"/>
                </a:cubicBezTo>
                <a:close/>
                <a:moveTo>
                  <a:pt x="206" y="152"/>
                </a:moveTo>
                <a:cubicBezTo>
                  <a:pt x="205" y="152"/>
                  <a:pt x="205" y="151"/>
                  <a:pt x="204" y="151"/>
                </a:cubicBezTo>
                <a:cubicBezTo>
                  <a:pt x="204" y="150"/>
                  <a:pt x="205" y="149"/>
                  <a:pt x="205" y="149"/>
                </a:cubicBezTo>
                <a:cubicBezTo>
                  <a:pt x="206" y="148"/>
                  <a:pt x="206" y="148"/>
                  <a:pt x="207" y="147"/>
                </a:cubicBezTo>
                <a:cubicBezTo>
                  <a:pt x="207" y="148"/>
                  <a:pt x="207" y="148"/>
                  <a:pt x="207" y="148"/>
                </a:cubicBezTo>
                <a:cubicBezTo>
                  <a:pt x="206" y="149"/>
                  <a:pt x="206" y="150"/>
                  <a:pt x="206" y="152"/>
                </a:cubicBezTo>
                <a:cubicBezTo>
                  <a:pt x="206" y="152"/>
                  <a:pt x="206" y="152"/>
                  <a:pt x="206" y="152"/>
                </a:cubicBezTo>
                <a:close/>
                <a:moveTo>
                  <a:pt x="197" y="74"/>
                </a:moveTo>
                <a:cubicBezTo>
                  <a:pt x="196" y="75"/>
                  <a:pt x="196" y="75"/>
                  <a:pt x="196" y="75"/>
                </a:cubicBezTo>
                <a:cubicBezTo>
                  <a:pt x="196" y="75"/>
                  <a:pt x="196" y="74"/>
                  <a:pt x="196" y="74"/>
                </a:cubicBezTo>
                <a:cubicBezTo>
                  <a:pt x="196" y="74"/>
                  <a:pt x="196" y="74"/>
                  <a:pt x="197" y="74"/>
                </a:cubicBezTo>
                <a:close/>
                <a:moveTo>
                  <a:pt x="192" y="269"/>
                </a:moveTo>
                <a:cubicBezTo>
                  <a:pt x="192" y="269"/>
                  <a:pt x="192" y="269"/>
                  <a:pt x="192" y="269"/>
                </a:cubicBezTo>
                <a:cubicBezTo>
                  <a:pt x="192" y="269"/>
                  <a:pt x="192" y="268"/>
                  <a:pt x="191" y="267"/>
                </a:cubicBezTo>
                <a:cubicBezTo>
                  <a:pt x="192" y="267"/>
                  <a:pt x="193" y="267"/>
                  <a:pt x="194" y="266"/>
                </a:cubicBezTo>
                <a:cubicBezTo>
                  <a:pt x="193" y="267"/>
                  <a:pt x="193" y="268"/>
                  <a:pt x="192" y="269"/>
                </a:cubicBezTo>
                <a:close/>
                <a:moveTo>
                  <a:pt x="191" y="99"/>
                </a:moveTo>
                <a:cubicBezTo>
                  <a:pt x="191" y="99"/>
                  <a:pt x="191" y="99"/>
                  <a:pt x="191" y="99"/>
                </a:cubicBezTo>
                <a:cubicBezTo>
                  <a:pt x="191" y="98"/>
                  <a:pt x="190" y="98"/>
                  <a:pt x="190" y="97"/>
                </a:cubicBezTo>
                <a:cubicBezTo>
                  <a:pt x="190" y="97"/>
                  <a:pt x="191" y="97"/>
                  <a:pt x="191" y="96"/>
                </a:cubicBezTo>
                <a:cubicBezTo>
                  <a:pt x="192" y="96"/>
                  <a:pt x="193" y="96"/>
                  <a:pt x="194" y="96"/>
                </a:cubicBezTo>
                <a:cubicBezTo>
                  <a:pt x="194" y="96"/>
                  <a:pt x="194" y="96"/>
                  <a:pt x="195" y="96"/>
                </a:cubicBezTo>
                <a:cubicBezTo>
                  <a:pt x="193" y="97"/>
                  <a:pt x="192" y="98"/>
                  <a:pt x="191" y="99"/>
                </a:cubicBezTo>
                <a:close/>
                <a:moveTo>
                  <a:pt x="196" y="187"/>
                </a:moveTo>
                <a:cubicBezTo>
                  <a:pt x="196" y="187"/>
                  <a:pt x="195" y="187"/>
                  <a:pt x="195" y="187"/>
                </a:cubicBezTo>
                <a:cubicBezTo>
                  <a:pt x="195" y="186"/>
                  <a:pt x="195" y="185"/>
                  <a:pt x="195" y="184"/>
                </a:cubicBezTo>
                <a:cubicBezTo>
                  <a:pt x="198" y="184"/>
                  <a:pt x="201" y="183"/>
                  <a:pt x="202" y="181"/>
                </a:cubicBezTo>
                <a:cubicBezTo>
                  <a:pt x="203" y="182"/>
                  <a:pt x="203" y="183"/>
                  <a:pt x="204" y="183"/>
                </a:cubicBezTo>
                <a:cubicBezTo>
                  <a:pt x="204" y="184"/>
                  <a:pt x="203" y="185"/>
                  <a:pt x="203" y="186"/>
                </a:cubicBezTo>
                <a:cubicBezTo>
                  <a:pt x="202" y="186"/>
                  <a:pt x="201" y="187"/>
                  <a:pt x="200" y="188"/>
                </a:cubicBezTo>
                <a:cubicBezTo>
                  <a:pt x="199" y="187"/>
                  <a:pt x="198" y="187"/>
                  <a:pt x="196" y="187"/>
                </a:cubicBezTo>
                <a:close/>
                <a:moveTo>
                  <a:pt x="203" y="248"/>
                </a:moveTo>
                <a:cubicBezTo>
                  <a:pt x="203" y="248"/>
                  <a:pt x="203" y="247"/>
                  <a:pt x="204" y="246"/>
                </a:cubicBezTo>
                <a:cubicBezTo>
                  <a:pt x="204" y="247"/>
                  <a:pt x="204" y="247"/>
                  <a:pt x="205" y="247"/>
                </a:cubicBezTo>
                <a:cubicBezTo>
                  <a:pt x="206" y="248"/>
                  <a:pt x="206" y="249"/>
                  <a:pt x="207" y="249"/>
                </a:cubicBezTo>
                <a:cubicBezTo>
                  <a:pt x="207" y="250"/>
                  <a:pt x="207" y="250"/>
                  <a:pt x="207" y="250"/>
                </a:cubicBezTo>
                <a:cubicBezTo>
                  <a:pt x="207" y="250"/>
                  <a:pt x="206" y="249"/>
                  <a:pt x="205" y="249"/>
                </a:cubicBezTo>
                <a:cubicBezTo>
                  <a:pt x="204" y="249"/>
                  <a:pt x="204" y="250"/>
                  <a:pt x="203" y="250"/>
                </a:cubicBezTo>
                <a:cubicBezTo>
                  <a:pt x="203" y="249"/>
                  <a:pt x="203" y="249"/>
                  <a:pt x="203" y="248"/>
                </a:cubicBezTo>
                <a:close/>
                <a:moveTo>
                  <a:pt x="206" y="328"/>
                </a:moveTo>
                <a:cubicBezTo>
                  <a:pt x="206" y="329"/>
                  <a:pt x="207" y="329"/>
                  <a:pt x="208" y="329"/>
                </a:cubicBezTo>
                <a:cubicBezTo>
                  <a:pt x="210" y="329"/>
                  <a:pt x="211" y="329"/>
                  <a:pt x="212" y="328"/>
                </a:cubicBezTo>
                <a:cubicBezTo>
                  <a:pt x="212" y="328"/>
                  <a:pt x="212" y="329"/>
                  <a:pt x="212" y="329"/>
                </a:cubicBezTo>
                <a:cubicBezTo>
                  <a:pt x="212" y="329"/>
                  <a:pt x="212" y="329"/>
                  <a:pt x="212" y="330"/>
                </a:cubicBezTo>
                <a:cubicBezTo>
                  <a:pt x="211" y="329"/>
                  <a:pt x="210" y="329"/>
                  <a:pt x="208" y="329"/>
                </a:cubicBezTo>
                <a:cubicBezTo>
                  <a:pt x="207" y="329"/>
                  <a:pt x="205" y="330"/>
                  <a:pt x="204" y="330"/>
                </a:cubicBezTo>
                <a:cubicBezTo>
                  <a:pt x="204" y="330"/>
                  <a:pt x="205" y="329"/>
                  <a:pt x="206" y="328"/>
                </a:cubicBezTo>
                <a:close/>
                <a:moveTo>
                  <a:pt x="206" y="371"/>
                </a:moveTo>
                <a:cubicBezTo>
                  <a:pt x="205" y="371"/>
                  <a:pt x="205" y="371"/>
                  <a:pt x="204" y="371"/>
                </a:cubicBezTo>
                <a:cubicBezTo>
                  <a:pt x="204" y="371"/>
                  <a:pt x="204" y="370"/>
                  <a:pt x="204" y="370"/>
                </a:cubicBezTo>
                <a:cubicBezTo>
                  <a:pt x="206" y="369"/>
                  <a:pt x="207" y="368"/>
                  <a:pt x="208" y="366"/>
                </a:cubicBezTo>
                <a:cubicBezTo>
                  <a:pt x="208" y="366"/>
                  <a:pt x="208" y="366"/>
                  <a:pt x="209" y="365"/>
                </a:cubicBezTo>
                <a:cubicBezTo>
                  <a:pt x="209" y="365"/>
                  <a:pt x="209" y="365"/>
                  <a:pt x="210" y="365"/>
                </a:cubicBezTo>
                <a:cubicBezTo>
                  <a:pt x="210" y="365"/>
                  <a:pt x="210" y="365"/>
                  <a:pt x="210" y="365"/>
                </a:cubicBezTo>
                <a:cubicBezTo>
                  <a:pt x="210" y="365"/>
                  <a:pt x="210" y="365"/>
                  <a:pt x="210" y="365"/>
                </a:cubicBezTo>
                <a:cubicBezTo>
                  <a:pt x="211" y="367"/>
                  <a:pt x="212" y="367"/>
                  <a:pt x="213" y="368"/>
                </a:cubicBezTo>
                <a:cubicBezTo>
                  <a:pt x="212" y="368"/>
                  <a:pt x="212" y="368"/>
                  <a:pt x="212" y="368"/>
                </a:cubicBezTo>
                <a:cubicBezTo>
                  <a:pt x="209" y="368"/>
                  <a:pt x="207" y="369"/>
                  <a:pt x="206" y="371"/>
                </a:cubicBezTo>
                <a:close/>
                <a:moveTo>
                  <a:pt x="207" y="587"/>
                </a:moveTo>
                <a:cubicBezTo>
                  <a:pt x="207" y="587"/>
                  <a:pt x="207" y="587"/>
                  <a:pt x="207" y="586"/>
                </a:cubicBezTo>
                <a:cubicBezTo>
                  <a:pt x="208" y="586"/>
                  <a:pt x="208" y="587"/>
                  <a:pt x="208" y="587"/>
                </a:cubicBezTo>
                <a:cubicBezTo>
                  <a:pt x="208" y="587"/>
                  <a:pt x="208" y="587"/>
                  <a:pt x="207" y="587"/>
                </a:cubicBezTo>
                <a:close/>
                <a:moveTo>
                  <a:pt x="211" y="624"/>
                </a:moveTo>
                <a:cubicBezTo>
                  <a:pt x="211" y="624"/>
                  <a:pt x="211" y="624"/>
                  <a:pt x="211" y="624"/>
                </a:cubicBezTo>
                <a:cubicBezTo>
                  <a:pt x="211" y="624"/>
                  <a:pt x="211" y="624"/>
                  <a:pt x="211" y="624"/>
                </a:cubicBezTo>
                <a:cubicBezTo>
                  <a:pt x="211" y="624"/>
                  <a:pt x="211" y="624"/>
                  <a:pt x="211" y="624"/>
                </a:cubicBezTo>
                <a:cubicBezTo>
                  <a:pt x="211" y="624"/>
                  <a:pt x="211" y="624"/>
                  <a:pt x="211" y="624"/>
                </a:cubicBezTo>
                <a:close/>
                <a:moveTo>
                  <a:pt x="211" y="649"/>
                </a:moveTo>
                <a:cubicBezTo>
                  <a:pt x="211" y="649"/>
                  <a:pt x="211" y="649"/>
                  <a:pt x="211" y="649"/>
                </a:cubicBezTo>
                <a:cubicBezTo>
                  <a:pt x="211" y="649"/>
                  <a:pt x="211" y="649"/>
                  <a:pt x="211" y="649"/>
                </a:cubicBezTo>
                <a:cubicBezTo>
                  <a:pt x="212" y="649"/>
                  <a:pt x="212" y="649"/>
                  <a:pt x="212" y="649"/>
                </a:cubicBezTo>
                <a:cubicBezTo>
                  <a:pt x="211" y="649"/>
                  <a:pt x="211" y="649"/>
                  <a:pt x="211" y="649"/>
                </a:cubicBezTo>
                <a:close/>
                <a:moveTo>
                  <a:pt x="215" y="515"/>
                </a:moveTo>
                <a:cubicBezTo>
                  <a:pt x="214" y="516"/>
                  <a:pt x="214" y="518"/>
                  <a:pt x="213" y="520"/>
                </a:cubicBezTo>
                <a:cubicBezTo>
                  <a:pt x="212" y="521"/>
                  <a:pt x="212" y="522"/>
                  <a:pt x="212" y="524"/>
                </a:cubicBezTo>
                <a:cubicBezTo>
                  <a:pt x="212" y="524"/>
                  <a:pt x="212" y="525"/>
                  <a:pt x="212" y="525"/>
                </a:cubicBezTo>
                <a:cubicBezTo>
                  <a:pt x="211" y="525"/>
                  <a:pt x="211" y="526"/>
                  <a:pt x="210" y="526"/>
                </a:cubicBezTo>
                <a:cubicBezTo>
                  <a:pt x="210" y="525"/>
                  <a:pt x="210" y="525"/>
                  <a:pt x="210" y="524"/>
                </a:cubicBezTo>
                <a:cubicBezTo>
                  <a:pt x="211" y="522"/>
                  <a:pt x="212" y="520"/>
                  <a:pt x="212" y="517"/>
                </a:cubicBezTo>
                <a:cubicBezTo>
                  <a:pt x="212" y="517"/>
                  <a:pt x="212" y="517"/>
                  <a:pt x="212" y="516"/>
                </a:cubicBezTo>
                <a:cubicBezTo>
                  <a:pt x="213" y="516"/>
                  <a:pt x="214" y="515"/>
                  <a:pt x="215" y="514"/>
                </a:cubicBezTo>
                <a:cubicBezTo>
                  <a:pt x="215" y="514"/>
                  <a:pt x="215" y="514"/>
                  <a:pt x="215" y="515"/>
                </a:cubicBezTo>
                <a:cubicBezTo>
                  <a:pt x="215" y="515"/>
                  <a:pt x="215" y="515"/>
                  <a:pt x="215" y="515"/>
                </a:cubicBezTo>
                <a:cubicBezTo>
                  <a:pt x="215" y="515"/>
                  <a:pt x="215" y="515"/>
                  <a:pt x="215" y="515"/>
                </a:cubicBezTo>
                <a:close/>
                <a:moveTo>
                  <a:pt x="214" y="212"/>
                </a:moveTo>
                <a:cubicBezTo>
                  <a:pt x="214" y="212"/>
                  <a:pt x="213" y="212"/>
                  <a:pt x="213" y="212"/>
                </a:cubicBezTo>
                <a:cubicBezTo>
                  <a:pt x="213" y="211"/>
                  <a:pt x="212" y="211"/>
                  <a:pt x="212" y="210"/>
                </a:cubicBezTo>
                <a:cubicBezTo>
                  <a:pt x="212" y="210"/>
                  <a:pt x="212" y="210"/>
                  <a:pt x="212" y="209"/>
                </a:cubicBezTo>
                <a:cubicBezTo>
                  <a:pt x="213" y="210"/>
                  <a:pt x="214" y="211"/>
                  <a:pt x="216" y="211"/>
                </a:cubicBezTo>
                <a:cubicBezTo>
                  <a:pt x="215" y="211"/>
                  <a:pt x="214" y="212"/>
                  <a:pt x="214" y="212"/>
                </a:cubicBezTo>
                <a:close/>
                <a:moveTo>
                  <a:pt x="216" y="55"/>
                </a:moveTo>
                <a:cubicBezTo>
                  <a:pt x="215" y="55"/>
                  <a:pt x="214" y="55"/>
                  <a:pt x="213" y="55"/>
                </a:cubicBezTo>
                <a:cubicBezTo>
                  <a:pt x="213" y="54"/>
                  <a:pt x="213" y="54"/>
                  <a:pt x="213" y="54"/>
                </a:cubicBezTo>
                <a:cubicBezTo>
                  <a:pt x="215" y="53"/>
                  <a:pt x="217" y="51"/>
                  <a:pt x="218" y="48"/>
                </a:cubicBezTo>
                <a:cubicBezTo>
                  <a:pt x="218" y="49"/>
                  <a:pt x="219" y="49"/>
                  <a:pt x="219" y="50"/>
                </a:cubicBezTo>
                <a:cubicBezTo>
                  <a:pt x="217" y="51"/>
                  <a:pt x="216" y="53"/>
                  <a:pt x="216" y="55"/>
                </a:cubicBezTo>
                <a:close/>
                <a:moveTo>
                  <a:pt x="219" y="341"/>
                </a:moveTo>
                <a:cubicBezTo>
                  <a:pt x="219" y="341"/>
                  <a:pt x="219" y="341"/>
                  <a:pt x="219" y="341"/>
                </a:cubicBezTo>
                <a:cubicBezTo>
                  <a:pt x="219" y="341"/>
                  <a:pt x="219" y="341"/>
                  <a:pt x="219" y="341"/>
                </a:cubicBezTo>
                <a:cubicBezTo>
                  <a:pt x="219" y="340"/>
                  <a:pt x="219" y="340"/>
                  <a:pt x="219" y="339"/>
                </a:cubicBezTo>
                <a:cubicBezTo>
                  <a:pt x="219" y="339"/>
                  <a:pt x="219" y="339"/>
                  <a:pt x="219" y="339"/>
                </a:cubicBezTo>
                <a:cubicBezTo>
                  <a:pt x="219" y="339"/>
                  <a:pt x="219" y="339"/>
                  <a:pt x="219" y="339"/>
                </a:cubicBezTo>
                <a:cubicBezTo>
                  <a:pt x="219" y="340"/>
                  <a:pt x="219" y="340"/>
                  <a:pt x="219" y="341"/>
                </a:cubicBezTo>
                <a:close/>
                <a:moveTo>
                  <a:pt x="219" y="169"/>
                </a:moveTo>
                <a:cubicBezTo>
                  <a:pt x="220" y="167"/>
                  <a:pt x="220" y="166"/>
                  <a:pt x="220" y="165"/>
                </a:cubicBezTo>
                <a:cubicBezTo>
                  <a:pt x="220" y="164"/>
                  <a:pt x="220" y="164"/>
                  <a:pt x="220" y="163"/>
                </a:cubicBezTo>
                <a:cubicBezTo>
                  <a:pt x="220" y="164"/>
                  <a:pt x="221" y="164"/>
                  <a:pt x="221" y="164"/>
                </a:cubicBezTo>
                <a:cubicBezTo>
                  <a:pt x="221" y="165"/>
                  <a:pt x="221" y="165"/>
                  <a:pt x="221" y="165"/>
                </a:cubicBezTo>
                <a:cubicBezTo>
                  <a:pt x="221" y="166"/>
                  <a:pt x="222" y="168"/>
                  <a:pt x="222" y="169"/>
                </a:cubicBezTo>
                <a:cubicBezTo>
                  <a:pt x="222" y="169"/>
                  <a:pt x="221" y="169"/>
                  <a:pt x="220" y="170"/>
                </a:cubicBezTo>
                <a:cubicBezTo>
                  <a:pt x="220" y="169"/>
                  <a:pt x="219" y="169"/>
                  <a:pt x="219" y="169"/>
                </a:cubicBezTo>
                <a:close/>
                <a:moveTo>
                  <a:pt x="221" y="500"/>
                </a:moveTo>
                <a:cubicBezTo>
                  <a:pt x="221" y="500"/>
                  <a:pt x="221" y="499"/>
                  <a:pt x="221" y="499"/>
                </a:cubicBezTo>
                <a:cubicBezTo>
                  <a:pt x="222" y="498"/>
                  <a:pt x="222" y="498"/>
                  <a:pt x="222" y="498"/>
                </a:cubicBezTo>
                <a:cubicBezTo>
                  <a:pt x="223" y="498"/>
                  <a:pt x="224" y="499"/>
                  <a:pt x="225" y="499"/>
                </a:cubicBezTo>
                <a:cubicBezTo>
                  <a:pt x="224" y="499"/>
                  <a:pt x="222" y="500"/>
                  <a:pt x="221" y="500"/>
                </a:cubicBezTo>
                <a:close/>
                <a:moveTo>
                  <a:pt x="227" y="271"/>
                </a:moveTo>
                <a:cubicBezTo>
                  <a:pt x="227" y="271"/>
                  <a:pt x="226" y="271"/>
                  <a:pt x="226" y="271"/>
                </a:cubicBezTo>
                <a:cubicBezTo>
                  <a:pt x="227" y="271"/>
                  <a:pt x="227" y="270"/>
                  <a:pt x="227" y="270"/>
                </a:cubicBezTo>
                <a:cubicBezTo>
                  <a:pt x="227" y="270"/>
                  <a:pt x="227" y="271"/>
                  <a:pt x="227" y="271"/>
                </a:cubicBezTo>
                <a:close/>
                <a:moveTo>
                  <a:pt x="229" y="470"/>
                </a:moveTo>
                <a:cubicBezTo>
                  <a:pt x="228" y="470"/>
                  <a:pt x="228" y="470"/>
                  <a:pt x="227" y="469"/>
                </a:cubicBezTo>
                <a:cubicBezTo>
                  <a:pt x="227" y="469"/>
                  <a:pt x="227" y="468"/>
                  <a:pt x="227" y="468"/>
                </a:cubicBezTo>
                <a:cubicBezTo>
                  <a:pt x="228" y="468"/>
                  <a:pt x="229" y="467"/>
                  <a:pt x="229" y="467"/>
                </a:cubicBezTo>
                <a:cubicBezTo>
                  <a:pt x="229" y="468"/>
                  <a:pt x="230" y="468"/>
                  <a:pt x="230" y="468"/>
                </a:cubicBezTo>
                <a:cubicBezTo>
                  <a:pt x="229" y="469"/>
                  <a:pt x="229" y="470"/>
                  <a:pt x="229" y="470"/>
                </a:cubicBezTo>
                <a:close/>
                <a:moveTo>
                  <a:pt x="230" y="248"/>
                </a:moveTo>
                <a:cubicBezTo>
                  <a:pt x="229" y="247"/>
                  <a:pt x="229" y="247"/>
                  <a:pt x="228" y="247"/>
                </a:cubicBezTo>
                <a:cubicBezTo>
                  <a:pt x="228" y="245"/>
                  <a:pt x="227" y="243"/>
                  <a:pt x="225" y="242"/>
                </a:cubicBezTo>
                <a:cubicBezTo>
                  <a:pt x="225" y="242"/>
                  <a:pt x="226" y="242"/>
                  <a:pt x="226" y="241"/>
                </a:cubicBezTo>
                <a:cubicBezTo>
                  <a:pt x="226" y="240"/>
                  <a:pt x="225" y="240"/>
                  <a:pt x="225" y="239"/>
                </a:cubicBezTo>
                <a:cubicBezTo>
                  <a:pt x="226" y="238"/>
                  <a:pt x="227" y="237"/>
                  <a:pt x="228" y="236"/>
                </a:cubicBezTo>
                <a:cubicBezTo>
                  <a:pt x="227" y="237"/>
                  <a:pt x="227" y="238"/>
                  <a:pt x="227" y="239"/>
                </a:cubicBezTo>
                <a:cubicBezTo>
                  <a:pt x="227" y="242"/>
                  <a:pt x="229" y="245"/>
                  <a:pt x="232" y="247"/>
                </a:cubicBezTo>
                <a:cubicBezTo>
                  <a:pt x="231" y="247"/>
                  <a:pt x="230" y="247"/>
                  <a:pt x="230" y="248"/>
                </a:cubicBezTo>
                <a:close/>
                <a:moveTo>
                  <a:pt x="231" y="137"/>
                </a:moveTo>
                <a:cubicBezTo>
                  <a:pt x="232" y="136"/>
                  <a:pt x="232" y="135"/>
                  <a:pt x="233" y="134"/>
                </a:cubicBezTo>
                <a:cubicBezTo>
                  <a:pt x="233" y="135"/>
                  <a:pt x="234" y="135"/>
                  <a:pt x="234" y="135"/>
                </a:cubicBezTo>
                <a:cubicBezTo>
                  <a:pt x="236" y="135"/>
                  <a:pt x="238" y="134"/>
                  <a:pt x="239" y="133"/>
                </a:cubicBezTo>
                <a:cubicBezTo>
                  <a:pt x="239" y="133"/>
                  <a:pt x="239" y="133"/>
                  <a:pt x="239" y="133"/>
                </a:cubicBezTo>
                <a:cubicBezTo>
                  <a:pt x="240" y="133"/>
                  <a:pt x="241" y="133"/>
                  <a:pt x="241" y="132"/>
                </a:cubicBezTo>
                <a:cubicBezTo>
                  <a:pt x="241" y="132"/>
                  <a:pt x="241" y="132"/>
                  <a:pt x="242" y="132"/>
                </a:cubicBezTo>
                <a:cubicBezTo>
                  <a:pt x="242" y="132"/>
                  <a:pt x="243" y="132"/>
                  <a:pt x="243" y="132"/>
                </a:cubicBezTo>
                <a:cubicBezTo>
                  <a:pt x="243" y="132"/>
                  <a:pt x="243" y="132"/>
                  <a:pt x="243" y="132"/>
                </a:cubicBezTo>
                <a:cubicBezTo>
                  <a:pt x="243" y="133"/>
                  <a:pt x="243" y="133"/>
                  <a:pt x="243" y="133"/>
                </a:cubicBezTo>
                <a:cubicBezTo>
                  <a:pt x="242" y="133"/>
                  <a:pt x="241" y="134"/>
                  <a:pt x="240" y="135"/>
                </a:cubicBezTo>
                <a:cubicBezTo>
                  <a:pt x="239" y="135"/>
                  <a:pt x="239" y="135"/>
                  <a:pt x="238" y="135"/>
                </a:cubicBezTo>
                <a:cubicBezTo>
                  <a:pt x="235" y="135"/>
                  <a:pt x="233" y="136"/>
                  <a:pt x="232" y="138"/>
                </a:cubicBezTo>
                <a:cubicBezTo>
                  <a:pt x="232" y="138"/>
                  <a:pt x="231" y="138"/>
                  <a:pt x="231" y="137"/>
                </a:cubicBezTo>
                <a:close/>
                <a:moveTo>
                  <a:pt x="240" y="272"/>
                </a:moveTo>
                <a:cubicBezTo>
                  <a:pt x="241" y="272"/>
                  <a:pt x="242" y="271"/>
                  <a:pt x="242" y="270"/>
                </a:cubicBezTo>
                <a:cubicBezTo>
                  <a:pt x="242" y="271"/>
                  <a:pt x="243" y="272"/>
                  <a:pt x="243" y="273"/>
                </a:cubicBezTo>
                <a:cubicBezTo>
                  <a:pt x="242" y="273"/>
                  <a:pt x="241" y="274"/>
                  <a:pt x="240" y="274"/>
                </a:cubicBezTo>
                <a:cubicBezTo>
                  <a:pt x="240" y="274"/>
                  <a:pt x="240" y="274"/>
                  <a:pt x="240" y="273"/>
                </a:cubicBezTo>
                <a:cubicBezTo>
                  <a:pt x="240" y="273"/>
                  <a:pt x="240" y="273"/>
                  <a:pt x="240" y="272"/>
                </a:cubicBezTo>
                <a:close/>
                <a:moveTo>
                  <a:pt x="241" y="251"/>
                </a:moveTo>
                <a:cubicBezTo>
                  <a:pt x="241" y="251"/>
                  <a:pt x="241" y="251"/>
                  <a:pt x="241" y="252"/>
                </a:cubicBezTo>
                <a:cubicBezTo>
                  <a:pt x="241" y="252"/>
                  <a:pt x="241" y="252"/>
                  <a:pt x="241" y="252"/>
                </a:cubicBezTo>
                <a:cubicBezTo>
                  <a:pt x="241" y="252"/>
                  <a:pt x="241" y="251"/>
                  <a:pt x="241" y="251"/>
                </a:cubicBezTo>
                <a:close/>
                <a:moveTo>
                  <a:pt x="239" y="172"/>
                </a:moveTo>
                <a:cubicBezTo>
                  <a:pt x="239" y="172"/>
                  <a:pt x="238" y="172"/>
                  <a:pt x="238" y="173"/>
                </a:cubicBezTo>
                <a:cubicBezTo>
                  <a:pt x="238" y="174"/>
                  <a:pt x="237" y="175"/>
                  <a:pt x="237" y="176"/>
                </a:cubicBezTo>
                <a:cubicBezTo>
                  <a:pt x="236" y="176"/>
                  <a:pt x="236" y="175"/>
                  <a:pt x="236" y="175"/>
                </a:cubicBezTo>
                <a:cubicBezTo>
                  <a:pt x="235" y="173"/>
                  <a:pt x="234" y="172"/>
                  <a:pt x="233" y="171"/>
                </a:cubicBezTo>
                <a:cubicBezTo>
                  <a:pt x="235" y="169"/>
                  <a:pt x="236" y="167"/>
                  <a:pt x="236" y="165"/>
                </a:cubicBezTo>
                <a:cubicBezTo>
                  <a:pt x="236" y="163"/>
                  <a:pt x="236" y="161"/>
                  <a:pt x="234" y="160"/>
                </a:cubicBezTo>
                <a:cubicBezTo>
                  <a:pt x="235" y="159"/>
                  <a:pt x="235" y="158"/>
                  <a:pt x="235" y="157"/>
                </a:cubicBezTo>
                <a:cubicBezTo>
                  <a:pt x="235" y="157"/>
                  <a:pt x="235" y="157"/>
                  <a:pt x="236" y="157"/>
                </a:cubicBezTo>
                <a:cubicBezTo>
                  <a:pt x="236" y="158"/>
                  <a:pt x="237" y="158"/>
                  <a:pt x="237" y="159"/>
                </a:cubicBezTo>
                <a:cubicBezTo>
                  <a:pt x="238" y="159"/>
                  <a:pt x="238" y="160"/>
                  <a:pt x="239" y="160"/>
                </a:cubicBezTo>
                <a:cubicBezTo>
                  <a:pt x="239" y="161"/>
                  <a:pt x="239" y="161"/>
                  <a:pt x="239" y="161"/>
                </a:cubicBezTo>
                <a:cubicBezTo>
                  <a:pt x="238" y="162"/>
                  <a:pt x="237" y="164"/>
                  <a:pt x="237" y="166"/>
                </a:cubicBezTo>
                <a:cubicBezTo>
                  <a:pt x="237" y="168"/>
                  <a:pt x="238" y="170"/>
                  <a:pt x="239" y="172"/>
                </a:cubicBezTo>
                <a:close/>
                <a:moveTo>
                  <a:pt x="233" y="211"/>
                </a:moveTo>
                <a:cubicBezTo>
                  <a:pt x="234" y="210"/>
                  <a:pt x="236" y="209"/>
                  <a:pt x="236" y="207"/>
                </a:cubicBezTo>
                <a:cubicBezTo>
                  <a:pt x="237" y="207"/>
                  <a:pt x="238" y="208"/>
                  <a:pt x="239" y="208"/>
                </a:cubicBezTo>
                <a:cubicBezTo>
                  <a:pt x="239" y="208"/>
                  <a:pt x="239" y="208"/>
                  <a:pt x="239" y="208"/>
                </a:cubicBezTo>
                <a:cubicBezTo>
                  <a:pt x="239" y="209"/>
                  <a:pt x="239" y="209"/>
                  <a:pt x="239" y="210"/>
                </a:cubicBezTo>
                <a:cubicBezTo>
                  <a:pt x="239" y="210"/>
                  <a:pt x="239" y="211"/>
                  <a:pt x="239" y="211"/>
                </a:cubicBezTo>
                <a:cubicBezTo>
                  <a:pt x="239" y="212"/>
                  <a:pt x="239" y="213"/>
                  <a:pt x="239" y="213"/>
                </a:cubicBezTo>
                <a:cubicBezTo>
                  <a:pt x="237" y="214"/>
                  <a:pt x="236" y="215"/>
                  <a:pt x="235" y="216"/>
                </a:cubicBezTo>
                <a:cubicBezTo>
                  <a:pt x="235" y="214"/>
                  <a:pt x="234" y="213"/>
                  <a:pt x="233" y="211"/>
                </a:cubicBezTo>
                <a:close/>
                <a:moveTo>
                  <a:pt x="239" y="247"/>
                </a:moveTo>
                <a:cubicBezTo>
                  <a:pt x="239" y="248"/>
                  <a:pt x="239" y="249"/>
                  <a:pt x="240" y="249"/>
                </a:cubicBezTo>
                <a:cubicBezTo>
                  <a:pt x="239" y="249"/>
                  <a:pt x="239" y="248"/>
                  <a:pt x="238" y="248"/>
                </a:cubicBezTo>
                <a:cubicBezTo>
                  <a:pt x="238" y="247"/>
                  <a:pt x="239" y="247"/>
                  <a:pt x="239" y="247"/>
                </a:cubicBezTo>
                <a:close/>
                <a:moveTo>
                  <a:pt x="239" y="308"/>
                </a:moveTo>
                <a:cubicBezTo>
                  <a:pt x="239" y="308"/>
                  <a:pt x="239" y="307"/>
                  <a:pt x="239" y="306"/>
                </a:cubicBezTo>
                <a:cubicBezTo>
                  <a:pt x="239" y="305"/>
                  <a:pt x="240" y="304"/>
                  <a:pt x="240" y="303"/>
                </a:cubicBezTo>
                <a:cubicBezTo>
                  <a:pt x="240" y="303"/>
                  <a:pt x="240" y="303"/>
                  <a:pt x="241" y="303"/>
                </a:cubicBezTo>
                <a:cubicBezTo>
                  <a:pt x="241" y="303"/>
                  <a:pt x="241" y="303"/>
                  <a:pt x="242" y="303"/>
                </a:cubicBezTo>
                <a:cubicBezTo>
                  <a:pt x="241" y="304"/>
                  <a:pt x="241" y="305"/>
                  <a:pt x="241" y="306"/>
                </a:cubicBezTo>
                <a:cubicBezTo>
                  <a:pt x="241" y="308"/>
                  <a:pt x="241" y="309"/>
                  <a:pt x="242" y="310"/>
                </a:cubicBezTo>
                <a:cubicBezTo>
                  <a:pt x="241" y="310"/>
                  <a:pt x="241" y="310"/>
                  <a:pt x="241" y="310"/>
                </a:cubicBezTo>
                <a:cubicBezTo>
                  <a:pt x="241" y="309"/>
                  <a:pt x="240" y="309"/>
                  <a:pt x="239" y="308"/>
                </a:cubicBezTo>
                <a:close/>
                <a:moveTo>
                  <a:pt x="243" y="326"/>
                </a:moveTo>
                <a:cubicBezTo>
                  <a:pt x="243" y="326"/>
                  <a:pt x="242" y="326"/>
                  <a:pt x="241" y="326"/>
                </a:cubicBezTo>
                <a:cubicBezTo>
                  <a:pt x="241" y="326"/>
                  <a:pt x="241" y="326"/>
                  <a:pt x="241" y="326"/>
                </a:cubicBezTo>
                <a:cubicBezTo>
                  <a:pt x="242" y="326"/>
                  <a:pt x="243" y="325"/>
                  <a:pt x="243" y="324"/>
                </a:cubicBezTo>
                <a:cubicBezTo>
                  <a:pt x="244" y="324"/>
                  <a:pt x="244" y="324"/>
                  <a:pt x="245" y="324"/>
                </a:cubicBezTo>
                <a:cubicBezTo>
                  <a:pt x="245" y="324"/>
                  <a:pt x="245" y="324"/>
                  <a:pt x="245" y="324"/>
                </a:cubicBezTo>
                <a:cubicBezTo>
                  <a:pt x="245" y="324"/>
                  <a:pt x="246" y="325"/>
                  <a:pt x="246" y="325"/>
                </a:cubicBezTo>
                <a:cubicBezTo>
                  <a:pt x="245" y="325"/>
                  <a:pt x="244" y="326"/>
                  <a:pt x="243" y="326"/>
                </a:cubicBezTo>
                <a:close/>
                <a:moveTo>
                  <a:pt x="241" y="79"/>
                </a:moveTo>
                <a:cubicBezTo>
                  <a:pt x="241" y="79"/>
                  <a:pt x="241" y="78"/>
                  <a:pt x="241" y="78"/>
                </a:cubicBezTo>
                <a:cubicBezTo>
                  <a:pt x="241" y="77"/>
                  <a:pt x="241" y="76"/>
                  <a:pt x="241" y="75"/>
                </a:cubicBezTo>
                <a:cubicBezTo>
                  <a:pt x="242" y="75"/>
                  <a:pt x="242" y="74"/>
                  <a:pt x="243" y="73"/>
                </a:cubicBezTo>
                <a:cubicBezTo>
                  <a:pt x="244" y="73"/>
                  <a:pt x="244" y="73"/>
                  <a:pt x="245" y="73"/>
                </a:cubicBezTo>
                <a:cubicBezTo>
                  <a:pt x="245" y="77"/>
                  <a:pt x="247" y="81"/>
                  <a:pt x="250" y="83"/>
                </a:cubicBezTo>
                <a:cubicBezTo>
                  <a:pt x="250" y="82"/>
                  <a:pt x="249" y="82"/>
                  <a:pt x="249" y="82"/>
                </a:cubicBezTo>
                <a:cubicBezTo>
                  <a:pt x="248" y="82"/>
                  <a:pt x="247" y="83"/>
                  <a:pt x="246" y="83"/>
                </a:cubicBezTo>
                <a:cubicBezTo>
                  <a:pt x="245" y="81"/>
                  <a:pt x="243" y="80"/>
                  <a:pt x="241" y="79"/>
                </a:cubicBezTo>
                <a:close/>
                <a:moveTo>
                  <a:pt x="258" y="630"/>
                </a:moveTo>
                <a:cubicBezTo>
                  <a:pt x="256" y="630"/>
                  <a:pt x="254" y="631"/>
                  <a:pt x="252" y="632"/>
                </a:cubicBezTo>
                <a:cubicBezTo>
                  <a:pt x="251" y="631"/>
                  <a:pt x="250" y="630"/>
                  <a:pt x="249" y="630"/>
                </a:cubicBezTo>
                <a:cubicBezTo>
                  <a:pt x="248" y="629"/>
                  <a:pt x="248" y="628"/>
                  <a:pt x="247" y="627"/>
                </a:cubicBezTo>
                <a:cubicBezTo>
                  <a:pt x="247" y="627"/>
                  <a:pt x="247" y="627"/>
                  <a:pt x="247" y="627"/>
                </a:cubicBezTo>
                <a:cubicBezTo>
                  <a:pt x="248" y="626"/>
                  <a:pt x="249" y="626"/>
                  <a:pt x="250" y="625"/>
                </a:cubicBezTo>
                <a:cubicBezTo>
                  <a:pt x="252" y="627"/>
                  <a:pt x="254" y="628"/>
                  <a:pt x="256" y="628"/>
                </a:cubicBezTo>
                <a:cubicBezTo>
                  <a:pt x="257" y="628"/>
                  <a:pt x="257" y="628"/>
                  <a:pt x="258" y="628"/>
                </a:cubicBezTo>
                <a:cubicBezTo>
                  <a:pt x="258" y="628"/>
                  <a:pt x="258" y="628"/>
                  <a:pt x="258" y="628"/>
                </a:cubicBezTo>
                <a:cubicBezTo>
                  <a:pt x="258" y="628"/>
                  <a:pt x="258" y="629"/>
                  <a:pt x="258" y="630"/>
                </a:cubicBezTo>
                <a:cubicBezTo>
                  <a:pt x="258" y="630"/>
                  <a:pt x="258" y="630"/>
                  <a:pt x="258" y="630"/>
                </a:cubicBezTo>
                <a:close/>
                <a:moveTo>
                  <a:pt x="263" y="261"/>
                </a:moveTo>
                <a:cubicBezTo>
                  <a:pt x="263" y="262"/>
                  <a:pt x="263" y="262"/>
                  <a:pt x="263" y="263"/>
                </a:cubicBezTo>
                <a:cubicBezTo>
                  <a:pt x="263" y="264"/>
                  <a:pt x="263" y="264"/>
                  <a:pt x="263" y="265"/>
                </a:cubicBezTo>
                <a:cubicBezTo>
                  <a:pt x="263" y="265"/>
                  <a:pt x="263" y="265"/>
                  <a:pt x="262" y="265"/>
                </a:cubicBezTo>
                <a:cubicBezTo>
                  <a:pt x="262" y="265"/>
                  <a:pt x="262" y="265"/>
                  <a:pt x="261" y="265"/>
                </a:cubicBezTo>
                <a:cubicBezTo>
                  <a:pt x="261" y="264"/>
                  <a:pt x="260" y="263"/>
                  <a:pt x="260" y="262"/>
                </a:cubicBezTo>
                <a:cubicBezTo>
                  <a:pt x="261" y="262"/>
                  <a:pt x="262" y="261"/>
                  <a:pt x="263" y="261"/>
                </a:cubicBezTo>
                <a:close/>
                <a:moveTo>
                  <a:pt x="270" y="661"/>
                </a:moveTo>
                <a:cubicBezTo>
                  <a:pt x="269" y="661"/>
                  <a:pt x="269" y="662"/>
                  <a:pt x="268" y="663"/>
                </a:cubicBezTo>
                <a:cubicBezTo>
                  <a:pt x="268" y="658"/>
                  <a:pt x="264" y="654"/>
                  <a:pt x="260" y="654"/>
                </a:cubicBezTo>
                <a:cubicBezTo>
                  <a:pt x="260" y="654"/>
                  <a:pt x="260" y="653"/>
                  <a:pt x="261" y="653"/>
                </a:cubicBezTo>
                <a:cubicBezTo>
                  <a:pt x="261" y="653"/>
                  <a:pt x="261" y="653"/>
                  <a:pt x="261" y="653"/>
                </a:cubicBezTo>
                <a:cubicBezTo>
                  <a:pt x="261" y="653"/>
                  <a:pt x="262" y="653"/>
                  <a:pt x="262" y="653"/>
                </a:cubicBezTo>
                <a:cubicBezTo>
                  <a:pt x="263" y="653"/>
                  <a:pt x="265" y="654"/>
                  <a:pt x="266" y="654"/>
                </a:cubicBezTo>
                <a:cubicBezTo>
                  <a:pt x="266" y="654"/>
                  <a:pt x="267" y="654"/>
                  <a:pt x="267" y="654"/>
                </a:cubicBezTo>
                <a:cubicBezTo>
                  <a:pt x="267" y="654"/>
                  <a:pt x="267" y="654"/>
                  <a:pt x="268" y="655"/>
                </a:cubicBezTo>
                <a:cubicBezTo>
                  <a:pt x="268" y="655"/>
                  <a:pt x="268" y="655"/>
                  <a:pt x="268" y="655"/>
                </a:cubicBezTo>
                <a:cubicBezTo>
                  <a:pt x="269" y="657"/>
                  <a:pt x="269" y="658"/>
                  <a:pt x="270" y="660"/>
                </a:cubicBezTo>
                <a:cubicBezTo>
                  <a:pt x="270" y="660"/>
                  <a:pt x="270" y="660"/>
                  <a:pt x="270" y="661"/>
                </a:cubicBezTo>
                <a:close/>
                <a:moveTo>
                  <a:pt x="271" y="244"/>
                </a:moveTo>
                <a:cubicBezTo>
                  <a:pt x="269" y="246"/>
                  <a:pt x="268" y="248"/>
                  <a:pt x="267" y="250"/>
                </a:cubicBezTo>
                <a:cubicBezTo>
                  <a:pt x="267" y="250"/>
                  <a:pt x="267" y="249"/>
                  <a:pt x="266" y="249"/>
                </a:cubicBezTo>
                <a:cubicBezTo>
                  <a:pt x="268" y="247"/>
                  <a:pt x="268" y="245"/>
                  <a:pt x="268" y="243"/>
                </a:cubicBezTo>
                <a:cubicBezTo>
                  <a:pt x="268" y="241"/>
                  <a:pt x="268" y="239"/>
                  <a:pt x="266" y="237"/>
                </a:cubicBezTo>
                <a:cubicBezTo>
                  <a:pt x="268" y="237"/>
                  <a:pt x="270" y="236"/>
                  <a:pt x="271" y="235"/>
                </a:cubicBezTo>
                <a:cubicBezTo>
                  <a:pt x="271" y="236"/>
                  <a:pt x="272" y="237"/>
                  <a:pt x="272" y="238"/>
                </a:cubicBezTo>
                <a:cubicBezTo>
                  <a:pt x="272" y="240"/>
                  <a:pt x="271" y="241"/>
                  <a:pt x="271" y="243"/>
                </a:cubicBezTo>
                <a:cubicBezTo>
                  <a:pt x="271" y="244"/>
                  <a:pt x="271" y="244"/>
                  <a:pt x="271" y="244"/>
                </a:cubicBezTo>
                <a:close/>
                <a:moveTo>
                  <a:pt x="274" y="328"/>
                </a:moveTo>
                <a:cubicBezTo>
                  <a:pt x="274" y="328"/>
                  <a:pt x="273" y="328"/>
                  <a:pt x="273" y="328"/>
                </a:cubicBezTo>
                <a:cubicBezTo>
                  <a:pt x="273" y="328"/>
                  <a:pt x="273" y="327"/>
                  <a:pt x="273" y="327"/>
                </a:cubicBezTo>
                <a:cubicBezTo>
                  <a:pt x="273" y="327"/>
                  <a:pt x="274" y="328"/>
                  <a:pt x="275" y="328"/>
                </a:cubicBezTo>
                <a:cubicBezTo>
                  <a:pt x="276" y="328"/>
                  <a:pt x="278" y="327"/>
                  <a:pt x="280" y="326"/>
                </a:cubicBezTo>
                <a:cubicBezTo>
                  <a:pt x="279" y="326"/>
                  <a:pt x="279" y="326"/>
                  <a:pt x="279" y="327"/>
                </a:cubicBezTo>
                <a:cubicBezTo>
                  <a:pt x="279" y="327"/>
                  <a:pt x="278" y="328"/>
                  <a:pt x="278" y="328"/>
                </a:cubicBezTo>
                <a:cubicBezTo>
                  <a:pt x="277" y="328"/>
                  <a:pt x="275" y="328"/>
                  <a:pt x="274" y="328"/>
                </a:cubicBezTo>
                <a:close/>
                <a:moveTo>
                  <a:pt x="274" y="298"/>
                </a:moveTo>
                <a:cubicBezTo>
                  <a:pt x="274" y="298"/>
                  <a:pt x="274" y="297"/>
                  <a:pt x="274" y="297"/>
                </a:cubicBezTo>
                <a:cubicBezTo>
                  <a:pt x="274" y="297"/>
                  <a:pt x="274" y="297"/>
                  <a:pt x="274" y="297"/>
                </a:cubicBezTo>
                <a:cubicBezTo>
                  <a:pt x="275" y="297"/>
                  <a:pt x="275" y="298"/>
                  <a:pt x="275" y="298"/>
                </a:cubicBezTo>
                <a:cubicBezTo>
                  <a:pt x="275" y="298"/>
                  <a:pt x="275" y="298"/>
                  <a:pt x="274" y="298"/>
                </a:cubicBezTo>
                <a:cubicBezTo>
                  <a:pt x="274" y="298"/>
                  <a:pt x="274" y="298"/>
                  <a:pt x="274" y="298"/>
                </a:cubicBezTo>
                <a:close/>
                <a:moveTo>
                  <a:pt x="279" y="483"/>
                </a:moveTo>
                <a:cubicBezTo>
                  <a:pt x="279" y="483"/>
                  <a:pt x="279" y="483"/>
                  <a:pt x="279" y="483"/>
                </a:cubicBezTo>
                <a:cubicBezTo>
                  <a:pt x="279" y="483"/>
                  <a:pt x="279" y="483"/>
                  <a:pt x="279" y="484"/>
                </a:cubicBezTo>
                <a:cubicBezTo>
                  <a:pt x="279" y="483"/>
                  <a:pt x="279" y="483"/>
                  <a:pt x="279" y="483"/>
                </a:cubicBezTo>
                <a:close/>
                <a:moveTo>
                  <a:pt x="279" y="479"/>
                </a:moveTo>
                <a:cubicBezTo>
                  <a:pt x="279" y="479"/>
                  <a:pt x="279" y="479"/>
                  <a:pt x="279" y="479"/>
                </a:cubicBezTo>
                <a:cubicBezTo>
                  <a:pt x="280" y="479"/>
                  <a:pt x="280" y="478"/>
                  <a:pt x="280" y="478"/>
                </a:cubicBezTo>
                <a:cubicBezTo>
                  <a:pt x="280" y="478"/>
                  <a:pt x="280" y="478"/>
                  <a:pt x="280" y="478"/>
                </a:cubicBezTo>
                <a:cubicBezTo>
                  <a:pt x="280" y="479"/>
                  <a:pt x="280" y="479"/>
                  <a:pt x="279" y="479"/>
                </a:cubicBezTo>
                <a:close/>
                <a:moveTo>
                  <a:pt x="282" y="490"/>
                </a:moveTo>
                <a:cubicBezTo>
                  <a:pt x="281" y="489"/>
                  <a:pt x="281" y="489"/>
                  <a:pt x="280" y="489"/>
                </a:cubicBezTo>
                <a:cubicBezTo>
                  <a:pt x="280" y="488"/>
                  <a:pt x="280" y="488"/>
                  <a:pt x="280" y="488"/>
                </a:cubicBezTo>
                <a:cubicBezTo>
                  <a:pt x="280" y="487"/>
                  <a:pt x="280" y="487"/>
                  <a:pt x="280" y="487"/>
                </a:cubicBezTo>
                <a:cubicBezTo>
                  <a:pt x="281" y="488"/>
                  <a:pt x="282" y="489"/>
                  <a:pt x="283" y="489"/>
                </a:cubicBezTo>
                <a:cubicBezTo>
                  <a:pt x="282" y="489"/>
                  <a:pt x="282" y="490"/>
                  <a:pt x="282" y="490"/>
                </a:cubicBezTo>
                <a:close/>
                <a:moveTo>
                  <a:pt x="283" y="223"/>
                </a:moveTo>
                <a:cubicBezTo>
                  <a:pt x="282" y="222"/>
                  <a:pt x="282" y="222"/>
                  <a:pt x="281" y="222"/>
                </a:cubicBezTo>
                <a:cubicBezTo>
                  <a:pt x="278" y="222"/>
                  <a:pt x="275" y="224"/>
                  <a:pt x="274" y="227"/>
                </a:cubicBezTo>
                <a:cubicBezTo>
                  <a:pt x="273" y="227"/>
                  <a:pt x="273" y="227"/>
                  <a:pt x="273" y="228"/>
                </a:cubicBezTo>
                <a:cubicBezTo>
                  <a:pt x="273" y="226"/>
                  <a:pt x="271" y="224"/>
                  <a:pt x="269" y="223"/>
                </a:cubicBezTo>
                <a:cubicBezTo>
                  <a:pt x="270" y="223"/>
                  <a:pt x="270" y="223"/>
                  <a:pt x="270" y="223"/>
                </a:cubicBezTo>
                <a:cubicBezTo>
                  <a:pt x="270" y="223"/>
                  <a:pt x="271" y="223"/>
                  <a:pt x="271" y="223"/>
                </a:cubicBezTo>
                <a:cubicBezTo>
                  <a:pt x="274" y="223"/>
                  <a:pt x="276" y="222"/>
                  <a:pt x="278" y="221"/>
                </a:cubicBezTo>
                <a:cubicBezTo>
                  <a:pt x="279" y="222"/>
                  <a:pt x="281" y="222"/>
                  <a:pt x="283" y="222"/>
                </a:cubicBezTo>
                <a:cubicBezTo>
                  <a:pt x="283" y="222"/>
                  <a:pt x="283" y="223"/>
                  <a:pt x="283" y="223"/>
                </a:cubicBezTo>
                <a:close/>
                <a:moveTo>
                  <a:pt x="288" y="522"/>
                </a:moveTo>
                <a:cubicBezTo>
                  <a:pt x="288" y="521"/>
                  <a:pt x="288" y="520"/>
                  <a:pt x="288" y="519"/>
                </a:cubicBezTo>
                <a:cubicBezTo>
                  <a:pt x="288" y="518"/>
                  <a:pt x="288" y="517"/>
                  <a:pt x="288" y="517"/>
                </a:cubicBezTo>
                <a:cubicBezTo>
                  <a:pt x="288" y="516"/>
                  <a:pt x="288" y="516"/>
                  <a:pt x="288" y="516"/>
                </a:cubicBezTo>
                <a:cubicBezTo>
                  <a:pt x="288" y="518"/>
                  <a:pt x="289" y="519"/>
                  <a:pt x="289" y="520"/>
                </a:cubicBezTo>
                <a:cubicBezTo>
                  <a:pt x="289" y="521"/>
                  <a:pt x="288" y="521"/>
                  <a:pt x="288" y="522"/>
                </a:cubicBezTo>
                <a:close/>
                <a:moveTo>
                  <a:pt x="288" y="188"/>
                </a:moveTo>
                <a:cubicBezTo>
                  <a:pt x="284" y="188"/>
                  <a:pt x="280" y="191"/>
                  <a:pt x="279" y="195"/>
                </a:cubicBezTo>
                <a:cubicBezTo>
                  <a:pt x="279" y="195"/>
                  <a:pt x="279" y="195"/>
                  <a:pt x="279" y="195"/>
                </a:cubicBezTo>
                <a:cubicBezTo>
                  <a:pt x="280" y="194"/>
                  <a:pt x="280" y="193"/>
                  <a:pt x="280" y="191"/>
                </a:cubicBezTo>
                <a:cubicBezTo>
                  <a:pt x="280" y="191"/>
                  <a:pt x="280" y="191"/>
                  <a:pt x="280" y="191"/>
                </a:cubicBezTo>
                <a:cubicBezTo>
                  <a:pt x="281" y="190"/>
                  <a:pt x="282" y="189"/>
                  <a:pt x="283" y="188"/>
                </a:cubicBezTo>
                <a:cubicBezTo>
                  <a:pt x="286" y="188"/>
                  <a:pt x="288" y="185"/>
                  <a:pt x="289" y="182"/>
                </a:cubicBezTo>
                <a:cubicBezTo>
                  <a:pt x="289" y="182"/>
                  <a:pt x="289" y="182"/>
                  <a:pt x="289" y="182"/>
                </a:cubicBezTo>
                <a:cubicBezTo>
                  <a:pt x="289" y="187"/>
                  <a:pt x="292" y="190"/>
                  <a:pt x="296" y="190"/>
                </a:cubicBezTo>
                <a:cubicBezTo>
                  <a:pt x="297" y="190"/>
                  <a:pt x="297" y="190"/>
                  <a:pt x="297" y="190"/>
                </a:cubicBezTo>
                <a:cubicBezTo>
                  <a:pt x="297" y="190"/>
                  <a:pt x="298" y="190"/>
                  <a:pt x="298" y="190"/>
                </a:cubicBezTo>
                <a:cubicBezTo>
                  <a:pt x="297" y="191"/>
                  <a:pt x="297" y="192"/>
                  <a:pt x="297" y="193"/>
                </a:cubicBezTo>
                <a:cubicBezTo>
                  <a:pt x="297" y="196"/>
                  <a:pt x="298" y="198"/>
                  <a:pt x="300" y="200"/>
                </a:cubicBezTo>
                <a:cubicBezTo>
                  <a:pt x="299" y="200"/>
                  <a:pt x="299" y="199"/>
                  <a:pt x="299" y="199"/>
                </a:cubicBezTo>
                <a:cubicBezTo>
                  <a:pt x="298" y="199"/>
                  <a:pt x="298" y="200"/>
                  <a:pt x="297" y="200"/>
                </a:cubicBezTo>
                <a:cubicBezTo>
                  <a:pt x="298" y="199"/>
                  <a:pt x="298" y="198"/>
                  <a:pt x="298" y="198"/>
                </a:cubicBezTo>
                <a:cubicBezTo>
                  <a:pt x="298" y="193"/>
                  <a:pt x="293" y="188"/>
                  <a:pt x="288" y="188"/>
                </a:cubicBezTo>
                <a:close/>
                <a:moveTo>
                  <a:pt x="297" y="656"/>
                </a:moveTo>
                <a:cubicBezTo>
                  <a:pt x="297" y="656"/>
                  <a:pt x="296" y="656"/>
                  <a:pt x="296" y="656"/>
                </a:cubicBezTo>
                <a:cubicBezTo>
                  <a:pt x="297" y="656"/>
                  <a:pt x="297" y="655"/>
                  <a:pt x="297" y="655"/>
                </a:cubicBezTo>
                <a:cubicBezTo>
                  <a:pt x="297" y="655"/>
                  <a:pt x="297" y="656"/>
                  <a:pt x="298" y="656"/>
                </a:cubicBezTo>
                <a:cubicBezTo>
                  <a:pt x="297" y="656"/>
                  <a:pt x="297" y="656"/>
                  <a:pt x="297" y="656"/>
                </a:cubicBezTo>
                <a:close/>
                <a:moveTo>
                  <a:pt x="301" y="560"/>
                </a:moveTo>
                <a:cubicBezTo>
                  <a:pt x="300" y="559"/>
                  <a:pt x="300" y="559"/>
                  <a:pt x="299" y="559"/>
                </a:cubicBezTo>
                <a:cubicBezTo>
                  <a:pt x="299" y="559"/>
                  <a:pt x="299" y="559"/>
                  <a:pt x="299" y="558"/>
                </a:cubicBezTo>
                <a:cubicBezTo>
                  <a:pt x="299" y="558"/>
                  <a:pt x="300" y="558"/>
                  <a:pt x="301" y="558"/>
                </a:cubicBezTo>
                <a:cubicBezTo>
                  <a:pt x="301" y="559"/>
                  <a:pt x="301" y="559"/>
                  <a:pt x="302" y="560"/>
                </a:cubicBezTo>
                <a:cubicBezTo>
                  <a:pt x="302" y="560"/>
                  <a:pt x="301" y="560"/>
                  <a:pt x="301" y="560"/>
                </a:cubicBezTo>
                <a:close/>
                <a:moveTo>
                  <a:pt x="302" y="604"/>
                </a:moveTo>
                <a:cubicBezTo>
                  <a:pt x="302" y="604"/>
                  <a:pt x="302" y="604"/>
                  <a:pt x="302" y="604"/>
                </a:cubicBezTo>
                <a:cubicBezTo>
                  <a:pt x="302" y="604"/>
                  <a:pt x="302" y="604"/>
                  <a:pt x="302" y="604"/>
                </a:cubicBezTo>
                <a:cubicBezTo>
                  <a:pt x="302" y="604"/>
                  <a:pt x="302" y="604"/>
                  <a:pt x="302" y="604"/>
                </a:cubicBezTo>
                <a:cubicBezTo>
                  <a:pt x="302" y="604"/>
                  <a:pt x="302" y="604"/>
                  <a:pt x="302" y="604"/>
                </a:cubicBezTo>
                <a:cubicBezTo>
                  <a:pt x="302" y="604"/>
                  <a:pt x="302" y="604"/>
                  <a:pt x="302" y="604"/>
                </a:cubicBezTo>
                <a:cubicBezTo>
                  <a:pt x="302" y="604"/>
                  <a:pt x="302" y="604"/>
                  <a:pt x="302" y="604"/>
                </a:cubicBezTo>
                <a:close/>
                <a:moveTo>
                  <a:pt x="304" y="154"/>
                </a:moveTo>
                <a:cubicBezTo>
                  <a:pt x="302" y="154"/>
                  <a:pt x="301" y="154"/>
                  <a:pt x="299" y="154"/>
                </a:cubicBezTo>
                <a:cubicBezTo>
                  <a:pt x="299" y="154"/>
                  <a:pt x="299" y="154"/>
                  <a:pt x="299" y="154"/>
                </a:cubicBezTo>
                <a:cubicBezTo>
                  <a:pt x="301" y="153"/>
                  <a:pt x="302" y="152"/>
                  <a:pt x="304" y="151"/>
                </a:cubicBezTo>
                <a:cubicBezTo>
                  <a:pt x="304" y="151"/>
                  <a:pt x="303" y="152"/>
                  <a:pt x="303" y="153"/>
                </a:cubicBezTo>
                <a:cubicBezTo>
                  <a:pt x="303" y="153"/>
                  <a:pt x="304" y="153"/>
                  <a:pt x="304" y="154"/>
                </a:cubicBezTo>
                <a:close/>
                <a:moveTo>
                  <a:pt x="304" y="129"/>
                </a:moveTo>
                <a:cubicBezTo>
                  <a:pt x="304" y="129"/>
                  <a:pt x="305" y="128"/>
                  <a:pt x="306" y="128"/>
                </a:cubicBezTo>
                <a:cubicBezTo>
                  <a:pt x="306" y="128"/>
                  <a:pt x="306" y="128"/>
                  <a:pt x="306" y="128"/>
                </a:cubicBezTo>
                <a:cubicBezTo>
                  <a:pt x="305" y="128"/>
                  <a:pt x="305" y="129"/>
                  <a:pt x="304" y="129"/>
                </a:cubicBezTo>
                <a:cubicBezTo>
                  <a:pt x="304" y="129"/>
                  <a:pt x="304" y="129"/>
                  <a:pt x="304" y="129"/>
                </a:cubicBezTo>
                <a:close/>
                <a:moveTo>
                  <a:pt x="306" y="145"/>
                </a:moveTo>
                <a:cubicBezTo>
                  <a:pt x="307" y="145"/>
                  <a:pt x="307" y="146"/>
                  <a:pt x="308" y="146"/>
                </a:cubicBezTo>
                <a:cubicBezTo>
                  <a:pt x="307" y="146"/>
                  <a:pt x="306" y="146"/>
                  <a:pt x="306" y="147"/>
                </a:cubicBezTo>
                <a:cubicBezTo>
                  <a:pt x="306" y="147"/>
                  <a:pt x="306" y="146"/>
                  <a:pt x="306" y="145"/>
                </a:cubicBezTo>
                <a:close/>
                <a:moveTo>
                  <a:pt x="308" y="443"/>
                </a:moveTo>
                <a:cubicBezTo>
                  <a:pt x="308" y="443"/>
                  <a:pt x="308" y="443"/>
                  <a:pt x="309" y="443"/>
                </a:cubicBezTo>
                <a:cubicBezTo>
                  <a:pt x="308" y="443"/>
                  <a:pt x="308" y="443"/>
                  <a:pt x="308" y="443"/>
                </a:cubicBezTo>
                <a:cubicBezTo>
                  <a:pt x="308" y="443"/>
                  <a:pt x="308" y="443"/>
                  <a:pt x="308" y="443"/>
                </a:cubicBezTo>
                <a:close/>
                <a:moveTo>
                  <a:pt x="309" y="489"/>
                </a:moveTo>
                <a:cubicBezTo>
                  <a:pt x="309" y="489"/>
                  <a:pt x="309" y="489"/>
                  <a:pt x="309" y="488"/>
                </a:cubicBezTo>
                <a:cubicBezTo>
                  <a:pt x="309" y="488"/>
                  <a:pt x="309" y="488"/>
                  <a:pt x="309" y="487"/>
                </a:cubicBezTo>
                <a:cubicBezTo>
                  <a:pt x="312" y="487"/>
                  <a:pt x="314" y="484"/>
                  <a:pt x="314" y="481"/>
                </a:cubicBezTo>
                <a:cubicBezTo>
                  <a:pt x="314" y="482"/>
                  <a:pt x="315" y="482"/>
                  <a:pt x="315" y="482"/>
                </a:cubicBezTo>
                <a:cubicBezTo>
                  <a:pt x="316" y="483"/>
                  <a:pt x="316" y="485"/>
                  <a:pt x="317" y="486"/>
                </a:cubicBezTo>
                <a:cubicBezTo>
                  <a:pt x="317" y="486"/>
                  <a:pt x="317" y="486"/>
                  <a:pt x="317" y="486"/>
                </a:cubicBezTo>
                <a:cubicBezTo>
                  <a:pt x="317" y="486"/>
                  <a:pt x="316" y="486"/>
                  <a:pt x="315" y="486"/>
                </a:cubicBezTo>
                <a:cubicBezTo>
                  <a:pt x="313" y="486"/>
                  <a:pt x="310" y="487"/>
                  <a:pt x="309" y="489"/>
                </a:cubicBezTo>
                <a:cubicBezTo>
                  <a:pt x="309" y="489"/>
                  <a:pt x="309" y="489"/>
                  <a:pt x="309" y="489"/>
                </a:cubicBezTo>
                <a:close/>
                <a:moveTo>
                  <a:pt x="314" y="444"/>
                </a:moveTo>
                <a:cubicBezTo>
                  <a:pt x="313" y="444"/>
                  <a:pt x="312" y="443"/>
                  <a:pt x="311" y="443"/>
                </a:cubicBezTo>
                <a:cubicBezTo>
                  <a:pt x="312" y="443"/>
                  <a:pt x="313" y="443"/>
                  <a:pt x="314" y="443"/>
                </a:cubicBezTo>
                <a:cubicBezTo>
                  <a:pt x="314" y="443"/>
                  <a:pt x="314" y="443"/>
                  <a:pt x="314" y="443"/>
                </a:cubicBezTo>
                <a:cubicBezTo>
                  <a:pt x="314" y="443"/>
                  <a:pt x="314" y="444"/>
                  <a:pt x="314" y="444"/>
                </a:cubicBezTo>
                <a:close/>
                <a:moveTo>
                  <a:pt x="310" y="637"/>
                </a:moveTo>
                <a:cubicBezTo>
                  <a:pt x="310" y="637"/>
                  <a:pt x="310" y="637"/>
                  <a:pt x="310" y="637"/>
                </a:cubicBezTo>
                <a:cubicBezTo>
                  <a:pt x="310" y="637"/>
                  <a:pt x="309" y="637"/>
                  <a:pt x="309" y="637"/>
                </a:cubicBezTo>
                <a:cubicBezTo>
                  <a:pt x="309" y="637"/>
                  <a:pt x="309" y="637"/>
                  <a:pt x="309" y="637"/>
                </a:cubicBezTo>
                <a:cubicBezTo>
                  <a:pt x="309" y="636"/>
                  <a:pt x="309" y="636"/>
                  <a:pt x="309" y="635"/>
                </a:cubicBezTo>
                <a:cubicBezTo>
                  <a:pt x="309" y="635"/>
                  <a:pt x="310" y="636"/>
                  <a:pt x="310" y="636"/>
                </a:cubicBezTo>
                <a:cubicBezTo>
                  <a:pt x="310" y="636"/>
                  <a:pt x="310" y="637"/>
                  <a:pt x="310" y="637"/>
                </a:cubicBezTo>
                <a:cubicBezTo>
                  <a:pt x="310" y="637"/>
                  <a:pt x="310" y="637"/>
                  <a:pt x="310" y="637"/>
                </a:cubicBezTo>
                <a:close/>
                <a:moveTo>
                  <a:pt x="310" y="515"/>
                </a:moveTo>
                <a:cubicBezTo>
                  <a:pt x="310" y="514"/>
                  <a:pt x="311" y="513"/>
                  <a:pt x="311" y="513"/>
                </a:cubicBezTo>
                <a:cubicBezTo>
                  <a:pt x="311" y="513"/>
                  <a:pt x="311" y="513"/>
                  <a:pt x="311" y="513"/>
                </a:cubicBezTo>
                <a:cubicBezTo>
                  <a:pt x="311" y="513"/>
                  <a:pt x="311" y="513"/>
                  <a:pt x="312" y="513"/>
                </a:cubicBezTo>
                <a:cubicBezTo>
                  <a:pt x="311" y="514"/>
                  <a:pt x="311" y="514"/>
                  <a:pt x="310" y="515"/>
                </a:cubicBezTo>
                <a:close/>
                <a:moveTo>
                  <a:pt x="315" y="678"/>
                </a:moveTo>
                <a:cubicBezTo>
                  <a:pt x="315" y="677"/>
                  <a:pt x="316" y="677"/>
                  <a:pt x="316" y="677"/>
                </a:cubicBezTo>
                <a:cubicBezTo>
                  <a:pt x="316" y="678"/>
                  <a:pt x="317" y="678"/>
                  <a:pt x="317" y="678"/>
                </a:cubicBezTo>
                <a:cubicBezTo>
                  <a:pt x="317" y="678"/>
                  <a:pt x="316" y="678"/>
                  <a:pt x="315" y="678"/>
                </a:cubicBezTo>
                <a:close/>
                <a:moveTo>
                  <a:pt x="317" y="375"/>
                </a:moveTo>
                <a:cubicBezTo>
                  <a:pt x="317" y="375"/>
                  <a:pt x="317" y="375"/>
                  <a:pt x="316" y="375"/>
                </a:cubicBezTo>
                <a:cubicBezTo>
                  <a:pt x="316" y="375"/>
                  <a:pt x="316" y="375"/>
                  <a:pt x="315" y="375"/>
                </a:cubicBezTo>
                <a:cubicBezTo>
                  <a:pt x="315" y="374"/>
                  <a:pt x="315" y="374"/>
                  <a:pt x="314" y="373"/>
                </a:cubicBezTo>
                <a:cubicBezTo>
                  <a:pt x="314" y="373"/>
                  <a:pt x="315" y="373"/>
                  <a:pt x="315" y="372"/>
                </a:cubicBezTo>
                <a:cubicBezTo>
                  <a:pt x="315" y="372"/>
                  <a:pt x="316" y="373"/>
                  <a:pt x="316" y="373"/>
                </a:cubicBezTo>
                <a:cubicBezTo>
                  <a:pt x="316" y="373"/>
                  <a:pt x="316" y="372"/>
                  <a:pt x="317" y="372"/>
                </a:cubicBezTo>
                <a:cubicBezTo>
                  <a:pt x="317" y="373"/>
                  <a:pt x="317" y="374"/>
                  <a:pt x="317" y="374"/>
                </a:cubicBezTo>
                <a:cubicBezTo>
                  <a:pt x="317" y="374"/>
                  <a:pt x="317" y="375"/>
                  <a:pt x="317" y="375"/>
                </a:cubicBezTo>
                <a:close/>
                <a:moveTo>
                  <a:pt x="316" y="348"/>
                </a:moveTo>
                <a:cubicBezTo>
                  <a:pt x="316" y="347"/>
                  <a:pt x="316" y="347"/>
                  <a:pt x="316" y="346"/>
                </a:cubicBezTo>
                <a:cubicBezTo>
                  <a:pt x="316" y="346"/>
                  <a:pt x="316" y="346"/>
                  <a:pt x="316" y="347"/>
                </a:cubicBezTo>
                <a:cubicBezTo>
                  <a:pt x="316" y="347"/>
                  <a:pt x="316" y="347"/>
                  <a:pt x="316" y="348"/>
                </a:cubicBezTo>
                <a:cubicBezTo>
                  <a:pt x="316" y="348"/>
                  <a:pt x="316" y="348"/>
                  <a:pt x="316" y="348"/>
                </a:cubicBezTo>
                <a:close/>
                <a:moveTo>
                  <a:pt x="321" y="281"/>
                </a:moveTo>
                <a:cubicBezTo>
                  <a:pt x="321" y="281"/>
                  <a:pt x="320" y="281"/>
                  <a:pt x="320" y="281"/>
                </a:cubicBezTo>
                <a:cubicBezTo>
                  <a:pt x="315" y="281"/>
                  <a:pt x="312" y="284"/>
                  <a:pt x="312" y="289"/>
                </a:cubicBezTo>
                <a:cubicBezTo>
                  <a:pt x="312" y="289"/>
                  <a:pt x="312" y="289"/>
                  <a:pt x="312" y="289"/>
                </a:cubicBezTo>
                <a:cubicBezTo>
                  <a:pt x="311" y="289"/>
                  <a:pt x="310" y="290"/>
                  <a:pt x="310" y="291"/>
                </a:cubicBezTo>
                <a:cubicBezTo>
                  <a:pt x="309" y="290"/>
                  <a:pt x="309" y="290"/>
                  <a:pt x="308" y="289"/>
                </a:cubicBezTo>
                <a:cubicBezTo>
                  <a:pt x="308" y="288"/>
                  <a:pt x="307" y="287"/>
                  <a:pt x="306" y="286"/>
                </a:cubicBezTo>
                <a:cubicBezTo>
                  <a:pt x="307" y="285"/>
                  <a:pt x="308" y="284"/>
                  <a:pt x="308" y="283"/>
                </a:cubicBezTo>
                <a:cubicBezTo>
                  <a:pt x="312" y="281"/>
                  <a:pt x="315" y="277"/>
                  <a:pt x="315" y="273"/>
                </a:cubicBezTo>
                <a:cubicBezTo>
                  <a:pt x="317" y="274"/>
                  <a:pt x="319" y="275"/>
                  <a:pt x="321" y="275"/>
                </a:cubicBezTo>
                <a:cubicBezTo>
                  <a:pt x="321" y="275"/>
                  <a:pt x="322" y="275"/>
                  <a:pt x="322" y="275"/>
                </a:cubicBezTo>
                <a:cubicBezTo>
                  <a:pt x="322" y="275"/>
                  <a:pt x="322" y="276"/>
                  <a:pt x="322" y="277"/>
                </a:cubicBezTo>
                <a:cubicBezTo>
                  <a:pt x="322" y="278"/>
                  <a:pt x="322" y="279"/>
                  <a:pt x="322" y="281"/>
                </a:cubicBezTo>
                <a:cubicBezTo>
                  <a:pt x="322" y="281"/>
                  <a:pt x="321" y="281"/>
                  <a:pt x="321" y="281"/>
                </a:cubicBezTo>
                <a:close/>
                <a:moveTo>
                  <a:pt x="324" y="197"/>
                </a:moveTo>
                <a:cubicBezTo>
                  <a:pt x="324" y="197"/>
                  <a:pt x="324" y="198"/>
                  <a:pt x="324" y="198"/>
                </a:cubicBezTo>
                <a:cubicBezTo>
                  <a:pt x="323" y="197"/>
                  <a:pt x="321" y="195"/>
                  <a:pt x="319" y="195"/>
                </a:cubicBezTo>
                <a:cubicBezTo>
                  <a:pt x="320" y="194"/>
                  <a:pt x="321" y="194"/>
                  <a:pt x="322" y="193"/>
                </a:cubicBezTo>
                <a:cubicBezTo>
                  <a:pt x="323" y="192"/>
                  <a:pt x="324" y="192"/>
                  <a:pt x="325" y="191"/>
                </a:cubicBezTo>
                <a:cubicBezTo>
                  <a:pt x="325" y="191"/>
                  <a:pt x="326" y="191"/>
                  <a:pt x="326" y="192"/>
                </a:cubicBezTo>
                <a:cubicBezTo>
                  <a:pt x="325" y="193"/>
                  <a:pt x="324" y="195"/>
                  <a:pt x="324" y="197"/>
                </a:cubicBezTo>
                <a:close/>
                <a:moveTo>
                  <a:pt x="324" y="50"/>
                </a:moveTo>
                <a:cubicBezTo>
                  <a:pt x="324" y="50"/>
                  <a:pt x="324" y="49"/>
                  <a:pt x="323" y="48"/>
                </a:cubicBezTo>
                <a:cubicBezTo>
                  <a:pt x="324" y="48"/>
                  <a:pt x="326" y="48"/>
                  <a:pt x="327" y="47"/>
                </a:cubicBezTo>
                <a:cubicBezTo>
                  <a:pt x="327" y="47"/>
                  <a:pt x="327" y="47"/>
                  <a:pt x="327" y="47"/>
                </a:cubicBezTo>
                <a:cubicBezTo>
                  <a:pt x="326" y="48"/>
                  <a:pt x="325" y="49"/>
                  <a:pt x="324" y="50"/>
                </a:cubicBezTo>
                <a:close/>
                <a:moveTo>
                  <a:pt x="456" y="81"/>
                </a:moveTo>
                <a:cubicBezTo>
                  <a:pt x="456" y="81"/>
                  <a:pt x="456" y="81"/>
                  <a:pt x="457" y="81"/>
                </a:cubicBezTo>
                <a:cubicBezTo>
                  <a:pt x="456" y="81"/>
                  <a:pt x="456" y="81"/>
                  <a:pt x="456" y="81"/>
                </a:cubicBezTo>
                <a:cubicBezTo>
                  <a:pt x="456" y="81"/>
                  <a:pt x="456" y="81"/>
                  <a:pt x="456" y="81"/>
                </a:cubicBezTo>
                <a:close/>
                <a:moveTo>
                  <a:pt x="447" y="45"/>
                </a:moveTo>
                <a:cubicBezTo>
                  <a:pt x="447" y="45"/>
                  <a:pt x="447" y="45"/>
                  <a:pt x="448" y="45"/>
                </a:cubicBezTo>
                <a:cubicBezTo>
                  <a:pt x="447" y="45"/>
                  <a:pt x="447" y="45"/>
                  <a:pt x="447" y="45"/>
                </a:cubicBezTo>
                <a:cubicBezTo>
                  <a:pt x="447" y="45"/>
                  <a:pt x="447" y="45"/>
                  <a:pt x="447" y="45"/>
                </a:cubicBezTo>
                <a:close/>
                <a:moveTo>
                  <a:pt x="444" y="65"/>
                </a:moveTo>
                <a:cubicBezTo>
                  <a:pt x="445" y="65"/>
                  <a:pt x="445" y="65"/>
                  <a:pt x="445" y="66"/>
                </a:cubicBezTo>
                <a:cubicBezTo>
                  <a:pt x="446" y="68"/>
                  <a:pt x="449" y="70"/>
                  <a:pt x="452" y="70"/>
                </a:cubicBezTo>
                <a:cubicBezTo>
                  <a:pt x="453" y="70"/>
                  <a:pt x="453" y="70"/>
                  <a:pt x="454" y="70"/>
                </a:cubicBezTo>
                <a:cubicBezTo>
                  <a:pt x="453" y="71"/>
                  <a:pt x="453" y="72"/>
                  <a:pt x="453" y="74"/>
                </a:cubicBezTo>
                <a:cubicBezTo>
                  <a:pt x="452" y="73"/>
                  <a:pt x="451" y="73"/>
                  <a:pt x="449" y="73"/>
                </a:cubicBezTo>
                <a:cubicBezTo>
                  <a:pt x="448" y="70"/>
                  <a:pt x="446" y="68"/>
                  <a:pt x="443" y="68"/>
                </a:cubicBezTo>
                <a:cubicBezTo>
                  <a:pt x="444" y="67"/>
                  <a:pt x="444" y="66"/>
                  <a:pt x="444" y="65"/>
                </a:cubicBezTo>
                <a:close/>
                <a:moveTo>
                  <a:pt x="442" y="90"/>
                </a:moveTo>
                <a:cubicBezTo>
                  <a:pt x="444" y="90"/>
                  <a:pt x="447" y="89"/>
                  <a:pt x="448" y="87"/>
                </a:cubicBezTo>
                <a:cubicBezTo>
                  <a:pt x="448" y="87"/>
                  <a:pt x="449" y="87"/>
                  <a:pt x="449" y="87"/>
                </a:cubicBezTo>
                <a:cubicBezTo>
                  <a:pt x="449" y="87"/>
                  <a:pt x="449" y="87"/>
                  <a:pt x="449" y="87"/>
                </a:cubicBezTo>
                <a:cubicBezTo>
                  <a:pt x="447" y="89"/>
                  <a:pt x="446" y="91"/>
                  <a:pt x="446" y="93"/>
                </a:cubicBezTo>
                <a:cubicBezTo>
                  <a:pt x="445" y="94"/>
                  <a:pt x="444" y="95"/>
                  <a:pt x="444" y="95"/>
                </a:cubicBezTo>
                <a:cubicBezTo>
                  <a:pt x="444" y="93"/>
                  <a:pt x="442" y="91"/>
                  <a:pt x="441" y="90"/>
                </a:cubicBezTo>
                <a:cubicBezTo>
                  <a:pt x="441" y="90"/>
                  <a:pt x="441" y="90"/>
                  <a:pt x="442" y="90"/>
                </a:cubicBezTo>
                <a:close/>
                <a:moveTo>
                  <a:pt x="450" y="219"/>
                </a:moveTo>
                <a:cubicBezTo>
                  <a:pt x="450" y="219"/>
                  <a:pt x="449" y="219"/>
                  <a:pt x="449" y="220"/>
                </a:cubicBezTo>
                <a:cubicBezTo>
                  <a:pt x="449" y="220"/>
                  <a:pt x="448" y="221"/>
                  <a:pt x="448" y="221"/>
                </a:cubicBezTo>
                <a:cubicBezTo>
                  <a:pt x="448" y="221"/>
                  <a:pt x="448" y="221"/>
                  <a:pt x="448" y="221"/>
                </a:cubicBezTo>
                <a:cubicBezTo>
                  <a:pt x="448" y="221"/>
                  <a:pt x="448" y="221"/>
                  <a:pt x="448" y="221"/>
                </a:cubicBezTo>
                <a:cubicBezTo>
                  <a:pt x="448" y="220"/>
                  <a:pt x="448" y="220"/>
                  <a:pt x="448" y="220"/>
                </a:cubicBezTo>
                <a:cubicBezTo>
                  <a:pt x="448" y="219"/>
                  <a:pt x="448" y="218"/>
                  <a:pt x="448" y="217"/>
                </a:cubicBezTo>
                <a:cubicBezTo>
                  <a:pt x="448" y="215"/>
                  <a:pt x="447" y="214"/>
                  <a:pt x="447" y="212"/>
                </a:cubicBezTo>
                <a:cubicBezTo>
                  <a:pt x="447" y="212"/>
                  <a:pt x="447" y="213"/>
                  <a:pt x="448" y="213"/>
                </a:cubicBezTo>
                <a:cubicBezTo>
                  <a:pt x="448" y="213"/>
                  <a:pt x="448" y="213"/>
                  <a:pt x="448" y="213"/>
                </a:cubicBezTo>
                <a:cubicBezTo>
                  <a:pt x="448" y="213"/>
                  <a:pt x="448" y="213"/>
                  <a:pt x="448" y="214"/>
                </a:cubicBezTo>
                <a:cubicBezTo>
                  <a:pt x="448" y="216"/>
                  <a:pt x="449" y="217"/>
                  <a:pt x="450" y="219"/>
                </a:cubicBezTo>
                <a:close/>
                <a:moveTo>
                  <a:pt x="449" y="191"/>
                </a:moveTo>
                <a:cubicBezTo>
                  <a:pt x="449" y="191"/>
                  <a:pt x="449" y="191"/>
                  <a:pt x="449" y="191"/>
                </a:cubicBezTo>
                <a:cubicBezTo>
                  <a:pt x="449" y="191"/>
                  <a:pt x="449" y="191"/>
                  <a:pt x="449" y="191"/>
                </a:cubicBezTo>
                <a:cubicBezTo>
                  <a:pt x="449" y="191"/>
                  <a:pt x="449" y="191"/>
                  <a:pt x="449" y="191"/>
                </a:cubicBezTo>
                <a:close/>
                <a:moveTo>
                  <a:pt x="451" y="297"/>
                </a:moveTo>
                <a:cubicBezTo>
                  <a:pt x="451" y="297"/>
                  <a:pt x="451" y="297"/>
                  <a:pt x="451" y="297"/>
                </a:cubicBezTo>
                <a:cubicBezTo>
                  <a:pt x="450" y="298"/>
                  <a:pt x="450" y="299"/>
                  <a:pt x="450" y="300"/>
                </a:cubicBezTo>
                <a:cubicBezTo>
                  <a:pt x="450" y="300"/>
                  <a:pt x="449" y="300"/>
                  <a:pt x="449" y="300"/>
                </a:cubicBezTo>
                <a:cubicBezTo>
                  <a:pt x="449" y="300"/>
                  <a:pt x="449" y="300"/>
                  <a:pt x="449" y="300"/>
                </a:cubicBezTo>
                <a:cubicBezTo>
                  <a:pt x="449" y="300"/>
                  <a:pt x="449" y="299"/>
                  <a:pt x="449" y="299"/>
                </a:cubicBezTo>
                <a:cubicBezTo>
                  <a:pt x="449" y="298"/>
                  <a:pt x="450" y="298"/>
                  <a:pt x="451" y="297"/>
                </a:cubicBezTo>
                <a:close/>
                <a:moveTo>
                  <a:pt x="444" y="239"/>
                </a:moveTo>
                <a:cubicBezTo>
                  <a:pt x="445" y="239"/>
                  <a:pt x="445" y="239"/>
                  <a:pt x="445" y="239"/>
                </a:cubicBezTo>
                <a:cubicBezTo>
                  <a:pt x="445" y="239"/>
                  <a:pt x="445" y="240"/>
                  <a:pt x="445" y="241"/>
                </a:cubicBezTo>
                <a:cubicBezTo>
                  <a:pt x="445" y="242"/>
                  <a:pt x="445" y="242"/>
                  <a:pt x="445" y="242"/>
                </a:cubicBezTo>
                <a:cubicBezTo>
                  <a:pt x="445" y="241"/>
                  <a:pt x="445" y="241"/>
                  <a:pt x="445" y="241"/>
                </a:cubicBezTo>
                <a:cubicBezTo>
                  <a:pt x="445" y="240"/>
                  <a:pt x="445" y="240"/>
                  <a:pt x="444" y="239"/>
                </a:cubicBezTo>
                <a:close/>
                <a:moveTo>
                  <a:pt x="441" y="193"/>
                </a:moveTo>
                <a:cubicBezTo>
                  <a:pt x="442" y="192"/>
                  <a:pt x="442" y="191"/>
                  <a:pt x="442" y="191"/>
                </a:cubicBezTo>
                <a:cubicBezTo>
                  <a:pt x="442" y="190"/>
                  <a:pt x="442" y="190"/>
                  <a:pt x="442" y="190"/>
                </a:cubicBezTo>
                <a:cubicBezTo>
                  <a:pt x="443" y="191"/>
                  <a:pt x="444" y="191"/>
                  <a:pt x="445" y="191"/>
                </a:cubicBezTo>
                <a:cubicBezTo>
                  <a:pt x="445" y="191"/>
                  <a:pt x="445" y="191"/>
                  <a:pt x="446" y="191"/>
                </a:cubicBezTo>
                <a:cubicBezTo>
                  <a:pt x="446" y="191"/>
                  <a:pt x="446" y="191"/>
                  <a:pt x="447" y="191"/>
                </a:cubicBezTo>
                <a:cubicBezTo>
                  <a:pt x="445" y="191"/>
                  <a:pt x="443" y="192"/>
                  <a:pt x="441" y="193"/>
                </a:cubicBezTo>
                <a:close/>
                <a:moveTo>
                  <a:pt x="438" y="53"/>
                </a:moveTo>
                <a:cubicBezTo>
                  <a:pt x="438" y="53"/>
                  <a:pt x="439" y="53"/>
                  <a:pt x="440" y="53"/>
                </a:cubicBezTo>
                <a:cubicBezTo>
                  <a:pt x="440" y="53"/>
                  <a:pt x="440" y="54"/>
                  <a:pt x="440" y="54"/>
                </a:cubicBezTo>
                <a:cubicBezTo>
                  <a:pt x="440" y="54"/>
                  <a:pt x="440" y="55"/>
                  <a:pt x="440" y="56"/>
                </a:cubicBezTo>
                <a:cubicBezTo>
                  <a:pt x="439" y="55"/>
                  <a:pt x="438" y="55"/>
                  <a:pt x="437" y="55"/>
                </a:cubicBezTo>
                <a:cubicBezTo>
                  <a:pt x="437" y="55"/>
                  <a:pt x="437" y="55"/>
                  <a:pt x="437" y="55"/>
                </a:cubicBezTo>
                <a:cubicBezTo>
                  <a:pt x="437" y="55"/>
                  <a:pt x="437" y="55"/>
                  <a:pt x="437" y="54"/>
                </a:cubicBezTo>
                <a:cubicBezTo>
                  <a:pt x="437" y="54"/>
                  <a:pt x="437" y="54"/>
                  <a:pt x="437" y="53"/>
                </a:cubicBezTo>
                <a:cubicBezTo>
                  <a:pt x="437" y="53"/>
                  <a:pt x="437" y="53"/>
                  <a:pt x="438" y="53"/>
                </a:cubicBezTo>
                <a:close/>
                <a:moveTo>
                  <a:pt x="421" y="34"/>
                </a:moveTo>
                <a:cubicBezTo>
                  <a:pt x="422" y="34"/>
                  <a:pt x="423" y="34"/>
                  <a:pt x="424" y="34"/>
                </a:cubicBezTo>
                <a:cubicBezTo>
                  <a:pt x="423" y="35"/>
                  <a:pt x="422" y="37"/>
                  <a:pt x="422" y="39"/>
                </a:cubicBezTo>
                <a:cubicBezTo>
                  <a:pt x="421" y="38"/>
                  <a:pt x="419" y="37"/>
                  <a:pt x="417" y="37"/>
                </a:cubicBezTo>
                <a:cubicBezTo>
                  <a:pt x="417" y="37"/>
                  <a:pt x="417" y="37"/>
                  <a:pt x="417" y="37"/>
                </a:cubicBezTo>
                <a:cubicBezTo>
                  <a:pt x="417" y="36"/>
                  <a:pt x="417" y="36"/>
                  <a:pt x="417" y="36"/>
                </a:cubicBezTo>
                <a:cubicBezTo>
                  <a:pt x="417" y="35"/>
                  <a:pt x="417" y="34"/>
                  <a:pt x="416" y="33"/>
                </a:cubicBezTo>
                <a:cubicBezTo>
                  <a:pt x="418" y="34"/>
                  <a:pt x="419" y="34"/>
                  <a:pt x="421" y="34"/>
                </a:cubicBezTo>
                <a:close/>
                <a:moveTo>
                  <a:pt x="415" y="82"/>
                </a:moveTo>
                <a:cubicBezTo>
                  <a:pt x="411" y="82"/>
                  <a:pt x="408" y="85"/>
                  <a:pt x="407" y="88"/>
                </a:cubicBezTo>
                <a:cubicBezTo>
                  <a:pt x="407" y="88"/>
                  <a:pt x="406" y="88"/>
                  <a:pt x="406" y="88"/>
                </a:cubicBezTo>
                <a:cubicBezTo>
                  <a:pt x="406" y="88"/>
                  <a:pt x="406" y="88"/>
                  <a:pt x="405" y="88"/>
                </a:cubicBezTo>
                <a:cubicBezTo>
                  <a:pt x="405" y="83"/>
                  <a:pt x="401" y="80"/>
                  <a:pt x="396" y="80"/>
                </a:cubicBezTo>
                <a:cubicBezTo>
                  <a:pt x="395" y="80"/>
                  <a:pt x="394" y="80"/>
                  <a:pt x="394" y="80"/>
                </a:cubicBezTo>
                <a:cubicBezTo>
                  <a:pt x="394" y="80"/>
                  <a:pt x="394" y="80"/>
                  <a:pt x="394" y="80"/>
                </a:cubicBezTo>
                <a:cubicBezTo>
                  <a:pt x="395" y="78"/>
                  <a:pt x="395" y="76"/>
                  <a:pt x="395" y="74"/>
                </a:cubicBezTo>
                <a:cubicBezTo>
                  <a:pt x="395" y="74"/>
                  <a:pt x="395" y="74"/>
                  <a:pt x="395" y="73"/>
                </a:cubicBezTo>
                <a:cubicBezTo>
                  <a:pt x="396" y="73"/>
                  <a:pt x="397" y="73"/>
                  <a:pt x="397" y="72"/>
                </a:cubicBezTo>
                <a:cubicBezTo>
                  <a:pt x="397" y="73"/>
                  <a:pt x="397" y="73"/>
                  <a:pt x="397" y="73"/>
                </a:cubicBezTo>
                <a:cubicBezTo>
                  <a:pt x="397" y="79"/>
                  <a:pt x="402" y="83"/>
                  <a:pt x="408" y="83"/>
                </a:cubicBezTo>
                <a:cubicBezTo>
                  <a:pt x="410" y="83"/>
                  <a:pt x="413" y="82"/>
                  <a:pt x="415" y="81"/>
                </a:cubicBezTo>
                <a:cubicBezTo>
                  <a:pt x="415" y="81"/>
                  <a:pt x="415" y="81"/>
                  <a:pt x="415" y="82"/>
                </a:cubicBezTo>
                <a:close/>
                <a:moveTo>
                  <a:pt x="399" y="172"/>
                </a:moveTo>
                <a:cubicBezTo>
                  <a:pt x="400" y="172"/>
                  <a:pt x="402" y="173"/>
                  <a:pt x="404" y="173"/>
                </a:cubicBezTo>
                <a:cubicBezTo>
                  <a:pt x="404" y="173"/>
                  <a:pt x="404" y="173"/>
                  <a:pt x="404" y="173"/>
                </a:cubicBezTo>
                <a:cubicBezTo>
                  <a:pt x="403" y="174"/>
                  <a:pt x="403" y="175"/>
                  <a:pt x="403" y="176"/>
                </a:cubicBezTo>
                <a:cubicBezTo>
                  <a:pt x="402" y="174"/>
                  <a:pt x="400" y="174"/>
                  <a:pt x="399" y="173"/>
                </a:cubicBezTo>
                <a:cubicBezTo>
                  <a:pt x="399" y="173"/>
                  <a:pt x="399" y="172"/>
                  <a:pt x="399" y="172"/>
                </a:cubicBezTo>
                <a:cubicBezTo>
                  <a:pt x="399" y="172"/>
                  <a:pt x="399" y="172"/>
                  <a:pt x="399" y="172"/>
                </a:cubicBezTo>
                <a:close/>
                <a:moveTo>
                  <a:pt x="404" y="152"/>
                </a:moveTo>
                <a:cubicBezTo>
                  <a:pt x="402" y="152"/>
                  <a:pt x="401" y="152"/>
                  <a:pt x="400" y="152"/>
                </a:cubicBezTo>
                <a:cubicBezTo>
                  <a:pt x="400" y="151"/>
                  <a:pt x="399" y="150"/>
                  <a:pt x="398" y="150"/>
                </a:cubicBezTo>
                <a:cubicBezTo>
                  <a:pt x="399" y="150"/>
                  <a:pt x="400" y="150"/>
                  <a:pt x="400" y="150"/>
                </a:cubicBezTo>
                <a:cubicBezTo>
                  <a:pt x="401" y="150"/>
                  <a:pt x="401" y="150"/>
                  <a:pt x="402" y="149"/>
                </a:cubicBezTo>
                <a:cubicBezTo>
                  <a:pt x="403" y="150"/>
                  <a:pt x="403" y="150"/>
                  <a:pt x="404" y="150"/>
                </a:cubicBezTo>
                <a:cubicBezTo>
                  <a:pt x="404" y="151"/>
                  <a:pt x="404" y="151"/>
                  <a:pt x="404" y="152"/>
                </a:cubicBezTo>
                <a:cubicBezTo>
                  <a:pt x="404" y="152"/>
                  <a:pt x="404" y="152"/>
                  <a:pt x="404" y="152"/>
                </a:cubicBezTo>
                <a:close/>
                <a:moveTo>
                  <a:pt x="405" y="41"/>
                </a:moveTo>
                <a:cubicBezTo>
                  <a:pt x="405" y="41"/>
                  <a:pt x="405" y="41"/>
                  <a:pt x="405" y="41"/>
                </a:cubicBezTo>
                <a:cubicBezTo>
                  <a:pt x="406" y="42"/>
                  <a:pt x="407" y="42"/>
                  <a:pt x="408" y="43"/>
                </a:cubicBezTo>
                <a:cubicBezTo>
                  <a:pt x="408" y="43"/>
                  <a:pt x="408" y="43"/>
                  <a:pt x="408" y="43"/>
                </a:cubicBezTo>
                <a:cubicBezTo>
                  <a:pt x="407" y="42"/>
                  <a:pt x="406" y="42"/>
                  <a:pt x="405" y="42"/>
                </a:cubicBezTo>
                <a:cubicBezTo>
                  <a:pt x="405" y="41"/>
                  <a:pt x="405" y="41"/>
                  <a:pt x="405" y="41"/>
                </a:cubicBezTo>
                <a:close/>
                <a:moveTo>
                  <a:pt x="390" y="17"/>
                </a:moveTo>
                <a:cubicBezTo>
                  <a:pt x="391" y="16"/>
                  <a:pt x="392" y="16"/>
                  <a:pt x="393" y="15"/>
                </a:cubicBezTo>
                <a:cubicBezTo>
                  <a:pt x="392" y="16"/>
                  <a:pt x="392" y="18"/>
                  <a:pt x="392" y="19"/>
                </a:cubicBezTo>
                <a:cubicBezTo>
                  <a:pt x="392" y="24"/>
                  <a:pt x="396" y="29"/>
                  <a:pt x="401" y="29"/>
                </a:cubicBezTo>
                <a:cubicBezTo>
                  <a:pt x="406" y="29"/>
                  <a:pt x="410" y="25"/>
                  <a:pt x="410" y="20"/>
                </a:cubicBezTo>
                <a:cubicBezTo>
                  <a:pt x="410" y="21"/>
                  <a:pt x="411" y="22"/>
                  <a:pt x="412" y="22"/>
                </a:cubicBezTo>
                <a:cubicBezTo>
                  <a:pt x="411" y="23"/>
                  <a:pt x="411" y="24"/>
                  <a:pt x="411" y="24"/>
                </a:cubicBezTo>
                <a:cubicBezTo>
                  <a:pt x="411" y="26"/>
                  <a:pt x="412" y="28"/>
                  <a:pt x="413" y="29"/>
                </a:cubicBezTo>
                <a:cubicBezTo>
                  <a:pt x="412" y="29"/>
                  <a:pt x="411" y="29"/>
                  <a:pt x="410" y="29"/>
                </a:cubicBezTo>
                <a:cubicBezTo>
                  <a:pt x="407" y="29"/>
                  <a:pt x="405" y="30"/>
                  <a:pt x="404" y="32"/>
                </a:cubicBezTo>
                <a:cubicBezTo>
                  <a:pt x="402" y="30"/>
                  <a:pt x="400" y="28"/>
                  <a:pt x="397" y="28"/>
                </a:cubicBezTo>
                <a:cubicBezTo>
                  <a:pt x="395" y="28"/>
                  <a:pt x="393" y="29"/>
                  <a:pt x="392" y="30"/>
                </a:cubicBezTo>
                <a:cubicBezTo>
                  <a:pt x="392" y="27"/>
                  <a:pt x="391" y="25"/>
                  <a:pt x="389" y="23"/>
                </a:cubicBezTo>
                <a:cubicBezTo>
                  <a:pt x="390" y="22"/>
                  <a:pt x="390" y="20"/>
                  <a:pt x="390" y="19"/>
                </a:cubicBezTo>
                <a:cubicBezTo>
                  <a:pt x="390" y="18"/>
                  <a:pt x="390" y="17"/>
                  <a:pt x="390" y="17"/>
                </a:cubicBezTo>
                <a:close/>
                <a:moveTo>
                  <a:pt x="393" y="146"/>
                </a:moveTo>
                <a:cubicBezTo>
                  <a:pt x="393" y="146"/>
                  <a:pt x="393" y="146"/>
                  <a:pt x="393" y="146"/>
                </a:cubicBezTo>
                <a:cubicBezTo>
                  <a:pt x="393" y="146"/>
                  <a:pt x="393" y="146"/>
                  <a:pt x="393" y="146"/>
                </a:cubicBezTo>
                <a:cubicBezTo>
                  <a:pt x="393" y="146"/>
                  <a:pt x="393" y="146"/>
                  <a:pt x="393" y="146"/>
                </a:cubicBezTo>
                <a:close/>
                <a:moveTo>
                  <a:pt x="392" y="233"/>
                </a:moveTo>
                <a:cubicBezTo>
                  <a:pt x="393" y="235"/>
                  <a:pt x="395" y="237"/>
                  <a:pt x="397" y="238"/>
                </a:cubicBezTo>
                <a:cubicBezTo>
                  <a:pt x="397" y="239"/>
                  <a:pt x="396" y="240"/>
                  <a:pt x="396" y="241"/>
                </a:cubicBezTo>
                <a:cubicBezTo>
                  <a:pt x="395" y="239"/>
                  <a:pt x="392" y="238"/>
                  <a:pt x="390" y="238"/>
                </a:cubicBezTo>
                <a:cubicBezTo>
                  <a:pt x="389" y="238"/>
                  <a:pt x="389" y="238"/>
                  <a:pt x="389" y="239"/>
                </a:cubicBezTo>
                <a:cubicBezTo>
                  <a:pt x="390" y="237"/>
                  <a:pt x="391" y="235"/>
                  <a:pt x="392" y="233"/>
                </a:cubicBezTo>
                <a:close/>
                <a:moveTo>
                  <a:pt x="395" y="422"/>
                </a:moveTo>
                <a:cubicBezTo>
                  <a:pt x="394" y="423"/>
                  <a:pt x="393" y="424"/>
                  <a:pt x="392" y="425"/>
                </a:cubicBezTo>
                <a:cubicBezTo>
                  <a:pt x="391" y="424"/>
                  <a:pt x="390" y="422"/>
                  <a:pt x="388" y="422"/>
                </a:cubicBezTo>
                <a:cubicBezTo>
                  <a:pt x="388" y="421"/>
                  <a:pt x="388" y="421"/>
                  <a:pt x="388" y="421"/>
                </a:cubicBezTo>
                <a:cubicBezTo>
                  <a:pt x="388" y="420"/>
                  <a:pt x="389" y="420"/>
                  <a:pt x="389" y="420"/>
                </a:cubicBezTo>
                <a:cubicBezTo>
                  <a:pt x="390" y="420"/>
                  <a:pt x="391" y="419"/>
                  <a:pt x="392" y="419"/>
                </a:cubicBezTo>
                <a:cubicBezTo>
                  <a:pt x="392" y="420"/>
                  <a:pt x="393" y="420"/>
                  <a:pt x="394" y="420"/>
                </a:cubicBezTo>
                <a:cubicBezTo>
                  <a:pt x="394" y="421"/>
                  <a:pt x="395" y="421"/>
                  <a:pt x="395" y="422"/>
                </a:cubicBezTo>
                <a:close/>
                <a:moveTo>
                  <a:pt x="386" y="102"/>
                </a:moveTo>
                <a:cubicBezTo>
                  <a:pt x="387" y="102"/>
                  <a:pt x="387" y="102"/>
                  <a:pt x="387" y="102"/>
                </a:cubicBezTo>
                <a:cubicBezTo>
                  <a:pt x="387" y="103"/>
                  <a:pt x="387" y="103"/>
                  <a:pt x="387" y="103"/>
                </a:cubicBezTo>
                <a:cubicBezTo>
                  <a:pt x="386" y="103"/>
                  <a:pt x="385" y="102"/>
                  <a:pt x="385" y="102"/>
                </a:cubicBezTo>
                <a:cubicBezTo>
                  <a:pt x="385" y="102"/>
                  <a:pt x="386" y="102"/>
                  <a:pt x="386" y="102"/>
                </a:cubicBezTo>
                <a:close/>
                <a:moveTo>
                  <a:pt x="380" y="54"/>
                </a:moveTo>
                <a:cubicBezTo>
                  <a:pt x="381" y="55"/>
                  <a:pt x="381" y="55"/>
                  <a:pt x="381" y="55"/>
                </a:cubicBezTo>
                <a:cubicBezTo>
                  <a:pt x="381" y="56"/>
                  <a:pt x="382" y="56"/>
                  <a:pt x="382" y="57"/>
                </a:cubicBezTo>
                <a:cubicBezTo>
                  <a:pt x="381" y="57"/>
                  <a:pt x="381" y="57"/>
                  <a:pt x="380" y="57"/>
                </a:cubicBezTo>
                <a:cubicBezTo>
                  <a:pt x="378" y="57"/>
                  <a:pt x="377" y="57"/>
                  <a:pt x="375" y="58"/>
                </a:cubicBezTo>
                <a:cubicBezTo>
                  <a:pt x="375" y="58"/>
                  <a:pt x="375" y="58"/>
                  <a:pt x="375" y="57"/>
                </a:cubicBezTo>
                <a:cubicBezTo>
                  <a:pt x="377" y="57"/>
                  <a:pt x="379" y="56"/>
                  <a:pt x="380" y="54"/>
                </a:cubicBezTo>
                <a:close/>
                <a:moveTo>
                  <a:pt x="377" y="279"/>
                </a:moveTo>
                <a:cubicBezTo>
                  <a:pt x="377" y="279"/>
                  <a:pt x="376" y="279"/>
                  <a:pt x="376" y="278"/>
                </a:cubicBezTo>
                <a:cubicBezTo>
                  <a:pt x="375" y="276"/>
                  <a:pt x="374" y="275"/>
                  <a:pt x="373" y="273"/>
                </a:cubicBezTo>
                <a:cubicBezTo>
                  <a:pt x="374" y="272"/>
                  <a:pt x="374" y="272"/>
                  <a:pt x="374" y="271"/>
                </a:cubicBezTo>
                <a:cubicBezTo>
                  <a:pt x="375" y="271"/>
                  <a:pt x="376" y="271"/>
                  <a:pt x="377" y="271"/>
                </a:cubicBezTo>
                <a:cubicBezTo>
                  <a:pt x="377" y="271"/>
                  <a:pt x="378" y="271"/>
                  <a:pt x="378" y="271"/>
                </a:cubicBezTo>
                <a:cubicBezTo>
                  <a:pt x="377" y="273"/>
                  <a:pt x="377" y="274"/>
                  <a:pt x="377" y="276"/>
                </a:cubicBezTo>
                <a:cubicBezTo>
                  <a:pt x="377" y="277"/>
                  <a:pt x="377" y="278"/>
                  <a:pt x="377" y="279"/>
                </a:cubicBezTo>
                <a:close/>
                <a:moveTo>
                  <a:pt x="373" y="211"/>
                </a:moveTo>
                <a:cubicBezTo>
                  <a:pt x="373" y="211"/>
                  <a:pt x="373" y="211"/>
                  <a:pt x="373" y="211"/>
                </a:cubicBezTo>
                <a:cubicBezTo>
                  <a:pt x="374" y="212"/>
                  <a:pt x="376" y="212"/>
                  <a:pt x="377" y="212"/>
                </a:cubicBezTo>
                <a:cubicBezTo>
                  <a:pt x="376" y="212"/>
                  <a:pt x="376" y="213"/>
                  <a:pt x="375" y="213"/>
                </a:cubicBezTo>
                <a:cubicBezTo>
                  <a:pt x="375" y="213"/>
                  <a:pt x="374" y="212"/>
                  <a:pt x="373" y="211"/>
                </a:cubicBezTo>
                <a:close/>
                <a:moveTo>
                  <a:pt x="373" y="42"/>
                </a:moveTo>
                <a:cubicBezTo>
                  <a:pt x="374" y="43"/>
                  <a:pt x="374" y="43"/>
                  <a:pt x="374" y="44"/>
                </a:cubicBezTo>
                <a:cubicBezTo>
                  <a:pt x="374" y="44"/>
                  <a:pt x="374" y="44"/>
                  <a:pt x="374" y="44"/>
                </a:cubicBezTo>
                <a:cubicBezTo>
                  <a:pt x="374" y="44"/>
                  <a:pt x="373" y="44"/>
                  <a:pt x="372" y="44"/>
                </a:cubicBezTo>
                <a:cubicBezTo>
                  <a:pt x="373" y="44"/>
                  <a:pt x="373" y="43"/>
                  <a:pt x="373" y="42"/>
                </a:cubicBezTo>
                <a:close/>
                <a:moveTo>
                  <a:pt x="365" y="107"/>
                </a:moveTo>
                <a:cubicBezTo>
                  <a:pt x="366" y="107"/>
                  <a:pt x="366" y="108"/>
                  <a:pt x="367" y="108"/>
                </a:cubicBezTo>
                <a:cubicBezTo>
                  <a:pt x="367" y="108"/>
                  <a:pt x="368" y="109"/>
                  <a:pt x="368" y="109"/>
                </a:cubicBezTo>
                <a:cubicBezTo>
                  <a:pt x="367" y="110"/>
                  <a:pt x="367" y="111"/>
                  <a:pt x="366" y="112"/>
                </a:cubicBezTo>
                <a:cubicBezTo>
                  <a:pt x="366" y="112"/>
                  <a:pt x="366" y="111"/>
                  <a:pt x="365" y="111"/>
                </a:cubicBezTo>
                <a:cubicBezTo>
                  <a:pt x="366" y="111"/>
                  <a:pt x="366" y="111"/>
                  <a:pt x="366" y="110"/>
                </a:cubicBezTo>
                <a:cubicBezTo>
                  <a:pt x="366" y="109"/>
                  <a:pt x="365" y="108"/>
                  <a:pt x="365" y="107"/>
                </a:cubicBezTo>
                <a:close/>
                <a:moveTo>
                  <a:pt x="368" y="54"/>
                </a:moveTo>
                <a:cubicBezTo>
                  <a:pt x="368" y="54"/>
                  <a:pt x="368" y="54"/>
                  <a:pt x="368" y="54"/>
                </a:cubicBezTo>
                <a:cubicBezTo>
                  <a:pt x="368" y="54"/>
                  <a:pt x="368" y="54"/>
                  <a:pt x="368" y="54"/>
                </a:cubicBezTo>
                <a:cubicBezTo>
                  <a:pt x="368" y="54"/>
                  <a:pt x="368" y="54"/>
                  <a:pt x="368" y="54"/>
                </a:cubicBezTo>
                <a:close/>
                <a:moveTo>
                  <a:pt x="367" y="50"/>
                </a:moveTo>
                <a:cubicBezTo>
                  <a:pt x="367" y="50"/>
                  <a:pt x="367" y="49"/>
                  <a:pt x="366" y="48"/>
                </a:cubicBezTo>
                <a:cubicBezTo>
                  <a:pt x="367" y="48"/>
                  <a:pt x="368" y="47"/>
                  <a:pt x="369" y="46"/>
                </a:cubicBezTo>
                <a:cubicBezTo>
                  <a:pt x="368" y="48"/>
                  <a:pt x="367" y="49"/>
                  <a:pt x="367" y="50"/>
                </a:cubicBezTo>
                <a:close/>
                <a:moveTo>
                  <a:pt x="346" y="7"/>
                </a:moveTo>
                <a:cubicBezTo>
                  <a:pt x="347" y="7"/>
                  <a:pt x="348" y="6"/>
                  <a:pt x="349" y="5"/>
                </a:cubicBezTo>
                <a:cubicBezTo>
                  <a:pt x="350" y="5"/>
                  <a:pt x="351" y="4"/>
                  <a:pt x="351" y="4"/>
                </a:cubicBezTo>
                <a:cubicBezTo>
                  <a:pt x="353" y="7"/>
                  <a:pt x="356" y="9"/>
                  <a:pt x="360" y="9"/>
                </a:cubicBezTo>
                <a:cubicBezTo>
                  <a:pt x="361" y="12"/>
                  <a:pt x="363" y="15"/>
                  <a:pt x="366" y="15"/>
                </a:cubicBezTo>
                <a:cubicBezTo>
                  <a:pt x="366" y="16"/>
                  <a:pt x="366" y="16"/>
                  <a:pt x="366" y="17"/>
                </a:cubicBezTo>
                <a:cubicBezTo>
                  <a:pt x="366" y="17"/>
                  <a:pt x="366" y="17"/>
                  <a:pt x="366" y="17"/>
                </a:cubicBezTo>
                <a:cubicBezTo>
                  <a:pt x="363" y="18"/>
                  <a:pt x="360" y="21"/>
                  <a:pt x="360" y="25"/>
                </a:cubicBezTo>
                <a:cubicBezTo>
                  <a:pt x="360" y="28"/>
                  <a:pt x="362" y="31"/>
                  <a:pt x="365" y="33"/>
                </a:cubicBezTo>
                <a:cubicBezTo>
                  <a:pt x="364" y="33"/>
                  <a:pt x="364" y="33"/>
                  <a:pt x="364" y="33"/>
                </a:cubicBezTo>
                <a:cubicBezTo>
                  <a:pt x="362" y="33"/>
                  <a:pt x="361" y="33"/>
                  <a:pt x="360" y="34"/>
                </a:cubicBezTo>
                <a:cubicBezTo>
                  <a:pt x="359" y="32"/>
                  <a:pt x="357" y="30"/>
                  <a:pt x="355" y="29"/>
                </a:cubicBezTo>
                <a:cubicBezTo>
                  <a:pt x="358" y="28"/>
                  <a:pt x="360" y="25"/>
                  <a:pt x="360" y="22"/>
                </a:cubicBezTo>
                <a:cubicBezTo>
                  <a:pt x="360" y="17"/>
                  <a:pt x="356" y="13"/>
                  <a:pt x="351" y="13"/>
                </a:cubicBezTo>
                <a:cubicBezTo>
                  <a:pt x="350" y="13"/>
                  <a:pt x="349" y="13"/>
                  <a:pt x="348" y="14"/>
                </a:cubicBezTo>
                <a:cubicBezTo>
                  <a:pt x="348" y="12"/>
                  <a:pt x="346" y="10"/>
                  <a:pt x="345" y="9"/>
                </a:cubicBezTo>
                <a:cubicBezTo>
                  <a:pt x="345" y="9"/>
                  <a:pt x="346" y="8"/>
                  <a:pt x="346" y="7"/>
                </a:cubicBezTo>
                <a:close/>
                <a:moveTo>
                  <a:pt x="362" y="78"/>
                </a:moveTo>
                <a:cubicBezTo>
                  <a:pt x="362" y="79"/>
                  <a:pt x="361" y="80"/>
                  <a:pt x="361" y="81"/>
                </a:cubicBezTo>
                <a:cubicBezTo>
                  <a:pt x="360" y="81"/>
                  <a:pt x="360" y="82"/>
                  <a:pt x="359" y="82"/>
                </a:cubicBezTo>
                <a:cubicBezTo>
                  <a:pt x="359" y="81"/>
                  <a:pt x="359" y="80"/>
                  <a:pt x="358" y="78"/>
                </a:cubicBezTo>
                <a:cubicBezTo>
                  <a:pt x="358" y="77"/>
                  <a:pt x="358" y="76"/>
                  <a:pt x="357" y="75"/>
                </a:cubicBezTo>
                <a:cubicBezTo>
                  <a:pt x="358" y="74"/>
                  <a:pt x="358" y="74"/>
                  <a:pt x="359" y="73"/>
                </a:cubicBezTo>
                <a:cubicBezTo>
                  <a:pt x="359" y="73"/>
                  <a:pt x="360" y="74"/>
                  <a:pt x="360" y="74"/>
                </a:cubicBezTo>
                <a:cubicBezTo>
                  <a:pt x="360" y="75"/>
                  <a:pt x="361" y="77"/>
                  <a:pt x="362" y="78"/>
                </a:cubicBezTo>
                <a:close/>
                <a:moveTo>
                  <a:pt x="356" y="224"/>
                </a:moveTo>
                <a:cubicBezTo>
                  <a:pt x="356" y="224"/>
                  <a:pt x="356" y="224"/>
                  <a:pt x="356" y="224"/>
                </a:cubicBezTo>
                <a:cubicBezTo>
                  <a:pt x="356" y="224"/>
                  <a:pt x="356" y="224"/>
                  <a:pt x="356" y="224"/>
                </a:cubicBezTo>
                <a:cubicBezTo>
                  <a:pt x="356" y="224"/>
                  <a:pt x="356" y="224"/>
                  <a:pt x="356" y="224"/>
                </a:cubicBezTo>
                <a:cubicBezTo>
                  <a:pt x="356" y="224"/>
                  <a:pt x="356" y="224"/>
                  <a:pt x="356" y="224"/>
                </a:cubicBezTo>
                <a:close/>
                <a:moveTo>
                  <a:pt x="346" y="29"/>
                </a:moveTo>
                <a:cubicBezTo>
                  <a:pt x="347" y="29"/>
                  <a:pt x="347" y="29"/>
                  <a:pt x="348" y="30"/>
                </a:cubicBezTo>
                <a:cubicBezTo>
                  <a:pt x="346" y="30"/>
                  <a:pt x="345" y="31"/>
                  <a:pt x="344" y="32"/>
                </a:cubicBezTo>
                <a:cubicBezTo>
                  <a:pt x="344" y="32"/>
                  <a:pt x="344" y="32"/>
                  <a:pt x="344" y="31"/>
                </a:cubicBezTo>
                <a:cubicBezTo>
                  <a:pt x="345" y="31"/>
                  <a:pt x="345" y="30"/>
                  <a:pt x="346" y="29"/>
                </a:cubicBezTo>
                <a:close/>
                <a:moveTo>
                  <a:pt x="339" y="112"/>
                </a:moveTo>
                <a:cubicBezTo>
                  <a:pt x="340" y="112"/>
                  <a:pt x="341" y="111"/>
                  <a:pt x="342" y="110"/>
                </a:cubicBezTo>
                <a:cubicBezTo>
                  <a:pt x="343" y="112"/>
                  <a:pt x="345" y="114"/>
                  <a:pt x="348" y="115"/>
                </a:cubicBezTo>
                <a:cubicBezTo>
                  <a:pt x="346" y="116"/>
                  <a:pt x="345" y="117"/>
                  <a:pt x="344" y="118"/>
                </a:cubicBezTo>
                <a:cubicBezTo>
                  <a:pt x="343" y="117"/>
                  <a:pt x="341" y="116"/>
                  <a:pt x="340" y="116"/>
                </a:cubicBezTo>
                <a:cubicBezTo>
                  <a:pt x="339" y="116"/>
                  <a:pt x="339" y="116"/>
                  <a:pt x="339" y="116"/>
                </a:cubicBezTo>
                <a:cubicBezTo>
                  <a:pt x="339" y="115"/>
                  <a:pt x="339" y="114"/>
                  <a:pt x="339" y="113"/>
                </a:cubicBezTo>
                <a:cubicBezTo>
                  <a:pt x="339" y="113"/>
                  <a:pt x="339" y="112"/>
                  <a:pt x="339" y="112"/>
                </a:cubicBezTo>
                <a:close/>
                <a:moveTo>
                  <a:pt x="332" y="80"/>
                </a:moveTo>
                <a:cubicBezTo>
                  <a:pt x="332" y="80"/>
                  <a:pt x="332" y="79"/>
                  <a:pt x="332" y="79"/>
                </a:cubicBezTo>
                <a:cubicBezTo>
                  <a:pt x="333" y="79"/>
                  <a:pt x="333" y="80"/>
                  <a:pt x="334" y="80"/>
                </a:cubicBezTo>
                <a:cubicBezTo>
                  <a:pt x="333" y="80"/>
                  <a:pt x="333" y="81"/>
                  <a:pt x="333" y="81"/>
                </a:cubicBezTo>
                <a:cubicBezTo>
                  <a:pt x="333" y="80"/>
                  <a:pt x="332" y="80"/>
                  <a:pt x="332" y="80"/>
                </a:cubicBezTo>
                <a:close/>
                <a:moveTo>
                  <a:pt x="333" y="663"/>
                </a:moveTo>
                <a:cubicBezTo>
                  <a:pt x="333" y="663"/>
                  <a:pt x="333" y="663"/>
                  <a:pt x="333" y="663"/>
                </a:cubicBezTo>
                <a:cubicBezTo>
                  <a:pt x="333" y="663"/>
                  <a:pt x="334" y="662"/>
                  <a:pt x="334" y="662"/>
                </a:cubicBezTo>
                <a:cubicBezTo>
                  <a:pt x="334" y="662"/>
                  <a:pt x="335" y="662"/>
                  <a:pt x="335" y="662"/>
                </a:cubicBezTo>
                <a:cubicBezTo>
                  <a:pt x="335" y="662"/>
                  <a:pt x="336" y="662"/>
                  <a:pt x="336" y="662"/>
                </a:cubicBezTo>
                <a:cubicBezTo>
                  <a:pt x="335" y="662"/>
                  <a:pt x="334" y="663"/>
                  <a:pt x="333" y="663"/>
                </a:cubicBezTo>
                <a:close/>
                <a:moveTo>
                  <a:pt x="336" y="239"/>
                </a:moveTo>
                <a:cubicBezTo>
                  <a:pt x="335" y="239"/>
                  <a:pt x="335" y="239"/>
                  <a:pt x="334" y="239"/>
                </a:cubicBezTo>
                <a:cubicBezTo>
                  <a:pt x="335" y="238"/>
                  <a:pt x="335" y="238"/>
                  <a:pt x="335" y="237"/>
                </a:cubicBezTo>
                <a:cubicBezTo>
                  <a:pt x="336" y="238"/>
                  <a:pt x="336" y="238"/>
                  <a:pt x="337" y="238"/>
                </a:cubicBezTo>
                <a:cubicBezTo>
                  <a:pt x="337" y="238"/>
                  <a:pt x="337" y="238"/>
                  <a:pt x="337" y="238"/>
                </a:cubicBezTo>
                <a:cubicBezTo>
                  <a:pt x="336" y="238"/>
                  <a:pt x="336" y="239"/>
                  <a:pt x="336" y="239"/>
                </a:cubicBezTo>
                <a:close/>
                <a:moveTo>
                  <a:pt x="340" y="510"/>
                </a:moveTo>
                <a:cubicBezTo>
                  <a:pt x="340" y="510"/>
                  <a:pt x="340" y="510"/>
                  <a:pt x="340" y="510"/>
                </a:cubicBezTo>
                <a:cubicBezTo>
                  <a:pt x="340" y="509"/>
                  <a:pt x="340" y="509"/>
                  <a:pt x="340" y="509"/>
                </a:cubicBezTo>
                <a:cubicBezTo>
                  <a:pt x="340" y="509"/>
                  <a:pt x="340" y="509"/>
                  <a:pt x="340" y="509"/>
                </a:cubicBezTo>
                <a:cubicBezTo>
                  <a:pt x="340" y="509"/>
                  <a:pt x="340" y="510"/>
                  <a:pt x="340" y="510"/>
                </a:cubicBezTo>
                <a:close/>
                <a:moveTo>
                  <a:pt x="345" y="287"/>
                </a:moveTo>
                <a:cubicBezTo>
                  <a:pt x="344" y="288"/>
                  <a:pt x="344" y="288"/>
                  <a:pt x="344" y="289"/>
                </a:cubicBezTo>
                <a:cubicBezTo>
                  <a:pt x="343" y="288"/>
                  <a:pt x="342" y="287"/>
                  <a:pt x="342" y="286"/>
                </a:cubicBezTo>
                <a:cubicBezTo>
                  <a:pt x="343" y="286"/>
                  <a:pt x="345" y="285"/>
                  <a:pt x="346" y="283"/>
                </a:cubicBezTo>
                <a:cubicBezTo>
                  <a:pt x="346" y="283"/>
                  <a:pt x="347" y="283"/>
                  <a:pt x="347" y="284"/>
                </a:cubicBezTo>
                <a:cubicBezTo>
                  <a:pt x="346" y="285"/>
                  <a:pt x="345" y="286"/>
                  <a:pt x="345" y="287"/>
                </a:cubicBezTo>
                <a:close/>
                <a:moveTo>
                  <a:pt x="343" y="215"/>
                </a:moveTo>
                <a:cubicBezTo>
                  <a:pt x="342" y="214"/>
                  <a:pt x="342" y="213"/>
                  <a:pt x="341" y="212"/>
                </a:cubicBezTo>
                <a:cubicBezTo>
                  <a:pt x="341" y="212"/>
                  <a:pt x="341" y="211"/>
                  <a:pt x="341" y="211"/>
                </a:cubicBezTo>
                <a:cubicBezTo>
                  <a:pt x="344" y="210"/>
                  <a:pt x="346" y="208"/>
                  <a:pt x="347" y="206"/>
                </a:cubicBezTo>
                <a:cubicBezTo>
                  <a:pt x="347" y="207"/>
                  <a:pt x="348" y="207"/>
                  <a:pt x="348" y="208"/>
                </a:cubicBezTo>
                <a:cubicBezTo>
                  <a:pt x="345" y="209"/>
                  <a:pt x="343" y="212"/>
                  <a:pt x="343" y="215"/>
                </a:cubicBezTo>
                <a:close/>
                <a:moveTo>
                  <a:pt x="347" y="162"/>
                </a:moveTo>
                <a:cubicBezTo>
                  <a:pt x="347" y="162"/>
                  <a:pt x="347" y="162"/>
                  <a:pt x="346" y="162"/>
                </a:cubicBezTo>
                <a:cubicBezTo>
                  <a:pt x="341" y="162"/>
                  <a:pt x="338" y="166"/>
                  <a:pt x="338" y="171"/>
                </a:cubicBezTo>
                <a:cubicBezTo>
                  <a:pt x="338" y="172"/>
                  <a:pt x="338" y="173"/>
                  <a:pt x="338" y="173"/>
                </a:cubicBezTo>
                <a:cubicBezTo>
                  <a:pt x="337" y="173"/>
                  <a:pt x="337" y="172"/>
                  <a:pt x="336" y="171"/>
                </a:cubicBezTo>
                <a:cubicBezTo>
                  <a:pt x="336" y="171"/>
                  <a:pt x="336" y="170"/>
                  <a:pt x="336" y="169"/>
                </a:cubicBezTo>
                <a:cubicBezTo>
                  <a:pt x="336" y="167"/>
                  <a:pt x="335" y="165"/>
                  <a:pt x="334" y="164"/>
                </a:cubicBezTo>
                <a:cubicBezTo>
                  <a:pt x="334" y="163"/>
                  <a:pt x="335" y="162"/>
                  <a:pt x="335" y="161"/>
                </a:cubicBezTo>
                <a:cubicBezTo>
                  <a:pt x="336" y="161"/>
                  <a:pt x="336" y="161"/>
                  <a:pt x="336" y="161"/>
                </a:cubicBezTo>
                <a:cubicBezTo>
                  <a:pt x="339" y="161"/>
                  <a:pt x="342" y="160"/>
                  <a:pt x="344" y="158"/>
                </a:cubicBezTo>
                <a:cubicBezTo>
                  <a:pt x="345" y="158"/>
                  <a:pt x="345" y="158"/>
                  <a:pt x="345" y="158"/>
                </a:cubicBezTo>
                <a:cubicBezTo>
                  <a:pt x="348" y="158"/>
                  <a:pt x="351" y="157"/>
                  <a:pt x="353" y="154"/>
                </a:cubicBezTo>
                <a:cubicBezTo>
                  <a:pt x="353" y="155"/>
                  <a:pt x="353" y="155"/>
                  <a:pt x="354" y="155"/>
                </a:cubicBezTo>
                <a:cubicBezTo>
                  <a:pt x="354" y="156"/>
                  <a:pt x="353" y="157"/>
                  <a:pt x="353" y="158"/>
                </a:cubicBezTo>
                <a:cubicBezTo>
                  <a:pt x="353" y="159"/>
                  <a:pt x="354" y="160"/>
                  <a:pt x="354" y="161"/>
                </a:cubicBezTo>
                <a:cubicBezTo>
                  <a:pt x="353" y="161"/>
                  <a:pt x="352" y="161"/>
                  <a:pt x="351" y="161"/>
                </a:cubicBezTo>
                <a:cubicBezTo>
                  <a:pt x="350" y="161"/>
                  <a:pt x="349" y="161"/>
                  <a:pt x="347" y="162"/>
                </a:cubicBezTo>
                <a:close/>
                <a:moveTo>
                  <a:pt x="354" y="647"/>
                </a:moveTo>
                <a:cubicBezTo>
                  <a:pt x="353" y="647"/>
                  <a:pt x="352" y="647"/>
                  <a:pt x="351" y="647"/>
                </a:cubicBezTo>
                <a:cubicBezTo>
                  <a:pt x="352" y="647"/>
                  <a:pt x="352" y="646"/>
                  <a:pt x="352" y="646"/>
                </a:cubicBezTo>
                <a:cubicBezTo>
                  <a:pt x="352" y="646"/>
                  <a:pt x="353" y="646"/>
                  <a:pt x="353" y="646"/>
                </a:cubicBezTo>
                <a:cubicBezTo>
                  <a:pt x="353" y="646"/>
                  <a:pt x="354" y="646"/>
                  <a:pt x="355" y="647"/>
                </a:cubicBezTo>
                <a:cubicBezTo>
                  <a:pt x="355" y="647"/>
                  <a:pt x="355" y="647"/>
                  <a:pt x="355" y="647"/>
                </a:cubicBezTo>
                <a:cubicBezTo>
                  <a:pt x="354" y="647"/>
                  <a:pt x="354" y="647"/>
                  <a:pt x="354" y="647"/>
                </a:cubicBezTo>
                <a:close/>
                <a:moveTo>
                  <a:pt x="357" y="349"/>
                </a:moveTo>
                <a:cubicBezTo>
                  <a:pt x="356" y="349"/>
                  <a:pt x="356" y="349"/>
                  <a:pt x="355" y="348"/>
                </a:cubicBezTo>
                <a:cubicBezTo>
                  <a:pt x="355" y="347"/>
                  <a:pt x="354" y="347"/>
                  <a:pt x="354" y="346"/>
                </a:cubicBezTo>
                <a:cubicBezTo>
                  <a:pt x="355" y="345"/>
                  <a:pt x="356" y="344"/>
                  <a:pt x="356" y="343"/>
                </a:cubicBezTo>
                <a:cubicBezTo>
                  <a:pt x="356" y="343"/>
                  <a:pt x="356" y="343"/>
                  <a:pt x="357" y="343"/>
                </a:cubicBezTo>
                <a:cubicBezTo>
                  <a:pt x="357" y="344"/>
                  <a:pt x="358" y="345"/>
                  <a:pt x="359" y="346"/>
                </a:cubicBezTo>
                <a:cubicBezTo>
                  <a:pt x="358" y="347"/>
                  <a:pt x="357" y="348"/>
                  <a:pt x="357" y="349"/>
                </a:cubicBezTo>
                <a:close/>
                <a:moveTo>
                  <a:pt x="360" y="601"/>
                </a:moveTo>
                <a:cubicBezTo>
                  <a:pt x="360" y="601"/>
                  <a:pt x="360" y="600"/>
                  <a:pt x="360" y="600"/>
                </a:cubicBezTo>
                <a:cubicBezTo>
                  <a:pt x="361" y="600"/>
                  <a:pt x="361" y="600"/>
                  <a:pt x="362" y="600"/>
                </a:cubicBezTo>
                <a:cubicBezTo>
                  <a:pt x="362" y="600"/>
                  <a:pt x="362" y="600"/>
                  <a:pt x="362" y="600"/>
                </a:cubicBezTo>
                <a:cubicBezTo>
                  <a:pt x="362" y="600"/>
                  <a:pt x="362" y="600"/>
                  <a:pt x="363" y="600"/>
                </a:cubicBezTo>
                <a:cubicBezTo>
                  <a:pt x="362" y="600"/>
                  <a:pt x="361" y="601"/>
                  <a:pt x="360" y="601"/>
                </a:cubicBezTo>
                <a:close/>
                <a:moveTo>
                  <a:pt x="362" y="538"/>
                </a:moveTo>
                <a:cubicBezTo>
                  <a:pt x="362" y="538"/>
                  <a:pt x="362" y="538"/>
                  <a:pt x="362" y="538"/>
                </a:cubicBezTo>
                <a:cubicBezTo>
                  <a:pt x="362" y="538"/>
                  <a:pt x="362" y="538"/>
                  <a:pt x="362" y="537"/>
                </a:cubicBezTo>
                <a:cubicBezTo>
                  <a:pt x="362" y="537"/>
                  <a:pt x="362" y="538"/>
                  <a:pt x="362" y="538"/>
                </a:cubicBezTo>
                <a:cubicBezTo>
                  <a:pt x="362" y="538"/>
                  <a:pt x="363" y="537"/>
                  <a:pt x="363" y="537"/>
                </a:cubicBezTo>
                <a:cubicBezTo>
                  <a:pt x="363" y="538"/>
                  <a:pt x="362" y="538"/>
                  <a:pt x="362" y="538"/>
                </a:cubicBezTo>
                <a:close/>
                <a:moveTo>
                  <a:pt x="369" y="535"/>
                </a:moveTo>
                <a:cubicBezTo>
                  <a:pt x="369" y="535"/>
                  <a:pt x="369" y="535"/>
                  <a:pt x="368" y="535"/>
                </a:cubicBezTo>
                <a:cubicBezTo>
                  <a:pt x="369" y="535"/>
                  <a:pt x="369" y="535"/>
                  <a:pt x="370" y="534"/>
                </a:cubicBezTo>
                <a:cubicBezTo>
                  <a:pt x="370" y="535"/>
                  <a:pt x="370" y="535"/>
                  <a:pt x="370" y="535"/>
                </a:cubicBezTo>
                <a:cubicBezTo>
                  <a:pt x="370" y="535"/>
                  <a:pt x="369" y="535"/>
                  <a:pt x="369" y="535"/>
                </a:cubicBezTo>
                <a:close/>
                <a:moveTo>
                  <a:pt x="361" y="192"/>
                </a:moveTo>
                <a:cubicBezTo>
                  <a:pt x="361" y="192"/>
                  <a:pt x="360" y="191"/>
                  <a:pt x="360" y="191"/>
                </a:cubicBezTo>
                <a:cubicBezTo>
                  <a:pt x="362" y="189"/>
                  <a:pt x="364" y="186"/>
                  <a:pt x="364" y="183"/>
                </a:cubicBezTo>
                <a:cubicBezTo>
                  <a:pt x="364" y="179"/>
                  <a:pt x="362" y="176"/>
                  <a:pt x="359" y="174"/>
                </a:cubicBezTo>
                <a:cubicBezTo>
                  <a:pt x="361" y="173"/>
                  <a:pt x="362" y="171"/>
                  <a:pt x="362" y="169"/>
                </a:cubicBezTo>
                <a:cubicBezTo>
                  <a:pt x="362" y="169"/>
                  <a:pt x="362" y="169"/>
                  <a:pt x="362" y="168"/>
                </a:cubicBezTo>
                <a:cubicBezTo>
                  <a:pt x="363" y="169"/>
                  <a:pt x="363" y="169"/>
                  <a:pt x="364" y="169"/>
                </a:cubicBezTo>
                <a:cubicBezTo>
                  <a:pt x="365" y="169"/>
                  <a:pt x="366" y="168"/>
                  <a:pt x="367" y="168"/>
                </a:cubicBezTo>
                <a:cubicBezTo>
                  <a:pt x="367" y="169"/>
                  <a:pt x="368" y="169"/>
                  <a:pt x="368" y="169"/>
                </a:cubicBezTo>
                <a:cubicBezTo>
                  <a:pt x="368" y="171"/>
                  <a:pt x="367" y="173"/>
                  <a:pt x="367" y="175"/>
                </a:cubicBezTo>
                <a:cubicBezTo>
                  <a:pt x="367" y="178"/>
                  <a:pt x="368" y="181"/>
                  <a:pt x="371" y="183"/>
                </a:cubicBezTo>
                <a:cubicBezTo>
                  <a:pt x="366" y="184"/>
                  <a:pt x="362" y="187"/>
                  <a:pt x="361" y="192"/>
                </a:cubicBezTo>
                <a:close/>
                <a:moveTo>
                  <a:pt x="372" y="406"/>
                </a:moveTo>
                <a:cubicBezTo>
                  <a:pt x="372" y="406"/>
                  <a:pt x="371" y="405"/>
                  <a:pt x="371" y="405"/>
                </a:cubicBezTo>
                <a:cubicBezTo>
                  <a:pt x="371" y="405"/>
                  <a:pt x="371" y="404"/>
                  <a:pt x="371" y="404"/>
                </a:cubicBezTo>
                <a:cubicBezTo>
                  <a:pt x="372" y="405"/>
                  <a:pt x="372" y="405"/>
                  <a:pt x="372" y="405"/>
                </a:cubicBezTo>
                <a:cubicBezTo>
                  <a:pt x="372" y="405"/>
                  <a:pt x="372" y="406"/>
                  <a:pt x="372" y="406"/>
                </a:cubicBezTo>
                <a:close/>
                <a:moveTo>
                  <a:pt x="375" y="444"/>
                </a:moveTo>
                <a:cubicBezTo>
                  <a:pt x="374" y="444"/>
                  <a:pt x="373" y="444"/>
                  <a:pt x="373" y="445"/>
                </a:cubicBezTo>
                <a:cubicBezTo>
                  <a:pt x="373" y="445"/>
                  <a:pt x="373" y="445"/>
                  <a:pt x="373" y="445"/>
                </a:cubicBezTo>
                <a:cubicBezTo>
                  <a:pt x="373" y="444"/>
                  <a:pt x="374" y="443"/>
                  <a:pt x="375" y="442"/>
                </a:cubicBezTo>
                <a:cubicBezTo>
                  <a:pt x="375" y="442"/>
                  <a:pt x="376" y="442"/>
                  <a:pt x="376" y="442"/>
                </a:cubicBezTo>
                <a:cubicBezTo>
                  <a:pt x="376" y="442"/>
                  <a:pt x="375" y="443"/>
                  <a:pt x="375" y="444"/>
                </a:cubicBezTo>
                <a:close/>
                <a:moveTo>
                  <a:pt x="379" y="681"/>
                </a:moveTo>
                <a:cubicBezTo>
                  <a:pt x="378" y="681"/>
                  <a:pt x="378" y="681"/>
                  <a:pt x="377" y="680"/>
                </a:cubicBezTo>
                <a:cubicBezTo>
                  <a:pt x="377" y="680"/>
                  <a:pt x="378" y="679"/>
                  <a:pt x="378" y="679"/>
                </a:cubicBezTo>
                <a:cubicBezTo>
                  <a:pt x="378" y="679"/>
                  <a:pt x="378" y="679"/>
                  <a:pt x="378" y="679"/>
                </a:cubicBezTo>
                <a:cubicBezTo>
                  <a:pt x="379" y="679"/>
                  <a:pt x="379" y="680"/>
                  <a:pt x="379" y="681"/>
                </a:cubicBezTo>
                <a:cubicBezTo>
                  <a:pt x="379" y="681"/>
                  <a:pt x="379" y="681"/>
                  <a:pt x="379" y="681"/>
                </a:cubicBezTo>
                <a:close/>
                <a:moveTo>
                  <a:pt x="379" y="302"/>
                </a:moveTo>
                <a:cubicBezTo>
                  <a:pt x="378" y="302"/>
                  <a:pt x="378" y="302"/>
                  <a:pt x="377" y="302"/>
                </a:cubicBezTo>
                <a:cubicBezTo>
                  <a:pt x="375" y="302"/>
                  <a:pt x="374" y="302"/>
                  <a:pt x="373" y="302"/>
                </a:cubicBezTo>
                <a:cubicBezTo>
                  <a:pt x="373" y="302"/>
                  <a:pt x="373" y="301"/>
                  <a:pt x="373" y="301"/>
                </a:cubicBezTo>
                <a:cubicBezTo>
                  <a:pt x="374" y="301"/>
                  <a:pt x="375" y="300"/>
                  <a:pt x="376" y="299"/>
                </a:cubicBezTo>
                <a:cubicBezTo>
                  <a:pt x="377" y="300"/>
                  <a:pt x="378" y="301"/>
                  <a:pt x="380" y="302"/>
                </a:cubicBezTo>
                <a:cubicBezTo>
                  <a:pt x="379" y="302"/>
                  <a:pt x="379" y="302"/>
                  <a:pt x="379" y="302"/>
                </a:cubicBezTo>
                <a:close/>
                <a:moveTo>
                  <a:pt x="380" y="283"/>
                </a:moveTo>
                <a:cubicBezTo>
                  <a:pt x="380" y="284"/>
                  <a:pt x="381" y="284"/>
                  <a:pt x="382" y="284"/>
                </a:cubicBezTo>
                <a:cubicBezTo>
                  <a:pt x="381" y="285"/>
                  <a:pt x="381" y="285"/>
                  <a:pt x="381" y="285"/>
                </a:cubicBezTo>
                <a:cubicBezTo>
                  <a:pt x="380" y="285"/>
                  <a:pt x="380" y="284"/>
                  <a:pt x="380" y="283"/>
                </a:cubicBezTo>
                <a:close/>
                <a:moveTo>
                  <a:pt x="381" y="439"/>
                </a:moveTo>
                <a:cubicBezTo>
                  <a:pt x="381" y="439"/>
                  <a:pt x="381" y="439"/>
                  <a:pt x="381" y="439"/>
                </a:cubicBezTo>
                <a:cubicBezTo>
                  <a:pt x="381" y="439"/>
                  <a:pt x="381" y="439"/>
                  <a:pt x="381" y="439"/>
                </a:cubicBezTo>
                <a:cubicBezTo>
                  <a:pt x="381" y="439"/>
                  <a:pt x="381" y="439"/>
                  <a:pt x="381" y="439"/>
                </a:cubicBezTo>
                <a:close/>
                <a:moveTo>
                  <a:pt x="382" y="380"/>
                </a:moveTo>
                <a:cubicBezTo>
                  <a:pt x="382" y="379"/>
                  <a:pt x="381" y="378"/>
                  <a:pt x="381" y="377"/>
                </a:cubicBezTo>
                <a:cubicBezTo>
                  <a:pt x="381" y="377"/>
                  <a:pt x="381" y="377"/>
                  <a:pt x="381" y="376"/>
                </a:cubicBezTo>
                <a:cubicBezTo>
                  <a:pt x="382" y="377"/>
                  <a:pt x="382" y="377"/>
                  <a:pt x="382" y="377"/>
                </a:cubicBezTo>
                <a:cubicBezTo>
                  <a:pt x="382" y="377"/>
                  <a:pt x="382" y="377"/>
                  <a:pt x="382" y="377"/>
                </a:cubicBezTo>
                <a:cubicBezTo>
                  <a:pt x="382" y="378"/>
                  <a:pt x="382" y="379"/>
                  <a:pt x="383" y="381"/>
                </a:cubicBezTo>
                <a:cubicBezTo>
                  <a:pt x="382" y="380"/>
                  <a:pt x="382" y="380"/>
                  <a:pt x="382" y="380"/>
                </a:cubicBezTo>
                <a:close/>
                <a:moveTo>
                  <a:pt x="382" y="129"/>
                </a:moveTo>
                <a:cubicBezTo>
                  <a:pt x="382" y="129"/>
                  <a:pt x="382" y="129"/>
                  <a:pt x="382" y="128"/>
                </a:cubicBezTo>
                <a:cubicBezTo>
                  <a:pt x="382" y="126"/>
                  <a:pt x="381" y="124"/>
                  <a:pt x="380" y="123"/>
                </a:cubicBezTo>
                <a:cubicBezTo>
                  <a:pt x="383" y="123"/>
                  <a:pt x="385" y="122"/>
                  <a:pt x="387" y="120"/>
                </a:cubicBezTo>
                <a:cubicBezTo>
                  <a:pt x="387" y="120"/>
                  <a:pt x="387" y="121"/>
                  <a:pt x="387" y="121"/>
                </a:cubicBezTo>
                <a:cubicBezTo>
                  <a:pt x="387" y="122"/>
                  <a:pt x="388" y="122"/>
                  <a:pt x="388" y="123"/>
                </a:cubicBezTo>
                <a:cubicBezTo>
                  <a:pt x="386" y="124"/>
                  <a:pt x="385" y="127"/>
                  <a:pt x="385" y="129"/>
                </a:cubicBezTo>
                <a:cubicBezTo>
                  <a:pt x="384" y="129"/>
                  <a:pt x="384" y="129"/>
                  <a:pt x="383" y="129"/>
                </a:cubicBezTo>
                <a:cubicBezTo>
                  <a:pt x="383" y="129"/>
                  <a:pt x="382" y="129"/>
                  <a:pt x="382" y="129"/>
                </a:cubicBezTo>
                <a:close/>
                <a:moveTo>
                  <a:pt x="384" y="262"/>
                </a:moveTo>
                <a:cubicBezTo>
                  <a:pt x="386" y="263"/>
                  <a:pt x="388" y="264"/>
                  <a:pt x="389" y="264"/>
                </a:cubicBezTo>
                <a:cubicBezTo>
                  <a:pt x="387" y="265"/>
                  <a:pt x="385" y="266"/>
                  <a:pt x="384" y="268"/>
                </a:cubicBezTo>
                <a:cubicBezTo>
                  <a:pt x="384" y="268"/>
                  <a:pt x="383" y="268"/>
                  <a:pt x="383" y="268"/>
                </a:cubicBezTo>
                <a:cubicBezTo>
                  <a:pt x="384" y="267"/>
                  <a:pt x="385" y="265"/>
                  <a:pt x="385" y="264"/>
                </a:cubicBezTo>
                <a:cubicBezTo>
                  <a:pt x="385" y="263"/>
                  <a:pt x="384" y="263"/>
                  <a:pt x="384" y="262"/>
                </a:cubicBezTo>
                <a:close/>
                <a:moveTo>
                  <a:pt x="392" y="659"/>
                </a:moveTo>
                <a:cubicBezTo>
                  <a:pt x="390" y="660"/>
                  <a:pt x="389" y="662"/>
                  <a:pt x="389" y="665"/>
                </a:cubicBezTo>
                <a:cubicBezTo>
                  <a:pt x="389" y="665"/>
                  <a:pt x="389" y="665"/>
                  <a:pt x="389" y="665"/>
                </a:cubicBezTo>
                <a:cubicBezTo>
                  <a:pt x="389" y="665"/>
                  <a:pt x="389" y="665"/>
                  <a:pt x="388" y="665"/>
                </a:cubicBezTo>
                <a:cubicBezTo>
                  <a:pt x="387" y="663"/>
                  <a:pt x="386" y="661"/>
                  <a:pt x="384" y="660"/>
                </a:cubicBezTo>
                <a:cubicBezTo>
                  <a:pt x="384" y="660"/>
                  <a:pt x="384" y="660"/>
                  <a:pt x="384" y="660"/>
                </a:cubicBezTo>
                <a:cubicBezTo>
                  <a:pt x="387" y="659"/>
                  <a:pt x="388" y="658"/>
                  <a:pt x="389" y="656"/>
                </a:cubicBezTo>
                <a:cubicBezTo>
                  <a:pt x="390" y="656"/>
                  <a:pt x="390" y="656"/>
                  <a:pt x="391" y="656"/>
                </a:cubicBezTo>
                <a:cubicBezTo>
                  <a:pt x="392" y="656"/>
                  <a:pt x="392" y="656"/>
                  <a:pt x="393" y="656"/>
                </a:cubicBezTo>
                <a:cubicBezTo>
                  <a:pt x="392" y="657"/>
                  <a:pt x="392" y="658"/>
                  <a:pt x="392" y="659"/>
                </a:cubicBezTo>
                <a:cubicBezTo>
                  <a:pt x="392" y="659"/>
                  <a:pt x="392" y="659"/>
                  <a:pt x="392" y="659"/>
                </a:cubicBezTo>
                <a:close/>
                <a:moveTo>
                  <a:pt x="400" y="642"/>
                </a:moveTo>
                <a:cubicBezTo>
                  <a:pt x="400" y="643"/>
                  <a:pt x="400" y="643"/>
                  <a:pt x="400" y="644"/>
                </a:cubicBezTo>
                <a:cubicBezTo>
                  <a:pt x="400" y="644"/>
                  <a:pt x="400" y="644"/>
                  <a:pt x="400" y="644"/>
                </a:cubicBezTo>
                <a:cubicBezTo>
                  <a:pt x="399" y="641"/>
                  <a:pt x="396" y="638"/>
                  <a:pt x="392" y="638"/>
                </a:cubicBezTo>
                <a:cubicBezTo>
                  <a:pt x="393" y="636"/>
                  <a:pt x="393" y="635"/>
                  <a:pt x="393" y="633"/>
                </a:cubicBezTo>
                <a:cubicBezTo>
                  <a:pt x="393" y="632"/>
                  <a:pt x="393" y="630"/>
                  <a:pt x="392" y="628"/>
                </a:cubicBezTo>
                <a:cubicBezTo>
                  <a:pt x="393" y="628"/>
                  <a:pt x="393" y="627"/>
                  <a:pt x="394" y="627"/>
                </a:cubicBezTo>
                <a:cubicBezTo>
                  <a:pt x="394" y="627"/>
                  <a:pt x="394" y="627"/>
                  <a:pt x="395" y="628"/>
                </a:cubicBezTo>
                <a:cubicBezTo>
                  <a:pt x="395" y="631"/>
                  <a:pt x="397" y="635"/>
                  <a:pt x="400" y="636"/>
                </a:cubicBezTo>
                <a:cubicBezTo>
                  <a:pt x="400" y="637"/>
                  <a:pt x="400" y="637"/>
                  <a:pt x="400" y="637"/>
                </a:cubicBezTo>
                <a:cubicBezTo>
                  <a:pt x="400" y="638"/>
                  <a:pt x="400" y="639"/>
                  <a:pt x="400" y="641"/>
                </a:cubicBezTo>
                <a:cubicBezTo>
                  <a:pt x="400" y="641"/>
                  <a:pt x="400" y="642"/>
                  <a:pt x="400" y="642"/>
                </a:cubicBezTo>
                <a:close/>
                <a:moveTo>
                  <a:pt x="402" y="468"/>
                </a:moveTo>
                <a:cubicBezTo>
                  <a:pt x="402" y="468"/>
                  <a:pt x="403" y="468"/>
                  <a:pt x="403" y="468"/>
                </a:cubicBezTo>
                <a:cubicBezTo>
                  <a:pt x="403" y="468"/>
                  <a:pt x="404" y="469"/>
                  <a:pt x="404" y="469"/>
                </a:cubicBezTo>
                <a:cubicBezTo>
                  <a:pt x="403" y="469"/>
                  <a:pt x="402" y="468"/>
                  <a:pt x="402" y="468"/>
                </a:cubicBezTo>
                <a:close/>
                <a:moveTo>
                  <a:pt x="403" y="402"/>
                </a:moveTo>
                <a:cubicBezTo>
                  <a:pt x="401" y="402"/>
                  <a:pt x="399" y="403"/>
                  <a:pt x="398" y="403"/>
                </a:cubicBezTo>
                <a:cubicBezTo>
                  <a:pt x="398" y="403"/>
                  <a:pt x="398" y="403"/>
                  <a:pt x="397" y="403"/>
                </a:cubicBezTo>
                <a:cubicBezTo>
                  <a:pt x="397" y="403"/>
                  <a:pt x="397" y="403"/>
                  <a:pt x="397" y="402"/>
                </a:cubicBezTo>
                <a:cubicBezTo>
                  <a:pt x="399" y="402"/>
                  <a:pt x="401" y="401"/>
                  <a:pt x="402" y="400"/>
                </a:cubicBezTo>
                <a:cubicBezTo>
                  <a:pt x="403" y="401"/>
                  <a:pt x="405" y="402"/>
                  <a:pt x="406" y="403"/>
                </a:cubicBezTo>
                <a:cubicBezTo>
                  <a:pt x="406" y="403"/>
                  <a:pt x="406" y="403"/>
                  <a:pt x="406" y="403"/>
                </a:cubicBezTo>
                <a:cubicBezTo>
                  <a:pt x="405" y="402"/>
                  <a:pt x="404" y="402"/>
                  <a:pt x="403" y="402"/>
                </a:cubicBezTo>
                <a:close/>
                <a:moveTo>
                  <a:pt x="406" y="125"/>
                </a:moveTo>
                <a:cubicBezTo>
                  <a:pt x="407" y="124"/>
                  <a:pt x="408" y="122"/>
                  <a:pt x="408" y="120"/>
                </a:cubicBezTo>
                <a:cubicBezTo>
                  <a:pt x="409" y="119"/>
                  <a:pt x="410" y="117"/>
                  <a:pt x="410" y="116"/>
                </a:cubicBezTo>
                <a:cubicBezTo>
                  <a:pt x="410" y="116"/>
                  <a:pt x="410" y="115"/>
                  <a:pt x="410" y="115"/>
                </a:cubicBezTo>
                <a:cubicBezTo>
                  <a:pt x="410" y="116"/>
                  <a:pt x="411" y="116"/>
                  <a:pt x="411" y="116"/>
                </a:cubicBezTo>
                <a:cubicBezTo>
                  <a:pt x="410" y="118"/>
                  <a:pt x="409" y="120"/>
                  <a:pt x="409" y="123"/>
                </a:cubicBezTo>
                <a:cubicBezTo>
                  <a:pt x="409" y="125"/>
                  <a:pt x="410" y="128"/>
                  <a:pt x="411" y="129"/>
                </a:cubicBezTo>
                <a:cubicBezTo>
                  <a:pt x="411" y="129"/>
                  <a:pt x="411" y="130"/>
                  <a:pt x="411" y="130"/>
                </a:cubicBezTo>
                <a:cubicBezTo>
                  <a:pt x="410" y="129"/>
                  <a:pt x="409" y="129"/>
                  <a:pt x="407" y="128"/>
                </a:cubicBezTo>
                <a:cubicBezTo>
                  <a:pt x="407" y="127"/>
                  <a:pt x="406" y="126"/>
                  <a:pt x="406" y="125"/>
                </a:cubicBezTo>
                <a:close/>
                <a:moveTo>
                  <a:pt x="413" y="234"/>
                </a:moveTo>
                <a:cubicBezTo>
                  <a:pt x="413" y="234"/>
                  <a:pt x="413" y="235"/>
                  <a:pt x="413" y="235"/>
                </a:cubicBezTo>
                <a:cubicBezTo>
                  <a:pt x="412" y="234"/>
                  <a:pt x="411" y="234"/>
                  <a:pt x="411" y="233"/>
                </a:cubicBezTo>
                <a:cubicBezTo>
                  <a:pt x="411" y="232"/>
                  <a:pt x="411" y="232"/>
                  <a:pt x="411" y="231"/>
                </a:cubicBezTo>
                <a:cubicBezTo>
                  <a:pt x="412" y="232"/>
                  <a:pt x="413" y="233"/>
                  <a:pt x="414" y="233"/>
                </a:cubicBezTo>
                <a:cubicBezTo>
                  <a:pt x="414" y="234"/>
                  <a:pt x="414" y="234"/>
                  <a:pt x="413" y="234"/>
                </a:cubicBezTo>
                <a:close/>
                <a:moveTo>
                  <a:pt x="416" y="192"/>
                </a:moveTo>
                <a:cubicBezTo>
                  <a:pt x="415" y="192"/>
                  <a:pt x="415" y="192"/>
                  <a:pt x="414" y="192"/>
                </a:cubicBezTo>
                <a:cubicBezTo>
                  <a:pt x="414" y="192"/>
                  <a:pt x="413" y="192"/>
                  <a:pt x="413" y="192"/>
                </a:cubicBezTo>
                <a:cubicBezTo>
                  <a:pt x="413" y="192"/>
                  <a:pt x="413" y="192"/>
                  <a:pt x="413" y="192"/>
                </a:cubicBezTo>
                <a:cubicBezTo>
                  <a:pt x="412" y="192"/>
                  <a:pt x="412" y="192"/>
                  <a:pt x="412" y="192"/>
                </a:cubicBezTo>
                <a:cubicBezTo>
                  <a:pt x="412" y="191"/>
                  <a:pt x="411" y="190"/>
                  <a:pt x="411" y="189"/>
                </a:cubicBezTo>
                <a:cubicBezTo>
                  <a:pt x="412" y="189"/>
                  <a:pt x="414" y="190"/>
                  <a:pt x="415" y="190"/>
                </a:cubicBezTo>
                <a:cubicBezTo>
                  <a:pt x="416" y="190"/>
                  <a:pt x="417" y="190"/>
                  <a:pt x="418" y="190"/>
                </a:cubicBezTo>
                <a:cubicBezTo>
                  <a:pt x="418" y="190"/>
                  <a:pt x="418" y="190"/>
                  <a:pt x="418" y="190"/>
                </a:cubicBezTo>
                <a:cubicBezTo>
                  <a:pt x="418" y="190"/>
                  <a:pt x="418" y="190"/>
                  <a:pt x="419" y="190"/>
                </a:cubicBezTo>
                <a:cubicBezTo>
                  <a:pt x="418" y="190"/>
                  <a:pt x="417" y="191"/>
                  <a:pt x="416" y="192"/>
                </a:cubicBezTo>
                <a:close/>
                <a:moveTo>
                  <a:pt x="421" y="388"/>
                </a:moveTo>
                <a:cubicBezTo>
                  <a:pt x="421" y="388"/>
                  <a:pt x="420" y="387"/>
                  <a:pt x="420" y="386"/>
                </a:cubicBezTo>
                <a:cubicBezTo>
                  <a:pt x="420" y="386"/>
                  <a:pt x="420" y="386"/>
                  <a:pt x="420" y="385"/>
                </a:cubicBezTo>
                <a:cubicBezTo>
                  <a:pt x="420" y="386"/>
                  <a:pt x="421" y="387"/>
                  <a:pt x="421" y="388"/>
                </a:cubicBezTo>
                <a:cubicBezTo>
                  <a:pt x="421" y="388"/>
                  <a:pt x="421" y="388"/>
                  <a:pt x="421" y="388"/>
                </a:cubicBezTo>
                <a:close/>
                <a:moveTo>
                  <a:pt x="427" y="215"/>
                </a:moveTo>
                <a:cubicBezTo>
                  <a:pt x="426" y="215"/>
                  <a:pt x="425" y="214"/>
                  <a:pt x="424" y="214"/>
                </a:cubicBezTo>
                <a:cubicBezTo>
                  <a:pt x="422" y="214"/>
                  <a:pt x="421" y="215"/>
                  <a:pt x="420" y="215"/>
                </a:cubicBezTo>
                <a:cubicBezTo>
                  <a:pt x="420" y="215"/>
                  <a:pt x="420" y="215"/>
                  <a:pt x="420" y="214"/>
                </a:cubicBezTo>
                <a:cubicBezTo>
                  <a:pt x="420" y="214"/>
                  <a:pt x="420" y="214"/>
                  <a:pt x="420" y="213"/>
                </a:cubicBezTo>
                <a:cubicBezTo>
                  <a:pt x="421" y="213"/>
                  <a:pt x="421" y="212"/>
                  <a:pt x="421" y="212"/>
                </a:cubicBezTo>
                <a:cubicBezTo>
                  <a:pt x="423" y="213"/>
                  <a:pt x="425" y="214"/>
                  <a:pt x="427" y="214"/>
                </a:cubicBezTo>
                <a:cubicBezTo>
                  <a:pt x="427" y="214"/>
                  <a:pt x="427" y="215"/>
                  <a:pt x="427" y="215"/>
                </a:cubicBezTo>
                <a:close/>
                <a:moveTo>
                  <a:pt x="428" y="375"/>
                </a:moveTo>
                <a:cubicBezTo>
                  <a:pt x="428" y="375"/>
                  <a:pt x="428" y="375"/>
                  <a:pt x="428" y="375"/>
                </a:cubicBezTo>
                <a:cubicBezTo>
                  <a:pt x="428" y="374"/>
                  <a:pt x="428" y="374"/>
                  <a:pt x="428" y="373"/>
                </a:cubicBezTo>
                <a:cubicBezTo>
                  <a:pt x="428" y="373"/>
                  <a:pt x="428" y="372"/>
                  <a:pt x="428" y="372"/>
                </a:cubicBezTo>
                <a:cubicBezTo>
                  <a:pt x="428" y="372"/>
                  <a:pt x="428" y="373"/>
                  <a:pt x="429" y="373"/>
                </a:cubicBezTo>
                <a:cubicBezTo>
                  <a:pt x="428" y="374"/>
                  <a:pt x="428" y="374"/>
                  <a:pt x="428" y="375"/>
                </a:cubicBezTo>
                <a:close/>
                <a:moveTo>
                  <a:pt x="429" y="195"/>
                </a:moveTo>
                <a:cubicBezTo>
                  <a:pt x="429" y="195"/>
                  <a:pt x="429" y="195"/>
                  <a:pt x="429" y="194"/>
                </a:cubicBezTo>
                <a:cubicBezTo>
                  <a:pt x="428" y="191"/>
                  <a:pt x="425" y="189"/>
                  <a:pt x="422" y="189"/>
                </a:cubicBezTo>
                <a:cubicBezTo>
                  <a:pt x="422" y="189"/>
                  <a:pt x="421" y="189"/>
                  <a:pt x="421" y="189"/>
                </a:cubicBezTo>
                <a:cubicBezTo>
                  <a:pt x="423" y="188"/>
                  <a:pt x="425" y="186"/>
                  <a:pt x="426" y="184"/>
                </a:cubicBezTo>
                <a:cubicBezTo>
                  <a:pt x="426" y="184"/>
                  <a:pt x="427" y="184"/>
                  <a:pt x="427" y="184"/>
                </a:cubicBezTo>
                <a:cubicBezTo>
                  <a:pt x="428" y="184"/>
                  <a:pt x="429" y="184"/>
                  <a:pt x="430" y="184"/>
                </a:cubicBezTo>
                <a:cubicBezTo>
                  <a:pt x="431" y="184"/>
                  <a:pt x="431" y="184"/>
                  <a:pt x="432" y="184"/>
                </a:cubicBezTo>
                <a:cubicBezTo>
                  <a:pt x="430" y="185"/>
                  <a:pt x="428" y="188"/>
                  <a:pt x="428" y="191"/>
                </a:cubicBezTo>
                <a:cubicBezTo>
                  <a:pt x="428" y="192"/>
                  <a:pt x="428" y="193"/>
                  <a:pt x="429" y="195"/>
                </a:cubicBezTo>
                <a:close/>
                <a:moveTo>
                  <a:pt x="431" y="271"/>
                </a:moveTo>
                <a:cubicBezTo>
                  <a:pt x="431" y="270"/>
                  <a:pt x="431" y="268"/>
                  <a:pt x="432" y="267"/>
                </a:cubicBezTo>
                <a:cubicBezTo>
                  <a:pt x="432" y="268"/>
                  <a:pt x="433" y="268"/>
                  <a:pt x="434" y="268"/>
                </a:cubicBezTo>
                <a:cubicBezTo>
                  <a:pt x="439" y="268"/>
                  <a:pt x="443" y="264"/>
                  <a:pt x="443" y="259"/>
                </a:cubicBezTo>
                <a:cubicBezTo>
                  <a:pt x="443" y="255"/>
                  <a:pt x="440" y="252"/>
                  <a:pt x="435" y="251"/>
                </a:cubicBezTo>
                <a:cubicBezTo>
                  <a:pt x="435" y="251"/>
                  <a:pt x="435" y="251"/>
                  <a:pt x="435" y="251"/>
                </a:cubicBezTo>
                <a:cubicBezTo>
                  <a:pt x="435" y="250"/>
                  <a:pt x="435" y="250"/>
                  <a:pt x="435" y="250"/>
                </a:cubicBezTo>
                <a:cubicBezTo>
                  <a:pt x="436" y="250"/>
                  <a:pt x="436" y="250"/>
                  <a:pt x="436" y="250"/>
                </a:cubicBezTo>
                <a:cubicBezTo>
                  <a:pt x="439" y="250"/>
                  <a:pt x="441" y="249"/>
                  <a:pt x="443" y="247"/>
                </a:cubicBezTo>
                <a:cubicBezTo>
                  <a:pt x="443" y="247"/>
                  <a:pt x="442" y="247"/>
                  <a:pt x="442" y="247"/>
                </a:cubicBezTo>
                <a:cubicBezTo>
                  <a:pt x="442" y="251"/>
                  <a:pt x="445" y="255"/>
                  <a:pt x="449" y="256"/>
                </a:cubicBezTo>
                <a:cubicBezTo>
                  <a:pt x="446" y="258"/>
                  <a:pt x="445" y="260"/>
                  <a:pt x="445" y="263"/>
                </a:cubicBezTo>
                <a:cubicBezTo>
                  <a:pt x="445" y="264"/>
                  <a:pt x="445" y="265"/>
                  <a:pt x="445" y="266"/>
                </a:cubicBezTo>
                <a:cubicBezTo>
                  <a:pt x="445" y="266"/>
                  <a:pt x="445" y="266"/>
                  <a:pt x="445" y="267"/>
                </a:cubicBezTo>
                <a:cubicBezTo>
                  <a:pt x="444" y="267"/>
                  <a:pt x="442" y="267"/>
                  <a:pt x="442" y="268"/>
                </a:cubicBezTo>
                <a:cubicBezTo>
                  <a:pt x="441" y="268"/>
                  <a:pt x="441" y="268"/>
                  <a:pt x="440" y="268"/>
                </a:cubicBezTo>
                <a:cubicBezTo>
                  <a:pt x="437" y="268"/>
                  <a:pt x="435" y="269"/>
                  <a:pt x="433" y="271"/>
                </a:cubicBezTo>
                <a:cubicBezTo>
                  <a:pt x="432" y="271"/>
                  <a:pt x="432" y="271"/>
                  <a:pt x="431" y="271"/>
                </a:cubicBezTo>
                <a:close/>
                <a:moveTo>
                  <a:pt x="439" y="591"/>
                </a:moveTo>
                <a:cubicBezTo>
                  <a:pt x="439" y="591"/>
                  <a:pt x="439" y="592"/>
                  <a:pt x="440" y="592"/>
                </a:cubicBezTo>
                <a:cubicBezTo>
                  <a:pt x="440" y="593"/>
                  <a:pt x="441" y="594"/>
                  <a:pt x="442" y="595"/>
                </a:cubicBezTo>
                <a:cubicBezTo>
                  <a:pt x="442" y="595"/>
                  <a:pt x="441" y="596"/>
                  <a:pt x="441" y="596"/>
                </a:cubicBezTo>
                <a:cubicBezTo>
                  <a:pt x="441" y="596"/>
                  <a:pt x="441" y="596"/>
                  <a:pt x="441" y="596"/>
                </a:cubicBezTo>
                <a:cubicBezTo>
                  <a:pt x="440" y="594"/>
                  <a:pt x="440" y="593"/>
                  <a:pt x="438" y="592"/>
                </a:cubicBezTo>
                <a:cubicBezTo>
                  <a:pt x="438" y="591"/>
                  <a:pt x="438" y="591"/>
                  <a:pt x="439" y="591"/>
                </a:cubicBezTo>
                <a:close/>
                <a:moveTo>
                  <a:pt x="453" y="653"/>
                </a:moveTo>
                <a:cubicBezTo>
                  <a:pt x="453" y="653"/>
                  <a:pt x="453" y="653"/>
                  <a:pt x="453" y="653"/>
                </a:cubicBezTo>
                <a:cubicBezTo>
                  <a:pt x="452" y="650"/>
                  <a:pt x="450" y="648"/>
                  <a:pt x="447" y="648"/>
                </a:cubicBezTo>
                <a:cubicBezTo>
                  <a:pt x="446" y="645"/>
                  <a:pt x="444" y="643"/>
                  <a:pt x="441" y="642"/>
                </a:cubicBezTo>
                <a:cubicBezTo>
                  <a:pt x="441" y="641"/>
                  <a:pt x="441" y="641"/>
                  <a:pt x="441" y="640"/>
                </a:cubicBezTo>
                <a:cubicBezTo>
                  <a:pt x="441" y="639"/>
                  <a:pt x="441" y="637"/>
                  <a:pt x="440" y="636"/>
                </a:cubicBezTo>
                <a:cubicBezTo>
                  <a:pt x="441" y="636"/>
                  <a:pt x="441" y="636"/>
                  <a:pt x="441" y="636"/>
                </a:cubicBezTo>
                <a:cubicBezTo>
                  <a:pt x="442" y="640"/>
                  <a:pt x="445" y="643"/>
                  <a:pt x="450" y="643"/>
                </a:cubicBezTo>
                <a:cubicBezTo>
                  <a:pt x="451" y="643"/>
                  <a:pt x="452" y="643"/>
                  <a:pt x="453" y="643"/>
                </a:cubicBezTo>
                <a:cubicBezTo>
                  <a:pt x="453" y="643"/>
                  <a:pt x="454" y="643"/>
                  <a:pt x="454" y="643"/>
                </a:cubicBezTo>
                <a:cubicBezTo>
                  <a:pt x="453" y="645"/>
                  <a:pt x="452" y="646"/>
                  <a:pt x="452" y="649"/>
                </a:cubicBezTo>
                <a:cubicBezTo>
                  <a:pt x="452" y="650"/>
                  <a:pt x="452" y="651"/>
                  <a:pt x="453" y="653"/>
                </a:cubicBezTo>
                <a:close/>
                <a:moveTo>
                  <a:pt x="454" y="160"/>
                </a:moveTo>
                <a:cubicBezTo>
                  <a:pt x="454" y="160"/>
                  <a:pt x="454" y="160"/>
                  <a:pt x="454" y="159"/>
                </a:cubicBezTo>
                <a:cubicBezTo>
                  <a:pt x="454" y="159"/>
                  <a:pt x="455" y="159"/>
                  <a:pt x="456" y="158"/>
                </a:cubicBezTo>
                <a:cubicBezTo>
                  <a:pt x="455" y="159"/>
                  <a:pt x="455" y="160"/>
                  <a:pt x="454" y="161"/>
                </a:cubicBezTo>
                <a:cubicBezTo>
                  <a:pt x="454" y="161"/>
                  <a:pt x="454" y="160"/>
                  <a:pt x="454" y="160"/>
                </a:cubicBezTo>
                <a:close/>
                <a:moveTo>
                  <a:pt x="455" y="186"/>
                </a:moveTo>
                <a:cubicBezTo>
                  <a:pt x="455" y="186"/>
                  <a:pt x="455" y="186"/>
                  <a:pt x="455" y="186"/>
                </a:cubicBezTo>
                <a:cubicBezTo>
                  <a:pt x="455" y="186"/>
                  <a:pt x="455" y="186"/>
                  <a:pt x="456" y="186"/>
                </a:cubicBezTo>
                <a:cubicBezTo>
                  <a:pt x="455" y="186"/>
                  <a:pt x="455" y="186"/>
                  <a:pt x="455" y="186"/>
                </a:cubicBezTo>
                <a:close/>
                <a:moveTo>
                  <a:pt x="457" y="133"/>
                </a:moveTo>
                <a:cubicBezTo>
                  <a:pt x="456" y="133"/>
                  <a:pt x="455" y="134"/>
                  <a:pt x="454" y="134"/>
                </a:cubicBezTo>
                <a:cubicBezTo>
                  <a:pt x="453" y="133"/>
                  <a:pt x="452" y="132"/>
                  <a:pt x="450" y="132"/>
                </a:cubicBezTo>
                <a:cubicBezTo>
                  <a:pt x="451" y="131"/>
                  <a:pt x="452" y="129"/>
                  <a:pt x="452" y="127"/>
                </a:cubicBezTo>
                <a:cubicBezTo>
                  <a:pt x="452" y="124"/>
                  <a:pt x="450" y="121"/>
                  <a:pt x="448" y="120"/>
                </a:cubicBezTo>
                <a:cubicBezTo>
                  <a:pt x="449" y="119"/>
                  <a:pt x="450" y="117"/>
                  <a:pt x="451" y="116"/>
                </a:cubicBezTo>
                <a:cubicBezTo>
                  <a:pt x="451" y="116"/>
                  <a:pt x="451" y="116"/>
                  <a:pt x="451" y="116"/>
                </a:cubicBezTo>
                <a:cubicBezTo>
                  <a:pt x="451" y="118"/>
                  <a:pt x="452" y="120"/>
                  <a:pt x="454" y="121"/>
                </a:cubicBezTo>
                <a:cubicBezTo>
                  <a:pt x="453" y="122"/>
                  <a:pt x="453" y="122"/>
                  <a:pt x="453" y="123"/>
                </a:cubicBezTo>
                <a:cubicBezTo>
                  <a:pt x="453" y="126"/>
                  <a:pt x="455" y="128"/>
                  <a:pt x="457" y="130"/>
                </a:cubicBezTo>
                <a:cubicBezTo>
                  <a:pt x="457" y="131"/>
                  <a:pt x="459" y="133"/>
                  <a:pt x="460" y="134"/>
                </a:cubicBezTo>
                <a:cubicBezTo>
                  <a:pt x="459" y="134"/>
                  <a:pt x="458" y="133"/>
                  <a:pt x="457" y="133"/>
                </a:cubicBezTo>
                <a:close/>
                <a:moveTo>
                  <a:pt x="460" y="234"/>
                </a:moveTo>
                <a:cubicBezTo>
                  <a:pt x="460" y="234"/>
                  <a:pt x="460" y="234"/>
                  <a:pt x="460" y="234"/>
                </a:cubicBezTo>
                <a:cubicBezTo>
                  <a:pt x="460" y="234"/>
                  <a:pt x="460" y="234"/>
                  <a:pt x="461" y="234"/>
                </a:cubicBezTo>
                <a:cubicBezTo>
                  <a:pt x="460" y="234"/>
                  <a:pt x="460" y="234"/>
                  <a:pt x="460" y="234"/>
                </a:cubicBezTo>
                <a:close/>
                <a:moveTo>
                  <a:pt x="590" y="121"/>
                </a:moveTo>
                <a:cubicBezTo>
                  <a:pt x="592" y="121"/>
                  <a:pt x="594" y="121"/>
                  <a:pt x="596" y="120"/>
                </a:cubicBezTo>
                <a:cubicBezTo>
                  <a:pt x="596" y="121"/>
                  <a:pt x="597" y="122"/>
                  <a:pt x="599" y="123"/>
                </a:cubicBezTo>
                <a:cubicBezTo>
                  <a:pt x="597" y="124"/>
                  <a:pt x="596" y="127"/>
                  <a:pt x="596" y="129"/>
                </a:cubicBezTo>
                <a:cubicBezTo>
                  <a:pt x="596" y="129"/>
                  <a:pt x="595" y="129"/>
                  <a:pt x="595" y="129"/>
                </a:cubicBezTo>
                <a:cubicBezTo>
                  <a:pt x="594" y="126"/>
                  <a:pt x="592" y="124"/>
                  <a:pt x="590" y="123"/>
                </a:cubicBezTo>
                <a:cubicBezTo>
                  <a:pt x="590" y="122"/>
                  <a:pt x="590" y="122"/>
                  <a:pt x="590" y="121"/>
                </a:cubicBezTo>
                <a:close/>
                <a:moveTo>
                  <a:pt x="536" y="91"/>
                </a:moveTo>
                <a:cubicBezTo>
                  <a:pt x="539" y="89"/>
                  <a:pt x="541" y="86"/>
                  <a:pt x="541" y="82"/>
                </a:cubicBezTo>
                <a:cubicBezTo>
                  <a:pt x="541" y="80"/>
                  <a:pt x="541" y="79"/>
                  <a:pt x="540" y="77"/>
                </a:cubicBezTo>
                <a:cubicBezTo>
                  <a:pt x="541" y="77"/>
                  <a:pt x="543" y="76"/>
                  <a:pt x="544" y="74"/>
                </a:cubicBezTo>
                <a:cubicBezTo>
                  <a:pt x="545" y="75"/>
                  <a:pt x="546" y="75"/>
                  <a:pt x="547" y="75"/>
                </a:cubicBezTo>
                <a:cubicBezTo>
                  <a:pt x="548" y="75"/>
                  <a:pt x="549" y="75"/>
                  <a:pt x="550" y="74"/>
                </a:cubicBezTo>
                <a:cubicBezTo>
                  <a:pt x="551" y="76"/>
                  <a:pt x="551" y="77"/>
                  <a:pt x="552" y="79"/>
                </a:cubicBezTo>
                <a:cubicBezTo>
                  <a:pt x="549" y="80"/>
                  <a:pt x="547" y="82"/>
                  <a:pt x="545" y="84"/>
                </a:cubicBezTo>
                <a:cubicBezTo>
                  <a:pt x="542" y="85"/>
                  <a:pt x="540" y="88"/>
                  <a:pt x="540" y="91"/>
                </a:cubicBezTo>
                <a:cubicBezTo>
                  <a:pt x="540" y="96"/>
                  <a:pt x="543" y="99"/>
                  <a:pt x="547" y="99"/>
                </a:cubicBezTo>
                <a:cubicBezTo>
                  <a:pt x="548" y="99"/>
                  <a:pt x="548" y="99"/>
                  <a:pt x="549" y="99"/>
                </a:cubicBezTo>
                <a:cubicBezTo>
                  <a:pt x="550" y="99"/>
                  <a:pt x="551" y="100"/>
                  <a:pt x="553" y="100"/>
                </a:cubicBezTo>
                <a:cubicBezTo>
                  <a:pt x="551" y="101"/>
                  <a:pt x="550" y="102"/>
                  <a:pt x="549" y="104"/>
                </a:cubicBezTo>
                <a:cubicBezTo>
                  <a:pt x="549" y="104"/>
                  <a:pt x="549" y="104"/>
                  <a:pt x="548" y="104"/>
                </a:cubicBezTo>
                <a:cubicBezTo>
                  <a:pt x="548" y="104"/>
                  <a:pt x="547" y="104"/>
                  <a:pt x="547" y="104"/>
                </a:cubicBezTo>
                <a:cubicBezTo>
                  <a:pt x="545" y="104"/>
                  <a:pt x="544" y="103"/>
                  <a:pt x="543" y="103"/>
                </a:cubicBezTo>
                <a:cubicBezTo>
                  <a:pt x="542" y="103"/>
                  <a:pt x="541" y="103"/>
                  <a:pt x="541" y="104"/>
                </a:cubicBezTo>
                <a:cubicBezTo>
                  <a:pt x="541" y="103"/>
                  <a:pt x="541" y="103"/>
                  <a:pt x="541" y="103"/>
                </a:cubicBezTo>
                <a:cubicBezTo>
                  <a:pt x="541" y="98"/>
                  <a:pt x="537" y="95"/>
                  <a:pt x="533" y="95"/>
                </a:cubicBezTo>
                <a:cubicBezTo>
                  <a:pt x="533" y="95"/>
                  <a:pt x="532" y="95"/>
                  <a:pt x="532" y="95"/>
                </a:cubicBezTo>
                <a:cubicBezTo>
                  <a:pt x="534" y="94"/>
                  <a:pt x="535" y="93"/>
                  <a:pt x="536" y="91"/>
                </a:cubicBezTo>
                <a:close/>
                <a:moveTo>
                  <a:pt x="536" y="124"/>
                </a:moveTo>
                <a:cubicBezTo>
                  <a:pt x="537" y="124"/>
                  <a:pt x="537" y="125"/>
                  <a:pt x="537" y="125"/>
                </a:cubicBezTo>
                <a:cubicBezTo>
                  <a:pt x="538" y="125"/>
                  <a:pt x="539" y="124"/>
                  <a:pt x="539" y="124"/>
                </a:cubicBezTo>
                <a:cubicBezTo>
                  <a:pt x="540" y="124"/>
                  <a:pt x="540" y="124"/>
                  <a:pt x="540" y="124"/>
                </a:cubicBezTo>
                <a:cubicBezTo>
                  <a:pt x="541" y="126"/>
                  <a:pt x="542" y="128"/>
                  <a:pt x="545" y="128"/>
                </a:cubicBezTo>
                <a:cubicBezTo>
                  <a:pt x="545" y="128"/>
                  <a:pt x="544" y="129"/>
                  <a:pt x="544" y="129"/>
                </a:cubicBezTo>
                <a:cubicBezTo>
                  <a:pt x="543" y="128"/>
                  <a:pt x="542" y="128"/>
                  <a:pt x="541" y="128"/>
                </a:cubicBezTo>
                <a:cubicBezTo>
                  <a:pt x="540" y="128"/>
                  <a:pt x="538" y="128"/>
                  <a:pt x="537" y="129"/>
                </a:cubicBezTo>
                <a:cubicBezTo>
                  <a:pt x="537" y="128"/>
                  <a:pt x="537" y="128"/>
                  <a:pt x="537" y="128"/>
                </a:cubicBezTo>
                <a:cubicBezTo>
                  <a:pt x="537" y="128"/>
                  <a:pt x="537" y="128"/>
                  <a:pt x="537" y="128"/>
                </a:cubicBezTo>
                <a:cubicBezTo>
                  <a:pt x="537" y="127"/>
                  <a:pt x="537" y="125"/>
                  <a:pt x="536" y="124"/>
                </a:cubicBezTo>
                <a:close/>
                <a:moveTo>
                  <a:pt x="531" y="191"/>
                </a:moveTo>
                <a:cubicBezTo>
                  <a:pt x="532" y="192"/>
                  <a:pt x="533" y="193"/>
                  <a:pt x="535" y="193"/>
                </a:cubicBezTo>
                <a:cubicBezTo>
                  <a:pt x="535" y="197"/>
                  <a:pt x="539" y="200"/>
                  <a:pt x="543" y="200"/>
                </a:cubicBezTo>
                <a:cubicBezTo>
                  <a:pt x="544" y="200"/>
                  <a:pt x="544" y="200"/>
                  <a:pt x="544" y="200"/>
                </a:cubicBezTo>
                <a:cubicBezTo>
                  <a:pt x="544" y="200"/>
                  <a:pt x="544" y="200"/>
                  <a:pt x="544" y="200"/>
                </a:cubicBezTo>
                <a:cubicBezTo>
                  <a:pt x="544" y="201"/>
                  <a:pt x="544" y="201"/>
                  <a:pt x="544" y="201"/>
                </a:cubicBezTo>
                <a:cubicBezTo>
                  <a:pt x="542" y="200"/>
                  <a:pt x="540" y="199"/>
                  <a:pt x="537" y="199"/>
                </a:cubicBezTo>
                <a:cubicBezTo>
                  <a:pt x="535" y="199"/>
                  <a:pt x="532" y="200"/>
                  <a:pt x="530" y="202"/>
                </a:cubicBezTo>
                <a:cubicBezTo>
                  <a:pt x="530" y="202"/>
                  <a:pt x="530" y="202"/>
                  <a:pt x="529" y="202"/>
                </a:cubicBezTo>
                <a:cubicBezTo>
                  <a:pt x="529" y="202"/>
                  <a:pt x="529" y="202"/>
                  <a:pt x="528" y="202"/>
                </a:cubicBezTo>
                <a:cubicBezTo>
                  <a:pt x="527" y="202"/>
                  <a:pt x="525" y="203"/>
                  <a:pt x="524" y="203"/>
                </a:cubicBezTo>
                <a:cubicBezTo>
                  <a:pt x="524" y="203"/>
                  <a:pt x="524" y="203"/>
                  <a:pt x="524" y="203"/>
                </a:cubicBezTo>
                <a:cubicBezTo>
                  <a:pt x="527" y="202"/>
                  <a:pt x="529" y="199"/>
                  <a:pt x="529" y="196"/>
                </a:cubicBezTo>
                <a:cubicBezTo>
                  <a:pt x="529" y="195"/>
                  <a:pt x="529" y="195"/>
                  <a:pt x="529" y="195"/>
                </a:cubicBezTo>
                <a:cubicBezTo>
                  <a:pt x="530" y="194"/>
                  <a:pt x="531" y="192"/>
                  <a:pt x="531" y="191"/>
                </a:cubicBezTo>
                <a:close/>
                <a:moveTo>
                  <a:pt x="509" y="64"/>
                </a:moveTo>
                <a:cubicBezTo>
                  <a:pt x="510" y="65"/>
                  <a:pt x="511" y="65"/>
                  <a:pt x="512" y="65"/>
                </a:cubicBezTo>
                <a:cubicBezTo>
                  <a:pt x="511" y="67"/>
                  <a:pt x="510" y="69"/>
                  <a:pt x="510" y="71"/>
                </a:cubicBezTo>
                <a:cubicBezTo>
                  <a:pt x="510" y="71"/>
                  <a:pt x="510" y="71"/>
                  <a:pt x="510" y="72"/>
                </a:cubicBezTo>
                <a:cubicBezTo>
                  <a:pt x="507" y="72"/>
                  <a:pt x="505" y="73"/>
                  <a:pt x="503" y="75"/>
                </a:cubicBezTo>
                <a:cubicBezTo>
                  <a:pt x="503" y="74"/>
                  <a:pt x="503" y="73"/>
                  <a:pt x="502" y="73"/>
                </a:cubicBezTo>
                <a:cubicBezTo>
                  <a:pt x="502" y="72"/>
                  <a:pt x="502" y="71"/>
                  <a:pt x="502" y="70"/>
                </a:cubicBezTo>
                <a:cubicBezTo>
                  <a:pt x="502" y="69"/>
                  <a:pt x="502" y="68"/>
                  <a:pt x="502" y="67"/>
                </a:cubicBezTo>
                <a:cubicBezTo>
                  <a:pt x="504" y="67"/>
                  <a:pt x="507" y="66"/>
                  <a:pt x="509" y="64"/>
                </a:cubicBezTo>
                <a:close/>
                <a:moveTo>
                  <a:pt x="511" y="310"/>
                </a:moveTo>
                <a:cubicBezTo>
                  <a:pt x="511" y="311"/>
                  <a:pt x="510" y="311"/>
                  <a:pt x="510" y="311"/>
                </a:cubicBezTo>
                <a:cubicBezTo>
                  <a:pt x="510" y="311"/>
                  <a:pt x="510" y="311"/>
                  <a:pt x="510" y="311"/>
                </a:cubicBezTo>
                <a:cubicBezTo>
                  <a:pt x="510" y="311"/>
                  <a:pt x="510" y="311"/>
                  <a:pt x="511" y="310"/>
                </a:cubicBezTo>
                <a:close/>
                <a:moveTo>
                  <a:pt x="507" y="331"/>
                </a:moveTo>
                <a:cubicBezTo>
                  <a:pt x="507" y="331"/>
                  <a:pt x="506" y="331"/>
                  <a:pt x="506" y="331"/>
                </a:cubicBezTo>
                <a:cubicBezTo>
                  <a:pt x="506" y="331"/>
                  <a:pt x="506" y="331"/>
                  <a:pt x="506" y="331"/>
                </a:cubicBezTo>
                <a:cubicBezTo>
                  <a:pt x="506" y="331"/>
                  <a:pt x="506" y="331"/>
                  <a:pt x="506" y="331"/>
                </a:cubicBezTo>
                <a:cubicBezTo>
                  <a:pt x="506" y="331"/>
                  <a:pt x="507" y="331"/>
                  <a:pt x="507" y="331"/>
                </a:cubicBezTo>
                <a:close/>
                <a:moveTo>
                  <a:pt x="467" y="67"/>
                </a:moveTo>
                <a:cubicBezTo>
                  <a:pt x="468" y="68"/>
                  <a:pt x="468" y="68"/>
                  <a:pt x="469" y="68"/>
                </a:cubicBezTo>
                <a:cubicBezTo>
                  <a:pt x="470" y="71"/>
                  <a:pt x="473" y="73"/>
                  <a:pt x="476" y="73"/>
                </a:cubicBezTo>
                <a:cubicBezTo>
                  <a:pt x="478" y="73"/>
                  <a:pt x="479" y="72"/>
                  <a:pt x="481" y="71"/>
                </a:cubicBezTo>
                <a:cubicBezTo>
                  <a:pt x="481" y="71"/>
                  <a:pt x="482" y="71"/>
                  <a:pt x="482" y="71"/>
                </a:cubicBezTo>
                <a:cubicBezTo>
                  <a:pt x="482" y="71"/>
                  <a:pt x="482" y="71"/>
                  <a:pt x="482" y="71"/>
                </a:cubicBezTo>
                <a:cubicBezTo>
                  <a:pt x="482" y="72"/>
                  <a:pt x="482" y="73"/>
                  <a:pt x="483" y="73"/>
                </a:cubicBezTo>
                <a:cubicBezTo>
                  <a:pt x="481" y="74"/>
                  <a:pt x="480" y="75"/>
                  <a:pt x="479" y="77"/>
                </a:cubicBezTo>
                <a:cubicBezTo>
                  <a:pt x="478" y="77"/>
                  <a:pt x="477" y="77"/>
                  <a:pt x="475" y="78"/>
                </a:cubicBezTo>
                <a:cubicBezTo>
                  <a:pt x="475" y="77"/>
                  <a:pt x="474" y="77"/>
                  <a:pt x="473" y="77"/>
                </a:cubicBezTo>
                <a:cubicBezTo>
                  <a:pt x="471" y="77"/>
                  <a:pt x="469" y="78"/>
                  <a:pt x="467" y="80"/>
                </a:cubicBezTo>
                <a:cubicBezTo>
                  <a:pt x="469" y="78"/>
                  <a:pt x="469" y="76"/>
                  <a:pt x="469" y="74"/>
                </a:cubicBezTo>
                <a:cubicBezTo>
                  <a:pt x="469" y="71"/>
                  <a:pt x="468" y="69"/>
                  <a:pt x="467" y="68"/>
                </a:cubicBezTo>
                <a:cubicBezTo>
                  <a:pt x="467" y="68"/>
                  <a:pt x="467" y="67"/>
                  <a:pt x="467" y="67"/>
                </a:cubicBezTo>
                <a:close/>
                <a:moveTo>
                  <a:pt x="472" y="100"/>
                </a:moveTo>
                <a:cubicBezTo>
                  <a:pt x="472" y="100"/>
                  <a:pt x="472" y="100"/>
                  <a:pt x="472" y="100"/>
                </a:cubicBezTo>
                <a:cubicBezTo>
                  <a:pt x="472" y="100"/>
                  <a:pt x="472" y="100"/>
                  <a:pt x="472" y="100"/>
                </a:cubicBezTo>
                <a:cubicBezTo>
                  <a:pt x="472" y="100"/>
                  <a:pt x="472" y="100"/>
                  <a:pt x="472" y="100"/>
                </a:cubicBezTo>
                <a:close/>
                <a:moveTo>
                  <a:pt x="470" y="112"/>
                </a:moveTo>
                <a:cubicBezTo>
                  <a:pt x="470" y="113"/>
                  <a:pt x="469" y="113"/>
                  <a:pt x="468" y="114"/>
                </a:cubicBezTo>
                <a:cubicBezTo>
                  <a:pt x="468" y="113"/>
                  <a:pt x="468" y="112"/>
                  <a:pt x="468" y="111"/>
                </a:cubicBezTo>
                <a:cubicBezTo>
                  <a:pt x="468" y="111"/>
                  <a:pt x="469" y="110"/>
                  <a:pt x="469" y="110"/>
                </a:cubicBezTo>
                <a:cubicBezTo>
                  <a:pt x="469" y="111"/>
                  <a:pt x="470" y="111"/>
                  <a:pt x="470" y="112"/>
                </a:cubicBezTo>
                <a:close/>
                <a:moveTo>
                  <a:pt x="468" y="155"/>
                </a:moveTo>
                <a:cubicBezTo>
                  <a:pt x="468" y="155"/>
                  <a:pt x="467" y="155"/>
                  <a:pt x="467" y="155"/>
                </a:cubicBezTo>
                <a:cubicBezTo>
                  <a:pt x="467" y="155"/>
                  <a:pt x="467" y="155"/>
                  <a:pt x="467" y="155"/>
                </a:cubicBezTo>
                <a:cubicBezTo>
                  <a:pt x="467" y="155"/>
                  <a:pt x="467" y="155"/>
                  <a:pt x="468" y="155"/>
                </a:cubicBezTo>
                <a:close/>
                <a:moveTo>
                  <a:pt x="467" y="80"/>
                </a:moveTo>
                <a:cubicBezTo>
                  <a:pt x="466" y="81"/>
                  <a:pt x="465" y="82"/>
                  <a:pt x="465" y="83"/>
                </a:cubicBezTo>
                <a:cubicBezTo>
                  <a:pt x="464" y="83"/>
                  <a:pt x="464" y="82"/>
                  <a:pt x="463" y="82"/>
                </a:cubicBezTo>
                <a:cubicBezTo>
                  <a:pt x="464" y="82"/>
                  <a:pt x="466" y="81"/>
                  <a:pt x="467" y="80"/>
                </a:cubicBezTo>
                <a:close/>
                <a:moveTo>
                  <a:pt x="466" y="136"/>
                </a:moveTo>
                <a:cubicBezTo>
                  <a:pt x="465" y="137"/>
                  <a:pt x="465" y="137"/>
                  <a:pt x="465" y="138"/>
                </a:cubicBezTo>
                <a:cubicBezTo>
                  <a:pt x="465" y="138"/>
                  <a:pt x="465" y="138"/>
                  <a:pt x="465" y="138"/>
                </a:cubicBezTo>
                <a:cubicBezTo>
                  <a:pt x="465" y="138"/>
                  <a:pt x="465" y="138"/>
                  <a:pt x="464" y="138"/>
                </a:cubicBezTo>
                <a:cubicBezTo>
                  <a:pt x="464" y="137"/>
                  <a:pt x="463" y="136"/>
                  <a:pt x="462" y="135"/>
                </a:cubicBezTo>
                <a:cubicBezTo>
                  <a:pt x="463" y="136"/>
                  <a:pt x="464" y="136"/>
                  <a:pt x="466" y="136"/>
                </a:cubicBezTo>
                <a:close/>
                <a:moveTo>
                  <a:pt x="467" y="543"/>
                </a:moveTo>
                <a:cubicBezTo>
                  <a:pt x="466" y="543"/>
                  <a:pt x="465" y="543"/>
                  <a:pt x="465" y="544"/>
                </a:cubicBezTo>
                <a:cubicBezTo>
                  <a:pt x="465" y="543"/>
                  <a:pt x="465" y="542"/>
                  <a:pt x="465" y="541"/>
                </a:cubicBezTo>
                <a:cubicBezTo>
                  <a:pt x="466" y="541"/>
                  <a:pt x="467" y="542"/>
                  <a:pt x="468" y="542"/>
                </a:cubicBezTo>
                <a:cubicBezTo>
                  <a:pt x="468" y="542"/>
                  <a:pt x="468" y="542"/>
                  <a:pt x="468" y="542"/>
                </a:cubicBezTo>
                <a:cubicBezTo>
                  <a:pt x="467" y="542"/>
                  <a:pt x="467" y="543"/>
                  <a:pt x="467" y="543"/>
                </a:cubicBezTo>
                <a:close/>
                <a:moveTo>
                  <a:pt x="475" y="633"/>
                </a:moveTo>
                <a:cubicBezTo>
                  <a:pt x="474" y="632"/>
                  <a:pt x="473" y="632"/>
                  <a:pt x="472" y="632"/>
                </a:cubicBezTo>
                <a:cubicBezTo>
                  <a:pt x="473" y="630"/>
                  <a:pt x="473" y="629"/>
                  <a:pt x="473" y="627"/>
                </a:cubicBezTo>
                <a:cubicBezTo>
                  <a:pt x="473" y="625"/>
                  <a:pt x="473" y="623"/>
                  <a:pt x="471" y="621"/>
                </a:cubicBezTo>
                <a:cubicBezTo>
                  <a:pt x="472" y="621"/>
                  <a:pt x="473" y="621"/>
                  <a:pt x="473" y="620"/>
                </a:cubicBezTo>
                <a:cubicBezTo>
                  <a:pt x="473" y="621"/>
                  <a:pt x="473" y="622"/>
                  <a:pt x="473" y="622"/>
                </a:cubicBezTo>
                <a:cubicBezTo>
                  <a:pt x="473" y="626"/>
                  <a:pt x="475" y="629"/>
                  <a:pt x="477" y="630"/>
                </a:cubicBezTo>
                <a:cubicBezTo>
                  <a:pt x="477" y="631"/>
                  <a:pt x="476" y="632"/>
                  <a:pt x="475" y="633"/>
                </a:cubicBezTo>
                <a:close/>
                <a:moveTo>
                  <a:pt x="477" y="614"/>
                </a:moveTo>
                <a:cubicBezTo>
                  <a:pt x="477" y="614"/>
                  <a:pt x="477" y="614"/>
                  <a:pt x="477" y="614"/>
                </a:cubicBezTo>
                <a:cubicBezTo>
                  <a:pt x="477" y="614"/>
                  <a:pt x="477" y="614"/>
                  <a:pt x="477" y="614"/>
                </a:cubicBezTo>
                <a:cubicBezTo>
                  <a:pt x="477" y="614"/>
                  <a:pt x="477" y="614"/>
                  <a:pt x="477" y="614"/>
                </a:cubicBezTo>
                <a:cubicBezTo>
                  <a:pt x="477" y="614"/>
                  <a:pt x="477" y="614"/>
                  <a:pt x="477" y="614"/>
                </a:cubicBezTo>
                <a:close/>
                <a:moveTo>
                  <a:pt x="477" y="250"/>
                </a:moveTo>
                <a:cubicBezTo>
                  <a:pt x="476" y="250"/>
                  <a:pt x="476" y="250"/>
                  <a:pt x="475" y="250"/>
                </a:cubicBezTo>
                <a:cubicBezTo>
                  <a:pt x="475" y="249"/>
                  <a:pt x="474" y="248"/>
                  <a:pt x="474" y="248"/>
                </a:cubicBezTo>
                <a:cubicBezTo>
                  <a:pt x="474" y="247"/>
                  <a:pt x="474" y="247"/>
                  <a:pt x="474" y="247"/>
                </a:cubicBezTo>
                <a:cubicBezTo>
                  <a:pt x="475" y="246"/>
                  <a:pt x="475" y="246"/>
                  <a:pt x="475" y="246"/>
                </a:cubicBezTo>
                <a:cubicBezTo>
                  <a:pt x="476" y="247"/>
                  <a:pt x="477" y="248"/>
                  <a:pt x="479" y="249"/>
                </a:cubicBezTo>
                <a:cubicBezTo>
                  <a:pt x="478" y="249"/>
                  <a:pt x="478" y="250"/>
                  <a:pt x="477" y="250"/>
                </a:cubicBezTo>
                <a:close/>
                <a:moveTo>
                  <a:pt x="478" y="226"/>
                </a:moveTo>
                <a:cubicBezTo>
                  <a:pt x="477" y="224"/>
                  <a:pt x="475" y="223"/>
                  <a:pt x="472" y="223"/>
                </a:cubicBezTo>
                <a:cubicBezTo>
                  <a:pt x="469" y="223"/>
                  <a:pt x="466" y="225"/>
                  <a:pt x="465" y="228"/>
                </a:cubicBezTo>
                <a:cubicBezTo>
                  <a:pt x="464" y="229"/>
                  <a:pt x="463" y="230"/>
                  <a:pt x="462" y="231"/>
                </a:cubicBezTo>
                <a:cubicBezTo>
                  <a:pt x="462" y="230"/>
                  <a:pt x="462" y="229"/>
                  <a:pt x="462" y="229"/>
                </a:cubicBezTo>
                <a:cubicBezTo>
                  <a:pt x="462" y="228"/>
                  <a:pt x="462" y="227"/>
                  <a:pt x="462" y="227"/>
                </a:cubicBezTo>
                <a:cubicBezTo>
                  <a:pt x="464" y="225"/>
                  <a:pt x="465" y="223"/>
                  <a:pt x="465" y="221"/>
                </a:cubicBezTo>
                <a:cubicBezTo>
                  <a:pt x="465" y="220"/>
                  <a:pt x="464" y="219"/>
                  <a:pt x="464" y="219"/>
                </a:cubicBezTo>
                <a:cubicBezTo>
                  <a:pt x="465" y="217"/>
                  <a:pt x="466" y="216"/>
                  <a:pt x="466" y="214"/>
                </a:cubicBezTo>
                <a:cubicBezTo>
                  <a:pt x="466" y="214"/>
                  <a:pt x="466" y="213"/>
                  <a:pt x="465" y="213"/>
                </a:cubicBezTo>
                <a:cubicBezTo>
                  <a:pt x="467" y="214"/>
                  <a:pt x="468" y="214"/>
                  <a:pt x="470" y="215"/>
                </a:cubicBezTo>
                <a:cubicBezTo>
                  <a:pt x="470" y="218"/>
                  <a:pt x="472" y="220"/>
                  <a:pt x="475" y="221"/>
                </a:cubicBezTo>
                <a:cubicBezTo>
                  <a:pt x="476" y="223"/>
                  <a:pt x="478" y="224"/>
                  <a:pt x="480" y="224"/>
                </a:cubicBezTo>
                <a:cubicBezTo>
                  <a:pt x="479" y="225"/>
                  <a:pt x="479" y="226"/>
                  <a:pt x="478" y="226"/>
                </a:cubicBezTo>
                <a:close/>
                <a:moveTo>
                  <a:pt x="478" y="98"/>
                </a:moveTo>
                <a:cubicBezTo>
                  <a:pt x="478" y="98"/>
                  <a:pt x="478" y="98"/>
                  <a:pt x="477" y="98"/>
                </a:cubicBezTo>
                <a:cubicBezTo>
                  <a:pt x="476" y="98"/>
                  <a:pt x="476" y="98"/>
                  <a:pt x="475" y="98"/>
                </a:cubicBezTo>
                <a:cubicBezTo>
                  <a:pt x="476" y="97"/>
                  <a:pt x="477" y="96"/>
                  <a:pt x="478" y="94"/>
                </a:cubicBezTo>
                <a:cubicBezTo>
                  <a:pt x="479" y="94"/>
                  <a:pt x="480" y="93"/>
                  <a:pt x="481" y="92"/>
                </a:cubicBezTo>
                <a:cubicBezTo>
                  <a:pt x="482" y="92"/>
                  <a:pt x="483" y="93"/>
                  <a:pt x="484" y="93"/>
                </a:cubicBezTo>
                <a:cubicBezTo>
                  <a:pt x="484" y="98"/>
                  <a:pt x="489" y="103"/>
                  <a:pt x="495" y="103"/>
                </a:cubicBezTo>
                <a:cubicBezTo>
                  <a:pt x="495" y="106"/>
                  <a:pt x="498" y="109"/>
                  <a:pt x="501" y="109"/>
                </a:cubicBezTo>
                <a:cubicBezTo>
                  <a:pt x="501" y="110"/>
                  <a:pt x="501" y="110"/>
                  <a:pt x="501" y="111"/>
                </a:cubicBezTo>
                <a:cubicBezTo>
                  <a:pt x="501" y="111"/>
                  <a:pt x="501" y="111"/>
                  <a:pt x="501" y="112"/>
                </a:cubicBezTo>
                <a:cubicBezTo>
                  <a:pt x="501" y="112"/>
                  <a:pt x="501" y="112"/>
                  <a:pt x="501" y="113"/>
                </a:cubicBezTo>
                <a:cubicBezTo>
                  <a:pt x="501" y="113"/>
                  <a:pt x="501" y="113"/>
                  <a:pt x="501" y="114"/>
                </a:cubicBezTo>
                <a:cubicBezTo>
                  <a:pt x="499" y="114"/>
                  <a:pt x="497" y="114"/>
                  <a:pt x="496" y="115"/>
                </a:cubicBezTo>
                <a:cubicBezTo>
                  <a:pt x="496" y="115"/>
                  <a:pt x="496" y="115"/>
                  <a:pt x="496" y="114"/>
                </a:cubicBezTo>
                <a:cubicBezTo>
                  <a:pt x="496" y="111"/>
                  <a:pt x="494" y="108"/>
                  <a:pt x="492" y="106"/>
                </a:cubicBezTo>
                <a:cubicBezTo>
                  <a:pt x="491" y="104"/>
                  <a:pt x="489" y="102"/>
                  <a:pt x="487" y="101"/>
                </a:cubicBezTo>
                <a:cubicBezTo>
                  <a:pt x="486" y="99"/>
                  <a:pt x="483" y="98"/>
                  <a:pt x="481" y="98"/>
                </a:cubicBezTo>
                <a:cubicBezTo>
                  <a:pt x="480" y="98"/>
                  <a:pt x="479" y="98"/>
                  <a:pt x="478" y="98"/>
                </a:cubicBezTo>
                <a:close/>
                <a:moveTo>
                  <a:pt x="495" y="164"/>
                </a:moveTo>
                <a:cubicBezTo>
                  <a:pt x="494" y="164"/>
                  <a:pt x="494" y="164"/>
                  <a:pt x="494" y="165"/>
                </a:cubicBezTo>
                <a:cubicBezTo>
                  <a:pt x="493" y="163"/>
                  <a:pt x="493" y="162"/>
                  <a:pt x="492" y="161"/>
                </a:cubicBezTo>
                <a:cubicBezTo>
                  <a:pt x="491" y="160"/>
                  <a:pt x="491" y="160"/>
                  <a:pt x="490" y="159"/>
                </a:cubicBezTo>
                <a:cubicBezTo>
                  <a:pt x="490" y="159"/>
                  <a:pt x="490" y="158"/>
                  <a:pt x="490" y="158"/>
                </a:cubicBezTo>
                <a:cubicBezTo>
                  <a:pt x="490" y="155"/>
                  <a:pt x="489" y="153"/>
                  <a:pt x="487" y="151"/>
                </a:cubicBezTo>
                <a:cubicBezTo>
                  <a:pt x="487" y="150"/>
                  <a:pt x="487" y="150"/>
                  <a:pt x="487" y="149"/>
                </a:cubicBezTo>
                <a:cubicBezTo>
                  <a:pt x="488" y="150"/>
                  <a:pt x="490" y="150"/>
                  <a:pt x="491" y="150"/>
                </a:cubicBezTo>
                <a:cubicBezTo>
                  <a:pt x="492" y="150"/>
                  <a:pt x="492" y="150"/>
                  <a:pt x="493" y="150"/>
                </a:cubicBezTo>
                <a:cubicBezTo>
                  <a:pt x="493" y="152"/>
                  <a:pt x="494" y="153"/>
                  <a:pt x="496" y="154"/>
                </a:cubicBezTo>
                <a:cubicBezTo>
                  <a:pt x="496" y="155"/>
                  <a:pt x="496" y="156"/>
                  <a:pt x="497" y="157"/>
                </a:cubicBezTo>
                <a:cubicBezTo>
                  <a:pt x="495" y="158"/>
                  <a:pt x="495" y="160"/>
                  <a:pt x="495" y="162"/>
                </a:cubicBezTo>
                <a:cubicBezTo>
                  <a:pt x="495" y="163"/>
                  <a:pt x="495" y="163"/>
                  <a:pt x="495" y="164"/>
                </a:cubicBezTo>
                <a:close/>
                <a:moveTo>
                  <a:pt x="486" y="178"/>
                </a:moveTo>
                <a:cubicBezTo>
                  <a:pt x="487" y="177"/>
                  <a:pt x="487" y="175"/>
                  <a:pt x="487" y="174"/>
                </a:cubicBezTo>
                <a:cubicBezTo>
                  <a:pt x="488" y="174"/>
                  <a:pt x="489" y="173"/>
                  <a:pt x="490" y="173"/>
                </a:cubicBezTo>
                <a:cubicBezTo>
                  <a:pt x="490" y="174"/>
                  <a:pt x="491" y="176"/>
                  <a:pt x="491" y="177"/>
                </a:cubicBezTo>
                <a:cubicBezTo>
                  <a:pt x="491" y="177"/>
                  <a:pt x="491" y="178"/>
                  <a:pt x="491" y="178"/>
                </a:cubicBezTo>
                <a:cubicBezTo>
                  <a:pt x="491" y="179"/>
                  <a:pt x="492" y="181"/>
                  <a:pt x="492" y="182"/>
                </a:cubicBezTo>
                <a:cubicBezTo>
                  <a:pt x="490" y="183"/>
                  <a:pt x="489" y="184"/>
                  <a:pt x="487" y="186"/>
                </a:cubicBezTo>
                <a:cubicBezTo>
                  <a:pt x="487" y="185"/>
                  <a:pt x="486" y="185"/>
                  <a:pt x="485" y="185"/>
                </a:cubicBezTo>
                <a:cubicBezTo>
                  <a:pt x="484" y="185"/>
                  <a:pt x="484" y="184"/>
                  <a:pt x="483" y="184"/>
                </a:cubicBezTo>
                <a:cubicBezTo>
                  <a:pt x="485" y="183"/>
                  <a:pt x="486" y="181"/>
                  <a:pt x="486" y="178"/>
                </a:cubicBezTo>
                <a:cubicBezTo>
                  <a:pt x="486" y="178"/>
                  <a:pt x="486" y="178"/>
                  <a:pt x="486" y="178"/>
                </a:cubicBezTo>
                <a:close/>
                <a:moveTo>
                  <a:pt x="482" y="137"/>
                </a:moveTo>
                <a:cubicBezTo>
                  <a:pt x="483" y="137"/>
                  <a:pt x="483" y="137"/>
                  <a:pt x="483" y="137"/>
                </a:cubicBezTo>
                <a:cubicBezTo>
                  <a:pt x="483" y="138"/>
                  <a:pt x="483" y="138"/>
                  <a:pt x="483" y="139"/>
                </a:cubicBezTo>
                <a:cubicBezTo>
                  <a:pt x="483" y="139"/>
                  <a:pt x="483" y="139"/>
                  <a:pt x="483" y="139"/>
                </a:cubicBezTo>
                <a:cubicBezTo>
                  <a:pt x="483" y="138"/>
                  <a:pt x="483" y="138"/>
                  <a:pt x="482" y="137"/>
                </a:cubicBezTo>
                <a:close/>
                <a:moveTo>
                  <a:pt x="482" y="142"/>
                </a:moveTo>
                <a:cubicBezTo>
                  <a:pt x="482" y="142"/>
                  <a:pt x="482" y="141"/>
                  <a:pt x="482" y="141"/>
                </a:cubicBezTo>
                <a:cubicBezTo>
                  <a:pt x="482" y="141"/>
                  <a:pt x="482" y="141"/>
                  <a:pt x="482" y="141"/>
                </a:cubicBezTo>
                <a:cubicBezTo>
                  <a:pt x="482" y="141"/>
                  <a:pt x="482" y="141"/>
                  <a:pt x="482" y="141"/>
                </a:cubicBezTo>
                <a:cubicBezTo>
                  <a:pt x="482" y="141"/>
                  <a:pt x="482" y="141"/>
                  <a:pt x="482" y="142"/>
                </a:cubicBezTo>
                <a:close/>
                <a:moveTo>
                  <a:pt x="487" y="554"/>
                </a:moveTo>
                <a:cubicBezTo>
                  <a:pt x="486" y="554"/>
                  <a:pt x="484" y="554"/>
                  <a:pt x="483" y="555"/>
                </a:cubicBezTo>
                <a:cubicBezTo>
                  <a:pt x="483" y="555"/>
                  <a:pt x="482" y="555"/>
                  <a:pt x="481" y="555"/>
                </a:cubicBezTo>
                <a:cubicBezTo>
                  <a:pt x="481" y="554"/>
                  <a:pt x="481" y="554"/>
                  <a:pt x="481" y="553"/>
                </a:cubicBezTo>
                <a:cubicBezTo>
                  <a:pt x="481" y="553"/>
                  <a:pt x="481" y="553"/>
                  <a:pt x="481" y="553"/>
                </a:cubicBezTo>
                <a:cubicBezTo>
                  <a:pt x="482" y="553"/>
                  <a:pt x="483" y="553"/>
                  <a:pt x="484" y="553"/>
                </a:cubicBezTo>
                <a:cubicBezTo>
                  <a:pt x="485" y="553"/>
                  <a:pt x="487" y="553"/>
                  <a:pt x="488" y="552"/>
                </a:cubicBezTo>
                <a:cubicBezTo>
                  <a:pt x="488" y="553"/>
                  <a:pt x="489" y="554"/>
                  <a:pt x="489" y="554"/>
                </a:cubicBezTo>
                <a:cubicBezTo>
                  <a:pt x="489" y="554"/>
                  <a:pt x="488" y="554"/>
                  <a:pt x="487" y="554"/>
                </a:cubicBezTo>
                <a:close/>
                <a:moveTo>
                  <a:pt x="486" y="271"/>
                </a:moveTo>
                <a:cubicBezTo>
                  <a:pt x="486" y="272"/>
                  <a:pt x="487" y="272"/>
                  <a:pt x="487" y="272"/>
                </a:cubicBezTo>
                <a:cubicBezTo>
                  <a:pt x="487" y="272"/>
                  <a:pt x="487" y="273"/>
                  <a:pt x="487" y="273"/>
                </a:cubicBezTo>
                <a:cubicBezTo>
                  <a:pt x="486" y="272"/>
                  <a:pt x="486" y="272"/>
                  <a:pt x="486" y="271"/>
                </a:cubicBezTo>
                <a:close/>
                <a:moveTo>
                  <a:pt x="492" y="251"/>
                </a:moveTo>
                <a:cubicBezTo>
                  <a:pt x="491" y="252"/>
                  <a:pt x="490" y="252"/>
                  <a:pt x="489" y="253"/>
                </a:cubicBezTo>
                <a:cubicBezTo>
                  <a:pt x="489" y="252"/>
                  <a:pt x="488" y="251"/>
                  <a:pt x="487" y="250"/>
                </a:cubicBezTo>
                <a:cubicBezTo>
                  <a:pt x="488" y="250"/>
                  <a:pt x="489" y="249"/>
                  <a:pt x="489" y="249"/>
                </a:cubicBezTo>
                <a:cubicBezTo>
                  <a:pt x="491" y="249"/>
                  <a:pt x="492" y="248"/>
                  <a:pt x="493" y="248"/>
                </a:cubicBezTo>
                <a:cubicBezTo>
                  <a:pt x="492" y="249"/>
                  <a:pt x="492" y="250"/>
                  <a:pt x="492" y="251"/>
                </a:cubicBezTo>
                <a:close/>
                <a:moveTo>
                  <a:pt x="494" y="636"/>
                </a:moveTo>
                <a:cubicBezTo>
                  <a:pt x="494" y="636"/>
                  <a:pt x="494" y="636"/>
                  <a:pt x="494" y="636"/>
                </a:cubicBezTo>
                <a:cubicBezTo>
                  <a:pt x="494" y="635"/>
                  <a:pt x="494" y="635"/>
                  <a:pt x="493" y="634"/>
                </a:cubicBezTo>
                <a:cubicBezTo>
                  <a:pt x="494" y="634"/>
                  <a:pt x="494" y="633"/>
                  <a:pt x="495" y="633"/>
                </a:cubicBezTo>
                <a:cubicBezTo>
                  <a:pt x="495" y="634"/>
                  <a:pt x="496" y="635"/>
                  <a:pt x="497" y="636"/>
                </a:cubicBezTo>
                <a:cubicBezTo>
                  <a:pt x="496" y="636"/>
                  <a:pt x="495" y="636"/>
                  <a:pt x="494" y="636"/>
                </a:cubicBezTo>
                <a:close/>
                <a:moveTo>
                  <a:pt x="494" y="527"/>
                </a:moveTo>
                <a:cubicBezTo>
                  <a:pt x="494" y="527"/>
                  <a:pt x="494" y="527"/>
                  <a:pt x="495" y="527"/>
                </a:cubicBezTo>
                <a:cubicBezTo>
                  <a:pt x="495" y="527"/>
                  <a:pt x="495" y="528"/>
                  <a:pt x="495" y="528"/>
                </a:cubicBezTo>
                <a:cubicBezTo>
                  <a:pt x="495" y="528"/>
                  <a:pt x="495" y="528"/>
                  <a:pt x="494" y="527"/>
                </a:cubicBezTo>
                <a:close/>
                <a:moveTo>
                  <a:pt x="500" y="226"/>
                </a:moveTo>
                <a:cubicBezTo>
                  <a:pt x="498" y="227"/>
                  <a:pt x="497" y="228"/>
                  <a:pt x="495" y="229"/>
                </a:cubicBezTo>
                <a:cubicBezTo>
                  <a:pt x="494" y="227"/>
                  <a:pt x="493" y="226"/>
                  <a:pt x="491" y="225"/>
                </a:cubicBezTo>
                <a:cubicBezTo>
                  <a:pt x="491" y="224"/>
                  <a:pt x="490" y="224"/>
                  <a:pt x="489" y="223"/>
                </a:cubicBezTo>
                <a:cubicBezTo>
                  <a:pt x="491" y="222"/>
                  <a:pt x="492" y="221"/>
                  <a:pt x="493" y="220"/>
                </a:cubicBezTo>
                <a:cubicBezTo>
                  <a:pt x="493" y="220"/>
                  <a:pt x="494" y="220"/>
                  <a:pt x="494" y="220"/>
                </a:cubicBezTo>
                <a:cubicBezTo>
                  <a:pt x="494" y="220"/>
                  <a:pt x="494" y="220"/>
                  <a:pt x="494" y="220"/>
                </a:cubicBezTo>
                <a:cubicBezTo>
                  <a:pt x="495" y="220"/>
                  <a:pt x="496" y="220"/>
                  <a:pt x="496" y="220"/>
                </a:cubicBezTo>
                <a:cubicBezTo>
                  <a:pt x="497" y="220"/>
                  <a:pt x="499" y="220"/>
                  <a:pt x="500" y="219"/>
                </a:cubicBezTo>
                <a:cubicBezTo>
                  <a:pt x="501" y="220"/>
                  <a:pt x="502" y="221"/>
                  <a:pt x="504" y="222"/>
                </a:cubicBezTo>
                <a:cubicBezTo>
                  <a:pt x="502" y="223"/>
                  <a:pt x="501" y="225"/>
                  <a:pt x="500" y="226"/>
                </a:cubicBezTo>
                <a:close/>
                <a:moveTo>
                  <a:pt x="504" y="612"/>
                </a:moveTo>
                <a:cubicBezTo>
                  <a:pt x="504" y="612"/>
                  <a:pt x="505" y="612"/>
                  <a:pt x="506" y="613"/>
                </a:cubicBezTo>
                <a:cubicBezTo>
                  <a:pt x="505" y="613"/>
                  <a:pt x="505" y="613"/>
                  <a:pt x="505" y="613"/>
                </a:cubicBezTo>
                <a:cubicBezTo>
                  <a:pt x="505" y="614"/>
                  <a:pt x="506" y="615"/>
                  <a:pt x="506" y="615"/>
                </a:cubicBezTo>
                <a:cubicBezTo>
                  <a:pt x="505" y="614"/>
                  <a:pt x="505" y="613"/>
                  <a:pt x="504" y="612"/>
                </a:cubicBezTo>
                <a:close/>
                <a:moveTo>
                  <a:pt x="506" y="513"/>
                </a:moveTo>
                <a:cubicBezTo>
                  <a:pt x="506" y="514"/>
                  <a:pt x="507" y="514"/>
                  <a:pt x="507" y="514"/>
                </a:cubicBezTo>
                <a:cubicBezTo>
                  <a:pt x="507" y="514"/>
                  <a:pt x="507" y="514"/>
                  <a:pt x="507" y="514"/>
                </a:cubicBezTo>
                <a:cubicBezTo>
                  <a:pt x="507" y="514"/>
                  <a:pt x="506" y="514"/>
                  <a:pt x="506" y="514"/>
                </a:cubicBezTo>
                <a:cubicBezTo>
                  <a:pt x="506" y="514"/>
                  <a:pt x="506" y="514"/>
                  <a:pt x="506" y="513"/>
                </a:cubicBezTo>
                <a:cubicBezTo>
                  <a:pt x="506" y="513"/>
                  <a:pt x="506" y="513"/>
                  <a:pt x="506" y="513"/>
                </a:cubicBezTo>
                <a:close/>
                <a:moveTo>
                  <a:pt x="508" y="621"/>
                </a:moveTo>
                <a:cubicBezTo>
                  <a:pt x="508" y="621"/>
                  <a:pt x="508" y="621"/>
                  <a:pt x="508" y="621"/>
                </a:cubicBezTo>
                <a:cubicBezTo>
                  <a:pt x="507" y="621"/>
                  <a:pt x="507" y="620"/>
                  <a:pt x="506" y="620"/>
                </a:cubicBezTo>
                <a:cubicBezTo>
                  <a:pt x="506" y="619"/>
                  <a:pt x="506" y="619"/>
                  <a:pt x="506" y="619"/>
                </a:cubicBezTo>
                <a:cubicBezTo>
                  <a:pt x="506" y="618"/>
                  <a:pt x="506" y="617"/>
                  <a:pt x="506" y="616"/>
                </a:cubicBezTo>
                <a:cubicBezTo>
                  <a:pt x="506" y="618"/>
                  <a:pt x="507" y="619"/>
                  <a:pt x="508" y="620"/>
                </a:cubicBezTo>
                <a:cubicBezTo>
                  <a:pt x="508" y="620"/>
                  <a:pt x="508" y="621"/>
                  <a:pt x="508" y="621"/>
                </a:cubicBezTo>
                <a:close/>
                <a:moveTo>
                  <a:pt x="512" y="467"/>
                </a:moveTo>
                <a:cubicBezTo>
                  <a:pt x="512" y="467"/>
                  <a:pt x="512" y="467"/>
                  <a:pt x="512" y="466"/>
                </a:cubicBezTo>
                <a:cubicBezTo>
                  <a:pt x="512" y="467"/>
                  <a:pt x="512" y="467"/>
                  <a:pt x="512" y="467"/>
                </a:cubicBezTo>
                <a:cubicBezTo>
                  <a:pt x="512" y="467"/>
                  <a:pt x="512" y="467"/>
                  <a:pt x="512" y="467"/>
                </a:cubicBezTo>
                <a:close/>
                <a:moveTo>
                  <a:pt x="512" y="373"/>
                </a:moveTo>
                <a:cubicBezTo>
                  <a:pt x="511" y="373"/>
                  <a:pt x="510" y="374"/>
                  <a:pt x="510" y="374"/>
                </a:cubicBezTo>
                <a:cubicBezTo>
                  <a:pt x="510" y="374"/>
                  <a:pt x="509" y="373"/>
                  <a:pt x="509" y="373"/>
                </a:cubicBezTo>
                <a:cubicBezTo>
                  <a:pt x="509" y="373"/>
                  <a:pt x="509" y="373"/>
                  <a:pt x="509" y="373"/>
                </a:cubicBezTo>
                <a:cubicBezTo>
                  <a:pt x="511" y="371"/>
                  <a:pt x="512" y="369"/>
                  <a:pt x="512" y="366"/>
                </a:cubicBezTo>
                <a:cubicBezTo>
                  <a:pt x="512" y="363"/>
                  <a:pt x="511" y="360"/>
                  <a:pt x="509" y="359"/>
                </a:cubicBezTo>
                <a:cubicBezTo>
                  <a:pt x="509" y="358"/>
                  <a:pt x="509" y="358"/>
                  <a:pt x="509" y="357"/>
                </a:cubicBezTo>
                <a:cubicBezTo>
                  <a:pt x="510" y="357"/>
                  <a:pt x="510" y="357"/>
                  <a:pt x="510" y="357"/>
                </a:cubicBezTo>
                <a:cubicBezTo>
                  <a:pt x="510" y="357"/>
                  <a:pt x="511" y="357"/>
                  <a:pt x="511" y="357"/>
                </a:cubicBezTo>
                <a:cubicBezTo>
                  <a:pt x="511" y="357"/>
                  <a:pt x="511" y="358"/>
                  <a:pt x="511" y="358"/>
                </a:cubicBezTo>
                <a:cubicBezTo>
                  <a:pt x="511" y="362"/>
                  <a:pt x="514" y="365"/>
                  <a:pt x="517" y="366"/>
                </a:cubicBezTo>
                <a:cubicBezTo>
                  <a:pt x="515" y="367"/>
                  <a:pt x="513" y="370"/>
                  <a:pt x="512" y="373"/>
                </a:cubicBezTo>
                <a:close/>
                <a:moveTo>
                  <a:pt x="512" y="269"/>
                </a:moveTo>
                <a:cubicBezTo>
                  <a:pt x="512" y="269"/>
                  <a:pt x="512" y="269"/>
                  <a:pt x="512" y="268"/>
                </a:cubicBezTo>
                <a:cubicBezTo>
                  <a:pt x="512" y="268"/>
                  <a:pt x="512" y="268"/>
                  <a:pt x="512" y="268"/>
                </a:cubicBezTo>
                <a:cubicBezTo>
                  <a:pt x="512" y="268"/>
                  <a:pt x="512" y="269"/>
                  <a:pt x="512" y="269"/>
                </a:cubicBezTo>
                <a:close/>
                <a:moveTo>
                  <a:pt x="513" y="308"/>
                </a:moveTo>
                <a:cubicBezTo>
                  <a:pt x="513" y="308"/>
                  <a:pt x="513" y="308"/>
                  <a:pt x="513" y="308"/>
                </a:cubicBezTo>
                <a:cubicBezTo>
                  <a:pt x="513" y="308"/>
                  <a:pt x="513" y="308"/>
                  <a:pt x="512" y="308"/>
                </a:cubicBezTo>
                <a:cubicBezTo>
                  <a:pt x="512" y="308"/>
                  <a:pt x="513" y="308"/>
                  <a:pt x="513" y="308"/>
                </a:cubicBezTo>
                <a:close/>
                <a:moveTo>
                  <a:pt x="512" y="134"/>
                </a:moveTo>
                <a:cubicBezTo>
                  <a:pt x="512" y="134"/>
                  <a:pt x="512" y="134"/>
                  <a:pt x="512" y="134"/>
                </a:cubicBezTo>
                <a:cubicBezTo>
                  <a:pt x="514" y="132"/>
                  <a:pt x="516" y="130"/>
                  <a:pt x="516" y="127"/>
                </a:cubicBezTo>
                <a:cubicBezTo>
                  <a:pt x="516" y="126"/>
                  <a:pt x="516" y="126"/>
                  <a:pt x="516" y="126"/>
                </a:cubicBezTo>
                <a:cubicBezTo>
                  <a:pt x="517" y="127"/>
                  <a:pt x="518" y="128"/>
                  <a:pt x="519" y="128"/>
                </a:cubicBezTo>
                <a:cubicBezTo>
                  <a:pt x="519" y="129"/>
                  <a:pt x="520" y="129"/>
                  <a:pt x="520" y="130"/>
                </a:cubicBezTo>
                <a:cubicBezTo>
                  <a:pt x="517" y="130"/>
                  <a:pt x="514" y="132"/>
                  <a:pt x="512" y="134"/>
                </a:cubicBezTo>
                <a:close/>
                <a:moveTo>
                  <a:pt x="517" y="97"/>
                </a:moveTo>
                <a:cubicBezTo>
                  <a:pt x="519" y="96"/>
                  <a:pt x="520" y="94"/>
                  <a:pt x="521" y="92"/>
                </a:cubicBezTo>
                <a:cubicBezTo>
                  <a:pt x="522" y="94"/>
                  <a:pt x="525" y="96"/>
                  <a:pt x="528" y="96"/>
                </a:cubicBezTo>
                <a:cubicBezTo>
                  <a:pt x="528" y="96"/>
                  <a:pt x="528" y="96"/>
                  <a:pt x="528" y="96"/>
                </a:cubicBezTo>
                <a:cubicBezTo>
                  <a:pt x="527" y="97"/>
                  <a:pt x="526" y="98"/>
                  <a:pt x="525" y="99"/>
                </a:cubicBezTo>
                <a:cubicBezTo>
                  <a:pt x="525" y="99"/>
                  <a:pt x="525" y="99"/>
                  <a:pt x="525" y="99"/>
                </a:cubicBezTo>
                <a:cubicBezTo>
                  <a:pt x="523" y="99"/>
                  <a:pt x="522" y="100"/>
                  <a:pt x="521" y="101"/>
                </a:cubicBezTo>
                <a:cubicBezTo>
                  <a:pt x="520" y="99"/>
                  <a:pt x="519" y="98"/>
                  <a:pt x="517" y="97"/>
                </a:cubicBezTo>
                <a:close/>
                <a:moveTo>
                  <a:pt x="529" y="602"/>
                </a:moveTo>
                <a:cubicBezTo>
                  <a:pt x="528" y="599"/>
                  <a:pt x="525" y="597"/>
                  <a:pt x="522" y="596"/>
                </a:cubicBezTo>
                <a:cubicBezTo>
                  <a:pt x="524" y="595"/>
                  <a:pt x="525" y="594"/>
                  <a:pt x="526" y="593"/>
                </a:cubicBezTo>
                <a:cubicBezTo>
                  <a:pt x="526" y="593"/>
                  <a:pt x="526" y="593"/>
                  <a:pt x="526" y="593"/>
                </a:cubicBezTo>
                <a:cubicBezTo>
                  <a:pt x="526" y="593"/>
                  <a:pt x="526" y="593"/>
                  <a:pt x="527" y="593"/>
                </a:cubicBezTo>
                <a:cubicBezTo>
                  <a:pt x="526" y="593"/>
                  <a:pt x="526" y="594"/>
                  <a:pt x="526" y="594"/>
                </a:cubicBezTo>
                <a:cubicBezTo>
                  <a:pt x="526" y="597"/>
                  <a:pt x="528" y="600"/>
                  <a:pt x="530" y="602"/>
                </a:cubicBezTo>
                <a:cubicBezTo>
                  <a:pt x="530" y="602"/>
                  <a:pt x="530" y="602"/>
                  <a:pt x="530" y="602"/>
                </a:cubicBezTo>
                <a:cubicBezTo>
                  <a:pt x="530" y="602"/>
                  <a:pt x="529" y="602"/>
                  <a:pt x="529" y="602"/>
                </a:cubicBezTo>
                <a:close/>
                <a:moveTo>
                  <a:pt x="533" y="464"/>
                </a:moveTo>
                <a:cubicBezTo>
                  <a:pt x="533" y="463"/>
                  <a:pt x="533" y="463"/>
                  <a:pt x="533" y="463"/>
                </a:cubicBezTo>
                <a:cubicBezTo>
                  <a:pt x="533" y="463"/>
                  <a:pt x="533" y="463"/>
                  <a:pt x="533" y="463"/>
                </a:cubicBezTo>
                <a:cubicBezTo>
                  <a:pt x="533" y="463"/>
                  <a:pt x="533" y="463"/>
                  <a:pt x="533" y="464"/>
                </a:cubicBezTo>
                <a:close/>
                <a:moveTo>
                  <a:pt x="535" y="616"/>
                </a:moveTo>
                <a:cubicBezTo>
                  <a:pt x="534" y="616"/>
                  <a:pt x="534" y="616"/>
                  <a:pt x="534" y="616"/>
                </a:cubicBezTo>
                <a:cubicBezTo>
                  <a:pt x="534" y="616"/>
                  <a:pt x="535" y="615"/>
                  <a:pt x="535" y="615"/>
                </a:cubicBezTo>
                <a:cubicBezTo>
                  <a:pt x="535" y="615"/>
                  <a:pt x="535" y="616"/>
                  <a:pt x="535" y="616"/>
                </a:cubicBezTo>
                <a:cubicBezTo>
                  <a:pt x="535" y="616"/>
                  <a:pt x="535" y="616"/>
                  <a:pt x="535" y="616"/>
                </a:cubicBezTo>
                <a:close/>
                <a:moveTo>
                  <a:pt x="533" y="421"/>
                </a:moveTo>
                <a:cubicBezTo>
                  <a:pt x="533" y="421"/>
                  <a:pt x="532" y="420"/>
                  <a:pt x="532" y="420"/>
                </a:cubicBezTo>
                <a:cubicBezTo>
                  <a:pt x="533" y="419"/>
                  <a:pt x="534" y="418"/>
                  <a:pt x="534" y="417"/>
                </a:cubicBezTo>
                <a:cubicBezTo>
                  <a:pt x="534" y="417"/>
                  <a:pt x="535" y="417"/>
                  <a:pt x="535" y="417"/>
                </a:cubicBezTo>
                <a:cubicBezTo>
                  <a:pt x="534" y="418"/>
                  <a:pt x="534" y="420"/>
                  <a:pt x="533" y="421"/>
                </a:cubicBezTo>
                <a:close/>
                <a:moveTo>
                  <a:pt x="536" y="611"/>
                </a:moveTo>
                <a:cubicBezTo>
                  <a:pt x="536" y="610"/>
                  <a:pt x="536" y="610"/>
                  <a:pt x="536" y="610"/>
                </a:cubicBezTo>
                <a:cubicBezTo>
                  <a:pt x="536" y="609"/>
                  <a:pt x="536" y="609"/>
                  <a:pt x="536" y="608"/>
                </a:cubicBezTo>
                <a:cubicBezTo>
                  <a:pt x="537" y="608"/>
                  <a:pt x="538" y="608"/>
                  <a:pt x="539" y="608"/>
                </a:cubicBezTo>
                <a:cubicBezTo>
                  <a:pt x="538" y="609"/>
                  <a:pt x="537" y="610"/>
                  <a:pt x="536" y="611"/>
                </a:cubicBezTo>
                <a:close/>
                <a:moveTo>
                  <a:pt x="534" y="394"/>
                </a:moveTo>
                <a:cubicBezTo>
                  <a:pt x="533" y="394"/>
                  <a:pt x="533" y="394"/>
                  <a:pt x="532" y="394"/>
                </a:cubicBezTo>
                <a:cubicBezTo>
                  <a:pt x="530" y="394"/>
                  <a:pt x="528" y="394"/>
                  <a:pt x="527" y="396"/>
                </a:cubicBezTo>
                <a:cubicBezTo>
                  <a:pt x="527" y="395"/>
                  <a:pt x="527" y="395"/>
                  <a:pt x="527" y="395"/>
                </a:cubicBezTo>
                <a:cubicBezTo>
                  <a:pt x="529" y="395"/>
                  <a:pt x="530" y="393"/>
                  <a:pt x="531" y="392"/>
                </a:cubicBezTo>
                <a:cubicBezTo>
                  <a:pt x="531" y="392"/>
                  <a:pt x="531" y="392"/>
                  <a:pt x="531" y="392"/>
                </a:cubicBezTo>
                <a:cubicBezTo>
                  <a:pt x="532" y="392"/>
                  <a:pt x="533" y="392"/>
                  <a:pt x="533" y="391"/>
                </a:cubicBezTo>
                <a:cubicBezTo>
                  <a:pt x="534" y="392"/>
                  <a:pt x="535" y="392"/>
                  <a:pt x="536" y="392"/>
                </a:cubicBezTo>
                <a:cubicBezTo>
                  <a:pt x="537" y="392"/>
                  <a:pt x="539" y="391"/>
                  <a:pt x="540" y="391"/>
                </a:cubicBezTo>
                <a:cubicBezTo>
                  <a:pt x="540" y="391"/>
                  <a:pt x="540" y="391"/>
                  <a:pt x="540" y="391"/>
                </a:cubicBezTo>
                <a:cubicBezTo>
                  <a:pt x="538" y="391"/>
                  <a:pt x="536" y="392"/>
                  <a:pt x="534" y="394"/>
                </a:cubicBezTo>
                <a:close/>
                <a:moveTo>
                  <a:pt x="538" y="354"/>
                </a:moveTo>
                <a:cubicBezTo>
                  <a:pt x="538" y="354"/>
                  <a:pt x="538" y="354"/>
                  <a:pt x="538" y="354"/>
                </a:cubicBezTo>
                <a:cubicBezTo>
                  <a:pt x="538" y="353"/>
                  <a:pt x="538" y="353"/>
                  <a:pt x="539" y="353"/>
                </a:cubicBezTo>
                <a:cubicBezTo>
                  <a:pt x="539" y="353"/>
                  <a:pt x="539" y="353"/>
                  <a:pt x="539" y="354"/>
                </a:cubicBezTo>
                <a:cubicBezTo>
                  <a:pt x="538" y="354"/>
                  <a:pt x="538" y="354"/>
                  <a:pt x="538" y="354"/>
                </a:cubicBezTo>
                <a:close/>
                <a:moveTo>
                  <a:pt x="541" y="320"/>
                </a:moveTo>
                <a:cubicBezTo>
                  <a:pt x="541" y="320"/>
                  <a:pt x="541" y="320"/>
                  <a:pt x="541" y="319"/>
                </a:cubicBezTo>
                <a:cubicBezTo>
                  <a:pt x="541" y="319"/>
                  <a:pt x="541" y="319"/>
                  <a:pt x="542" y="319"/>
                </a:cubicBezTo>
                <a:cubicBezTo>
                  <a:pt x="542" y="320"/>
                  <a:pt x="542" y="320"/>
                  <a:pt x="541" y="320"/>
                </a:cubicBezTo>
                <a:close/>
                <a:moveTo>
                  <a:pt x="542" y="255"/>
                </a:moveTo>
                <a:cubicBezTo>
                  <a:pt x="540" y="256"/>
                  <a:pt x="539" y="257"/>
                  <a:pt x="537" y="258"/>
                </a:cubicBezTo>
                <a:cubicBezTo>
                  <a:pt x="537" y="258"/>
                  <a:pt x="537" y="258"/>
                  <a:pt x="537" y="258"/>
                </a:cubicBezTo>
                <a:cubicBezTo>
                  <a:pt x="537" y="258"/>
                  <a:pt x="537" y="258"/>
                  <a:pt x="536" y="258"/>
                </a:cubicBezTo>
                <a:cubicBezTo>
                  <a:pt x="536" y="258"/>
                  <a:pt x="536" y="257"/>
                  <a:pt x="536" y="257"/>
                </a:cubicBezTo>
                <a:cubicBezTo>
                  <a:pt x="536" y="256"/>
                  <a:pt x="536" y="255"/>
                  <a:pt x="536" y="255"/>
                </a:cubicBezTo>
                <a:cubicBezTo>
                  <a:pt x="536" y="254"/>
                  <a:pt x="536" y="254"/>
                  <a:pt x="536" y="253"/>
                </a:cubicBezTo>
                <a:cubicBezTo>
                  <a:pt x="536" y="253"/>
                  <a:pt x="537" y="253"/>
                  <a:pt x="537" y="253"/>
                </a:cubicBezTo>
                <a:cubicBezTo>
                  <a:pt x="539" y="253"/>
                  <a:pt x="540" y="253"/>
                  <a:pt x="541" y="253"/>
                </a:cubicBezTo>
                <a:cubicBezTo>
                  <a:pt x="542" y="253"/>
                  <a:pt x="543" y="253"/>
                  <a:pt x="544" y="253"/>
                </a:cubicBezTo>
                <a:cubicBezTo>
                  <a:pt x="544" y="253"/>
                  <a:pt x="544" y="253"/>
                  <a:pt x="545" y="253"/>
                </a:cubicBezTo>
                <a:cubicBezTo>
                  <a:pt x="545" y="253"/>
                  <a:pt x="544" y="253"/>
                  <a:pt x="544" y="254"/>
                </a:cubicBezTo>
                <a:cubicBezTo>
                  <a:pt x="544" y="254"/>
                  <a:pt x="543" y="255"/>
                  <a:pt x="542" y="255"/>
                </a:cubicBezTo>
                <a:close/>
                <a:moveTo>
                  <a:pt x="547" y="608"/>
                </a:moveTo>
                <a:cubicBezTo>
                  <a:pt x="547" y="608"/>
                  <a:pt x="546" y="607"/>
                  <a:pt x="545" y="607"/>
                </a:cubicBezTo>
                <a:cubicBezTo>
                  <a:pt x="545" y="607"/>
                  <a:pt x="546" y="606"/>
                  <a:pt x="547" y="606"/>
                </a:cubicBezTo>
                <a:cubicBezTo>
                  <a:pt x="547" y="606"/>
                  <a:pt x="547" y="606"/>
                  <a:pt x="548" y="606"/>
                </a:cubicBezTo>
                <a:cubicBezTo>
                  <a:pt x="548" y="607"/>
                  <a:pt x="547" y="607"/>
                  <a:pt x="547" y="608"/>
                </a:cubicBezTo>
                <a:close/>
                <a:moveTo>
                  <a:pt x="549" y="567"/>
                </a:moveTo>
                <a:cubicBezTo>
                  <a:pt x="549" y="567"/>
                  <a:pt x="549" y="567"/>
                  <a:pt x="549" y="567"/>
                </a:cubicBezTo>
                <a:cubicBezTo>
                  <a:pt x="549" y="567"/>
                  <a:pt x="549" y="567"/>
                  <a:pt x="550" y="567"/>
                </a:cubicBezTo>
                <a:cubicBezTo>
                  <a:pt x="549" y="567"/>
                  <a:pt x="549" y="567"/>
                  <a:pt x="549" y="567"/>
                </a:cubicBezTo>
                <a:close/>
                <a:moveTo>
                  <a:pt x="551" y="412"/>
                </a:moveTo>
                <a:cubicBezTo>
                  <a:pt x="551" y="412"/>
                  <a:pt x="550" y="412"/>
                  <a:pt x="550" y="412"/>
                </a:cubicBezTo>
                <a:cubicBezTo>
                  <a:pt x="551" y="411"/>
                  <a:pt x="551" y="410"/>
                  <a:pt x="551" y="409"/>
                </a:cubicBezTo>
                <a:cubicBezTo>
                  <a:pt x="551" y="410"/>
                  <a:pt x="551" y="410"/>
                  <a:pt x="552" y="410"/>
                </a:cubicBezTo>
                <a:cubicBezTo>
                  <a:pt x="551" y="411"/>
                  <a:pt x="551" y="411"/>
                  <a:pt x="551" y="412"/>
                </a:cubicBezTo>
                <a:close/>
                <a:moveTo>
                  <a:pt x="556" y="216"/>
                </a:moveTo>
                <a:cubicBezTo>
                  <a:pt x="554" y="216"/>
                  <a:pt x="553" y="216"/>
                  <a:pt x="552" y="217"/>
                </a:cubicBezTo>
                <a:cubicBezTo>
                  <a:pt x="552" y="214"/>
                  <a:pt x="550" y="212"/>
                  <a:pt x="548" y="211"/>
                </a:cubicBezTo>
                <a:cubicBezTo>
                  <a:pt x="548" y="211"/>
                  <a:pt x="548" y="210"/>
                  <a:pt x="548" y="210"/>
                </a:cubicBezTo>
                <a:cubicBezTo>
                  <a:pt x="548" y="209"/>
                  <a:pt x="548" y="209"/>
                  <a:pt x="548" y="209"/>
                </a:cubicBezTo>
                <a:cubicBezTo>
                  <a:pt x="549" y="209"/>
                  <a:pt x="549" y="209"/>
                  <a:pt x="550" y="209"/>
                </a:cubicBezTo>
                <a:cubicBezTo>
                  <a:pt x="553" y="209"/>
                  <a:pt x="554" y="208"/>
                  <a:pt x="556" y="207"/>
                </a:cubicBezTo>
                <a:cubicBezTo>
                  <a:pt x="556" y="207"/>
                  <a:pt x="557" y="208"/>
                  <a:pt x="558" y="208"/>
                </a:cubicBezTo>
                <a:cubicBezTo>
                  <a:pt x="559" y="208"/>
                  <a:pt x="559" y="208"/>
                  <a:pt x="559" y="208"/>
                </a:cubicBezTo>
                <a:cubicBezTo>
                  <a:pt x="559" y="208"/>
                  <a:pt x="559" y="209"/>
                  <a:pt x="559" y="209"/>
                </a:cubicBezTo>
                <a:cubicBezTo>
                  <a:pt x="559" y="210"/>
                  <a:pt x="559" y="211"/>
                  <a:pt x="559" y="212"/>
                </a:cubicBezTo>
                <a:cubicBezTo>
                  <a:pt x="557" y="212"/>
                  <a:pt x="556" y="214"/>
                  <a:pt x="556" y="216"/>
                </a:cubicBezTo>
                <a:close/>
                <a:moveTo>
                  <a:pt x="562" y="561"/>
                </a:moveTo>
                <a:cubicBezTo>
                  <a:pt x="561" y="561"/>
                  <a:pt x="560" y="561"/>
                  <a:pt x="559" y="562"/>
                </a:cubicBezTo>
                <a:cubicBezTo>
                  <a:pt x="558" y="562"/>
                  <a:pt x="558" y="562"/>
                  <a:pt x="558" y="562"/>
                </a:cubicBezTo>
                <a:cubicBezTo>
                  <a:pt x="559" y="561"/>
                  <a:pt x="559" y="561"/>
                  <a:pt x="560" y="560"/>
                </a:cubicBezTo>
                <a:cubicBezTo>
                  <a:pt x="561" y="560"/>
                  <a:pt x="561" y="560"/>
                  <a:pt x="562" y="560"/>
                </a:cubicBezTo>
                <a:cubicBezTo>
                  <a:pt x="563" y="560"/>
                  <a:pt x="563" y="561"/>
                  <a:pt x="564" y="561"/>
                </a:cubicBezTo>
                <a:cubicBezTo>
                  <a:pt x="563" y="561"/>
                  <a:pt x="563" y="561"/>
                  <a:pt x="562" y="561"/>
                </a:cubicBezTo>
                <a:close/>
                <a:moveTo>
                  <a:pt x="564" y="302"/>
                </a:moveTo>
                <a:cubicBezTo>
                  <a:pt x="562" y="303"/>
                  <a:pt x="561" y="305"/>
                  <a:pt x="561" y="307"/>
                </a:cubicBezTo>
                <a:cubicBezTo>
                  <a:pt x="561" y="307"/>
                  <a:pt x="560" y="307"/>
                  <a:pt x="560" y="307"/>
                </a:cubicBezTo>
                <a:cubicBezTo>
                  <a:pt x="560" y="307"/>
                  <a:pt x="560" y="307"/>
                  <a:pt x="560" y="306"/>
                </a:cubicBezTo>
                <a:cubicBezTo>
                  <a:pt x="560" y="304"/>
                  <a:pt x="559" y="302"/>
                  <a:pt x="557" y="300"/>
                </a:cubicBezTo>
                <a:cubicBezTo>
                  <a:pt x="559" y="299"/>
                  <a:pt x="559" y="298"/>
                  <a:pt x="560" y="297"/>
                </a:cubicBezTo>
                <a:cubicBezTo>
                  <a:pt x="561" y="297"/>
                  <a:pt x="562" y="297"/>
                  <a:pt x="562" y="297"/>
                </a:cubicBezTo>
                <a:cubicBezTo>
                  <a:pt x="563" y="298"/>
                  <a:pt x="563" y="300"/>
                  <a:pt x="564" y="301"/>
                </a:cubicBezTo>
                <a:cubicBezTo>
                  <a:pt x="564" y="301"/>
                  <a:pt x="564" y="301"/>
                  <a:pt x="564" y="302"/>
                </a:cubicBezTo>
                <a:close/>
                <a:moveTo>
                  <a:pt x="563" y="124"/>
                </a:moveTo>
                <a:cubicBezTo>
                  <a:pt x="563" y="124"/>
                  <a:pt x="563" y="124"/>
                  <a:pt x="563" y="124"/>
                </a:cubicBezTo>
                <a:cubicBezTo>
                  <a:pt x="562" y="124"/>
                  <a:pt x="562" y="125"/>
                  <a:pt x="561" y="125"/>
                </a:cubicBezTo>
                <a:cubicBezTo>
                  <a:pt x="560" y="125"/>
                  <a:pt x="559" y="125"/>
                  <a:pt x="557" y="125"/>
                </a:cubicBezTo>
                <a:cubicBezTo>
                  <a:pt x="557" y="125"/>
                  <a:pt x="556" y="125"/>
                  <a:pt x="555" y="125"/>
                </a:cubicBezTo>
                <a:cubicBezTo>
                  <a:pt x="555" y="125"/>
                  <a:pt x="555" y="125"/>
                  <a:pt x="554" y="124"/>
                </a:cubicBezTo>
                <a:cubicBezTo>
                  <a:pt x="558" y="123"/>
                  <a:pt x="561" y="120"/>
                  <a:pt x="561" y="116"/>
                </a:cubicBezTo>
                <a:cubicBezTo>
                  <a:pt x="561" y="116"/>
                  <a:pt x="561" y="116"/>
                  <a:pt x="561" y="115"/>
                </a:cubicBezTo>
                <a:cubicBezTo>
                  <a:pt x="561" y="115"/>
                  <a:pt x="562" y="115"/>
                  <a:pt x="563" y="114"/>
                </a:cubicBezTo>
                <a:cubicBezTo>
                  <a:pt x="564" y="117"/>
                  <a:pt x="566" y="119"/>
                  <a:pt x="569" y="120"/>
                </a:cubicBezTo>
                <a:cubicBezTo>
                  <a:pt x="566" y="120"/>
                  <a:pt x="565" y="122"/>
                  <a:pt x="563" y="124"/>
                </a:cubicBezTo>
                <a:close/>
                <a:moveTo>
                  <a:pt x="566" y="255"/>
                </a:moveTo>
                <a:cubicBezTo>
                  <a:pt x="566" y="255"/>
                  <a:pt x="566" y="255"/>
                  <a:pt x="566" y="255"/>
                </a:cubicBezTo>
                <a:cubicBezTo>
                  <a:pt x="566" y="255"/>
                  <a:pt x="566" y="255"/>
                  <a:pt x="566" y="255"/>
                </a:cubicBezTo>
                <a:cubicBezTo>
                  <a:pt x="566" y="255"/>
                  <a:pt x="566" y="255"/>
                  <a:pt x="566" y="255"/>
                </a:cubicBezTo>
                <a:close/>
                <a:moveTo>
                  <a:pt x="566" y="583"/>
                </a:moveTo>
                <a:cubicBezTo>
                  <a:pt x="566" y="582"/>
                  <a:pt x="566" y="581"/>
                  <a:pt x="565" y="581"/>
                </a:cubicBezTo>
                <a:cubicBezTo>
                  <a:pt x="566" y="580"/>
                  <a:pt x="567" y="580"/>
                  <a:pt x="567" y="579"/>
                </a:cubicBezTo>
                <a:cubicBezTo>
                  <a:pt x="568" y="579"/>
                  <a:pt x="568" y="580"/>
                  <a:pt x="568" y="581"/>
                </a:cubicBezTo>
                <a:cubicBezTo>
                  <a:pt x="567" y="581"/>
                  <a:pt x="566" y="582"/>
                  <a:pt x="566" y="583"/>
                </a:cubicBezTo>
                <a:close/>
                <a:moveTo>
                  <a:pt x="570" y="508"/>
                </a:moveTo>
                <a:cubicBezTo>
                  <a:pt x="570" y="505"/>
                  <a:pt x="569" y="503"/>
                  <a:pt x="566" y="501"/>
                </a:cubicBezTo>
                <a:cubicBezTo>
                  <a:pt x="567" y="501"/>
                  <a:pt x="568" y="500"/>
                  <a:pt x="568" y="500"/>
                </a:cubicBezTo>
                <a:cubicBezTo>
                  <a:pt x="569" y="500"/>
                  <a:pt x="569" y="500"/>
                  <a:pt x="569" y="500"/>
                </a:cubicBezTo>
                <a:cubicBezTo>
                  <a:pt x="570" y="501"/>
                  <a:pt x="570" y="501"/>
                  <a:pt x="571" y="502"/>
                </a:cubicBezTo>
                <a:cubicBezTo>
                  <a:pt x="571" y="503"/>
                  <a:pt x="571" y="504"/>
                  <a:pt x="571" y="505"/>
                </a:cubicBezTo>
                <a:cubicBezTo>
                  <a:pt x="571" y="506"/>
                  <a:pt x="571" y="507"/>
                  <a:pt x="571" y="508"/>
                </a:cubicBezTo>
                <a:cubicBezTo>
                  <a:pt x="571" y="508"/>
                  <a:pt x="571" y="508"/>
                  <a:pt x="570" y="508"/>
                </a:cubicBezTo>
                <a:close/>
                <a:moveTo>
                  <a:pt x="570" y="242"/>
                </a:moveTo>
                <a:cubicBezTo>
                  <a:pt x="570" y="241"/>
                  <a:pt x="569" y="240"/>
                  <a:pt x="568" y="239"/>
                </a:cubicBezTo>
                <a:cubicBezTo>
                  <a:pt x="568" y="238"/>
                  <a:pt x="568" y="238"/>
                  <a:pt x="569" y="237"/>
                </a:cubicBezTo>
                <a:cubicBezTo>
                  <a:pt x="569" y="237"/>
                  <a:pt x="569" y="237"/>
                  <a:pt x="569" y="237"/>
                </a:cubicBezTo>
                <a:cubicBezTo>
                  <a:pt x="570" y="238"/>
                  <a:pt x="571" y="238"/>
                  <a:pt x="572" y="239"/>
                </a:cubicBezTo>
                <a:cubicBezTo>
                  <a:pt x="572" y="239"/>
                  <a:pt x="571" y="240"/>
                  <a:pt x="571" y="240"/>
                </a:cubicBezTo>
                <a:cubicBezTo>
                  <a:pt x="571" y="240"/>
                  <a:pt x="572" y="241"/>
                  <a:pt x="572" y="241"/>
                </a:cubicBezTo>
                <a:cubicBezTo>
                  <a:pt x="571" y="241"/>
                  <a:pt x="571" y="241"/>
                  <a:pt x="570" y="242"/>
                </a:cubicBezTo>
                <a:close/>
                <a:moveTo>
                  <a:pt x="581" y="263"/>
                </a:moveTo>
                <a:cubicBezTo>
                  <a:pt x="581" y="263"/>
                  <a:pt x="581" y="262"/>
                  <a:pt x="581" y="262"/>
                </a:cubicBezTo>
                <a:cubicBezTo>
                  <a:pt x="581" y="262"/>
                  <a:pt x="582" y="262"/>
                  <a:pt x="582" y="262"/>
                </a:cubicBezTo>
                <a:cubicBezTo>
                  <a:pt x="582" y="262"/>
                  <a:pt x="582" y="263"/>
                  <a:pt x="581" y="263"/>
                </a:cubicBezTo>
                <a:close/>
                <a:moveTo>
                  <a:pt x="583" y="463"/>
                </a:moveTo>
                <a:cubicBezTo>
                  <a:pt x="583" y="463"/>
                  <a:pt x="583" y="463"/>
                  <a:pt x="583" y="462"/>
                </a:cubicBezTo>
                <a:cubicBezTo>
                  <a:pt x="583" y="462"/>
                  <a:pt x="583" y="462"/>
                  <a:pt x="583" y="462"/>
                </a:cubicBezTo>
                <a:cubicBezTo>
                  <a:pt x="584" y="464"/>
                  <a:pt x="586" y="465"/>
                  <a:pt x="588" y="466"/>
                </a:cubicBezTo>
                <a:cubicBezTo>
                  <a:pt x="587" y="466"/>
                  <a:pt x="587" y="466"/>
                  <a:pt x="586" y="466"/>
                </a:cubicBezTo>
                <a:cubicBezTo>
                  <a:pt x="585" y="465"/>
                  <a:pt x="584" y="464"/>
                  <a:pt x="583" y="463"/>
                </a:cubicBezTo>
                <a:close/>
                <a:moveTo>
                  <a:pt x="587" y="539"/>
                </a:moveTo>
                <a:cubicBezTo>
                  <a:pt x="586" y="539"/>
                  <a:pt x="586" y="539"/>
                  <a:pt x="585" y="539"/>
                </a:cubicBezTo>
                <a:cubicBezTo>
                  <a:pt x="586" y="538"/>
                  <a:pt x="587" y="537"/>
                  <a:pt x="587" y="535"/>
                </a:cubicBezTo>
                <a:cubicBezTo>
                  <a:pt x="588" y="535"/>
                  <a:pt x="588" y="534"/>
                  <a:pt x="589" y="533"/>
                </a:cubicBezTo>
                <a:cubicBezTo>
                  <a:pt x="588" y="534"/>
                  <a:pt x="588" y="535"/>
                  <a:pt x="588" y="536"/>
                </a:cubicBezTo>
                <a:cubicBezTo>
                  <a:pt x="588" y="537"/>
                  <a:pt x="588" y="539"/>
                  <a:pt x="589" y="540"/>
                </a:cubicBezTo>
                <a:cubicBezTo>
                  <a:pt x="588" y="539"/>
                  <a:pt x="587" y="539"/>
                  <a:pt x="587" y="539"/>
                </a:cubicBezTo>
                <a:close/>
                <a:moveTo>
                  <a:pt x="589" y="532"/>
                </a:moveTo>
                <a:cubicBezTo>
                  <a:pt x="589" y="531"/>
                  <a:pt x="590" y="530"/>
                  <a:pt x="590" y="529"/>
                </a:cubicBezTo>
                <a:cubicBezTo>
                  <a:pt x="590" y="529"/>
                  <a:pt x="589" y="528"/>
                  <a:pt x="589" y="528"/>
                </a:cubicBezTo>
                <a:cubicBezTo>
                  <a:pt x="590" y="528"/>
                  <a:pt x="590" y="529"/>
                  <a:pt x="591" y="529"/>
                </a:cubicBezTo>
                <a:cubicBezTo>
                  <a:pt x="590" y="530"/>
                  <a:pt x="590" y="531"/>
                  <a:pt x="589" y="532"/>
                </a:cubicBezTo>
                <a:close/>
                <a:moveTo>
                  <a:pt x="589" y="298"/>
                </a:moveTo>
                <a:cubicBezTo>
                  <a:pt x="589" y="298"/>
                  <a:pt x="590" y="298"/>
                  <a:pt x="590" y="298"/>
                </a:cubicBezTo>
                <a:cubicBezTo>
                  <a:pt x="590" y="299"/>
                  <a:pt x="590" y="300"/>
                  <a:pt x="591" y="301"/>
                </a:cubicBezTo>
                <a:cubicBezTo>
                  <a:pt x="591" y="302"/>
                  <a:pt x="591" y="302"/>
                  <a:pt x="591" y="303"/>
                </a:cubicBezTo>
                <a:cubicBezTo>
                  <a:pt x="591" y="302"/>
                  <a:pt x="590" y="302"/>
                  <a:pt x="590" y="301"/>
                </a:cubicBezTo>
                <a:cubicBezTo>
                  <a:pt x="590" y="300"/>
                  <a:pt x="590" y="299"/>
                  <a:pt x="589" y="298"/>
                </a:cubicBezTo>
                <a:close/>
                <a:moveTo>
                  <a:pt x="593" y="310"/>
                </a:moveTo>
                <a:cubicBezTo>
                  <a:pt x="593" y="309"/>
                  <a:pt x="592" y="308"/>
                  <a:pt x="591" y="307"/>
                </a:cubicBezTo>
                <a:cubicBezTo>
                  <a:pt x="591" y="306"/>
                  <a:pt x="591" y="306"/>
                  <a:pt x="591" y="306"/>
                </a:cubicBezTo>
                <a:cubicBezTo>
                  <a:pt x="592" y="307"/>
                  <a:pt x="593" y="309"/>
                  <a:pt x="594" y="309"/>
                </a:cubicBezTo>
                <a:cubicBezTo>
                  <a:pt x="594" y="310"/>
                  <a:pt x="594" y="310"/>
                  <a:pt x="593" y="310"/>
                </a:cubicBezTo>
                <a:close/>
                <a:moveTo>
                  <a:pt x="590" y="216"/>
                </a:moveTo>
                <a:cubicBezTo>
                  <a:pt x="591" y="215"/>
                  <a:pt x="593" y="214"/>
                  <a:pt x="594" y="213"/>
                </a:cubicBezTo>
                <a:cubicBezTo>
                  <a:pt x="595" y="214"/>
                  <a:pt x="596" y="215"/>
                  <a:pt x="598" y="215"/>
                </a:cubicBezTo>
                <a:cubicBezTo>
                  <a:pt x="598" y="216"/>
                  <a:pt x="598" y="217"/>
                  <a:pt x="598" y="217"/>
                </a:cubicBezTo>
                <a:cubicBezTo>
                  <a:pt x="598" y="220"/>
                  <a:pt x="599" y="223"/>
                  <a:pt x="601" y="225"/>
                </a:cubicBezTo>
                <a:cubicBezTo>
                  <a:pt x="601" y="225"/>
                  <a:pt x="600" y="225"/>
                  <a:pt x="599" y="226"/>
                </a:cubicBezTo>
                <a:cubicBezTo>
                  <a:pt x="599" y="220"/>
                  <a:pt x="595" y="216"/>
                  <a:pt x="590" y="216"/>
                </a:cubicBezTo>
                <a:close/>
                <a:moveTo>
                  <a:pt x="600" y="398"/>
                </a:moveTo>
                <a:cubicBezTo>
                  <a:pt x="600" y="397"/>
                  <a:pt x="599" y="397"/>
                  <a:pt x="598" y="397"/>
                </a:cubicBezTo>
                <a:cubicBezTo>
                  <a:pt x="598" y="397"/>
                  <a:pt x="598" y="397"/>
                  <a:pt x="598" y="397"/>
                </a:cubicBezTo>
                <a:cubicBezTo>
                  <a:pt x="598" y="397"/>
                  <a:pt x="598" y="397"/>
                  <a:pt x="598" y="397"/>
                </a:cubicBezTo>
                <a:cubicBezTo>
                  <a:pt x="598" y="396"/>
                  <a:pt x="598" y="396"/>
                  <a:pt x="599" y="396"/>
                </a:cubicBezTo>
                <a:cubicBezTo>
                  <a:pt x="599" y="396"/>
                  <a:pt x="600" y="396"/>
                  <a:pt x="601" y="396"/>
                </a:cubicBezTo>
                <a:cubicBezTo>
                  <a:pt x="601" y="396"/>
                  <a:pt x="602" y="396"/>
                  <a:pt x="602" y="396"/>
                </a:cubicBezTo>
                <a:cubicBezTo>
                  <a:pt x="601" y="396"/>
                  <a:pt x="601" y="397"/>
                  <a:pt x="600" y="398"/>
                </a:cubicBezTo>
                <a:close/>
                <a:moveTo>
                  <a:pt x="601" y="177"/>
                </a:moveTo>
                <a:cubicBezTo>
                  <a:pt x="600" y="177"/>
                  <a:pt x="599" y="177"/>
                  <a:pt x="598" y="177"/>
                </a:cubicBezTo>
                <a:cubicBezTo>
                  <a:pt x="595" y="177"/>
                  <a:pt x="593" y="178"/>
                  <a:pt x="591" y="180"/>
                </a:cubicBezTo>
                <a:cubicBezTo>
                  <a:pt x="589" y="178"/>
                  <a:pt x="587" y="177"/>
                  <a:pt x="584" y="177"/>
                </a:cubicBezTo>
                <a:cubicBezTo>
                  <a:pt x="581" y="177"/>
                  <a:pt x="579" y="179"/>
                  <a:pt x="577" y="181"/>
                </a:cubicBezTo>
                <a:cubicBezTo>
                  <a:pt x="576" y="180"/>
                  <a:pt x="575" y="179"/>
                  <a:pt x="573" y="178"/>
                </a:cubicBezTo>
                <a:cubicBezTo>
                  <a:pt x="574" y="177"/>
                  <a:pt x="574" y="176"/>
                  <a:pt x="574" y="174"/>
                </a:cubicBezTo>
                <a:cubicBezTo>
                  <a:pt x="574" y="174"/>
                  <a:pt x="574" y="174"/>
                  <a:pt x="574" y="174"/>
                </a:cubicBezTo>
                <a:cubicBezTo>
                  <a:pt x="576" y="173"/>
                  <a:pt x="577" y="171"/>
                  <a:pt x="578" y="168"/>
                </a:cubicBezTo>
                <a:cubicBezTo>
                  <a:pt x="579" y="168"/>
                  <a:pt x="580" y="167"/>
                  <a:pt x="580" y="166"/>
                </a:cubicBezTo>
                <a:cubicBezTo>
                  <a:pt x="581" y="166"/>
                  <a:pt x="581" y="166"/>
                  <a:pt x="581" y="166"/>
                </a:cubicBezTo>
                <a:cubicBezTo>
                  <a:pt x="582" y="166"/>
                  <a:pt x="583" y="166"/>
                  <a:pt x="584" y="165"/>
                </a:cubicBezTo>
                <a:cubicBezTo>
                  <a:pt x="583" y="166"/>
                  <a:pt x="582" y="168"/>
                  <a:pt x="582" y="170"/>
                </a:cubicBezTo>
                <a:cubicBezTo>
                  <a:pt x="582" y="174"/>
                  <a:pt x="586" y="177"/>
                  <a:pt x="590" y="177"/>
                </a:cubicBezTo>
                <a:cubicBezTo>
                  <a:pt x="594" y="177"/>
                  <a:pt x="597" y="174"/>
                  <a:pt x="597" y="170"/>
                </a:cubicBezTo>
                <a:cubicBezTo>
                  <a:pt x="597" y="169"/>
                  <a:pt x="597" y="169"/>
                  <a:pt x="597" y="169"/>
                </a:cubicBezTo>
                <a:cubicBezTo>
                  <a:pt x="597" y="169"/>
                  <a:pt x="597" y="170"/>
                  <a:pt x="598" y="170"/>
                </a:cubicBezTo>
                <a:cubicBezTo>
                  <a:pt x="599" y="173"/>
                  <a:pt x="600" y="174"/>
                  <a:pt x="603" y="176"/>
                </a:cubicBezTo>
                <a:cubicBezTo>
                  <a:pt x="602" y="176"/>
                  <a:pt x="602" y="177"/>
                  <a:pt x="601" y="177"/>
                </a:cubicBezTo>
                <a:close/>
                <a:moveTo>
                  <a:pt x="633" y="163"/>
                </a:moveTo>
                <a:cubicBezTo>
                  <a:pt x="634" y="164"/>
                  <a:pt x="635" y="164"/>
                  <a:pt x="636" y="165"/>
                </a:cubicBezTo>
                <a:cubicBezTo>
                  <a:pt x="635" y="165"/>
                  <a:pt x="635" y="166"/>
                  <a:pt x="635" y="166"/>
                </a:cubicBezTo>
                <a:cubicBezTo>
                  <a:pt x="634" y="165"/>
                  <a:pt x="634" y="164"/>
                  <a:pt x="633" y="163"/>
                </a:cubicBezTo>
                <a:cubicBezTo>
                  <a:pt x="633" y="163"/>
                  <a:pt x="633" y="163"/>
                  <a:pt x="633" y="163"/>
                </a:cubicBezTo>
                <a:close/>
                <a:moveTo>
                  <a:pt x="619" y="356"/>
                </a:moveTo>
                <a:cubicBezTo>
                  <a:pt x="618" y="354"/>
                  <a:pt x="615" y="352"/>
                  <a:pt x="613" y="351"/>
                </a:cubicBezTo>
                <a:cubicBezTo>
                  <a:pt x="613" y="351"/>
                  <a:pt x="613" y="350"/>
                  <a:pt x="613" y="350"/>
                </a:cubicBezTo>
                <a:cubicBezTo>
                  <a:pt x="613" y="349"/>
                  <a:pt x="613" y="348"/>
                  <a:pt x="614" y="347"/>
                </a:cubicBezTo>
                <a:cubicBezTo>
                  <a:pt x="615" y="348"/>
                  <a:pt x="616" y="348"/>
                  <a:pt x="618" y="348"/>
                </a:cubicBezTo>
                <a:cubicBezTo>
                  <a:pt x="619" y="348"/>
                  <a:pt x="620" y="348"/>
                  <a:pt x="621" y="347"/>
                </a:cubicBezTo>
                <a:cubicBezTo>
                  <a:pt x="621" y="348"/>
                  <a:pt x="621" y="349"/>
                  <a:pt x="621" y="349"/>
                </a:cubicBezTo>
                <a:cubicBezTo>
                  <a:pt x="621" y="350"/>
                  <a:pt x="621" y="351"/>
                  <a:pt x="622" y="352"/>
                </a:cubicBezTo>
                <a:cubicBezTo>
                  <a:pt x="620" y="353"/>
                  <a:pt x="619" y="354"/>
                  <a:pt x="619" y="356"/>
                </a:cubicBezTo>
                <a:close/>
                <a:moveTo>
                  <a:pt x="621" y="303"/>
                </a:moveTo>
                <a:cubicBezTo>
                  <a:pt x="621" y="303"/>
                  <a:pt x="621" y="303"/>
                  <a:pt x="621" y="303"/>
                </a:cubicBezTo>
                <a:cubicBezTo>
                  <a:pt x="621" y="303"/>
                  <a:pt x="621" y="303"/>
                  <a:pt x="621" y="304"/>
                </a:cubicBezTo>
                <a:cubicBezTo>
                  <a:pt x="621" y="304"/>
                  <a:pt x="621" y="303"/>
                  <a:pt x="621" y="303"/>
                </a:cubicBezTo>
                <a:close/>
                <a:moveTo>
                  <a:pt x="621" y="365"/>
                </a:moveTo>
                <a:cubicBezTo>
                  <a:pt x="621" y="364"/>
                  <a:pt x="621" y="364"/>
                  <a:pt x="621" y="363"/>
                </a:cubicBezTo>
                <a:cubicBezTo>
                  <a:pt x="622" y="364"/>
                  <a:pt x="622" y="364"/>
                  <a:pt x="623" y="364"/>
                </a:cubicBezTo>
                <a:cubicBezTo>
                  <a:pt x="623" y="364"/>
                  <a:pt x="622" y="364"/>
                  <a:pt x="621" y="365"/>
                </a:cubicBezTo>
                <a:close/>
                <a:moveTo>
                  <a:pt x="624" y="460"/>
                </a:moveTo>
                <a:cubicBezTo>
                  <a:pt x="624" y="460"/>
                  <a:pt x="624" y="460"/>
                  <a:pt x="624" y="460"/>
                </a:cubicBezTo>
                <a:cubicBezTo>
                  <a:pt x="624" y="460"/>
                  <a:pt x="624" y="460"/>
                  <a:pt x="624" y="460"/>
                </a:cubicBezTo>
                <a:cubicBezTo>
                  <a:pt x="624" y="460"/>
                  <a:pt x="624" y="460"/>
                  <a:pt x="624" y="460"/>
                </a:cubicBezTo>
                <a:close/>
                <a:moveTo>
                  <a:pt x="626" y="292"/>
                </a:moveTo>
                <a:cubicBezTo>
                  <a:pt x="626" y="292"/>
                  <a:pt x="626" y="291"/>
                  <a:pt x="626" y="290"/>
                </a:cubicBezTo>
                <a:cubicBezTo>
                  <a:pt x="626" y="289"/>
                  <a:pt x="626" y="289"/>
                  <a:pt x="626" y="288"/>
                </a:cubicBezTo>
                <a:cubicBezTo>
                  <a:pt x="626" y="288"/>
                  <a:pt x="627" y="288"/>
                  <a:pt x="628" y="288"/>
                </a:cubicBezTo>
                <a:cubicBezTo>
                  <a:pt x="628" y="288"/>
                  <a:pt x="629" y="288"/>
                  <a:pt x="629" y="288"/>
                </a:cubicBezTo>
                <a:cubicBezTo>
                  <a:pt x="629" y="288"/>
                  <a:pt x="629" y="289"/>
                  <a:pt x="629" y="289"/>
                </a:cubicBezTo>
                <a:cubicBezTo>
                  <a:pt x="628" y="290"/>
                  <a:pt x="627" y="291"/>
                  <a:pt x="626" y="292"/>
                </a:cubicBezTo>
                <a:close/>
                <a:moveTo>
                  <a:pt x="631" y="509"/>
                </a:moveTo>
                <a:cubicBezTo>
                  <a:pt x="631" y="508"/>
                  <a:pt x="631" y="508"/>
                  <a:pt x="631" y="508"/>
                </a:cubicBezTo>
                <a:cubicBezTo>
                  <a:pt x="631" y="508"/>
                  <a:pt x="631" y="508"/>
                  <a:pt x="631" y="508"/>
                </a:cubicBezTo>
                <a:cubicBezTo>
                  <a:pt x="631" y="508"/>
                  <a:pt x="632" y="509"/>
                  <a:pt x="632" y="509"/>
                </a:cubicBezTo>
                <a:cubicBezTo>
                  <a:pt x="631" y="509"/>
                  <a:pt x="631" y="509"/>
                  <a:pt x="631" y="509"/>
                </a:cubicBezTo>
                <a:close/>
                <a:moveTo>
                  <a:pt x="626" y="223"/>
                </a:moveTo>
                <a:cubicBezTo>
                  <a:pt x="626" y="222"/>
                  <a:pt x="626" y="222"/>
                  <a:pt x="626" y="222"/>
                </a:cubicBezTo>
                <a:cubicBezTo>
                  <a:pt x="625" y="220"/>
                  <a:pt x="623" y="218"/>
                  <a:pt x="621" y="217"/>
                </a:cubicBezTo>
                <a:cubicBezTo>
                  <a:pt x="621" y="217"/>
                  <a:pt x="620" y="216"/>
                  <a:pt x="620" y="216"/>
                </a:cubicBezTo>
                <a:cubicBezTo>
                  <a:pt x="620" y="216"/>
                  <a:pt x="620" y="216"/>
                  <a:pt x="620" y="216"/>
                </a:cubicBezTo>
                <a:cubicBezTo>
                  <a:pt x="621" y="215"/>
                  <a:pt x="621" y="215"/>
                  <a:pt x="621" y="214"/>
                </a:cubicBezTo>
                <a:cubicBezTo>
                  <a:pt x="622" y="217"/>
                  <a:pt x="625" y="220"/>
                  <a:pt x="628" y="220"/>
                </a:cubicBezTo>
                <a:cubicBezTo>
                  <a:pt x="631" y="220"/>
                  <a:pt x="634" y="218"/>
                  <a:pt x="635" y="216"/>
                </a:cubicBezTo>
                <a:cubicBezTo>
                  <a:pt x="635" y="219"/>
                  <a:pt x="639" y="222"/>
                  <a:pt x="643" y="222"/>
                </a:cubicBezTo>
                <a:cubicBezTo>
                  <a:pt x="643" y="222"/>
                  <a:pt x="644" y="222"/>
                  <a:pt x="644" y="222"/>
                </a:cubicBezTo>
                <a:cubicBezTo>
                  <a:pt x="643" y="223"/>
                  <a:pt x="642" y="224"/>
                  <a:pt x="641" y="225"/>
                </a:cubicBezTo>
                <a:cubicBezTo>
                  <a:pt x="640" y="224"/>
                  <a:pt x="640" y="223"/>
                  <a:pt x="638" y="222"/>
                </a:cubicBezTo>
                <a:cubicBezTo>
                  <a:pt x="637" y="221"/>
                  <a:pt x="635" y="220"/>
                  <a:pt x="633" y="220"/>
                </a:cubicBezTo>
                <a:cubicBezTo>
                  <a:pt x="630" y="220"/>
                  <a:pt x="628" y="221"/>
                  <a:pt x="626" y="223"/>
                </a:cubicBezTo>
                <a:close/>
                <a:moveTo>
                  <a:pt x="643" y="250"/>
                </a:moveTo>
                <a:cubicBezTo>
                  <a:pt x="642" y="251"/>
                  <a:pt x="642" y="251"/>
                  <a:pt x="642" y="251"/>
                </a:cubicBezTo>
                <a:cubicBezTo>
                  <a:pt x="642" y="250"/>
                  <a:pt x="641" y="250"/>
                  <a:pt x="641" y="250"/>
                </a:cubicBezTo>
                <a:cubicBezTo>
                  <a:pt x="641" y="250"/>
                  <a:pt x="642" y="250"/>
                  <a:pt x="642" y="250"/>
                </a:cubicBezTo>
                <a:cubicBezTo>
                  <a:pt x="642" y="250"/>
                  <a:pt x="642" y="250"/>
                  <a:pt x="643" y="250"/>
                </a:cubicBezTo>
                <a:close/>
                <a:moveTo>
                  <a:pt x="643" y="338"/>
                </a:moveTo>
                <a:cubicBezTo>
                  <a:pt x="643" y="338"/>
                  <a:pt x="642" y="338"/>
                  <a:pt x="642" y="338"/>
                </a:cubicBezTo>
                <a:cubicBezTo>
                  <a:pt x="640" y="337"/>
                  <a:pt x="639" y="335"/>
                  <a:pt x="637" y="335"/>
                </a:cubicBezTo>
                <a:cubicBezTo>
                  <a:pt x="637" y="334"/>
                  <a:pt x="637" y="334"/>
                  <a:pt x="637" y="333"/>
                </a:cubicBezTo>
                <a:cubicBezTo>
                  <a:pt x="637" y="332"/>
                  <a:pt x="636" y="330"/>
                  <a:pt x="636" y="329"/>
                </a:cubicBezTo>
                <a:cubicBezTo>
                  <a:pt x="636" y="329"/>
                  <a:pt x="636" y="328"/>
                  <a:pt x="637" y="327"/>
                </a:cubicBezTo>
                <a:cubicBezTo>
                  <a:pt x="637" y="327"/>
                  <a:pt x="637" y="327"/>
                  <a:pt x="637" y="326"/>
                </a:cubicBezTo>
                <a:cubicBezTo>
                  <a:pt x="638" y="325"/>
                  <a:pt x="639" y="324"/>
                  <a:pt x="640" y="323"/>
                </a:cubicBezTo>
                <a:cubicBezTo>
                  <a:pt x="641" y="323"/>
                  <a:pt x="641" y="323"/>
                  <a:pt x="642" y="322"/>
                </a:cubicBezTo>
                <a:cubicBezTo>
                  <a:pt x="643" y="322"/>
                  <a:pt x="643" y="322"/>
                  <a:pt x="643" y="323"/>
                </a:cubicBezTo>
                <a:cubicBezTo>
                  <a:pt x="642" y="324"/>
                  <a:pt x="642" y="326"/>
                  <a:pt x="642" y="328"/>
                </a:cubicBezTo>
                <a:cubicBezTo>
                  <a:pt x="642" y="330"/>
                  <a:pt x="643" y="333"/>
                  <a:pt x="645" y="335"/>
                </a:cubicBezTo>
                <a:cubicBezTo>
                  <a:pt x="644" y="336"/>
                  <a:pt x="644" y="337"/>
                  <a:pt x="643" y="338"/>
                </a:cubicBezTo>
                <a:close/>
                <a:moveTo>
                  <a:pt x="672" y="351"/>
                </a:moveTo>
                <a:cubicBezTo>
                  <a:pt x="671" y="351"/>
                  <a:pt x="671" y="351"/>
                  <a:pt x="671" y="351"/>
                </a:cubicBezTo>
                <a:cubicBezTo>
                  <a:pt x="671" y="351"/>
                  <a:pt x="671" y="351"/>
                  <a:pt x="671" y="351"/>
                </a:cubicBezTo>
                <a:cubicBezTo>
                  <a:pt x="671" y="351"/>
                  <a:pt x="672" y="351"/>
                  <a:pt x="672" y="351"/>
                </a:cubicBezTo>
                <a:cubicBezTo>
                  <a:pt x="672" y="351"/>
                  <a:pt x="672" y="351"/>
                  <a:pt x="672" y="351"/>
                </a:cubicBezTo>
                <a:close/>
                <a:moveTo>
                  <a:pt x="648" y="269"/>
                </a:moveTo>
                <a:cubicBezTo>
                  <a:pt x="648" y="269"/>
                  <a:pt x="649" y="270"/>
                  <a:pt x="650" y="270"/>
                </a:cubicBezTo>
                <a:cubicBezTo>
                  <a:pt x="656" y="270"/>
                  <a:pt x="661" y="265"/>
                  <a:pt x="661" y="258"/>
                </a:cubicBezTo>
                <a:cubicBezTo>
                  <a:pt x="661" y="258"/>
                  <a:pt x="661" y="257"/>
                  <a:pt x="661" y="257"/>
                </a:cubicBezTo>
                <a:cubicBezTo>
                  <a:pt x="663" y="258"/>
                  <a:pt x="664" y="259"/>
                  <a:pt x="666" y="259"/>
                </a:cubicBezTo>
                <a:cubicBezTo>
                  <a:pt x="667" y="261"/>
                  <a:pt x="669" y="263"/>
                  <a:pt x="671" y="264"/>
                </a:cubicBezTo>
                <a:cubicBezTo>
                  <a:pt x="670" y="265"/>
                  <a:pt x="670" y="265"/>
                  <a:pt x="670" y="266"/>
                </a:cubicBezTo>
                <a:cubicBezTo>
                  <a:pt x="670" y="269"/>
                  <a:pt x="672" y="272"/>
                  <a:pt x="675" y="274"/>
                </a:cubicBezTo>
                <a:cubicBezTo>
                  <a:pt x="674" y="274"/>
                  <a:pt x="674" y="274"/>
                  <a:pt x="674" y="275"/>
                </a:cubicBezTo>
                <a:cubicBezTo>
                  <a:pt x="673" y="275"/>
                  <a:pt x="673" y="274"/>
                  <a:pt x="673" y="274"/>
                </a:cubicBezTo>
                <a:cubicBezTo>
                  <a:pt x="671" y="271"/>
                  <a:pt x="667" y="269"/>
                  <a:pt x="664" y="269"/>
                </a:cubicBezTo>
                <a:cubicBezTo>
                  <a:pt x="663" y="269"/>
                  <a:pt x="662" y="269"/>
                  <a:pt x="661" y="270"/>
                </a:cubicBezTo>
                <a:cubicBezTo>
                  <a:pt x="659" y="269"/>
                  <a:pt x="658" y="268"/>
                  <a:pt x="657" y="268"/>
                </a:cubicBezTo>
                <a:cubicBezTo>
                  <a:pt x="653" y="268"/>
                  <a:pt x="650" y="271"/>
                  <a:pt x="650" y="275"/>
                </a:cubicBezTo>
                <a:cubicBezTo>
                  <a:pt x="649" y="275"/>
                  <a:pt x="649" y="275"/>
                  <a:pt x="649" y="275"/>
                </a:cubicBezTo>
                <a:cubicBezTo>
                  <a:pt x="649" y="273"/>
                  <a:pt x="648" y="272"/>
                  <a:pt x="647" y="271"/>
                </a:cubicBezTo>
                <a:cubicBezTo>
                  <a:pt x="647" y="270"/>
                  <a:pt x="647" y="270"/>
                  <a:pt x="648" y="269"/>
                </a:cubicBezTo>
                <a:close/>
                <a:moveTo>
                  <a:pt x="670" y="329"/>
                </a:moveTo>
                <a:cubicBezTo>
                  <a:pt x="670" y="330"/>
                  <a:pt x="669" y="330"/>
                  <a:pt x="669" y="330"/>
                </a:cubicBezTo>
                <a:cubicBezTo>
                  <a:pt x="669" y="330"/>
                  <a:pt x="669" y="329"/>
                  <a:pt x="668" y="329"/>
                </a:cubicBezTo>
                <a:cubicBezTo>
                  <a:pt x="669" y="329"/>
                  <a:pt x="669" y="329"/>
                  <a:pt x="670" y="329"/>
                </a:cubicBezTo>
                <a:cubicBezTo>
                  <a:pt x="670" y="329"/>
                  <a:pt x="670" y="329"/>
                  <a:pt x="670" y="329"/>
                </a:cubicBezTo>
                <a:close/>
                <a:moveTo>
                  <a:pt x="663" y="324"/>
                </a:moveTo>
                <a:cubicBezTo>
                  <a:pt x="662" y="324"/>
                  <a:pt x="661" y="324"/>
                  <a:pt x="660" y="324"/>
                </a:cubicBezTo>
                <a:cubicBezTo>
                  <a:pt x="660" y="323"/>
                  <a:pt x="660" y="323"/>
                  <a:pt x="660" y="322"/>
                </a:cubicBezTo>
                <a:cubicBezTo>
                  <a:pt x="661" y="322"/>
                  <a:pt x="661" y="322"/>
                  <a:pt x="661" y="322"/>
                </a:cubicBezTo>
                <a:cubicBezTo>
                  <a:pt x="662" y="322"/>
                  <a:pt x="662" y="322"/>
                  <a:pt x="663" y="322"/>
                </a:cubicBezTo>
                <a:cubicBezTo>
                  <a:pt x="663" y="323"/>
                  <a:pt x="663" y="324"/>
                  <a:pt x="663" y="324"/>
                </a:cubicBezTo>
                <a:close/>
                <a:moveTo>
                  <a:pt x="657" y="289"/>
                </a:moveTo>
                <a:cubicBezTo>
                  <a:pt x="655" y="289"/>
                  <a:pt x="653" y="290"/>
                  <a:pt x="652" y="291"/>
                </a:cubicBezTo>
                <a:cubicBezTo>
                  <a:pt x="651" y="291"/>
                  <a:pt x="651" y="291"/>
                  <a:pt x="650" y="290"/>
                </a:cubicBezTo>
                <a:cubicBezTo>
                  <a:pt x="652" y="289"/>
                  <a:pt x="653" y="288"/>
                  <a:pt x="654" y="286"/>
                </a:cubicBezTo>
                <a:cubicBezTo>
                  <a:pt x="655" y="287"/>
                  <a:pt x="656" y="288"/>
                  <a:pt x="657" y="289"/>
                </a:cubicBezTo>
                <a:close/>
                <a:moveTo>
                  <a:pt x="647" y="470"/>
                </a:moveTo>
                <a:cubicBezTo>
                  <a:pt x="646" y="470"/>
                  <a:pt x="646" y="469"/>
                  <a:pt x="645" y="469"/>
                </a:cubicBezTo>
                <a:cubicBezTo>
                  <a:pt x="646" y="469"/>
                  <a:pt x="647" y="469"/>
                  <a:pt x="648" y="468"/>
                </a:cubicBezTo>
                <a:cubicBezTo>
                  <a:pt x="648" y="468"/>
                  <a:pt x="648" y="468"/>
                  <a:pt x="648" y="468"/>
                </a:cubicBezTo>
                <a:cubicBezTo>
                  <a:pt x="647" y="469"/>
                  <a:pt x="647" y="470"/>
                  <a:pt x="647" y="470"/>
                </a:cubicBezTo>
                <a:close/>
                <a:moveTo>
                  <a:pt x="655" y="423"/>
                </a:moveTo>
                <a:cubicBezTo>
                  <a:pt x="655" y="423"/>
                  <a:pt x="655" y="422"/>
                  <a:pt x="655" y="422"/>
                </a:cubicBezTo>
                <a:cubicBezTo>
                  <a:pt x="655" y="422"/>
                  <a:pt x="655" y="423"/>
                  <a:pt x="655" y="423"/>
                </a:cubicBezTo>
                <a:cubicBezTo>
                  <a:pt x="655" y="423"/>
                  <a:pt x="655" y="423"/>
                  <a:pt x="655" y="423"/>
                </a:cubicBezTo>
                <a:close/>
                <a:moveTo>
                  <a:pt x="654" y="417"/>
                </a:moveTo>
                <a:cubicBezTo>
                  <a:pt x="654" y="417"/>
                  <a:pt x="654" y="416"/>
                  <a:pt x="654" y="415"/>
                </a:cubicBezTo>
                <a:cubicBezTo>
                  <a:pt x="652" y="412"/>
                  <a:pt x="650" y="410"/>
                  <a:pt x="647" y="410"/>
                </a:cubicBezTo>
                <a:cubicBezTo>
                  <a:pt x="646" y="410"/>
                  <a:pt x="646" y="409"/>
                  <a:pt x="646" y="409"/>
                </a:cubicBezTo>
                <a:cubicBezTo>
                  <a:pt x="647" y="408"/>
                  <a:pt x="648" y="407"/>
                  <a:pt x="648" y="407"/>
                </a:cubicBezTo>
                <a:cubicBezTo>
                  <a:pt x="649" y="407"/>
                  <a:pt x="650" y="407"/>
                  <a:pt x="651" y="407"/>
                </a:cubicBezTo>
                <a:cubicBezTo>
                  <a:pt x="652" y="407"/>
                  <a:pt x="652" y="407"/>
                  <a:pt x="653" y="407"/>
                </a:cubicBezTo>
                <a:cubicBezTo>
                  <a:pt x="653" y="407"/>
                  <a:pt x="653" y="407"/>
                  <a:pt x="653" y="407"/>
                </a:cubicBezTo>
                <a:cubicBezTo>
                  <a:pt x="654" y="409"/>
                  <a:pt x="656" y="411"/>
                  <a:pt x="659" y="412"/>
                </a:cubicBezTo>
                <a:cubicBezTo>
                  <a:pt x="659" y="412"/>
                  <a:pt x="659" y="412"/>
                  <a:pt x="659" y="412"/>
                </a:cubicBezTo>
                <a:cubicBezTo>
                  <a:pt x="657" y="413"/>
                  <a:pt x="655" y="415"/>
                  <a:pt x="654" y="417"/>
                </a:cubicBezTo>
                <a:close/>
                <a:moveTo>
                  <a:pt x="662" y="383"/>
                </a:moveTo>
                <a:cubicBezTo>
                  <a:pt x="661" y="383"/>
                  <a:pt x="660" y="383"/>
                  <a:pt x="660" y="383"/>
                </a:cubicBezTo>
                <a:cubicBezTo>
                  <a:pt x="659" y="383"/>
                  <a:pt x="659" y="383"/>
                  <a:pt x="658" y="383"/>
                </a:cubicBezTo>
                <a:cubicBezTo>
                  <a:pt x="658" y="382"/>
                  <a:pt x="657" y="381"/>
                  <a:pt x="656" y="381"/>
                </a:cubicBezTo>
                <a:cubicBezTo>
                  <a:pt x="658" y="380"/>
                  <a:pt x="660" y="378"/>
                  <a:pt x="661" y="376"/>
                </a:cubicBezTo>
                <a:cubicBezTo>
                  <a:pt x="662" y="375"/>
                  <a:pt x="663" y="373"/>
                  <a:pt x="664" y="372"/>
                </a:cubicBezTo>
                <a:cubicBezTo>
                  <a:pt x="665" y="375"/>
                  <a:pt x="668" y="377"/>
                  <a:pt x="671" y="377"/>
                </a:cubicBezTo>
                <a:cubicBezTo>
                  <a:pt x="670" y="378"/>
                  <a:pt x="669" y="379"/>
                  <a:pt x="669" y="380"/>
                </a:cubicBezTo>
                <a:cubicBezTo>
                  <a:pt x="669" y="380"/>
                  <a:pt x="668" y="380"/>
                  <a:pt x="668" y="380"/>
                </a:cubicBezTo>
                <a:cubicBezTo>
                  <a:pt x="668" y="380"/>
                  <a:pt x="668" y="380"/>
                  <a:pt x="668" y="380"/>
                </a:cubicBezTo>
                <a:cubicBezTo>
                  <a:pt x="665" y="380"/>
                  <a:pt x="663" y="381"/>
                  <a:pt x="662" y="383"/>
                </a:cubicBezTo>
                <a:close/>
              </a:path>
            </a:pathLst>
          </a:custGeom>
          <a:gradFill>
            <a:gsLst>
              <a:gs pos="0">
                <a:schemeClr val="accent1"/>
              </a:gs>
              <a:gs pos="100000">
                <a:schemeClr val="accent1">
                  <a:lumMod val="75000"/>
                </a:schemeClr>
              </a:gs>
            </a:gsLst>
            <a:lin ang="2700000" scaled="0"/>
          </a:gradFill>
          <a:ln>
            <a:noFill/>
          </a:ln>
        </p:spPr>
        <p:txBody>
          <a:bodyPr rot="0" spcFirstLastPara="0" vertOverflow="overflow" horzOverflow="overflow" vert="horz" wrap="square" lIns="68580" tIns="34290" rIns="68580" bIns="34290" numCol="1" spcCol="0" rtlCol="0" fromWordArt="0" anchor="t" anchorCtr="0" forceAA="0" compatLnSpc="1">
            <a:noAutofit/>
          </a:bodyPr>
          <a:lstStyle/>
          <a:p>
            <a:pPr>
              <a:defRPr/>
            </a:pPr>
            <a:endParaRPr lang="en-US">
              <a:solidFill>
                <a:srgbClr val="000000"/>
              </a:solidFill>
              <a:cs typeface="+mn-ea"/>
              <a:sym typeface="+mn-lt"/>
            </a:endParaRPr>
          </a:p>
        </p:txBody>
      </p:sp>
      <p:grpSp>
        <p:nvGrpSpPr>
          <p:cNvPr id="13" name="Group 12"/>
          <p:cNvGrpSpPr/>
          <p:nvPr/>
        </p:nvGrpSpPr>
        <p:grpSpPr>
          <a:xfrm rot="11219828">
            <a:off x="5783714" y="4127762"/>
            <a:ext cx="5823615" cy="5823615"/>
            <a:chOff x="-2186432" y="-5388948"/>
            <a:chExt cx="7764820" cy="7764820"/>
          </a:xfrm>
        </p:grpSpPr>
        <p:sp>
          <p:nvSpPr>
            <p:cNvPr id="14" name="Oval 13"/>
            <p:cNvSpPr/>
            <p:nvPr/>
          </p:nvSpPr>
          <p:spPr>
            <a:xfrm rot="15288791">
              <a:off x="-2186432" y="-5388948"/>
              <a:ext cx="7764820" cy="7764820"/>
            </a:xfrm>
            <a:prstGeom prst="ellipse">
              <a:avLst/>
            </a:prstGeom>
            <a:noFill/>
            <a:ln w="50800">
              <a:solidFill>
                <a:schemeClr val="bg1">
                  <a:lumMod val="95000"/>
                </a:schemeClr>
              </a:solidFill>
            </a:ln>
          </p:spPr>
          <p:txBody>
            <a:bodyPr vert="horz" wrap="square" lIns="91440" tIns="45720" rIns="91440" bIns="45720" numCol="1" anchor="t" anchorCtr="0" compatLnSpc="1"/>
            <a:lstStyle/>
            <a:p>
              <a:pPr>
                <a:defRPr/>
              </a:pPr>
              <a:endParaRPr lang="en-ID">
                <a:solidFill>
                  <a:srgbClr val="000000"/>
                </a:solidFill>
                <a:cs typeface="+mn-ea"/>
                <a:sym typeface="+mn-lt"/>
              </a:endParaRPr>
            </a:p>
          </p:txBody>
        </p:sp>
        <p:sp>
          <p:nvSpPr>
            <p:cNvPr id="15" name="Oval 14"/>
            <p:cNvSpPr/>
            <p:nvPr/>
          </p:nvSpPr>
          <p:spPr>
            <a:xfrm rot="15288791">
              <a:off x="3071766" y="1406233"/>
              <a:ext cx="959656" cy="959656"/>
            </a:xfrm>
            <a:prstGeom prst="ellipse">
              <a:avLst/>
            </a:prstGeom>
            <a:solidFill>
              <a:schemeClr val="bg1">
                <a:lumMod val="95000"/>
              </a:schemeClr>
            </a:solidFill>
            <a:ln w="603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en-ID">
                <a:solidFill>
                  <a:srgbClr val="FFFFFF"/>
                </a:solidFill>
                <a:cs typeface="+mn-ea"/>
                <a:sym typeface="+mn-lt"/>
              </a:endParaRPr>
            </a:p>
          </p:txBody>
        </p:sp>
      </p:grpSp>
      <p:pic>
        <p:nvPicPr>
          <p:cNvPr id="19" name="图片占位符 18"/>
          <p:cNvPicPr>
            <a:picLocks noGrp="1" noChangeAspect="1"/>
          </p:cNvPicPr>
          <p:nvPr>
            <p:ph type="pic" sz="quarter" idx="10"/>
          </p:nvPr>
        </p:nvPicPr>
        <p:blipFill>
          <a:blip r:embed="rId3" cstate="email"/>
          <a:srcRect/>
          <a:stretch>
            <a:fillRect/>
          </a:stretch>
        </p:blipFill>
        <p:spPr/>
      </p:pic>
      <p:sp>
        <p:nvSpPr>
          <p:cNvPr id="16" name="Freeform 233"/>
          <p:cNvSpPr>
            <a:spLocks noEditPoints="1"/>
          </p:cNvSpPr>
          <p:nvPr/>
        </p:nvSpPr>
        <p:spPr bwMode="auto">
          <a:xfrm rot="10800000" flipH="1" flipV="1">
            <a:off x="2854665" y="3521077"/>
            <a:ext cx="1389957" cy="1394128"/>
          </a:xfrm>
          <a:custGeom>
            <a:avLst/>
            <a:gdLst>
              <a:gd name="T0" fmla="*/ 645 w 686"/>
              <a:gd name="T1" fmla="*/ 186 h 687"/>
              <a:gd name="T2" fmla="*/ 372 w 686"/>
              <a:gd name="T3" fmla="*/ 1 h 687"/>
              <a:gd name="T4" fmla="*/ 51 w 686"/>
              <a:gd name="T5" fmla="*/ 167 h 687"/>
              <a:gd name="T6" fmla="*/ 44 w 686"/>
              <a:gd name="T7" fmla="*/ 507 h 687"/>
              <a:gd name="T8" fmla="*/ 501 w 686"/>
              <a:gd name="T9" fmla="*/ 648 h 687"/>
              <a:gd name="T10" fmla="*/ 10 w 686"/>
              <a:gd name="T11" fmla="*/ 404 h 687"/>
              <a:gd name="T12" fmla="*/ 34 w 686"/>
              <a:gd name="T13" fmla="*/ 410 h 687"/>
              <a:gd name="T14" fmla="*/ 168 w 686"/>
              <a:gd name="T15" fmla="*/ 134 h 687"/>
              <a:gd name="T16" fmla="*/ 137 w 686"/>
              <a:gd name="T17" fmla="*/ 122 h 687"/>
              <a:gd name="T18" fmla="*/ 91 w 686"/>
              <a:gd name="T19" fmla="*/ 118 h 687"/>
              <a:gd name="T20" fmla="*/ 50 w 686"/>
              <a:gd name="T21" fmla="*/ 351 h 687"/>
              <a:gd name="T22" fmla="*/ 67 w 686"/>
              <a:gd name="T23" fmla="*/ 419 h 687"/>
              <a:gd name="T24" fmla="*/ 90 w 686"/>
              <a:gd name="T25" fmla="*/ 560 h 687"/>
              <a:gd name="T26" fmla="*/ 104 w 686"/>
              <a:gd name="T27" fmla="*/ 174 h 687"/>
              <a:gd name="T28" fmla="*/ 120 w 686"/>
              <a:gd name="T29" fmla="*/ 199 h 687"/>
              <a:gd name="T30" fmla="*/ 145 w 686"/>
              <a:gd name="T31" fmla="*/ 209 h 687"/>
              <a:gd name="T32" fmla="*/ 152 w 686"/>
              <a:gd name="T33" fmla="*/ 156 h 687"/>
              <a:gd name="T34" fmla="*/ 182 w 686"/>
              <a:gd name="T35" fmla="*/ 637 h 687"/>
              <a:gd name="T36" fmla="*/ 306 w 686"/>
              <a:gd name="T37" fmla="*/ 18 h 687"/>
              <a:gd name="T38" fmla="*/ 302 w 686"/>
              <a:gd name="T39" fmla="*/ 53 h 687"/>
              <a:gd name="T40" fmla="*/ 274 w 686"/>
              <a:gd name="T41" fmla="*/ 60 h 687"/>
              <a:gd name="T42" fmla="*/ 279 w 686"/>
              <a:gd name="T43" fmla="*/ 197 h 687"/>
              <a:gd name="T44" fmla="*/ 254 w 686"/>
              <a:gd name="T45" fmla="*/ 207 h 687"/>
              <a:gd name="T46" fmla="*/ 221 w 686"/>
              <a:gd name="T47" fmla="*/ 103 h 687"/>
              <a:gd name="T48" fmla="*/ 210 w 686"/>
              <a:gd name="T49" fmla="*/ 116 h 687"/>
              <a:gd name="T50" fmla="*/ 197 w 686"/>
              <a:gd name="T51" fmla="*/ 74 h 687"/>
              <a:gd name="T52" fmla="*/ 210 w 686"/>
              <a:gd name="T53" fmla="*/ 365 h 687"/>
              <a:gd name="T54" fmla="*/ 219 w 686"/>
              <a:gd name="T55" fmla="*/ 50 h 687"/>
              <a:gd name="T56" fmla="*/ 233 w 686"/>
              <a:gd name="T57" fmla="*/ 134 h 687"/>
              <a:gd name="T58" fmla="*/ 239 w 686"/>
              <a:gd name="T59" fmla="*/ 211 h 687"/>
              <a:gd name="T60" fmla="*/ 258 w 686"/>
              <a:gd name="T61" fmla="*/ 628 h 687"/>
              <a:gd name="T62" fmla="*/ 275 w 686"/>
              <a:gd name="T63" fmla="*/ 298 h 687"/>
              <a:gd name="T64" fmla="*/ 296 w 686"/>
              <a:gd name="T65" fmla="*/ 190 h 687"/>
              <a:gd name="T66" fmla="*/ 308 w 686"/>
              <a:gd name="T67" fmla="*/ 443 h 687"/>
              <a:gd name="T68" fmla="*/ 317 w 686"/>
              <a:gd name="T69" fmla="*/ 372 h 687"/>
              <a:gd name="T70" fmla="*/ 444 w 686"/>
              <a:gd name="T71" fmla="*/ 65 h 687"/>
              <a:gd name="T72" fmla="*/ 445 w 686"/>
              <a:gd name="T73" fmla="*/ 242 h 687"/>
              <a:gd name="T74" fmla="*/ 404 w 686"/>
              <a:gd name="T75" fmla="*/ 173 h 687"/>
              <a:gd name="T76" fmla="*/ 390 w 686"/>
              <a:gd name="T77" fmla="*/ 238 h 687"/>
              <a:gd name="T78" fmla="*/ 367 w 686"/>
              <a:gd name="T79" fmla="*/ 108 h 687"/>
              <a:gd name="T80" fmla="*/ 356 w 686"/>
              <a:gd name="T81" fmla="*/ 224 h 687"/>
              <a:gd name="T82" fmla="*/ 345 w 686"/>
              <a:gd name="T83" fmla="*/ 287 h 687"/>
              <a:gd name="T84" fmla="*/ 363 w 686"/>
              <a:gd name="T85" fmla="*/ 600 h 687"/>
              <a:gd name="T86" fmla="*/ 379 w 686"/>
              <a:gd name="T87" fmla="*/ 302 h 687"/>
              <a:gd name="T88" fmla="*/ 384 w 686"/>
              <a:gd name="T89" fmla="*/ 660 h 687"/>
              <a:gd name="T90" fmla="*/ 411 w 686"/>
              <a:gd name="T91" fmla="*/ 233 h 687"/>
              <a:gd name="T92" fmla="*/ 428 w 686"/>
              <a:gd name="T93" fmla="*/ 191 h 687"/>
              <a:gd name="T94" fmla="*/ 454 w 686"/>
              <a:gd name="T95" fmla="*/ 161 h 687"/>
              <a:gd name="T96" fmla="*/ 548 w 686"/>
              <a:gd name="T97" fmla="*/ 104 h 687"/>
              <a:gd name="T98" fmla="*/ 509 w 686"/>
              <a:gd name="T99" fmla="*/ 64 h 687"/>
              <a:gd name="T100" fmla="*/ 465 w 686"/>
              <a:gd name="T101" fmla="*/ 138 h 687"/>
              <a:gd name="T102" fmla="*/ 475 w 686"/>
              <a:gd name="T103" fmla="*/ 221 h 687"/>
              <a:gd name="T104" fmla="*/ 483 w 686"/>
              <a:gd name="T105" fmla="*/ 184 h 687"/>
              <a:gd name="T106" fmla="*/ 500 w 686"/>
              <a:gd name="T107" fmla="*/ 226 h 687"/>
              <a:gd name="T108" fmla="*/ 511 w 686"/>
              <a:gd name="T109" fmla="*/ 358 h 687"/>
              <a:gd name="T110" fmla="*/ 535 w 686"/>
              <a:gd name="T111" fmla="*/ 616 h 687"/>
              <a:gd name="T112" fmla="*/ 545 w 686"/>
              <a:gd name="T113" fmla="*/ 253 h 687"/>
              <a:gd name="T114" fmla="*/ 562 w 686"/>
              <a:gd name="T115" fmla="*/ 297 h 687"/>
              <a:gd name="T116" fmla="*/ 581 w 686"/>
              <a:gd name="T117" fmla="*/ 263 h 687"/>
              <a:gd name="T118" fmla="*/ 601 w 686"/>
              <a:gd name="T119" fmla="*/ 396 h 687"/>
              <a:gd name="T120" fmla="*/ 623 w 686"/>
              <a:gd name="T121" fmla="*/ 364 h 687"/>
              <a:gd name="T122" fmla="*/ 637 w 686"/>
              <a:gd name="T123" fmla="*/ 327 h 687"/>
              <a:gd name="T124" fmla="*/ 652 w 686"/>
              <a:gd name="T125" fmla="*/ 291 h 6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686" h="687">
                <a:moveTo>
                  <a:pt x="664" y="464"/>
                </a:moveTo>
                <a:cubicBezTo>
                  <a:pt x="664" y="463"/>
                  <a:pt x="664" y="462"/>
                  <a:pt x="664" y="461"/>
                </a:cubicBezTo>
                <a:cubicBezTo>
                  <a:pt x="664" y="460"/>
                  <a:pt x="664" y="460"/>
                  <a:pt x="665" y="459"/>
                </a:cubicBezTo>
                <a:cubicBezTo>
                  <a:pt x="665" y="459"/>
                  <a:pt x="666" y="458"/>
                  <a:pt x="667" y="458"/>
                </a:cubicBezTo>
                <a:cubicBezTo>
                  <a:pt x="667" y="458"/>
                  <a:pt x="667" y="458"/>
                  <a:pt x="667" y="458"/>
                </a:cubicBezTo>
                <a:cubicBezTo>
                  <a:pt x="667" y="458"/>
                  <a:pt x="667" y="458"/>
                  <a:pt x="667" y="459"/>
                </a:cubicBezTo>
                <a:cubicBezTo>
                  <a:pt x="676" y="433"/>
                  <a:pt x="682" y="405"/>
                  <a:pt x="685" y="377"/>
                </a:cubicBezTo>
                <a:cubicBezTo>
                  <a:pt x="684" y="376"/>
                  <a:pt x="682" y="375"/>
                  <a:pt x="681" y="375"/>
                </a:cubicBezTo>
                <a:cubicBezTo>
                  <a:pt x="683" y="373"/>
                  <a:pt x="684" y="370"/>
                  <a:pt x="684" y="367"/>
                </a:cubicBezTo>
                <a:cubicBezTo>
                  <a:pt x="684" y="366"/>
                  <a:pt x="684" y="365"/>
                  <a:pt x="683" y="364"/>
                </a:cubicBezTo>
                <a:cubicBezTo>
                  <a:pt x="683" y="364"/>
                  <a:pt x="683" y="364"/>
                  <a:pt x="684" y="364"/>
                </a:cubicBezTo>
                <a:cubicBezTo>
                  <a:pt x="684" y="364"/>
                  <a:pt x="684" y="364"/>
                  <a:pt x="684" y="364"/>
                </a:cubicBezTo>
                <a:cubicBezTo>
                  <a:pt x="684" y="364"/>
                  <a:pt x="685" y="365"/>
                  <a:pt x="686" y="365"/>
                </a:cubicBezTo>
                <a:cubicBezTo>
                  <a:pt x="686" y="358"/>
                  <a:pt x="686" y="351"/>
                  <a:pt x="686" y="343"/>
                </a:cubicBezTo>
                <a:cubicBezTo>
                  <a:pt x="686" y="326"/>
                  <a:pt x="685" y="308"/>
                  <a:pt x="683" y="291"/>
                </a:cubicBezTo>
                <a:cubicBezTo>
                  <a:pt x="682" y="291"/>
                  <a:pt x="682" y="291"/>
                  <a:pt x="681" y="291"/>
                </a:cubicBezTo>
                <a:cubicBezTo>
                  <a:pt x="681" y="291"/>
                  <a:pt x="681" y="290"/>
                  <a:pt x="681" y="290"/>
                </a:cubicBezTo>
                <a:cubicBezTo>
                  <a:pt x="681" y="290"/>
                  <a:pt x="681" y="290"/>
                  <a:pt x="682" y="290"/>
                </a:cubicBezTo>
                <a:cubicBezTo>
                  <a:pt x="682" y="290"/>
                  <a:pt x="682" y="290"/>
                  <a:pt x="682" y="290"/>
                </a:cubicBezTo>
                <a:cubicBezTo>
                  <a:pt x="679" y="269"/>
                  <a:pt x="674" y="249"/>
                  <a:pt x="667" y="229"/>
                </a:cubicBezTo>
                <a:cubicBezTo>
                  <a:pt x="665" y="231"/>
                  <a:pt x="663" y="233"/>
                  <a:pt x="663" y="236"/>
                </a:cubicBezTo>
                <a:cubicBezTo>
                  <a:pt x="663" y="237"/>
                  <a:pt x="663" y="238"/>
                  <a:pt x="663" y="239"/>
                </a:cubicBezTo>
                <a:cubicBezTo>
                  <a:pt x="662" y="240"/>
                  <a:pt x="661" y="241"/>
                  <a:pt x="660" y="242"/>
                </a:cubicBezTo>
                <a:cubicBezTo>
                  <a:pt x="659" y="242"/>
                  <a:pt x="659" y="242"/>
                  <a:pt x="658" y="241"/>
                </a:cubicBezTo>
                <a:cubicBezTo>
                  <a:pt x="658" y="241"/>
                  <a:pt x="657" y="240"/>
                  <a:pt x="657" y="239"/>
                </a:cubicBezTo>
                <a:cubicBezTo>
                  <a:pt x="659" y="238"/>
                  <a:pt x="660" y="235"/>
                  <a:pt x="660" y="232"/>
                </a:cubicBezTo>
                <a:cubicBezTo>
                  <a:pt x="660" y="230"/>
                  <a:pt x="659" y="228"/>
                  <a:pt x="658" y="227"/>
                </a:cubicBezTo>
                <a:cubicBezTo>
                  <a:pt x="661" y="227"/>
                  <a:pt x="663" y="225"/>
                  <a:pt x="665" y="223"/>
                </a:cubicBezTo>
                <a:cubicBezTo>
                  <a:pt x="663" y="219"/>
                  <a:pt x="662" y="215"/>
                  <a:pt x="660" y="211"/>
                </a:cubicBezTo>
                <a:cubicBezTo>
                  <a:pt x="659" y="210"/>
                  <a:pt x="659" y="210"/>
                  <a:pt x="658" y="210"/>
                </a:cubicBezTo>
                <a:cubicBezTo>
                  <a:pt x="654" y="210"/>
                  <a:pt x="650" y="214"/>
                  <a:pt x="650" y="218"/>
                </a:cubicBezTo>
                <a:cubicBezTo>
                  <a:pt x="650" y="219"/>
                  <a:pt x="650" y="220"/>
                  <a:pt x="651" y="221"/>
                </a:cubicBezTo>
                <a:cubicBezTo>
                  <a:pt x="650" y="221"/>
                  <a:pt x="650" y="221"/>
                  <a:pt x="649" y="221"/>
                </a:cubicBezTo>
                <a:cubicBezTo>
                  <a:pt x="648" y="221"/>
                  <a:pt x="647" y="221"/>
                  <a:pt x="646" y="222"/>
                </a:cubicBezTo>
                <a:cubicBezTo>
                  <a:pt x="648" y="220"/>
                  <a:pt x="650" y="218"/>
                  <a:pt x="650" y="215"/>
                </a:cubicBezTo>
                <a:cubicBezTo>
                  <a:pt x="650" y="212"/>
                  <a:pt x="648" y="209"/>
                  <a:pt x="645" y="208"/>
                </a:cubicBezTo>
                <a:cubicBezTo>
                  <a:pt x="646" y="207"/>
                  <a:pt x="646" y="207"/>
                  <a:pt x="646" y="206"/>
                </a:cubicBezTo>
                <a:cubicBezTo>
                  <a:pt x="647" y="206"/>
                  <a:pt x="648" y="206"/>
                  <a:pt x="649" y="205"/>
                </a:cubicBezTo>
                <a:cubicBezTo>
                  <a:pt x="652" y="204"/>
                  <a:pt x="654" y="202"/>
                  <a:pt x="655" y="200"/>
                </a:cubicBezTo>
                <a:cubicBezTo>
                  <a:pt x="653" y="195"/>
                  <a:pt x="651" y="190"/>
                  <a:pt x="648" y="186"/>
                </a:cubicBezTo>
                <a:cubicBezTo>
                  <a:pt x="648" y="186"/>
                  <a:pt x="647" y="186"/>
                  <a:pt x="647" y="186"/>
                </a:cubicBezTo>
                <a:cubicBezTo>
                  <a:pt x="646" y="186"/>
                  <a:pt x="646" y="186"/>
                  <a:pt x="645" y="186"/>
                </a:cubicBezTo>
                <a:cubicBezTo>
                  <a:pt x="645" y="186"/>
                  <a:pt x="644" y="186"/>
                  <a:pt x="644" y="186"/>
                </a:cubicBezTo>
                <a:cubicBezTo>
                  <a:pt x="643" y="186"/>
                  <a:pt x="643" y="186"/>
                  <a:pt x="643" y="186"/>
                </a:cubicBezTo>
                <a:cubicBezTo>
                  <a:pt x="643" y="185"/>
                  <a:pt x="643" y="184"/>
                  <a:pt x="643" y="183"/>
                </a:cubicBezTo>
                <a:cubicBezTo>
                  <a:pt x="643" y="182"/>
                  <a:pt x="643" y="181"/>
                  <a:pt x="642" y="180"/>
                </a:cubicBezTo>
                <a:cubicBezTo>
                  <a:pt x="643" y="179"/>
                  <a:pt x="643" y="179"/>
                  <a:pt x="644" y="179"/>
                </a:cubicBezTo>
                <a:cubicBezTo>
                  <a:pt x="644" y="179"/>
                  <a:pt x="644" y="179"/>
                  <a:pt x="644" y="179"/>
                </a:cubicBezTo>
                <a:cubicBezTo>
                  <a:pt x="611" y="117"/>
                  <a:pt x="559" y="68"/>
                  <a:pt x="497" y="36"/>
                </a:cubicBezTo>
                <a:cubicBezTo>
                  <a:pt x="495" y="38"/>
                  <a:pt x="494" y="40"/>
                  <a:pt x="494" y="43"/>
                </a:cubicBezTo>
                <a:cubicBezTo>
                  <a:pt x="493" y="44"/>
                  <a:pt x="492" y="45"/>
                  <a:pt x="492" y="47"/>
                </a:cubicBezTo>
                <a:cubicBezTo>
                  <a:pt x="491" y="47"/>
                  <a:pt x="491" y="47"/>
                  <a:pt x="490" y="48"/>
                </a:cubicBezTo>
                <a:cubicBezTo>
                  <a:pt x="490" y="47"/>
                  <a:pt x="490" y="46"/>
                  <a:pt x="490" y="46"/>
                </a:cubicBezTo>
                <a:cubicBezTo>
                  <a:pt x="490" y="44"/>
                  <a:pt x="490" y="43"/>
                  <a:pt x="489" y="41"/>
                </a:cubicBezTo>
                <a:cubicBezTo>
                  <a:pt x="492" y="40"/>
                  <a:pt x="494" y="38"/>
                  <a:pt x="494" y="35"/>
                </a:cubicBezTo>
                <a:cubicBezTo>
                  <a:pt x="490" y="33"/>
                  <a:pt x="485" y="31"/>
                  <a:pt x="481" y="29"/>
                </a:cubicBezTo>
                <a:cubicBezTo>
                  <a:pt x="480" y="30"/>
                  <a:pt x="479" y="32"/>
                  <a:pt x="479" y="34"/>
                </a:cubicBezTo>
                <a:cubicBezTo>
                  <a:pt x="479" y="35"/>
                  <a:pt x="479" y="35"/>
                  <a:pt x="479" y="36"/>
                </a:cubicBezTo>
                <a:cubicBezTo>
                  <a:pt x="477" y="36"/>
                  <a:pt x="476" y="37"/>
                  <a:pt x="474" y="38"/>
                </a:cubicBezTo>
                <a:cubicBezTo>
                  <a:pt x="475" y="37"/>
                  <a:pt x="475" y="37"/>
                  <a:pt x="475" y="36"/>
                </a:cubicBezTo>
                <a:cubicBezTo>
                  <a:pt x="475" y="34"/>
                  <a:pt x="473" y="32"/>
                  <a:pt x="472" y="30"/>
                </a:cubicBezTo>
                <a:cubicBezTo>
                  <a:pt x="472" y="30"/>
                  <a:pt x="473" y="31"/>
                  <a:pt x="473" y="31"/>
                </a:cubicBezTo>
                <a:cubicBezTo>
                  <a:pt x="476" y="31"/>
                  <a:pt x="478" y="30"/>
                  <a:pt x="480" y="28"/>
                </a:cubicBezTo>
                <a:cubicBezTo>
                  <a:pt x="474" y="26"/>
                  <a:pt x="468" y="23"/>
                  <a:pt x="462" y="21"/>
                </a:cubicBezTo>
                <a:cubicBezTo>
                  <a:pt x="463" y="25"/>
                  <a:pt x="465" y="28"/>
                  <a:pt x="468" y="29"/>
                </a:cubicBezTo>
                <a:cubicBezTo>
                  <a:pt x="468" y="29"/>
                  <a:pt x="468" y="29"/>
                  <a:pt x="468" y="29"/>
                </a:cubicBezTo>
                <a:cubicBezTo>
                  <a:pt x="465" y="29"/>
                  <a:pt x="463" y="31"/>
                  <a:pt x="462" y="33"/>
                </a:cubicBezTo>
                <a:cubicBezTo>
                  <a:pt x="461" y="31"/>
                  <a:pt x="460" y="29"/>
                  <a:pt x="459" y="27"/>
                </a:cubicBezTo>
                <a:cubicBezTo>
                  <a:pt x="459" y="26"/>
                  <a:pt x="459" y="26"/>
                  <a:pt x="459" y="26"/>
                </a:cubicBezTo>
                <a:cubicBezTo>
                  <a:pt x="459" y="22"/>
                  <a:pt x="456" y="19"/>
                  <a:pt x="452" y="19"/>
                </a:cubicBezTo>
                <a:cubicBezTo>
                  <a:pt x="449" y="19"/>
                  <a:pt x="446" y="21"/>
                  <a:pt x="445" y="24"/>
                </a:cubicBezTo>
                <a:cubicBezTo>
                  <a:pt x="445" y="23"/>
                  <a:pt x="444" y="22"/>
                  <a:pt x="444" y="21"/>
                </a:cubicBezTo>
                <a:cubicBezTo>
                  <a:pt x="445" y="20"/>
                  <a:pt x="445" y="20"/>
                  <a:pt x="446" y="18"/>
                </a:cubicBezTo>
                <a:cubicBezTo>
                  <a:pt x="446" y="19"/>
                  <a:pt x="447" y="19"/>
                  <a:pt x="447" y="19"/>
                </a:cubicBezTo>
                <a:cubicBezTo>
                  <a:pt x="449" y="19"/>
                  <a:pt x="450" y="18"/>
                  <a:pt x="451" y="17"/>
                </a:cubicBezTo>
                <a:cubicBezTo>
                  <a:pt x="444" y="15"/>
                  <a:pt x="437" y="13"/>
                  <a:pt x="430" y="11"/>
                </a:cubicBezTo>
                <a:cubicBezTo>
                  <a:pt x="430" y="11"/>
                  <a:pt x="430" y="11"/>
                  <a:pt x="430" y="11"/>
                </a:cubicBezTo>
                <a:cubicBezTo>
                  <a:pt x="429" y="11"/>
                  <a:pt x="429" y="11"/>
                  <a:pt x="429" y="11"/>
                </a:cubicBezTo>
                <a:cubicBezTo>
                  <a:pt x="429" y="11"/>
                  <a:pt x="429" y="11"/>
                  <a:pt x="429" y="11"/>
                </a:cubicBezTo>
                <a:cubicBezTo>
                  <a:pt x="411" y="6"/>
                  <a:pt x="392" y="3"/>
                  <a:pt x="372" y="1"/>
                </a:cubicBezTo>
                <a:cubicBezTo>
                  <a:pt x="373" y="2"/>
                  <a:pt x="373" y="2"/>
                  <a:pt x="373" y="3"/>
                </a:cubicBezTo>
                <a:cubicBezTo>
                  <a:pt x="373" y="3"/>
                  <a:pt x="373" y="3"/>
                  <a:pt x="373" y="3"/>
                </a:cubicBezTo>
                <a:cubicBezTo>
                  <a:pt x="373" y="2"/>
                  <a:pt x="373" y="2"/>
                  <a:pt x="372" y="2"/>
                </a:cubicBezTo>
                <a:cubicBezTo>
                  <a:pt x="372" y="2"/>
                  <a:pt x="372" y="1"/>
                  <a:pt x="372" y="1"/>
                </a:cubicBezTo>
                <a:cubicBezTo>
                  <a:pt x="372" y="1"/>
                  <a:pt x="372" y="1"/>
                  <a:pt x="372" y="1"/>
                </a:cubicBezTo>
                <a:cubicBezTo>
                  <a:pt x="363" y="0"/>
                  <a:pt x="353" y="0"/>
                  <a:pt x="343" y="0"/>
                </a:cubicBezTo>
                <a:cubicBezTo>
                  <a:pt x="317" y="0"/>
                  <a:pt x="291" y="3"/>
                  <a:pt x="266" y="9"/>
                </a:cubicBezTo>
                <a:cubicBezTo>
                  <a:pt x="266" y="9"/>
                  <a:pt x="265" y="10"/>
                  <a:pt x="265" y="11"/>
                </a:cubicBezTo>
                <a:cubicBezTo>
                  <a:pt x="265" y="11"/>
                  <a:pt x="264" y="10"/>
                  <a:pt x="263" y="9"/>
                </a:cubicBezTo>
                <a:cubicBezTo>
                  <a:pt x="246" y="13"/>
                  <a:pt x="230" y="19"/>
                  <a:pt x="215" y="25"/>
                </a:cubicBezTo>
                <a:cubicBezTo>
                  <a:pt x="216" y="26"/>
                  <a:pt x="218" y="27"/>
                  <a:pt x="220" y="27"/>
                </a:cubicBezTo>
                <a:cubicBezTo>
                  <a:pt x="220" y="27"/>
                  <a:pt x="220" y="27"/>
                  <a:pt x="221" y="27"/>
                </a:cubicBezTo>
                <a:cubicBezTo>
                  <a:pt x="217" y="28"/>
                  <a:pt x="215" y="31"/>
                  <a:pt x="214" y="35"/>
                </a:cubicBezTo>
                <a:cubicBezTo>
                  <a:pt x="213" y="34"/>
                  <a:pt x="210" y="33"/>
                  <a:pt x="208" y="33"/>
                </a:cubicBezTo>
                <a:cubicBezTo>
                  <a:pt x="206" y="33"/>
                  <a:pt x="204" y="33"/>
                  <a:pt x="203" y="34"/>
                </a:cubicBezTo>
                <a:cubicBezTo>
                  <a:pt x="203" y="34"/>
                  <a:pt x="203" y="34"/>
                  <a:pt x="202" y="34"/>
                </a:cubicBezTo>
                <a:cubicBezTo>
                  <a:pt x="203" y="33"/>
                  <a:pt x="203" y="32"/>
                  <a:pt x="203" y="30"/>
                </a:cubicBezTo>
                <a:cubicBezTo>
                  <a:pt x="203" y="30"/>
                  <a:pt x="203" y="30"/>
                  <a:pt x="203" y="30"/>
                </a:cubicBezTo>
                <a:cubicBezTo>
                  <a:pt x="177" y="41"/>
                  <a:pt x="152" y="57"/>
                  <a:pt x="130" y="74"/>
                </a:cubicBezTo>
                <a:cubicBezTo>
                  <a:pt x="131" y="75"/>
                  <a:pt x="132" y="76"/>
                  <a:pt x="134" y="76"/>
                </a:cubicBezTo>
                <a:cubicBezTo>
                  <a:pt x="136" y="76"/>
                  <a:pt x="138" y="75"/>
                  <a:pt x="139" y="74"/>
                </a:cubicBezTo>
                <a:cubicBezTo>
                  <a:pt x="140" y="75"/>
                  <a:pt x="141" y="76"/>
                  <a:pt x="141" y="77"/>
                </a:cubicBezTo>
                <a:cubicBezTo>
                  <a:pt x="140" y="79"/>
                  <a:pt x="138" y="82"/>
                  <a:pt x="138" y="85"/>
                </a:cubicBezTo>
                <a:cubicBezTo>
                  <a:pt x="138" y="85"/>
                  <a:pt x="138" y="85"/>
                  <a:pt x="138" y="85"/>
                </a:cubicBezTo>
                <a:cubicBezTo>
                  <a:pt x="138" y="86"/>
                  <a:pt x="138" y="86"/>
                  <a:pt x="137" y="87"/>
                </a:cubicBezTo>
                <a:cubicBezTo>
                  <a:pt x="136" y="85"/>
                  <a:pt x="134" y="83"/>
                  <a:pt x="131" y="83"/>
                </a:cubicBezTo>
                <a:cubicBezTo>
                  <a:pt x="131" y="80"/>
                  <a:pt x="130" y="78"/>
                  <a:pt x="128" y="76"/>
                </a:cubicBezTo>
                <a:cubicBezTo>
                  <a:pt x="109" y="91"/>
                  <a:pt x="92" y="108"/>
                  <a:pt x="76" y="127"/>
                </a:cubicBezTo>
                <a:cubicBezTo>
                  <a:pt x="78" y="128"/>
                  <a:pt x="79" y="128"/>
                  <a:pt x="81" y="128"/>
                </a:cubicBezTo>
                <a:cubicBezTo>
                  <a:pt x="82" y="128"/>
                  <a:pt x="84" y="128"/>
                  <a:pt x="85" y="127"/>
                </a:cubicBezTo>
                <a:cubicBezTo>
                  <a:pt x="85" y="127"/>
                  <a:pt x="85" y="128"/>
                  <a:pt x="85" y="128"/>
                </a:cubicBezTo>
                <a:cubicBezTo>
                  <a:pt x="85" y="130"/>
                  <a:pt x="86" y="132"/>
                  <a:pt x="88" y="134"/>
                </a:cubicBezTo>
                <a:cubicBezTo>
                  <a:pt x="87" y="134"/>
                  <a:pt x="87" y="135"/>
                  <a:pt x="86" y="135"/>
                </a:cubicBezTo>
                <a:cubicBezTo>
                  <a:pt x="86" y="135"/>
                  <a:pt x="85" y="135"/>
                  <a:pt x="84" y="135"/>
                </a:cubicBezTo>
                <a:cubicBezTo>
                  <a:pt x="83" y="135"/>
                  <a:pt x="83" y="135"/>
                  <a:pt x="83" y="135"/>
                </a:cubicBezTo>
                <a:cubicBezTo>
                  <a:pt x="81" y="132"/>
                  <a:pt x="78" y="130"/>
                  <a:pt x="74" y="130"/>
                </a:cubicBezTo>
                <a:cubicBezTo>
                  <a:pt x="70" y="135"/>
                  <a:pt x="66" y="140"/>
                  <a:pt x="62" y="146"/>
                </a:cubicBezTo>
                <a:cubicBezTo>
                  <a:pt x="62" y="148"/>
                  <a:pt x="63" y="150"/>
                  <a:pt x="65" y="152"/>
                </a:cubicBezTo>
                <a:cubicBezTo>
                  <a:pt x="65" y="153"/>
                  <a:pt x="65" y="154"/>
                  <a:pt x="66" y="155"/>
                </a:cubicBezTo>
                <a:cubicBezTo>
                  <a:pt x="65" y="154"/>
                  <a:pt x="63" y="154"/>
                  <a:pt x="62" y="154"/>
                </a:cubicBezTo>
                <a:cubicBezTo>
                  <a:pt x="62" y="154"/>
                  <a:pt x="61" y="154"/>
                  <a:pt x="61" y="154"/>
                </a:cubicBezTo>
                <a:cubicBezTo>
                  <a:pt x="60" y="153"/>
                  <a:pt x="60" y="151"/>
                  <a:pt x="59" y="150"/>
                </a:cubicBezTo>
                <a:cubicBezTo>
                  <a:pt x="56" y="155"/>
                  <a:pt x="53" y="159"/>
                  <a:pt x="50" y="164"/>
                </a:cubicBezTo>
                <a:cubicBezTo>
                  <a:pt x="51" y="164"/>
                  <a:pt x="51" y="164"/>
                  <a:pt x="51" y="164"/>
                </a:cubicBezTo>
                <a:cubicBezTo>
                  <a:pt x="51" y="165"/>
                  <a:pt x="51" y="165"/>
                  <a:pt x="51" y="165"/>
                </a:cubicBezTo>
                <a:cubicBezTo>
                  <a:pt x="51" y="166"/>
                  <a:pt x="51" y="167"/>
                  <a:pt x="51" y="167"/>
                </a:cubicBezTo>
                <a:cubicBezTo>
                  <a:pt x="51" y="167"/>
                  <a:pt x="50" y="167"/>
                  <a:pt x="49" y="167"/>
                </a:cubicBezTo>
                <a:cubicBezTo>
                  <a:pt x="49" y="167"/>
                  <a:pt x="49" y="167"/>
                  <a:pt x="49" y="167"/>
                </a:cubicBezTo>
                <a:cubicBezTo>
                  <a:pt x="49" y="167"/>
                  <a:pt x="48" y="167"/>
                  <a:pt x="48" y="167"/>
                </a:cubicBezTo>
                <a:cubicBezTo>
                  <a:pt x="45" y="173"/>
                  <a:pt x="41" y="179"/>
                  <a:pt x="38" y="185"/>
                </a:cubicBezTo>
                <a:cubicBezTo>
                  <a:pt x="39" y="185"/>
                  <a:pt x="40" y="186"/>
                  <a:pt x="41" y="186"/>
                </a:cubicBezTo>
                <a:cubicBezTo>
                  <a:pt x="41" y="186"/>
                  <a:pt x="41" y="186"/>
                  <a:pt x="41" y="186"/>
                </a:cubicBezTo>
                <a:cubicBezTo>
                  <a:pt x="41" y="187"/>
                  <a:pt x="41" y="188"/>
                  <a:pt x="42" y="189"/>
                </a:cubicBezTo>
                <a:cubicBezTo>
                  <a:pt x="41" y="189"/>
                  <a:pt x="40" y="189"/>
                  <a:pt x="39" y="189"/>
                </a:cubicBezTo>
                <a:cubicBezTo>
                  <a:pt x="38" y="189"/>
                  <a:pt x="37" y="189"/>
                  <a:pt x="36" y="189"/>
                </a:cubicBezTo>
                <a:cubicBezTo>
                  <a:pt x="31" y="199"/>
                  <a:pt x="27" y="209"/>
                  <a:pt x="23" y="219"/>
                </a:cubicBezTo>
                <a:cubicBezTo>
                  <a:pt x="24" y="220"/>
                  <a:pt x="25" y="220"/>
                  <a:pt x="27" y="220"/>
                </a:cubicBezTo>
                <a:cubicBezTo>
                  <a:pt x="29" y="220"/>
                  <a:pt x="30" y="220"/>
                  <a:pt x="31" y="219"/>
                </a:cubicBezTo>
                <a:cubicBezTo>
                  <a:pt x="32" y="220"/>
                  <a:pt x="33" y="221"/>
                  <a:pt x="34" y="221"/>
                </a:cubicBezTo>
                <a:cubicBezTo>
                  <a:pt x="34" y="222"/>
                  <a:pt x="34" y="223"/>
                  <a:pt x="34" y="223"/>
                </a:cubicBezTo>
                <a:cubicBezTo>
                  <a:pt x="34" y="224"/>
                  <a:pt x="34" y="224"/>
                  <a:pt x="34" y="224"/>
                </a:cubicBezTo>
                <a:cubicBezTo>
                  <a:pt x="31" y="224"/>
                  <a:pt x="29" y="226"/>
                  <a:pt x="28" y="228"/>
                </a:cubicBezTo>
                <a:cubicBezTo>
                  <a:pt x="26" y="229"/>
                  <a:pt x="25" y="230"/>
                  <a:pt x="24" y="232"/>
                </a:cubicBezTo>
                <a:cubicBezTo>
                  <a:pt x="23" y="232"/>
                  <a:pt x="22" y="232"/>
                  <a:pt x="21" y="232"/>
                </a:cubicBezTo>
                <a:cubicBezTo>
                  <a:pt x="21" y="232"/>
                  <a:pt x="21" y="232"/>
                  <a:pt x="21" y="232"/>
                </a:cubicBezTo>
                <a:cubicBezTo>
                  <a:pt x="21" y="231"/>
                  <a:pt x="21" y="231"/>
                  <a:pt x="21" y="231"/>
                </a:cubicBezTo>
                <a:cubicBezTo>
                  <a:pt x="20" y="230"/>
                  <a:pt x="20" y="230"/>
                  <a:pt x="19" y="229"/>
                </a:cubicBezTo>
                <a:cubicBezTo>
                  <a:pt x="17" y="235"/>
                  <a:pt x="15" y="240"/>
                  <a:pt x="14" y="246"/>
                </a:cubicBezTo>
                <a:cubicBezTo>
                  <a:pt x="15" y="246"/>
                  <a:pt x="15" y="247"/>
                  <a:pt x="16" y="247"/>
                </a:cubicBezTo>
                <a:cubicBezTo>
                  <a:pt x="18" y="248"/>
                  <a:pt x="19" y="248"/>
                  <a:pt x="21" y="248"/>
                </a:cubicBezTo>
                <a:cubicBezTo>
                  <a:pt x="25" y="248"/>
                  <a:pt x="28" y="246"/>
                  <a:pt x="29" y="243"/>
                </a:cubicBezTo>
                <a:cubicBezTo>
                  <a:pt x="30" y="244"/>
                  <a:pt x="31" y="245"/>
                  <a:pt x="32" y="245"/>
                </a:cubicBezTo>
                <a:cubicBezTo>
                  <a:pt x="32" y="245"/>
                  <a:pt x="32" y="245"/>
                  <a:pt x="32" y="245"/>
                </a:cubicBezTo>
                <a:cubicBezTo>
                  <a:pt x="29" y="246"/>
                  <a:pt x="27" y="247"/>
                  <a:pt x="26" y="250"/>
                </a:cubicBezTo>
                <a:cubicBezTo>
                  <a:pt x="24" y="251"/>
                  <a:pt x="23" y="252"/>
                  <a:pt x="23" y="253"/>
                </a:cubicBezTo>
                <a:cubicBezTo>
                  <a:pt x="23" y="253"/>
                  <a:pt x="22" y="253"/>
                  <a:pt x="22" y="253"/>
                </a:cubicBezTo>
                <a:cubicBezTo>
                  <a:pt x="21" y="252"/>
                  <a:pt x="19" y="251"/>
                  <a:pt x="17" y="251"/>
                </a:cubicBezTo>
                <a:cubicBezTo>
                  <a:pt x="16" y="251"/>
                  <a:pt x="14" y="252"/>
                  <a:pt x="13" y="252"/>
                </a:cubicBezTo>
                <a:cubicBezTo>
                  <a:pt x="13" y="252"/>
                  <a:pt x="13" y="251"/>
                  <a:pt x="13" y="251"/>
                </a:cubicBezTo>
                <a:cubicBezTo>
                  <a:pt x="13" y="250"/>
                  <a:pt x="13" y="249"/>
                  <a:pt x="13" y="248"/>
                </a:cubicBezTo>
                <a:cubicBezTo>
                  <a:pt x="4" y="278"/>
                  <a:pt x="0" y="310"/>
                  <a:pt x="0" y="343"/>
                </a:cubicBezTo>
                <a:cubicBezTo>
                  <a:pt x="0" y="364"/>
                  <a:pt x="2" y="384"/>
                  <a:pt x="5" y="403"/>
                </a:cubicBezTo>
                <a:cubicBezTo>
                  <a:pt x="5" y="403"/>
                  <a:pt x="5" y="403"/>
                  <a:pt x="5" y="403"/>
                </a:cubicBezTo>
                <a:cubicBezTo>
                  <a:pt x="5" y="403"/>
                  <a:pt x="5" y="403"/>
                  <a:pt x="5" y="403"/>
                </a:cubicBezTo>
                <a:cubicBezTo>
                  <a:pt x="11" y="440"/>
                  <a:pt x="24" y="474"/>
                  <a:pt x="40" y="505"/>
                </a:cubicBezTo>
                <a:cubicBezTo>
                  <a:pt x="43" y="504"/>
                  <a:pt x="45" y="502"/>
                  <a:pt x="46" y="500"/>
                </a:cubicBezTo>
                <a:cubicBezTo>
                  <a:pt x="46" y="501"/>
                  <a:pt x="46" y="501"/>
                  <a:pt x="47" y="502"/>
                </a:cubicBezTo>
                <a:cubicBezTo>
                  <a:pt x="45" y="503"/>
                  <a:pt x="45" y="505"/>
                  <a:pt x="44" y="507"/>
                </a:cubicBezTo>
                <a:cubicBezTo>
                  <a:pt x="44" y="508"/>
                  <a:pt x="44" y="509"/>
                  <a:pt x="44" y="509"/>
                </a:cubicBezTo>
                <a:cubicBezTo>
                  <a:pt x="44" y="511"/>
                  <a:pt x="45" y="513"/>
                  <a:pt x="45" y="514"/>
                </a:cubicBezTo>
                <a:cubicBezTo>
                  <a:pt x="45" y="514"/>
                  <a:pt x="45" y="514"/>
                  <a:pt x="45" y="514"/>
                </a:cubicBezTo>
                <a:cubicBezTo>
                  <a:pt x="66" y="551"/>
                  <a:pt x="94" y="583"/>
                  <a:pt x="127" y="610"/>
                </a:cubicBezTo>
                <a:cubicBezTo>
                  <a:pt x="128" y="609"/>
                  <a:pt x="128" y="609"/>
                  <a:pt x="129" y="608"/>
                </a:cubicBezTo>
                <a:cubicBezTo>
                  <a:pt x="129" y="610"/>
                  <a:pt x="130" y="611"/>
                  <a:pt x="131" y="613"/>
                </a:cubicBezTo>
                <a:cubicBezTo>
                  <a:pt x="131" y="613"/>
                  <a:pt x="131" y="613"/>
                  <a:pt x="131" y="613"/>
                </a:cubicBezTo>
                <a:cubicBezTo>
                  <a:pt x="149" y="627"/>
                  <a:pt x="168" y="640"/>
                  <a:pt x="189" y="650"/>
                </a:cubicBezTo>
                <a:cubicBezTo>
                  <a:pt x="189" y="649"/>
                  <a:pt x="189" y="648"/>
                  <a:pt x="189" y="648"/>
                </a:cubicBezTo>
                <a:cubicBezTo>
                  <a:pt x="189" y="647"/>
                  <a:pt x="189" y="647"/>
                  <a:pt x="189" y="647"/>
                </a:cubicBezTo>
                <a:cubicBezTo>
                  <a:pt x="190" y="647"/>
                  <a:pt x="190" y="648"/>
                  <a:pt x="191" y="648"/>
                </a:cubicBezTo>
                <a:cubicBezTo>
                  <a:pt x="191" y="649"/>
                  <a:pt x="190" y="650"/>
                  <a:pt x="190" y="651"/>
                </a:cubicBezTo>
                <a:cubicBezTo>
                  <a:pt x="220" y="666"/>
                  <a:pt x="253" y="676"/>
                  <a:pt x="287" y="682"/>
                </a:cubicBezTo>
                <a:cubicBezTo>
                  <a:pt x="287" y="682"/>
                  <a:pt x="287" y="681"/>
                  <a:pt x="287" y="681"/>
                </a:cubicBezTo>
                <a:cubicBezTo>
                  <a:pt x="287" y="681"/>
                  <a:pt x="287" y="680"/>
                  <a:pt x="287" y="680"/>
                </a:cubicBezTo>
                <a:cubicBezTo>
                  <a:pt x="288" y="679"/>
                  <a:pt x="289" y="677"/>
                  <a:pt x="289" y="675"/>
                </a:cubicBezTo>
                <a:cubicBezTo>
                  <a:pt x="289" y="675"/>
                  <a:pt x="289" y="675"/>
                  <a:pt x="289" y="675"/>
                </a:cubicBezTo>
                <a:cubicBezTo>
                  <a:pt x="289" y="675"/>
                  <a:pt x="290" y="675"/>
                  <a:pt x="290" y="675"/>
                </a:cubicBezTo>
                <a:cubicBezTo>
                  <a:pt x="292" y="675"/>
                  <a:pt x="294" y="674"/>
                  <a:pt x="295" y="673"/>
                </a:cubicBezTo>
                <a:cubicBezTo>
                  <a:pt x="297" y="674"/>
                  <a:pt x="298" y="675"/>
                  <a:pt x="300" y="676"/>
                </a:cubicBezTo>
                <a:cubicBezTo>
                  <a:pt x="301" y="679"/>
                  <a:pt x="304" y="681"/>
                  <a:pt x="307" y="681"/>
                </a:cubicBezTo>
                <a:cubicBezTo>
                  <a:pt x="306" y="682"/>
                  <a:pt x="305" y="683"/>
                  <a:pt x="305" y="685"/>
                </a:cubicBezTo>
                <a:cubicBezTo>
                  <a:pt x="314" y="686"/>
                  <a:pt x="323" y="686"/>
                  <a:pt x="331" y="686"/>
                </a:cubicBezTo>
                <a:cubicBezTo>
                  <a:pt x="330" y="685"/>
                  <a:pt x="327" y="683"/>
                  <a:pt x="324" y="683"/>
                </a:cubicBezTo>
                <a:cubicBezTo>
                  <a:pt x="324" y="683"/>
                  <a:pt x="323" y="683"/>
                  <a:pt x="323" y="683"/>
                </a:cubicBezTo>
                <a:cubicBezTo>
                  <a:pt x="322" y="681"/>
                  <a:pt x="320" y="679"/>
                  <a:pt x="318" y="678"/>
                </a:cubicBezTo>
                <a:cubicBezTo>
                  <a:pt x="319" y="679"/>
                  <a:pt x="320" y="679"/>
                  <a:pt x="321" y="679"/>
                </a:cubicBezTo>
                <a:cubicBezTo>
                  <a:pt x="322" y="680"/>
                  <a:pt x="323" y="681"/>
                  <a:pt x="325" y="682"/>
                </a:cubicBezTo>
                <a:cubicBezTo>
                  <a:pt x="326" y="682"/>
                  <a:pt x="327" y="683"/>
                  <a:pt x="329" y="683"/>
                </a:cubicBezTo>
                <a:cubicBezTo>
                  <a:pt x="331" y="683"/>
                  <a:pt x="333" y="682"/>
                  <a:pt x="334" y="681"/>
                </a:cubicBezTo>
                <a:cubicBezTo>
                  <a:pt x="334" y="681"/>
                  <a:pt x="334" y="682"/>
                  <a:pt x="334" y="682"/>
                </a:cubicBezTo>
                <a:cubicBezTo>
                  <a:pt x="334" y="684"/>
                  <a:pt x="335" y="685"/>
                  <a:pt x="336" y="687"/>
                </a:cubicBezTo>
                <a:cubicBezTo>
                  <a:pt x="338" y="687"/>
                  <a:pt x="341" y="687"/>
                  <a:pt x="343" y="687"/>
                </a:cubicBezTo>
                <a:cubicBezTo>
                  <a:pt x="348" y="687"/>
                  <a:pt x="352" y="687"/>
                  <a:pt x="357" y="686"/>
                </a:cubicBezTo>
                <a:cubicBezTo>
                  <a:pt x="357" y="686"/>
                  <a:pt x="357" y="686"/>
                  <a:pt x="357" y="686"/>
                </a:cubicBezTo>
                <a:cubicBezTo>
                  <a:pt x="357" y="686"/>
                  <a:pt x="357" y="686"/>
                  <a:pt x="357" y="686"/>
                </a:cubicBezTo>
                <a:cubicBezTo>
                  <a:pt x="380" y="685"/>
                  <a:pt x="401" y="682"/>
                  <a:pt x="422" y="677"/>
                </a:cubicBezTo>
                <a:cubicBezTo>
                  <a:pt x="422" y="677"/>
                  <a:pt x="423" y="677"/>
                  <a:pt x="423" y="677"/>
                </a:cubicBezTo>
                <a:cubicBezTo>
                  <a:pt x="423" y="677"/>
                  <a:pt x="423" y="677"/>
                  <a:pt x="423" y="677"/>
                </a:cubicBezTo>
                <a:cubicBezTo>
                  <a:pt x="450" y="671"/>
                  <a:pt x="476" y="661"/>
                  <a:pt x="500" y="649"/>
                </a:cubicBezTo>
                <a:cubicBezTo>
                  <a:pt x="500" y="649"/>
                  <a:pt x="500" y="648"/>
                  <a:pt x="500" y="648"/>
                </a:cubicBezTo>
                <a:cubicBezTo>
                  <a:pt x="501" y="648"/>
                  <a:pt x="501" y="648"/>
                  <a:pt x="501" y="648"/>
                </a:cubicBezTo>
                <a:cubicBezTo>
                  <a:pt x="512" y="642"/>
                  <a:pt x="524" y="636"/>
                  <a:pt x="535" y="628"/>
                </a:cubicBezTo>
                <a:cubicBezTo>
                  <a:pt x="534" y="628"/>
                  <a:pt x="534" y="628"/>
                  <a:pt x="534" y="628"/>
                </a:cubicBezTo>
                <a:cubicBezTo>
                  <a:pt x="534" y="627"/>
                  <a:pt x="534" y="627"/>
                  <a:pt x="533" y="626"/>
                </a:cubicBezTo>
                <a:cubicBezTo>
                  <a:pt x="534" y="626"/>
                  <a:pt x="534" y="625"/>
                  <a:pt x="534" y="625"/>
                </a:cubicBezTo>
                <a:cubicBezTo>
                  <a:pt x="535" y="626"/>
                  <a:pt x="535" y="627"/>
                  <a:pt x="536" y="628"/>
                </a:cubicBezTo>
                <a:cubicBezTo>
                  <a:pt x="546" y="621"/>
                  <a:pt x="555" y="614"/>
                  <a:pt x="564" y="606"/>
                </a:cubicBezTo>
                <a:cubicBezTo>
                  <a:pt x="563" y="603"/>
                  <a:pt x="560" y="600"/>
                  <a:pt x="556" y="600"/>
                </a:cubicBezTo>
                <a:cubicBezTo>
                  <a:pt x="558" y="599"/>
                  <a:pt x="559" y="597"/>
                  <a:pt x="560" y="595"/>
                </a:cubicBezTo>
                <a:cubicBezTo>
                  <a:pt x="561" y="595"/>
                  <a:pt x="562" y="595"/>
                  <a:pt x="563" y="594"/>
                </a:cubicBezTo>
                <a:cubicBezTo>
                  <a:pt x="563" y="596"/>
                  <a:pt x="565" y="598"/>
                  <a:pt x="567" y="599"/>
                </a:cubicBezTo>
                <a:cubicBezTo>
                  <a:pt x="566" y="601"/>
                  <a:pt x="566" y="602"/>
                  <a:pt x="566" y="604"/>
                </a:cubicBezTo>
                <a:cubicBezTo>
                  <a:pt x="566" y="604"/>
                  <a:pt x="566" y="604"/>
                  <a:pt x="566" y="605"/>
                </a:cubicBezTo>
                <a:cubicBezTo>
                  <a:pt x="572" y="599"/>
                  <a:pt x="578" y="594"/>
                  <a:pt x="584" y="588"/>
                </a:cubicBezTo>
                <a:cubicBezTo>
                  <a:pt x="583" y="588"/>
                  <a:pt x="582" y="588"/>
                  <a:pt x="582" y="589"/>
                </a:cubicBezTo>
                <a:cubicBezTo>
                  <a:pt x="582" y="589"/>
                  <a:pt x="582" y="589"/>
                  <a:pt x="582" y="588"/>
                </a:cubicBezTo>
                <a:cubicBezTo>
                  <a:pt x="582" y="587"/>
                  <a:pt x="581" y="586"/>
                  <a:pt x="580" y="584"/>
                </a:cubicBezTo>
                <a:cubicBezTo>
                  <a:pt x="582" y="584"/>
                  <a:pt x="583" y="583"/>
                  <a:pt x="583" y="582"/>
                </a:cubicBezTo>
                <a:cubicBezTo>
                  <a:pt x="584" y="584"/>
                  <a:pt x="585" y="585"/>
                  <a:pt x="586" y="586"/>
                </a:cubicBezTo>
                <a:cubicBezTo>
                  <a:pt x="595" y="577"/>
                  <a:pt x="603" y="568"/>
                  <a:pt x="611" y="559"/>
                </a:cubicBezTo>
                <a:cubicBezTo>
                  <a:pt x="610" y="558"/>
                  <a:pt x="610" y="558"/>
                  <a:pt x="610" y="557"/>
                </a:cubicBezTo>
                <a:cubicBezTo>
                  <a:pt x="610" y="556"/>
                  <a:pt x="611" y="555"/>
                  <a:pt x="611" y="555"/>
                </a:cubicBezTo>
                <a:cubicBezTo>
                  <a:pt x="611" y="552"/>
                  <a:pt x="609" y="549"/>
                  <a:pt x="607" y="547"/>
                </a:cubicBezTo>
                <a:cubicBezTo>
                  <a:pt x="607" y="547"/>
                  <a:pt x="607" y="547"/>
                  <a:pt x="607" y="547"/>
                </a:cubicBezTo>
                <a:cubicBezTo>
                  <a:pt x="607" y="547"/>
                  <a:pt x="607" y="547"/>
                  <a:pt x="607" y="547"/>
                </a:cubicBezTo>
                <a:cubicBezTo>
                  <a:pt x="607" y="547"/>
                  <a:pt x="607" y="547"/>
                  <a:pt x="607" y="547"/>
                </a:cubicBezTo>
                <a:cubicBezTo>
                  <a:pt x="609" y="548"/>
                  <a:pt x="611" y="549"/>
                  <a:pt x="613" y="549"/>
                </a:cubicBezTo>
                <a:cubicBezTo>
                  <a:pt x="616" y="549"/>
                  <a:pt x="619" y="546"/>
                  <a:pt x="621" y="543"/>
                </a:cubicBezTo>
                <a:cubicBezTo>
                  <a:pt x="621" y="544"/>
                  <a:pt x="621" y="544"/>
                  <a:pt x="622" y="544"/>
                </a:cubicBezTo>
                <a:cubicBezTo>
                  <a:pt x="627" y="537"/>
                  <a:pt x="632" y="529"/>
                  <a:pt x="637" y="521"/>
                </a:cubicBezTo>
                <a:cubicBezTo>
                  <a:pt x="637" y="520"/>
                  <a:pt x="637" y="520"/>
                  <a:pt x="637" y="520"/>
                </a:cubicBezTo>
                <a:cubicBezTo>
                  <a:pt x="637" y="519"/>
                  <a:pt x="637" y="519"/>
                  <a:pt x="637" y="518"/>
                </a:cubicBezTo>
                <a:cubicBezTo>
                  <a:pt x="637" y="516"/>
                  <a:pt x="637" y="515"/>
                  <a:pt x="636" y="514"/>
                </a:cubicBezTo>
                <a:cubicBezTo>
                  <a:pt x="638" y="514"/>
                  <a:pt x="639" y="515"/>
                  <a:pt x="641" y="515"/>
                </a:cubicBezTo>
                <a:cubicBezTo>
                  <a:pt x="650" y="499"/>
                  <a:pt x="658" y="482"/>
                  <a:pt x="664" y="465"/>
                </a:cubicBezTo>
                <a:cubicBezTo>
                  <a:pt x="664" y="465"/>
                  <a:pt x="664" y="464"/>
                  <a:pt x="664" y="464"/>
                </a:cubicBezTo>
                <a:close/>
                <a:moveTo>
                  <a:pt x="3" y="364"/>
                </a:moveTo>
                <a:cubicBezTo>
                  <a:pt x="2" y="364"/>
                  <a:pt x="2" y="365"/>
                  <a:pt x="1" y="365"/>
                </a:cubicBezTo>
                <a:cubicBezTo>
                  <a:pt x="1" y="365"/>
                  <a:pt x="1" y="365"/>
                  <a:pt x="1" y="365"/>
                </a:cubicBezTo>
                <a:cubicBezTo>
                  <a:pt x="1" y="364"/>
                  <a:pt x="1" y="363"/>
                  <a:pt x="1" y="363"/>
                </a:cubicBezTo>
                <a:cubicBezTo>
                  <a:pt x="2" y="363"/>
                  <a:pt x="2" y="363"/>
                  <a:pt x="3" y="363"/>
                </a:cubicBezTo>
                <a:cubicBezTo>
                  <a:pt x="3" y="363"/>
                  <a:pt x="3" y="363"/>
                  <a:pt x="3" y="364"/>
                </a:cubicBezTo>
                <a:close/>
                <a:moveTo>
                  <a:pt x="10" y="404"/>
                </a:moveTo>
                <a:cubicBezTo>
                  <a:pt x="9" y="404"/>
                  <a:pt x="9" y="404"/>
                  <a:pt x="9" y="404"/>
                </a:cubicBezTo>
                <a:cubicBezTo>
                  <a:pt x="9" y="404"/>
                  <a:pt x="9" y="404"/>
                  <a:pt x="9" y="404"/>
                </a:cubicBezTo>
                <a:cubicBezTo>
                  <a:pt x="9" y="404"/>
                  <a:pt x="9" y="404"/>
                  <a:pt x="10" y="404"/>
                </a:cubicBezTo>
                <a:cubicBezTo>
                  <a:pt x="10" y="404"/>
                  <a:pt x="10" y="404"/>
                  <a:pt x="10" y="404"/>
                </a:cubicBezTo>
                <a:close/>
                <a:moveTo>
                  <a:pt x="15" y="295"/>
                </a:moveTo>
                <a:cubicBezTo>
                  <a:pt x="14" y="296"/>
                  <a:pt x="13" y="297"/>
                  <a:pt x="13" y="298"/>
                </a:cubicBezTo>
                <a:cubicBezTo>
                  <a:pt x="12" y="298"/>
                  <a:pt x="12" y="298"/>
                  <a:pt x="12" y="298"/>
                </a:cubicBezTo>
                <a:cubicBezTo>
                  <a:pt x="11" y="298"/>
                  <a:pt x="11" y="298"/>
                  <a:pt x="11" y="298"/>
                </a:cubicBezTo>
                <a:cubicBezTo>
                  <a:pt x="11" y="297"/>
                  <a:pt x="10" y="295"/>
                  <a:pt x="9" y="294"/>
                </a:cubicBezTo>
                <a:cubicBezTo>
                  <a:pt x="10" y="293"/>
                  <a:pt x="10" y="291"/>
                  <a:pt x="10" y="289"/>
                </a:cubicBezTo>
                <a:cubicBezTo>
                  <a:pt x="10" y="289"/>
                  <a:pt x="10" y="289"/>
                  <a:pt x="10" y="289"/>
                </a:cubicBezTo>
                <a:cubicBezTo>
                  <a:pt x="11" y="290"/>
                  <a:pt x="13" y="290"/>
                  <a:pt x="15" y="290"/>
                </a:cubicBezTo>
                <a:cubicBezTo>
                  <a:pt x="16" y="290"/>
                  <a:pt x="17" y="290"/>
                  <a:pt x="18" y="290"/>
                </a:cubicBezTo>
                <a:cubicBezTo>
                  <a:pt x="19" y="291"/>
                  <a:pt x="20" y="292"/>
                  <a:pt x="21" y="292"/>
                </a:cubicBezTo>
                <a:cubicBezTo>
                  <a:pt x="19" y="293"/>
                  <a:pt x="17" y="294"/>
                  <a:pt x="16" y="295"/>
                </a:cubicBezTo>
                <a:cubicBezTo>
                  <a:pt x="16" y="295"/>
                  <a:pt x="16" y="295"/>
                  <a:pt x="15" y="295"/>
                </a:cubicBezTo>
                <a:close/>
                <a:moveTo>
                  <a:pt x="23" y="429"/>
                </a:moveTo>
                <a:cubicBezTo>
                  <a:pt x="23" y="430"/>
                  <a:pt x="22" y="430"/>
                  <a:pt x="21" y="431"/>
                </a:cubicBezTo>
                <a:cubicBezTo>
                  <a:pt x="21" y="431"/>
                  <a:pt x="20" y="431"/>
                  <a:pt x="20" y="432"/>
                </a:cubicBezTo>
                <a:cubicBezTo>
                  <a:pt x="20" y="432"/>
                  <a:pt x="20" y="432"/>
                  <a:pt x="20" y="432"/>
                </a:cubicBezTo>
                <a:cubicBezTo>
                  <a:pt x="19" y="432"/>
                  <a:pt x="19" y="432"/>
                  <a:pt x="18" y="432"/>
                </a:cubicBezTo>
                <a:cubicBezTo>
                  <a:pt x="19" y="431"/>
                  <a:pt x="19" y="430"/>
                  <a:pt x="19" y="429"/>
                </a:cubicBezTo>
                <a:cubicBezTo>
                  <a:pt x="20" y="429"/>
                  <a:pt x="20" y="429"/>
                  <a:pt x="20" y="429"/>
                </a:cubicBezTo>
                <a:cubicBezTo>
                  <a:pt x="21" y="428"/>
                  <a:pt x="21" y="428"/>
                  <a:pt x="22" y="428"/>
                </a:cubicBezTo>
                <a:cubicBezTo>
                  <a:pt x="22" y="428"/>
                  <a:pt x="23" y="428"/>
                  <a:pt x="24" y="428"/>
                </a:cubicBezTo>
                <a:cubicBezTo>
                  <a:pt x="24" y="428"/>
                  <a:pt x="24" y="428"/>
                  <a:pt x="25" y="428"/>
                </a:cubicBezTo>
                <a:cubicBezTo>
                  <a:pt x="24" y="428"/>
                  <a:pt x="24" y="429"/>
                  <a:pt x="23" y="429"/>
                </a:cubicBezTo>
                <a:close/>
                <a:moveTo>
                  <a:pt x="38" y="401"/>
                </a:moveTo>
                <a:cubicBezTo>
                  <a:pt x="38" y="400"/>
                  <a:pt x="38" y="400"/>
                  <a:pt x="39" y="400"/>
                </a:cubicBezTo>
                <a:cubicBezTo>
                  <a:pt x="39" y="400"/>
                  <a:pt x="39" y="400"/>
                  <a:pt x="39" y="400"/>
                </a:cubicBezTo>
                <a:cubicBezTo>
                  <a:pt x="38" y="401"/>
                  <a:pt x="38" y="401"/>
                  <a:pt x="37" y="402"/>
                </a:cubicBezTo>
                <a:cubicBezTo>
                  <a:pt x="37" y="401"/>
                  <a:pt x="38" y="401"/>
                  <a:pt x="38" y="401"/>
                </a:cubicBezTo>
                <a:close/>
                <a:moveTo>
                  <a:pt x="32" y="458"/>
                </a:moveTo>
                <a:cubicBezTo>
                  <a:pt x="32" y="458"/>
                  <a:pt x="32" y="458"/>
                  <a:pt x="32" y="458"/>
                </a:cubicBezTo>
                <a:cubicBezTo>
                  <a:pt x="32" y="458"/>
                  <a:pt x="32" y="457"/>
                  <a:pt x="32" y="457"/>
                </a:cubicBezTo>
                <a:cubicBezTo>
                  <a:pt x="32" y="458"/>
                  <a:pt x="32" y="458"/>
                  <a:pt x="32" y="458"/>
                </a:cubicBezTo>
                <a:close/>
                <a:moveTo>
                  <a:pt x="34" y="410"/>
                </a:moveTo>
                <a:cubicBezTo>
                  <a:pt x="33" y="411"/>
                  <a:pt x="33" y="411"/>
                  <a:pt x="32" y="411"/>
                </a:cubicBezTo>
                <a:cubicBezTo>
                  <a:pt x="32" y="411"/>
                  <a:pt x="32" y="411"/>
                  <a:pt x="31" y="411"/>
                </a:cubicBezTo>
                <a:cubicBezTo>
                  <a:pt x="32" y="410"/>
                  <a:pt x="33" y="408"/>
                  <a:pt x="33" y="406"/>
                </a:cubicBezTo>
                <a:cubicBezTo>
                  <a:pt x="34" y="406"/>
                  <a:pt x="34" y="405"/>
                  <a:pt x="35" y="405"/>
                </a:cubicBezTo>
                <a:cubicBezTo>
                  <a:pt x="34" y="406"/>
                  <a:pt x="34" y="408"/>
                  <a:pt x="34" y="410"/>
                </a:cubicBezTo>
                <a:cubicBezTo>
                  <a:pt x="34" y="410"/>
                  <a:pt x="34" y="410"/>
                  <a:pt x="34" y="410"/>
                </a:cubicBezTo>
                <a:close/>
                <a:moveTo>
                  <a:pt x="39" y="434"/>
                </a:moveTo>
                <a:cubicBezTo>
                  <a:pt x="38" y="434"/>
                  <a:pt x="38" y="434"/>
                  <a:pt x="38" y="434"/>
                </a:cubicBezTo>
                <a:cubicBezTo>
                  <a:pt x="37" y="433"/>
                  <a:pt x="37" y="432"/>
                  <a:pt x="36" y="431"/>
                </a:cubicBezTo>
                <a:cubicBezTo>
                  <a:pt x="37" y="431"/>
                  <a:pt x="38" y="431"/>
                  <a:pt x="38" y="430"/>
                </a:cubicBezTo>
                <a:cubicBezTo>
                  <a:pt x="39" y="431"/>
                  <a:pt x="39" y="432"/>
                  <a:pt x="39" y="432"/>
                </a:cubicBezTo>
                <a:cubicBezTo>
                  <a:pt x="39" y="433"/>
                  <a:pt x="39" y="433"/>
                  <a:pt x="39" y="434"/>
                </a:cubicBezTo>
                <a:close/>
                <a:moveTo>
                  <a:pt x="189" y="154"/>
                </a:moveTo>
                <a:cubicBezTo>
                  <a:pt x="188" y="155"/>
                  <a:pt x="188" y="156"/>
                  <a:pt x="188" y="156"/>
                </a:cubicBezTo>
                <a:cubicBezTo>
                  <a:pt x="187" y="156"/>
                  <a:pt x="185" y="156"/>
                  <a:pt x="184" y="156"/>
                </a:cubicBezTo>
                <a:cubicBezTo>
                  <a:pt x="184" y="156"/>
                  <a:pt x="183" y="156"/>
                  <a:pt x="183" y="156"/>
                </a:cubicBezTo>
                <a:cubicBezTo>
                  <a:pt x="183" y="155"/>
                  <a:pt x="182" y="155"/>
                  <a:pt x="182" y="154"/>
                </a:cubicBezTo>
                <a:cubicBezTo>
                  <a:pt x="184" y="153"/>
                  <a:pt x="185" y="150"/>
                  <a:pt x="185" y="147"/>
                </a:cubicBezTo>
                <a:cubicBezTo>
                  <a:pt x="185" y="144"/>
                  <a:pt x="184" y="142"/>
                  <a:pt x="182" y="140"/>
                </a:cubicBezTo>
                <a:cubicBezTo>
                  <a:pt x="183" y="141"/>
                  <a:pt x="184" y="141"/>
                  <a:pt x="186" y="141"/>
                </a:cubicBezTo>
                <a:cubicBezTo>
                  <a:pt x="185" y="142"/>
                  <a:pt x="185" y="142"/>
                  <a:pt x="185" y="143"/>
                </a:cubicBezTo>
                <a:cubicBezTo>
                  <a:pt x="185" y="146"/>
                  <a:pt x="187" y="149"/>
                  <a:pt x="189" y="151"/>
                </a:cubicBezTo>
                <a:cubicBezTo>
                  <a:pt x="189" y="151"/>
                  <a:pt x="189" y="152"/>
                  <a:pt x="189" y="153"/>
                </a:cubicBezTo>
                <a:cubicBezTo>
                  <a:pt x="189" y="153"/>
                  <a:pt x="189" y="154"/>
                  <a:pt x="189" y="154"/>
                </a:cubicBezTo>
                <a:close/>
                <a:moveTo>
                  <a:pt x="181" y="77"/>
                </a:moveTo>
                <a:cubicBezTo>
                  <a:pt x="182" y="77"/>
                  <a:pt x="182" y="77"/>
                  <a:pt x="182" y="77"/>
                </a:cubicBezTo>
                <a:cubicBezTo>
                  <a:pt x="183" y="79"/>
                  <a:pt x="184" y="80"/>
                  <a:pt x="185" y="81"/>
                </a:cubicBezTo>
                <a:cubicBezTo>
                  <a:pt x="185" y="82"/>
                  <a:pt x="185" y="83"/>
                  <a:pt x="184" y="84"/>
                </a:cubicBezTo>
                <a:cubicBezTo>
                  <a:pt x="184" y="84"/>
                  <a:pt x="184" y="84"/>
                  <a:pt x="184" y="84"/>
                </a:cubicBezTo>
                <a:cubicBezTo>
                  <a:pt x="184" y="83"/>
                  <a:pt x="184" y="83"/>
                  <a:pt x="184" y="83"/>
                </a:cubicBezTo>
                <a:cubicBezTo>
                  <a:pt x="184" y="81"/>
                  <a:pt x="183" y="79"/>
                  <a:pt x="181" y="77"/>
                </a:cubicBezTo>
                <a:close/>
                <a:moveTo>
                  <a:pt x="167" y="51"/>
                </a:moveTo>
                <a:cubicBezTo>
                  <a:pt x="169" y="51"/>
                  <a:pt x="172" y="49"/>
                  <a:pt x="173" y="47"/>
                </a:cubicBezTo>
                <a:cubicBezTo>
                  <a:pt x="174" y="49"/>
                  <a:pt x="177" y="50"/>
                  <a:pt x="180" y="50"/>
                </a:cubicBezTo>
                <a:cubicBezTo>
                  <a:pt x="181" y="50"/>
                  <a:pt x="182" y="50"/>
                  <a:pt x="183" y="50"/>
                </a:cubicBezTo>
                <a:cubicBezTo>
                  <a:pt x="184" y="50"/>
                  <a:pt x="185" y="50"/>
                  <a:pt x="186" y="50"/>
                </a:cubicBezTo>
                <a:cubicBezTo>
                  <a:pt x="185" y="51"/>
                  <a:pt x="184" y="53"/>
                  <a:pt x="184" y="54"/>
                </a:cubicBezTo>
                <a:cubicBezTo>
                  <a:pt x="184" y="54"/>
                  <a:pt x="184" y="54"/>
                  <a:pt x="184" y="54"/>
                </a:cubicBezTo>
                <a:cubicBezTo>
                  <a:pt x="183" y="54"/>
                  <a:pt x="182" y="55"/>
                  <a:pt x="181" y="55"/>
                </a:cubicBezTo>
                <a:cubicBezTo>
                  <a:pt x="179" y="52"/>
                  <a:pt x="177" y="50"/>
                  <a:pt x="173" y="50"/>
                </a:cubicBezTo>
                <a:cubicBezTo>
                  <a:pt x="171" y="50"/>
                  <a:pt x="169" y="51"/>
                  <a:pt x="168" y="53"/>
                </a:cubicBezTo>
                <a:cubicBezTo>
                  <a:pt x="167" y="53"/>
                  <a:pt x="166" y="53"/>
                  <a:pt x="166" y="53"/>
                </a:cubicBezTo>
                <a:cubicBezTo>
                  <a:pt x="166" y="53"/>
                  <a:pt x="166" y="52"/>
                  <a:pt x="167" y="51"/>
                </a:cubicBezTo>
                <a:close/>
                <a:moveTo>
                  <a:pt x="166" y="143"/>
                </a:moveTo>
                <a:cubicBezTo>
                  <a:pt x="166" y="143"/>
                  <a:pt x="166" y="142"/>
                  <a:pt x="166" y="142"/>
                </a:cubicBezTo>
                <a:cubicBezTo>
                  <a:pt x="166" y="139"/>
                  <a:pt x="165" y="137"/>
                  <a:pt x="163" y="135"/>
                </a:cubicBezTo>
                <a:cubicBezTo>
                  <a:pt x="165" y="135"/>
                  <a:pt x="166" y="135"/>
                  <a:pt x="168" y="134"/>
                </a:cubicBezTo>
                <a:cubicBezTo>
                  <a:pt x="170" y="134"/>
                  <a:pt x="171" y="133"/>
                  <a:pt x="173" y="132"/>
                </a:cubicBezTo>
                <a:cubicBezTo>
                  <a:pt x="174" y="135"/>
                  <a:pt x="176" y="137"/>
                  <a:pt x="179" y="137"/>
                </a:cubicBezTo>
                <a:cubicBezTo>
                  <a:pt x="179" y="138"/>
                  <a:pt x="180" y="138"/>
                  <a:pt x="180" y="139"/>
                </a:cubicBezTo>
                <a:cubicBezTo>
                  <a:pt x="179" y="138"/>
                  <a:pt x="177" y="137"/>
                  <a:pt x="175" y="137"/>
                </a:cubicBezTo>
                <a:cubicBezTo>
                  <a:pt x="171" y="137"/>
                  <a:pt x="168" y="140"/>
                  <a:pt x="166" y="143"/>
                </a:cubicBezTo>
                <a:close/>
                <a:moveTo>
                  <a:pt x="174" y="187"/>
                </a:moveTo>
                <a:cubicBezTo>
                  <a:pt x="174" y="187"/>
                  <a:pt x="174" y="187"/>
                  <a:pt x="174" y="188"/>
                </a:cubicBezTo>
                <a:cubicBezTo>
                  <a:pt x="173" y="188"/>
                  <a:pt x="172" y="188"/>
                  <a:pt x="172" y="189"/>
                </a:cubicBezTo>
                <a:cubicBezTo>
                  <a:pt x="172" y="188"/>
                  <a:pt x="171" y="187"/>
                  <a:pt x="171" y="186"/>
                </a:cubicBezTo>
                <a:cubicBezTo>
                  <a:pt x="171" y="186"/>
                  <a:pt x="172" y="186"/>
                  <a:pt x="173" y="186"/>
                </a:cubicBezTo>
                <a:cubicBezTo>
                  <a:pt x="173" y="186"/>
                  <a:pt x="174" y="186"/>
                  <a:pt x="174" y="186"/>
                </a:cubicBezTo>
                <a:cubicBezTo>
                  <a:pt x="174" y="186"/>
                  <a:pt x="174" y="187"/>
                  <a:pt x="174" y="187"/>
                </a:cubicBezTo>
                <a:close/>
                <a:moveTo>
                  <a:pt x="175" y="117"/>
                </a:moveTo>
                <a:cubicBezTo>
                  <a:pt x="175" y="117"/>
                  <a:pt x="176" y="116"/>
                  <a:pt x="176" y="116"/>
                </a:cubicBezTo>
                <a:cubicBezTo>
                  <a:pt x="176" y="116"/>
                  <a:pt x="177" y="116"/>
                  <a:pt x="177" y="116"/>
                </a:cubicBezTo>
                <a:cubicBezTo>
                  <a:pt x="178" y="118"/>
                  <a:pt x="178" y="119"/>
                  <a:pt x="179" y="120"/>
                </a:cubicBezTo>
                <a:cubicBezTo>
                  <a:pt x="178" y="120"/>
                  <a:pt x="178" y="121"/>
                  <a:pt x="177" y="121"/>
                </a:cubicBezTo>
                <a:cubicBezTo>
                  <a:pt x="177" y="119"/>
                  <a:pt x="176" y="118"/>
                  <a:pt x="175" y="117"/>
                </a:cubicBezTo>
                <a:close/>
                <a:moveTo>
                  <a:pt x="154" y="71"/>
                </a:moveTo>
                <a:cubicBezTo>
                  <a:pt x="155" y="71"/>
                  <a:pt x="155" y="71"/>
                  <a:pt x="156" y="71"/>
                </a:cubicBezTo>
                <a:cubicBezTo>
                  <a:pt x="156" y="76"/>
                  <a:pt x="160" y="79"/>
                  <a:pt x="165" y="79"/>
                </a:cubicBezTo>
                <a:cubicBezTo>
                  <a:pt x="169" y="79"/>
                  <a:pt x="173" y="77"/>
                  <a:pt x="174" y="73"/>
                </a:cubicBezTo>
                <a:cubicBezTo>
                  <a:pt x="174" y="74"/>
                  <a:pt x="175" y="75"/>
                  <a:pt x="176" y="75"/>
                </a:cubicBezTo>
                <a:cubicBezTo>
                  <a:pt x="172" y="76"/>
                  <a:pt x="168" y="79"/>
                  <a:pt x="168" y="83"/>
                </a:cubicBezTo>
                <a:cubicBezTo>
                  <a:pt x="168" y="85"/>
                  <a:pt x="169" y="87"/>
                  <a:pt x="170" y="88"/>
                </a:cubicBezTo>
                <a:cubicBezTo>
                  <a:pt x="170" y="88"/>
                  <a:pt x="170" y="89"/>
                  <a:pt x="169" y="89"/>
                </a:cubicBezTo>
                <a:cubicBezTo>
                  <a:pt x="169" y="89"/>
                  <a:pt x="169" y="89"/>
                  <a:pt x="169" y="89"/>
                </a:cubicBezTo>
                <a:cubicBezTo>
                  <a:pt x="168" y="89"/>
                  <a:pt x="168" y="89"/>
                  <a:pt x="167" y="89"/>
                </a:cubicBezTo>
                <a:cubicBezTo>
                  <a:pt x="167" y="85"/>
                  <a:pt x="164" y="81"/>
                  <a:pt x="159" y="81"/>
                </a:cubicBezTo>
                <a:cubicBezTo>
                  <a:pt x="158" y="78"/>
                  <a:pt x="156" y="76"/>
                  <a:pt x="153" y="75"/>
                </a:cubicBezTo>
                <a:cubicBezTo>
                  <a:pt x="154" y="74"/>
                  <a:pt x="154" y="72"/>
                  <a:pt x="154" y="71"/>
                </a:cubicBezTo>
                <a:close/>
                <a:moveTo>
                  <a:pt x="152" y="95"/>
                </a:moveTo>
                <a:cubicBezTo>
                  <a:pt x="154" y="97"/>
                  <a:pt x="156" y="98"/>
                  <a:pt x="159" y="98"/>
                </a:cubicBezTo>
                <a:cubicBezTo>
                  <a:pt x="159" y="98"/>
                  <a:pt x="159" y="98"/>
                  <a:pt x="160" y="98"/>
                </a:cubicBezTo>
                <a:cubicBezTo>
                  <a:pt x="159" y="98"/>
                  <a:pt x="159" y="99"/>
                  <a:pt x="158" y="100"/>
                </a:cubicBezTo>
                <a:cubicBezTo>
                  <a:pt x="157" y="99"/>
                  <a:pt x="156" y="99"/>
                  <a:pt x="154" y="99"/>
                </a:cubicBezTo>
                <a:cubicBezTo>
                  <a:pt x="153" y="99"/>
                  <a:pt x="152" y="99"/>
                  <a:pt x="151" y="100"/>
                </a:cubicBezTo>
                <a:cubicBezTo>
                  <a:pt x="152" y="98"/>
                  <a:pt x="152" y="97"/>
                  <a:pt x="152" y="95"/>
                </a:cubicBezTo>
                <a:cubicBezTo>
                  <a:pt x="152" y="95"/>
                  <a:pt x="152" y="95"/>
                  <a:pt x="152" y="95"/>
                </a:cubicBezTo>
                <a:close/>
                <a:moveTo>
                  <a:pt x="135" y="138"/>
                </a:moveTo>
                <a:cubicBezTo>
                  <a:pt x="138" y="137"/>
                  <a:pt x="140" y="133"/>
                  <a:pt x="140" y="130"/>
                </a:cubicBezTo>
                <a:cubicBezTo>
                  <a:pt x="140" y="127"/>
                  <a:pt x="139" y="124"/>
                  <a:pt x="137" y="122"/>
                </a:cubicBezTo>
                <a:cubicBezTo>
                  <a:pt x="138" y="122"/>
                  <a:pt x="138" y="122"/>
                  <a:pt x="138" y="122"/>
                </a:cubicBezTo>
                <a:cubicBezTo>
                  <a:pt x="139" y="125"/>
                  <a:pt x="142" y="127"/>
                  <a:pt x="144" y="128"/>
                </a:cubicBezTo>
                <a:cubicBezTo>
                  <a:pt x="143" y="130"/>
                  <a:pt x="142" y="132"/>
                  <a:pt x="142" y="134"/>
                </a:cubicBezTo>
                <a:cubicBezTo>
                  <a:pt x="142" y="135"/>
                  <a:pt x="143" y="137"/>
                  <a:pt x="143" y="138"/>
                </a:cubicBezTo>
                <a:cubicBezTo>
                  <a:pt x="143" y="138"/>
                  <a:pt x="143" y="138"/>
                  <a:pt x="143" y="138"/>
                </a:cubicBezTo>
                <a:cubicBezTo>
                  <a:pt x="140" y="138"/>
                  <a:pt x="137" y="139"/>
                  <a:pt x="135" y="142"/>
                </a:cubicBezTo>
                <a:cubicBezTo>
                  <a:pt x="135" y="141"/>
                  <a:pt x="135" y="140"/>
                  <a:pt x="135" y="140"/>
                </a:cubicBezTo>
                <a:cubicBezTo>
                  <a:pt x="135" y="139"/>
                  <a:pt x="135" y="139"/>
                  <a:pt x="135" y="138"/>
                </a:cubicBezTo>
                <a:close/>
                <a:moveTo>
                  <a:pt x="130" y="239"/>
                </a:moveTo>
                <a:cubicBezTo>
                  <a:pt x="130" y="240"/>
                  <a:pt x="130" y="241"/>
                  <a:pt x="130" y="241"/>
                </a:cubicBezTo>
                <a:cubicBezTo>
                  <a:pt x="130" y="242"/>
                  <a:pt x="130" y="243"/>
                  <a:pt x="130" y="243"/>
                </a:cubicBezTo>
                <a:cubicBezTo>
                  <a:pt x="130" y="244"/>
                  <a:pt x="130" y="244"/>
                  <a:pt x="130" y="244"/>
                </a:cubicBezTo>
                <a:cubicBezTo>
                  <a:pt x="129" y="242"/>
                  <a:pt x="129" y="240"/>
                  <a:pt x="128" y="239"/>
                </a:cubicBezTo>
                <a:cubicBezTo>
                  <a:pt x="129" y="239"/>
                  <a:pt x="129" y="239"/>
                  <a:pt x="130" y="239"/>
                </a:cubicBezTo>
                <a:close/>
                <a:moveTo>
                  <a:pt x="127" y="166"/>
                </a:moveTo>
                <a:cubicBezTo>
                  <a:pt x="127" y="166"/>
                  <a:pt x="127" y="167"/>
                  <a:pt x="127" y="167"/>
                </a:cubicBezTo>
                <a:cubicBezTo>
                  <a:pt x="126" y="166"/>
                  <a:pt x="125" y="166"/>
                  <a:pt x="125" y="165"/>
                </a:cubicBezTo>
                <a:cubicBezTo>
                  <a:pt x="126" y="166"/>
                  <a:pt x="126" y="166"/>
                  <a:pt x="127" y="166"/>
                </a:cubicBezTo>
                <a:close/>
                <a:moveTo>
                  <a:pt x="124" y="165"/>
                </a:moveTo>
                <a:cubicBezTo>
                  <a:pt x="123" y="164"/>
                  <a:pt x="122" y="163"/>
                  <a:pt x="120" y="163"/>
                </a:cubicBezTo>
                <a:cubicBezTo>
                  <a:pt x="121" y="162"/>
                  <a:pt x="121" y="160"/>
                  <a:pt x="121" y="159"/>
                </a:cubicBezTo>
                <a:cubicBezTo>
                  <a:pt x="121" y="157"/>
                  <a:pt x="121" y="155"/>
                  <a:pt x="120" y="154"/>
                </a:cubicBezTo>
                <a:cubicBezTo>
                  <a:pt x="121" y="154"/>
                  <a:pt x="122" y="155"/>
                  <a:pt x="123" y="155"/>
                </a:cubicBezTo>
                <a:cubicBezTo>
                  <a:pt x="122" y="156"/>
                  <a:pt x="121" y="158"/>
                  <a:pt x="121" y="159"/>
                </a:cubicBezTo>
                <a:cubicBezTo>
                  <a:pt x="121" y="161"/>
                  <a:pt x="122" y="163"/>
                  <a:pt x="124" y="165"/>
                </a:cubicBezTo>
                <a:close/>
                <a:moveTo>
                  <a:pt x="107" y="126"/>
                </a:moveTo>
                <a:cubicBezTo>
                  <a:pt x="108" y="126"/>
                  <a:pt x="109" y="127"/>
                  <a:pt x="110" y="127"/>
                </a:cubicBezTo>
                <a:cubicBezTo>
                  <a:pt x="109" y="128"/>
                  <a:pt x="109" y="129"/>
                  <a:pt x="108" y="130"/>
                </a:cubicBezTo>
                <a:cubicBezTo>
                  <a:pt x="108" y="129"/>
                  <a:pt x="107" y="128"/>
                  <a:pt x="106" y="128"/>
                </a:cubicBezTo>
                <a:cubicBezTo>
                  <a:pt x="106" y="127"/>
                  <a:pt x="107" y="127"/>
                  <a:pt x="107" y="126"/>
                </a:cubicBezTo>
                <a:close/>
                <a:moveTo>
                  <a:pt x="90" y="118"/>
                </a:moveTo>
                <a:cubicBezTo>
                  <a:pt x="91" y="116"/>
                  <a:pt x="92" y="115"/>
                  <a:pt x="92" y="114"/>
                </a:cubicBezTo>
                <a:cubicBezTo>
                  <a:pt x="92" y="114"/>
                  <a:pt x="92" y="114"/>
                  <a:pt x="92" y="114"/>
                </a:cubicBezTo>
                <a:cubicBezTo>
                  <a:pt x="93" y="114"/>
                  <a:pt x="93" y="114"/>
                  <a:pt x="94" y="113"/>
                </a:cubicBezTo>
                <a:cubicBezTo>
                  <a:pt x="96" y="115"/>
                  <a:pt x="98" y="115"/>
                  <a:pt x="100" y="115"/>
                </a:cubicBezTo>
                <a:cubicBezTo>
                  <a:pt x="102" y="115"/>
                  <a:pt x="104" y="115"/>
                  <a:pt x="105" y="114"/>
                </a:cubicBezTo>
                <a:cubicBezTo>
                  <a:pt x="105" y="115"/>
                  <a:pt x="105" y="115"/>
                  <a:pt x="104" y="116"/>
                </a:cubicBezTo>
                <a:cubicBezTo>
                  <a:pt x="104" y="116"/>
                  <a:pt x="103" y="116"/>
                  <a:pt x="102" y="116"/>
                </a:cubicBezTo>
                <a:cubicBezTo>
                  <a:pt x="99" y="116"/>
                  <a:pt x="96" y="118"/>
                  <a:pt x="95" y="120"/>
                </a:cubicBezTo>
                <a:cubicBezTo>
                  <a:pt x="95" y="120"/>
                  <a:pt x="94" y="120"/>
                  <a:pt x="93" y="120"/>
                </a:cubicBezTo>
                <a:cubicBezTo>
                  <a:pt x="92" y="120"/>
                  <a:pt x="91" y="120"/>
                  <a:pt x="90" y="121"/>
                </a:cubicBezTo>
                <a:cubicBezTo>
                  <a:pt x="90" y="120"/>
                  <a:pt x="91" y="119"/>
                  <a:pt x="91" y="118"/>
                </a:cubicBezTo>
                <a:cubicBezTo>
                  <a:pt x="91" y="118"/>
                  <a:pt x="90" y="118"/>
                  <a:pt x="90" y="118"/>
                </a:cubicBezTo>
                <a:close/>
                <a:moveTo>
                  <a:pt x="88" y="185"/>
                </a:moveTo>
                <a:cubicBezTo>
                  <a:pt x="89" y="187"/>
                  <a:pt x="91" y="187"/>
                  <a:pt x="93" y="188"/>
                </a:cubicBezTo>
                <a:cubicBezTo>
                  <a:pt x="93" y="188"/>
                  <a:pt x="93" y="188"/>
                  <a:pt x="93" y="188"/>
                </a:cubicBezTo>
                <a:cubicBezTo>
                  <a:pt x="94" y="189"/>
                  <a:pt x="94" y="190"/>
                  <a:pt x="95" y="190"/>
                </a:cubicBezTo>
                <a:cubicBezTo>
                  <a:pt x="95" y="190"/>
                  <a:pt x="95" y="190"/>
                  <a:pt x="95" y="191"/>
                </a:cubicBezTo>
                <a:cubicBezTo>
                  <a:pt x="94" y="190"/>
                  <a:pt x="93" y="190"/>
                  <a:pt x="92" y="190"/>
                </a:cubicBezTo>
                <a:cubicBezTo>
                  <a:pt x="91" y="190"/>
                  <a:pt x="91" y="190"/>
                  <a:pt x="90" y="190"/>
                </a:cubicBezTo>
                <a:cubicBezTo>
                  <a:pt x="89" y="190"/>
                  <a:pt x="88" y="190"/>
                  <a:pt x="87" y="190"/>
                </a:cubicBezTo>
                <a:cubicBezTo>
                  <a:pt x="87" y="190"/>
                  <a:pt x="87" y="190"/>
                  <a:pt x="87" y="190"/>
                </a:cubicBezTo>
                <a:cubicBezTo>
                  <a:pt x="87" y="189"/>
                  <a:pt x="87" y="188"/>
                  <a:pt x="87" y="187"/>
                </a:cubicBezTo>
                <a:cubicBezTo>
                  <a:pt x="87" y="187"/>
                  <a:pt x="87" y="187"/>
                  <a:pt x="87" y="186"/>
                </a:cubicBezTo>
                <a:cubicBezTo>
                  <a:pt x="87" y="186"/>
                  <a:pt x="87" y="186"/>
                  <a:pt x="88" y="185"/>
                </a:cubicBezTo>
                <a:close/>
                <a:moveTo>
                  <a:pt x="70" y="173"/>
                </a:moveTo>
                <a:cubicBezTo>
                  <a:pt x="70" y="174"/>
                  <a:pt x="71" y="175"/>
                  <a:pt x="71" y="176"/>
                </a:cubicBezTo>
                <a:cubicBezTo>
                  <a:pt x="71" y="176"/>
                  <a:pt x="70" y="176"/>
                  <a:pt x="70" y="176"/>
                </a:cubicBezTo>
                <a:cubicBezTo>
                  <a:pt x="70" y="175"/>
                  <a:pt x="69" y="175"/>
                  <a:pt x="69" y="174"/>
                </a:cubicBezTo>
                <a:cubicBezTo>
                  <a:pt x="70" y="174"/>
                  <a:pt x="70" y="173"/>
                  <a:pt x="70" y="173"/>
                </a:cubicBezTo>
                <a:close/>
                <a:moveTo>
                  <a:pt x="62" y="242"/>
                </a:moveTo>
                <a:cubicBezTo>
                  <a:pt x="62" y="242"/>
                  <a:pt x="62" y="243"/>
                  <a:pt x="62" y="244"/>
                </a:cubicBezTo>
                <a:cubicBezTo>
                  <a:pt x="62" y="244"/>
                  <a:pt x="62" y="244"/>
                  <a:pt x="62" y="244"/>
                </a:cubicBezTo>
                <a:cubicBezTo>
                  <a:pt x="61" y="244"/>
                  <a:pt x="61" y="245"/>
                  <a:pt x="60" y="245"/>
                </a:cubicBezTo>
                <a:cubicBezTo>
                  <a:pt x="60" y="244"/>
                  <a:pt x="60" y="244"/>
                  <a:pt x="60" y="243"/>
                </a:cubicBezTo>
                <a:cubicBezTo>
                  <a:pt x="60" y="242"/>
                  <a:pt x="60" y="242"/>
                  <a:pt x="60" y="241"/>
                </a:cubicBezTo>
                <a:cubicBezTo>
                  <a:pt x="61" y="241"/>
                  <a:pt x="61" y="241"/>
                  <a:pt x="62" y="242"/>
                </a:cubicBezTo>
                <a:close/>
                <a:moveTo>
                  <a:pt x="53" y="254"/>
                </a:moveTo>
                <a:cubicBezTo>
                  <a:pt x="54" y="253"/>
                  <a:pt x="55" y="252"/>
                  <a:pt x="55" y="251"/>
                </a:cubicBezTo>
                <a:cubicBezTo>
                  <a:pt x="56" y="250"/>
                  <a:pt x="56" y="250"/>
                  <a:pt x="57" y="250"/>
                </a:cubicBezTo>
                <a:cubicBezTo>
                  <a:pt x="57" y="251"/>
                  <a:pt x="56" y="252"/>
                  <a:pt x="56" y="253"/>
                </a:cubicBezTo>
                <a:cubicBezTo>
                  <a:pt x="56" y="253"/>
                  <a:pt x="56" y="254"/>
                  <a:pt x="57" y="254"/>
                </a:cubicBezTo>
                <a:cubicBezTo>
                  <a:pt x="56" y="255"/>
                  <a:pt x="55" y="256"/>
                  <a:pt x="54" y="257"/>
                </a:cubicBezTo>
                <a:cubicBezTo>
                  <a:pt x="54" y="256"/>
                  <a:pt x="54" y="256"/>
                  <a:pt x="53" y="255"/>
                </a:cubicBezTo>
                <a:cubicBezTo>
                  <a:pt x="53" y="255"/>
                  <a:pt x="54" y="255"/>
                  <a:pt x="54" y="254"/>
                </a:cubicBezTo>
                <a:cubicBezTo>
                  <a:pt x="54" y="254"/>
                  <a:pt x="53" y="254"/>
                  <a:pt x="53" y="254"/>
                </a:cubicBezTo>
                <a:close/>
                <a:moveTo>
                  <a:pt x="50" y="216"/>
                </a:moveTo>
                <a:cubicBezTo>
                  <a:pt x="50" y="216"/>
                  <a:pt x="50" y="217"/>
                  <a:pt x="50" y="217"/>
                </a:cubicBezTo>
                <a:cubicBezTo>
                  <a:pt x="50" y="217"/>
                  <a:pt x="50" y="217"/>
                  <a:pt x="50" y="217"/>
                </a:cubicBezTo>
                <a:cubicBezTo>
                  <a:pt x="49" y="218"/>
                  <a:pt x="49" y="218"/>
                  <a:pt x="49" y="218"/>
                </a:cubicBezTo>
                <a:cubicBezTo>
                  <a:pt x="49" y="217"/>
                  <a:pt x="49" y="217"/>
                  <a:pt x="50" y="216"/>
                </a:cubicBezTo>
                <a:close/>
                <a:moveTo>
                  <a:pt x="49" y="354"/>
                </a:moveTo>
                <a:cubicBezTo>
                  <a:pt x="48" y="353"/>
                  <a:pt x="48" y="353"/>
                  <a:pt x="48" y="353"/>
                </a:cubicBezTo>
                <a:cubicBezTo>
                  <a:pt x="49" y="352"/>
                  <a:pt x="50" y="352"/>
                  <a:pt x="50" y="351"/>
                </a:cubicBezTo>
                <a:cubicBezTo>
                  <a:pt x="50" y="352"/>
                  <a:pt x="51" y="352"/>
                  <a:pt x="51" y="352"/>
                </a:cubicBezTo>
                <a:cubicBezTo>
                  <a:pt x="50" y="353"/>
                  <a:pt x="49" y="353"/>
                  <a:pt x="49" y="354"/>
                </a:cubicBezTo>
                <a:close/>
                <a:moveTo>
                  <a:pt x="56" y="332"/>
                </a:moveTo>
                <a:cubicBezTo>
                  <a:pt x="55" y="332"/>
                  <a:pt x="54" y="333"/>
                  <a:pt x="52" y="333"/>
                </a:cubicBezTo>
                <a:cubicBezTo>
                  <a:pt x="52" y="332"/>
                  <a:pt x="51" y="331"/>
                  <a:pt x="49" y="330"/>
                </a:cubicBezTo>
                <a:cubicBezTo>
                  <a:pt x="49" y="330"/>
                  <a:pt x="49" y="330"/>
                  <a:pt x="49" y="330"/>
                </a:cubicBezTo>
                <a:cubicBezTo>
                  <a:pt x="53" y="330"/>
                  <a:pt x="57" y="326"/>
                  <a:pt x="57" y="322"/>
                </a:cubicBezTo>
                <a:cubicBezTo>
                  <a:pt x="57" y="322"/>
                  <a:pt x="57" y="321"/>
                  <a:pt x="57" y="321"/>
                </a:cubicBezTo>
                <a:cubicBezTo>
                  <a:pt x="57" y="321"/>
                  <a:pt x="57" y="321"/>
                  <a:pt x="57" y="321"/>
                </a:cubicBezTo>
                <a:cubicBezTo>
                  <a:pt x="57" y="321"/>
                  <a:pt x="57" y="322"/>
                  <a:pt x="57" y="322"/>
                </a:cubicBezTo>
                <a:cubicBezTo>
                  <a:pt x="57" y="323"/>
                  <a:pt x="57" y="324"/>
                  <a:pt x="57" y="325"/>
                </a:cubicBezTo>
                <a:cubicBezTo>
                  <a:pt x="56" y="326"/>
                  <a:pt x="56" y="327"/>
                  <a:pt x="56" y="329"/>
                </a:cubicBezTo>
                <a:cubicBezTo>
                  <a:pt x="56" y="330"/>
                  <a:pt x="56" y="331"/>
                  <a:pt x="56" y="332"/>
                </a:cubicBezTo>
                <a:close/>
                <a:moveTo>
                  <a:pt x="58" y="194"/>
                </a:moveTo>
                <a:cubicBezTo>
                  <a:pt x="58" y="194"/>
                  <a:pt x="58" y="194"/>
                  <a:pt x="58" y="194"/>
                </a:cubicBezTo>
                <a:cubicBezTo>
                  <a:pt x="58" y="194"/>
                  <a:pt x="58" y="194"/>
                  <a:pt x="58" y="194"/>
                </a:cubicBezTo>
                <a:cubicBezTo>
                  <a:pt x="58" y="194"/>
                  <a:pt x="58" y="194"/>
                  <a:pt x="58" y="194"/>
                </a:cubicBezTo>
                <a:close/>
                <a:moveTo>
                  <a:pt x="61" y="425"/>
                </a:moveTo>
                <a:cubicBezTo>
                  <a:pt x="61" y="424"/>
                  <a:pt x="60" y="423"/>
                  <a:pt x="60" y="423"/>
                </a:cubicBezTo>
                <a:cubicBezTo>
                  <a:pt x="61" y="423"/>
                  <a:pt x="62" y="422"/>
                  <a:pt x="63" y="422"/>
                </a:cubicBezTo>
                <a:cubicBezTo>
                  <a:pt x="62" y="423"/>
                  <a:pt x="61" y="424"/>
                  <a:pt x="61" y="425"/>
                </a:cubicBezTo>
                <a:close/>
                <a:moveTo>
                  <a:pt x="63" y="369"/>
                </a:moveTo>
                <a:cubicBezTo>
                  <a:pt x="63" y="369"/>
                  <a:pt x="63" y="369"/>
                  <a:pt x="63" y="369"/>
                </a:cubicBezTo>
                <a:cubicBezTo>
                  <a:pt x="62" y="368"/>
                  <a:pt x="62" y="368"/>
                  <a:pt x="61" y="367"/>
                </a:cubicBezTo>
                <a:cubicBezTo>
                  <a:pt x="61" y="367"/>
                  <a:pt x="61" y="367"/>
                  <a:pt x="61" y="366"/>
                </a:cubicBezTo>
                <a:cubicBezTo>
                  <a:pt x="61" y="367"/>
                  <a:pt x="62" y="367"/>
                  <a:pt x="63" y="368"/>
                </a:cubicBezTo>
                <a:cubicBezTo>
                  <a:pt x="63" y="368"/>
                  <a:pt x="63" y="369"/>
                  <a:pt x="63" y="369"/>
                </a:cubicBezTo>
                <a:close/>
                <a:moveTo>
                  <a:pt x="63" y="299"/>
                </a:moveTo>
                <a:cubicBezTo>
                  <a:pt x="63" y="299"/>
                  <a:pt x="63" y="299"/>
                  <a:pt x="63" y="299"/>
                </a:cubicBezTo>
                <a:cubicBezTo>
                  <a:pt x="63" y="299"/>
                  <a:pt x="64" y="299"/>
                  <a:pt x="64" y="299"/>
                </a:cubicBezTo>
                <a:cubicBezTo>
                  <a:pt x="64" y="299"/>
                  <a:pt x="64" y="299"/>
                  <a:pt x="64" y="299"/>
                </a:cubicBezTo>
                <a:cubicBezTo>
                  <a:pt x="64" y="299"/>
                  <a:pt x="63" y="299"/>
                  <a:pt x="63" y="299"/>
                </a:cubicBezTo>
                <a:close/>
                <a:moveTo>
                  <a:pt x="64" y="277"/>
                </a:moveTo>
                <a:cubicBezTo>
                  <a:pt x="64" y="277"/>
                  <a:pt x="63" y="276"/>
                  <a:pt x="63" y="276"/>
                </a:cubicBezTo>
                <a:cubicBezTo>
                  <a:pt x="63" y="276"/>
                  <a:pt x="63" y="275"/>
                  <a:pt x="63" y="275"/>
                </a:cubicBezTo>
                <a:cubicBezTo>
                  <a:pt x="63" y="276"/>
                  <a:pt x="64" y="276"/>
                  <a:pt x="64" y="276"/>
                </a:cubicBezTo>
                <a:cubicBezTo>
                  <a:pt x="64" y="277"/>
                  <a:pt x="64" y="277"/>
                  <a:pt x="64" y="277"/>
                </a:cubicBezTo>
                <a:close/>
                <a:moveTo>
                  <a:pt x="64" y="282"/>
                </a:moveTo>
                <a:cubicBezTo>
                  <a:pt x="64" y="282"/>
                  <a:pt x="64" y="282"/>
                  <a:pt x="64" y="282"/>
                </a:cubicBezTo>
                <a:cubicBezTo>
                  <a:pt x="64" y="282"/>
                  <a:pt x="65" y="282"/>
                  <a:pt x="65" y="283"/>
                </a:cubicBezTo>
                <a:cubicBezTo>
                  <a:pt x="64" y="283"/>
                  <a:pt x="64" y="283"/>
                  <a:pt x="64" y="282"/>
                </a:cubicBezTo>
                <a:close/>
                <a:moveTo>
                  <a:pt x="67" y="419"/>
                </a:moveTo>
                <a:cubicBezTo>
                  <a:pt x="67" y="419"/>
                  <a:pt x="67" y="419"/>
                  <a:pt x="67" y="419"/>
                </a:cubicBezTo>
                <a:cubicBezTo>
                  <a:pt x="67" y="419"/>
                  <a:pt x="67" y="419"/>
                  <a:pt x="67" y="419"/>
                </a:cubicBezTo>
                <a:cubicBezTo>
                  <a:pt x="67" y="419"/>
                  <a:pt x="67" y="419"/>
                  <a:pt x="67" y="419"/>
                </a:cubicBezTo>
                <a:close/>
                <a:moveTo>
                  <a:pt x="74" y="223"/>
                </a:moveTo>
                <a:cubicBezTo>
                  <a:pt x="73" y="222"/>
                  <a:pt x="72" y="222"/>
                  <a:pt x="72" y="221"/>
                </a:cubicBezTo>
                <a:cubicBezTo>
                  <a:pt x="71" y="221"/>
                  <a:pt x="71" y="221"/>
                  <a:pt x="71" y="220"/>
                </a:cubicBezTo>
                <a:cubicBezTo>
                  <a:pt x="72" y="221"/>
                  <a:pt x="73" y="221"/>
                  <a:pt x="74" y="222"/>
                </a:cubicBezTo>
                <a:cubicBezTo>
                  <a:pt x="74" y="222"/>
                  <a:pt x="74" y="223"/>
                  <a:pt x="74" y="223"/>
                </a:cubicBezTo>
                <a:close/>
                <a:moveTo>
                  <a:pt x="78" y="262"/>
                </a:moveTo>
                <a:cubicBezTo>
                  <a:pt x="78" y="261"/>
                  <a:pt x="77" y="260"/>
                  <a:pt x="76" y="259"/>
                </a:cubicBezTo>
                <a:cubicBezTo>
                  <a:pt x="76" y="259"/>
                  <a:pt x="77" y="258"/>
                  <a:pt x="77" y="258"/>
                </a:cubicBezTo>
                <a:cubicBezTo>
                  <a:pt x="77" y="259"/>
                  <a:pt x="78" y="261"/>
                  <a:pt x="79" y="262"/>
                </a:cubicBezTo>
                <a:cubicBezTo>
                  <a:pt x="79" y="262"/>
                  <a:pt x="78" y="262"/>
                  <a:pt x="78" y="262"/>
                </a:cubicBezTo>
                <a:close/>
                <a:moveTo>
                  <a:pt x="78" y="204"/>
                </a:moveTo>
                <a:cubicBezTo>
                  <a:pt x="78" y="204"/>
                  <a:pt x="78" y="204"/>
                  <a:pt x="78" y="204"/>
                </a:cubicBezTo>
                <a:cubicBezTo>
                  <a:pt x="77" y="204"/>
                  <a:pt x="77" y="204"/>
                  <a:pt x="76" y="204"/>
                </a:cubicBezTo>
                <a:cubicBezTo>
                  <a:pt x="74" y="204"/>
                  <a:pt x="72" y="204"/>
                  <a:pt x="71" y="206"/>
                </a:cubicBezTo>
                <a:cubicBezTo>
                  <a:pt x="71" y="205"/>
                  <a:pt x="71" y="205"/>
                  <a:pt x="70" y="205"/>
                </a:cubicBezTo>
                <a:cubicBezTo>
                  <a:pt x="70" y="205"/>
                  <a:pt x="71" y="205"/>
                  <a:pt x="71" y="205"/>
                </a:cubicBezTo>
                <a:cubicBezTo>
                  <a:pt x="71" y="200"/>
                  <a:pt x="68" y="196"/>
                  <a:pt x="64" y="195"/>
                </a:cubicBezTo>
                <a:cubicBezTo>
                  <a:pt x="64" y="195"/>
                  <a:pt x="65" y="194"/>
                  <a:pt x="65" y="194"/>
                </a:cubicBezTo>
                <a:cubicBezTo>
                  <a:pt x="67" y="196"/>
                  <a:pt x="69" y="197"/>
                  <a:pt x="72" y="197"/>
                </a:cubicBezTo>
                <a:cubicBezTo>
                  <a:pt x="73" y="197"/>
                  <a:pt x="73" y="197"/>
                  <a:pt x="74" y="197"/>
                </a:cubicBezTo>
                <a:cubicBezTo>
                  <a:pt x="75" y="197"/>
                  <a:pt x="76" y="198"/>
                  <a:pt x="77" y="198"/>
                </a:cubicBezTo>
                <a:cubicBezTo>
                  <a:pt x="78" y="198"/>
                  <a:pt x="79" y="197"/>
                  <a:pt x="80" y="197"/>
                </a:cubicBezTo>
                <a:cubicBezTo>
                  <a:pt x="79" y="199"/>
                  <a:pt x="78" y="201"/>
                  <a:pt x="78" y="204"/>
                </a:cubicBezTo>
                <a:close/>
                <a:moveTo>
                  <a:pt x="81" y="167"/>
                </a:moveTo>
                <a:cubicBezTo>
                  <a:pt x="80" y="166"/>
                  <a:pt x="79" y="166"/>
                  <a:pt x="77" y="166"/>
                </a:cubicBezTo>
                <a:cubicBezTo>
                  <a:pt x="76" y="166"/>
                  <a:pt x="74" y="166"/>
                  <a:pt x="73" y="167"/>
                </a:cubicBezTo>
                <a:cubicBezTo>
                  <a:pt x="73" y="167"/>
                  <a:pt x="73" y="166"/>
                  <a:pt x="73" y="165"/>
                </a:cubicBezTo>
                <a:cubicBezTo>
                  <a:pt x="73" y="163"/>
                  <a:pt x="73" y="161"/>
                  <a:pt x="71" y="159"/>
                </a:cubicBezTo>
                <a:cubicBezTo>
                  <a:pt x="72" y="159"/>
                  <a:pt x="72" y="159"/>
                  <a:pt x="72" y="159"/>
                </a:cubicBezTo>
                <a:cubicBezTo>
                  <a:pt x="73" y="159"/>
                  <a:pt x="73" y="159"/>
                  <a:pt x="74" y="159"/>
                </a:cubicBezTo>
                <a:cubicBezTo>
                  <a:pt x="75" y="161"/>
                  <a:pt x="78" y="162"/>
                  <a:pt x="81" y="162"/>
                </a:cubicBezTo>
                <a:cubicBezTo>
                  <a:pt x="83" y="162"/>
                  <a:pt x="85" y="161"/>
                  <a:pt x="86" y="160"/>
                </a:cubicBezTo>
                <a:cubicBezTo>
                  <a:pt x="86" y="161"/>
                  <a:pt x="87" y="161"/>
                  <a:pt x="87" y="161"/>
                </a:cubicBezTo>
                <a:cubicBezTo>
                  <a:pt x="84" y="162"/>
                  <a:pt x="82" y="164"/>
                  <a:pt x="81" y="167"/>
                </a:cubicBezTo>
                <a:close/>
                <a:moveTo>
                  <a:pt x="89" y="564"/>
                </a:moveTo>
                <a:cubicBezTo>
                  <a:pt x="88" y="564"/>
                  <a:pt x="87" y="565"/>
                  <a:pt x="87" y="565"/>
                </a:cubicBezTo>
                <a:cubicBezTo>
                  <a:pt x="87" y="565"/>
                  <a:pt x="87" y="565"/>
                  <a:pt x="87" y="564"/>
                </a:cubicBezTo>
                <a:cubicBezTo>
                  <a:pt x="88" y="563"/>
                  <a:pt x="89" y="561"/>
                  <a:pt x="89" y="559"/>
                </a:cubicBezTo>
                <a:cubicBezTo>
                  <a:pt x="89" y="559"/>
                  <a:pt x="90" y="560"/>
                  <a:pt x="90" y="560"/>
                </a:cubicBezTo>
                <a:cubicBezTo>
                  <a:pt x="89" y="561"/>
                  <a:pt x="89" y="563"/>
                  <a:pt x="89" y="564"/>
                </a:cubicBezTo>
                <a:close/>
                <a:moveTo>
                  <a:pt x="90" y="298"/>
                </a:moveTo>
                <a:cubicBezTo>
                  <a:pt x="91" y="299"/>
                  <a:pt x="92" y="300"/>
                  <a:pt x="93" y="300"/>
                </a:cubicBezTo>
                <a:cubicBezTo>
                  <a:pt x="92" y="302"/>
                  <a:pt x="92" y="303"/>
                  <a:pt x="92" y="305"/>
                </a:cubicBezTo>
                <a:cubicBezTo>
                  <a:pt x="91" y="305"/>
                  <a:pt x="91" y="305"/>
                  <a:pt x="90" y="305"/>
                </a:cubicBezTo>
                <a:cubicBezTo>
                  <a:pt x="90" y="305"/>
                  <a:pt x="90" y="305"/>
                  <a:pt x="90" y="305"/>
                </a:cubicBezTo>
                <a:cubicBezTo>
                  <a:pt x="89" y="304"/>
                  <a:pt x="88" y="303"/>
                  <a:pt x="88" y="302"/>
                </a:cubicBezTo>
                <a:cubicBezTo>
                  <a:pt x="87" y="302"/>
                  <a:pt x="87" y="302"/>
                  <a:pt x="87" y="302"/>
                </a:cubicBezTo>
                <a:cubicBezTo>
                  <a:pt x="88" y="301"/>
                  <a:pt x="90" y="299"/>
                  <a:pt x="90" y="298"/>
                </a:cubicBezTo>
                <a:close/>
                <a:moveTo>
                  <a:pt x="88" y="279"/>
                </a:moveTo>
                <a:cubicBezTo>
                  <a:pt x="88" y="279"/>
                  <a:pt x="88" y="279"/>
                  <a:pt x="88" y="279"/>
                </a:cubicBezTo>
                <a:cubicBezTo>
                  <a:pt x="88" y="279"/>
                  <a:pt x="88" y="279"/>
                  <a:pt x="88" y="279"/>
                </a:cubicBezTo>
                <a:cubicBezTo>
                  <a:pt x="88" y="279"/>
                  <a:pt x="88" y="279"/>
                  <a:pt x="88" y="279"/>
                </a:cubicBezTo>
                <a:close/>
                <a:moveTo>
                  <a:pt x="93" y="512"/>
                </a:moveTo>
                <a:cubicBezTo>
                  <a:pt x="92" y="512"/>
                  <a:pt x="92" y="511"/>
                  <a:pt x="91" y="511"/>
                </a:cubicBezTo>
                <a:cubicBezTo>
                  <a:pt x="91" y="510"/>
                  <a:pt x="90" y="509"/>
                  <a:pt x="90" y="508"/>
                </a:cubicBezTo>
                <a:cubicBezTo>
                  <a:pt x="89" y="508"/>
                  <a:pt x="89" y="508"/>
                  <a:pt x="89" y="508"/>
                </a:cubicBezTo>
                <a:cubicBezTo>
                  <a:pt x="90" y="507"/>
                  <a:pt x="92" y="507"/>
                  <a:pt x="93" y="507"/>
                </a:cubicBezTo>
                <a:cubicBezTo>
                  <a:pt x="93" y="507"/>
                  <a:pt x="93" y="508"/>
                  <a:pt x="93" y="508"/>
                </a:cubicBezTo>
                <a:cubicBezTo>
                  <a:pt x="93" y="509"/>
                  <a:pt x="93" y="511"/>
                  <a:pt x="93" y="512"/>
                </a:cubicBezTo>
                <a:cubicBezTo>
                  <a:pt x="93" y="512"/>
                  <a:pt x="93" y="512"/>
                  <a:pt x="93" y="512"/>
                </a:cubicBezTo>
                <a:close/>
                <a:moveTo>
                  <a:pt x="85" y="216"/>
                </a:moveTo>
                <a:cubicBezTo>
                  <a:pt x="85" y="215"/>
                  <a:pt x="85" y="215"/>
                  <a:pt x="85" y="214"/>
                </a:cubicBezTo>
                <a:cubicBezTo>
                  <a:pt x="87" y="214"/>
                  <a:pt x="88" y="215"/>
                  <a:pt x="89" y="215"/>
                </a:cubicBezTo>
                <a:cubicBezTo>
                  <a:pt x="90" y="215"/>
                  <a:pt x="91" y="215"/>
                  <a:pt x="91" y="214"/>
                </a:cubicBezTo>
                <a:cubicBezTo>
                  <a:pt x="92" y="216"/>
                  <a:pt x="94" y="217"/>
                  <a:pt x="97" y="218"/>
                </a:cubicBezTo>
                <a:cubicBezTo>
                  <a:pt x="97" y="219"/>
                  <a:pt x="97" y="220"/>
                  <a:pt x="97" y="221"/>
                </a:cubicBezTo>
                <a:cubicBezTo>
                  <a:pt x="96" y="221"/>
                  <a:pt x="95" y="223"/>
                  <a:pt x="94" y="224"/>
                </a:cubicBezTo>
                <a:cubicBezTo>
                  <a:pt x="94" y="224"/>
                  <a:pt x="94" y="224"/>
                  <a:pt x="94" y="224"/>
                </a:cubicBezTo>
                <a:cubicBezTo>
                  <a:pt x="93" y="219"/>
                  <a:pt x="90" y="216"/>
                  <a:pt x="85" y="216"/>
                </a:cubicBezTo>
                <a:close/>
                <a:moveTo>
                  <a:pt x="94" y="240"/>
                </a:moveTo>
                <a:cubicBezTo>
                  <a:pt x="95" y="240"/>
                  <a:pt x="95" y="239"/>
                  <a:pt x="96" y="239"/>
                </a:cubicBezTo>
                <a:cubicBezTo>
                  <a:pt x="96" y="239"/>
                  <a:pt x="95" y="240"/>
                  <a:pt x="95" y="240"/>
                </a:cubicBezTo>
                <a:cubicBezTo>
                  <a:pt x="95" y="240"/>
                  <a:pt x="95" y="240"/>
                  <a:pt x="95" y="240"/>
                </a:cubicBezTo>
                <a:cubicBezTo>
                  <a:pt x="95" y="240"/>
                  <a:pt x="95" y="240"/>
                  <a:pt x="94" y="240"/>
                </a:cubicBezTo>
                <a:close/>
                <a:moveTo>
                  <a:pt x="98" y="254"/>
                </a:moveTo>
                <a:cubicBezTo>
                  <a:pt x="97" y="253"/>
                  <a:pt x="97" y="253"/>
                  <a:pt x="96" y="253"/>
                </a:cubicBezTo>
                <a:cubicBezTo>
                  <a:pt x="97" y="252"/>
                  <a:pt x="99" y="251"/>
                  <a:pt x="100" y="249"/>
                </a:cubicBezTo>
                <a:cubicBezTo>
                  <a:pt x="100" y="249"/>
                  <a:pt x="100" y="249"/>
                  <a:pt x="100" y="249"/>
                </a:cubicBezTo>
                <a:cubicBezTo>
                  <a:pt x="99" y="251"/>
                  <a:pt x="99" y="252"/>
                  <a:pt x="98" y="254"/>
                </a:cubicBezTo>
                <a:close/>
                <a:moveTo>
                  <a:pt x="104" y="173"/>
                </a:moveTo>
                <a:cubicBezTo>
                  <a:pt x="104" y="173"/>
                  <a:pt x="104" y="174"/>
                  <a:pt x="104" y="174"/>
                </a:cubicBezTo>
                <a:cubicBezTo>
                  <a:pt x="103" y="172"/>
                  <a:pt x="102" y="171"/>
                  <a:pt x="100" y="169"/>
                </a:cubicBezTo>
                <a:cubicBezTo>
                  <a:pt x="102" y="169"/>
                  <a:pt x="103" y="169"/>
                  <a:pt x="104" y="168"/>
                </a:cubicBezTo>
                <a:cubicBezTo>
                  <a:pt x="105" y="168"/>
                  <a:pt x="106" y="169"/>
                  <a:pt x="106" y="169"/>
                </a:cubicBezTo>
                <a:cubicBezTo>
                  <a:pt x="105" y="170"/>
                  <a:pt x="105" y="172"/>
                  <a:pt x="104" y="173"/>
                </a:cubicBezTo>
                <a:close/>
                <a:moveTo>
                  <a:pt x="110" y="142"/>
                </a:moveTo>
                <a:cubicBezTo>
                  <a:pt x="110" y="142"/>
                  <a:pt x="111" y="141"/>
                  <a:pt x="111" y="140"/>
                </a:cubicBezTo>
                <a:cubicBezTo>
                  <a:pt x="111" y="140"/>
                  <a:pt x="111" y="140"/>
                  <a:pt x="112" y="141"/>
                </a:cubicBezTo>
                <a:cubicBezTo>
                  <a:pt x="111" y="141"/>
                  <a:pt x="111" y="141"/>
                  <a:pt x="111" y="141"/>
                </a:cubicBezTo>
                <a:cubicBezTo>
                  <a:pt x="111" y="145"/>
                  <a:pt x="113" y="148"/>
                  <a:pt x="116" y="149"/>
                </a:cubicBezTo>
                <a:cubicBezTo>
                  <a:pt x="116" y="150"/>
                  <a:pt x="116" y="150"/>
                  <a:pt x="116" y="150"/>
                </a:cubicBezTo>
                <a:cubicBezTo>
                  <a:pt x="115" y="149"/>
                  <a:pt x="113" y="148"/>
                  <a:pt x="110" y="148"/>
                </a:cubicBezTo>
                <a:cubicBezTo>
                  <a:pt x="109" y="148"/>
                  <a:pt x="108" y="148"/>
                  <a:pt x="107" y="149"/>
                </a:cubicBezTo>
                <a:cubicBezTo>
                  <a:pt x="109" y="147"/>
                  <a:pt x="110" y="145"/>
                  <a:pt x="110" y="142"/>
                </a:cubicBezTo>
                <a:close/>
                <a:moveTo>
                  <a:pt x="116" y="569"/>
                </a:moveTo>
                <a:cubicBezTo>
                  <a:pt x="115" y="569"/>
                  <a:pt x="115" y="569"/>
                  <a:pt x="115" y="570"/>
                </a:cubicBezTo>
                <a:cubicBezTo>
                  <a:pt x="113" y="569"/>
                  <a:pt x="111" y="568"/>
                  <a:pt x="109" y="567"/>
                </a:cubicBezTo>
                <a:cubicBezTo>
                  <a:pt x="110" y="567"/>
                  <a:pt x="110" y="566"/>
                  <a:pt x="110" y="565"/>
                </a:cubicBezTo>
                <a:cubicBezTo>
                  <a:pt x="112" y="566"/>
                  <a:pt x="114" y="567"/>
                  <a:pt x="116" y="567"/>
                </a:cubicBezTo>
                <a:cubicBezTo>
                  <a:pt x="116" y="567"/>
                  <a:pt x="116" y="568"/>
                  <a:pt x="116" y="568"/>
                </a:cubicBezTo>
                <a:cubicBezTo>
                  <a:pt x="116" y="568"/>
                  <a:pt x="116" y="569"/>
                  <a:pt x="116" y="569"/>
                </a:cubicBezTo>
                <a:close/>
                <a:moveTo>
                  <a:pt x="116" y="278"/>
                </a:moveTo>
                <a:cubicBezTo>
                  <a:pt x="116" y="278"/>
                  <a:pt x="115" y="278"/>
                  <a:pt x="115" y="278"/>
                </a:cubicBezTo>
                <a:cubicBezTo>
                  <a:pt x="114" y="278"/>
                  <a:pt x="113" y="277"/>
                  <a:pt x="112" y="277"/>
                </a:cubicBezTo>
                <a:cubicBezTo>
                  <a:pt x="112" y="277"/>
                  <a:pt x="111" y="278"/>
                  <a:pt x="111" y="278"/>
                </a:cubicBezTo>
                <a:cubicBezTo>
                  <a:pt x="112" y="276"/>
                  <a:pt x="112" y="274"/>
                  <a:pt x="112" y="273"/>
                </a:cubicBezTo>
                <a:cubicBezTo>
                  <a:pt x="112" y="271"/>
                  <a:pt x="112" y="269"/>
                  <a:pt x="111" y="268"/>
                </a:cubicBezTo>
                <a:cubicBezTo>
                  <a:pt x="112" y="268"/>
                  <a:pt x="113" y="268"/>
                  <a:pt x="113" y="267"/>
                </a:cubicBezTo>
                <a:cubicBezTo>
                  <a:pt x="114" y="268"/>
                  <a:pt x="114" y="268"/>
                  <a:pt x="114" y="269"/>
                </a:cubicBezTo>
                <a:cubicBezTo>
                  <a:pt x="114" y="269"/>
                  <a:pt x="114" y="270"/>
                  <a:pt x="114" y="271"/>
                </a:cubicBezTo>
                <a:cubicBezTo>
                  <a:pt x="114" y="273"/>
                  <a:pt x="115" y="276"/>
                  <a:pt x="117" y="277"/>
                </a:cubicBezTo>
                <a:cubicBezTo>
                  <a:pt x="117" y="278"/>
                  <a:pt x="116" y="278"/>
                  <a:pt x="116" y="278"/>
                </a:cubicBezTo>
                <a:close/>
                <a:moveTo>
                  <a:pt x="116" y="105"/>
                </a:moveTo>
                <a:cubicBezTo>
                  <a:pt x="116" y="105"/>
                  <a:pt x="116" y="105"/>
                  <a:pt x="116" y="105"/>
                </a:cubicBezTo>
                <a:cubicBezTo>
                  <a:pt x="114" y="105"/>
                  <a:pt x="112" y="105"/>
                  <a:pt x="111" y="106"/>
                </a:cubicBezTo>
                <a:cubicBezTo>
                  <a:pt x="111" y="105"/>
                  <a:pt x="111" y="105"/>
                  <a:pt x="111" y="104"/>
                </a:cubicBezTo>
                <a:cubicBezTo>
                  <a:pt x="111" y="102"/>
                  <a:pt x="110" y="100"/>
                  <a:pt x="109" y="99"/>
                </a:cubicBezTo>
                <a:cubicBezTo>
                  <a:pt x="111" y="99"/>
                  <a:pt x="112" y="100"/>
                  <a:pt x="114" y="100"/>
                </a:cubicBezTo>
                <a:cubicBezTo>
                  <a:pt x="116" y="100"/>
                  <a:pt x="119" y="99"/>
                  <a:pt x="121" y="97"/>
                </a:cubicBezTo>
                <a:cubicBezTo>
                  <a:pt x="120" y="98"/>
                  <a:pt x="119" y="100"/>
                  <a:pt x="119" y="102"/>
                </a:cubicBezTo>
                <a:cubicBezTo>
                  <a:pt x="119" y="103"/>
                  <a:pt x="119" y="103"/>
                  <a:pt x="119" y="103"/>
                </a:cubicBezTo>
                <a:cubicBezTo>
                  <a:pt x="118" y="104"/>
                  <a:pt x="117" y="104"/>
                  <a:pt x="116" y="105"/>
                </a:cubicBezTo>
                <a:close/>
                <a:moveTo>
                  <a:pt x="120" y="199"/>
                </a:moveTo>
                <a:cubicBezTo>
                  <a:pt x="120" y="199"/>
                  <a:pt x="120" y="199"/>
                  <a:pt x="120" y="198"/>
                </a:cubicBezTo>
                <a:cubicBezTo>
                  <a:pt x="120" y="199"/>
                  <a:pt x="120" y="199"/>
                  <a:pt x="120" y="199"/>
                </a:cubicBezTo>
                <a:cubicBezTo>
                  <a:pt x="120" y="199"/>
                  <a:pt x="120" y="199"/>
                  <a:pt x="120" y="199"/>
                </a:cubicBezTo>
                <a:close/>
                <a:moveTo>
                  <a:pt x="120" y="195"/>
                </a:moveTo>
                <a:cubicBezTo>
                  <a:pt x="120" y="194"/>
                  <a:pt x="120" y="193"/>
                  <a:pt x="120" y="192"/>
                </a:cubicBezTo>
                <a:cubicBezTo>
                  <a:pt x="120" y="192"/>
                  <a:pt x="120" y="192"/>
                  <a:pt x="121" y="192"/>
                </a:cubicBezTo>
                <a:cubicBezTo>
                  <a:pt x="121" y="192"/>
                  <a:pt x="121" y="192"/>
                  <a:pt x="122" y="192"/>
                </a:cubicBezTo>
                <a:cubicBezTo>
                  <a:pt x="121" y="193"/>
                  <a:pt x="121" y="194"/>
                  <a:pt x="120" y="195"/>
                </a:cubicBezTo>
                <a:close/>
                <a:moveTo>
                  <a:pt x="125" y="396"/>
                </a:moveTo>
                <a:cubicBezTo>
                  <a:pt x="124" y="396"/>
                  <a:pt x="124" y="395"/>
                  <a:pt x="123" y="395"/>
                </a:cubicBezTo>
                <a:cubicBezTo>
                  <a:pt x="123" y="395"/>
                  <a:pt x="123" y="395"/>
                  <a:pt x="123" y="395"/>
                </a:cubicBezTo>
                <a:cubicBezTo>
                  <a:pt x="124" y="395"/>
                  <a:pt x="124" y="395"/>
                  <a:pt x="125" y="395"/>
                </a:cubicBezTo>
                <a:cubicBezTo>
                  <a:pt x="127" y="395"/>
                  <a:pt x="129" y="394"/>
                  <a:pt x="131" y="393"/>
                </a:cubicBezTo>
                <a:cubicBezTo>
                  <a:pt x="131" y="393"/>
                  <a:pt x="131" y="393"/>
                  <a:pt x="132" y="393"/>
                </a:cubicBezTo>
                <a:cubicBezTo>
                  <a:pt x="132" y="394"/>
                  <a:pt x="131" y="394"/>
                  <a:pt x="131" y="395"/>
                </a:cubicBezTo>
                <a:cubicBezTo>
                  <a:pt x="131" y="397"/>
                  <a:pt x="132" y="398"/>
                  <a:pt x="133" y="400"/>
                </a:cubicBezTo>
                <a:cubicBezTo>
                  <a:pt x="133" y="400"/>
                  <a:pt x="132" y="400"/>
                  <a:pt x="132" y="401"/>
                </a:cubicBezTo>
                <a:cubicBezTo>
                  <a:pt x="132" y="401"/>
                  <a:pt x="132" y="401"/>
                  <a:pt x="132" y="401"/>
                </a:cubicBezTo>
                <a:cubicBezTo>
                  <a:pt x="131" y="398"/>
                  <a:pt x="128" y="396"/>
                  <a:pt x="125" y="396"/>
                </a:cubicBezTo>
                <a:close/>
                <a:moveTo>
                  <a:pt x="134" y="496"/>
                </a:moveTo>
                <a:cubicBezTo>
                  <a:pt x="134" y="496"/>
                  <a:pt x="134" y="496"/>
                  <a:pt x="134" y="496"/>
                </a:cubicBezTo>
                <a:cubicBezTo>
                  <a:pt x="133" y="495"/>
                  <a:pt x="133" y="494"/>
                  <a:pt x="132" y="493"/>
                </a:cubicBezTo>
                <a:cubicBezTo>
                  <a:pt x="132" y="493"/>
                  <a:pt x="132" y="493"/>
                  <a:pt x="132" y="493"/>
                </a:cubicBezTo>
                <a:cubicBezTo>
                  <a:pt x="132" y="493"/>
                  <a:pt x="133" y="493"/>
                  <a:pt x="134" y="493"/>
                </a:cubicBezTo>
                <a:cubicBezTo>
                  <a:pt x="134" y="493"/>
                  <a:pt x="135" y="493"/>
                  <a:pt x="135" y="493"/>
                </a:cubicBezTo>
                <a:cubicBezTo>
                  <a:pt x="135" y="494"/>
                  <a:pt x="134" y="495"/>
                  <a:pt x="134" y="496"/>
                </a:cubicBezTo>
                <a:close/>
                <a:moveTo>
                  <a:pt x="139" y="258"/>
                </a:moveTo>
                <a:cubicBezTo>
                  <a:pt x="138" y="258"/>
                  <a:pt x="138" y="258"/>
                  <a:pt x="138" y="257"/>
                </a:cubicBezTo>
                <a:cubicBezTo>
                  <a:pt x="138" y="257"/>
                  <a:pt x="138" y="257"/>
                  <a:pt x="139" y="257"/>
                </a:cubicBezTo>
                <a:cubicBezTo>
                  <a:pt x="139" y="257"/>
                  <a:pt x="139" y="258"/>
                  <a:pt x="139" y="258"/>
                </a:cubicBezTo>
                <a:close/>
                <a:moveTo>
                  <a:pt x="144" y="220"/>
                </a:moveTo>
                <a:cubicBezTo>
                  <a:pt x="144" y="221"/>
                  <a:pt x="143" y="221"/>
                  <a:pt x="143" y="222"/>
                </a:cubicBezTo>
                <a:cubicBezTo>
                  <a:pt x="142" y="222"/>
                  <a:pt x="141" y="221"/>
                  <a:pt x="141" y="221"/>
                </a:cubicBezTo>
                <a:cubicBezTo>
                  <a:pt x="139" y="219"/>
                  <a:pt x="137" y="218"/>
                  <a:pt x="134" y="217"/>
                </a:cubicBezTo>
                <a:cubicBezTo>
                  <a:pt x="135" y="216"/>
                  <a:pt x="135" y="215"/>
                  <a:pt x="135" y="213"/>
                </a:cubicBezTo>
                <a:cubicBezTo>
                  <a:pt x="135" y="211"/>
                  <a:pt x="134" y="209"/>
                  <a:pt x="132" y="207"/>
                </a:cubicBezTo>
                <a:cubicBezTo>
                  <a:pt x="132" y="207"/>
                  <a:pt x="132" y="207"/>
                  <a:pt x="132" y="207"/>
                </a:cubicBezTo>
                <a:cubicBezTo>
                  <a:pt x="134" y="207"/>
                  <a:pt x="135" y="207"/>
                  <a:pt x="135" y="207"/>
                </a:cubicBezTo>
                <a:cubicBezTo>
                  <a:pt x="139" y="207"/>
                  <a:pt x="141" y="205"/>
                  <a:pt x="143" y="202"/>
                </a:cubicBezTo>
                <a:cubicBezTo>
                  <a:pt x="143" y="202"/>
                  <a:pt x="143" y="203"/>
                  <a:pt x="143" y="203"/>
                </a:cubicBezTo>
                <a:cubicBezTo>
                  <a:pt x="143" y="204"/>
                  <a:pt x="143" y="206"/>
                  <a:pt x="144" y="207"/>
                </a:cubicBezTo>
                <a:cubicBezTo>
                  <a:pt x="144" y="208"/>
                  <a:pt x="144" y="208"/>
                  <a:pt x="145" y="209"/>
                </a:cubicBezTo>
                <a:cubicBezTo>
                  <a:pt x="143" y="211"/>
                  <a:pt x="143" y="213"/>
                  <a:pt x="143" y="215"/>
                </a:cubicBezTo>
                <a:cubicBezTo>
                  <a:pt x="143" y="217"/>
                  <a:pt x="143" y="219"/>
                  <a:pt x="144" y="220"/>
                </a:cubicBezTo>
                <a:close/>
                <a:moveTo>
                  <a:pt x="144" y="199"/>
                </a:moveTo>
                <a:cubicBezTo>
                  <a:pt x="144" y="199"/>
                  <a:pt x="144" y="199"/>
                  <a:pt x="144" y="198"/>
                </a:cubicBezTo>
                <a:cubicBezTo>
                  <a:pt x="144" y="197"/>
                  <a:pt x="143" y="196"/>
                  <a:pt x="143" y="195"/>
                </a:cubicBezTo>
                <a:cubicBezTo>
                  <a:pt x="143" y="195"/>
                  <a:pt x="143" y="195"/>
                  <a:pt x="143" y="195"/>
                </a:cubicBezTo>
                <a:cubicBezTo>
                  <a:pt x="144" y="196"/>
                  <a:pt x="144" y="197"/>
                  <a:pt x="145" y="197"/>
                </a:cubicBezTo>
                <a:cubicBezTo>
                  <a:pt x="144" y="198"/>
                  <a:pt x="144" y="198"/>
                  <a:pt x="144" y="199"/>
                </a:cubicBezTo>
                <a:close/>
                <a:moveTo>
                  <a:pt x="143" y="172"/>
                </a:moveTo>
                <a:cubicBezTo>
                  <a:pt x="144" y="171"/>
                  <a:pt x="146" y="170"/>
                  <a:pt x="147" y="168"/>
                </a:cubicBezTo>
                <a:cubicBezTo>
                  <a:pt x="148" y="170"/>
                  <a:pt x="150" y="171"/>
                  <a:pt x="152" y="171"/>
                </a:cubicBezTo>
                <a:cubicBezTo>
                  <a:pt x="153" y="171"/>
                  <a:pt x="153" y="171"/>
                  <a:pt x="153" y="171"/>
                </a:cubicBezTo>
                <a:cubicBezTo>
                  <a:pt x="154" y="173"/>
                  <a:pt x="155" y="174"/>
                  <a:pt x="156" y="175"/>
                </a:cubicBezTo>
                <a:cubicBezTo>
                  <a:pt x="155" y="176"/>
                  <a:pt x="154" y="176"/>
                  <a:pt x="153" y="176"/>
                </a:cubicBezTo>
                <a:cubicBezTo>
                  <a:pt x="152" y="176"/>
                  <a:pt x="152" y="176"/>
                  <a:pt x="151" y="176"/>
                </a:cubicBezTo>
                <a:cubicBezTo>
                  <a:pt x="149" y="176"/>
                  <a:pt x="148" y="177"/>
                  <a:pt x="147" y="177"/>
                </a:cubicBezTo>
                <a:cubicBezTo>
                  <a:pt x="146" y="175"/>
                  <a:pt x="145" y="173"/>
                  <a:pt x="143" y="172"/>
                </a:cubicBezTo>
                <a:close/>
                <a:moveTo>
                  <a:pt x="155" y="278"/>
                </a:moveTo>
                <a:cubicBezTo>
                  <a:pt x="155" y="278"/>
                  <a:pt x="155" y="278"/>
                  <a:pt x="155" y="278"/>
                </a:cubicBezTo>
                <a:cubicBezTo>
                  <a:pt x="155" y="278"/>
                  <a:pt x="155" y="278"/>
                  <a:pt x="155" y="277"/>
                </a:cubicBezTo>
                <a:cubicBezTo>
                  <a:pt x="155" y="277"/>
                  <a:pt x="155" y="278"/>
                  <a:pt x="155" y="278"/>
                </a:cubicBezTo>
                <a:close/>
                <a:moveTo>
                  <a:pt x="150" y="355"/>
                </a:moveTo>
                <a:cubicBezTo>
                  <a:pt x="151" y="355"/>
                  <a:pt x="151" y="355"/>
                  <a:pt x="151" y="355"/>
                </a:cubicBezTo>
                <a:cubicBezTo>
                  <a:pt x="151" y="355"/>
                  <a:pt x="151" y="355"/>
                  <a:pt x="150" y="355"/>
                </a:cubicBezTo>
                <a:cubicBezTo>
                  <a:pt x="150" y="355"/>
                  <a:pt x="150" y="355"/>
                  <a:pt x="150" y="355"/>
                </a:cubicBezTo>
                <a:close/>
                <a:moveTo>
                  <a:pt x="157" y="618"/>
                </a:moveTo>
                <a:cubicBezTo>
                  <a:pt x="155" y="619"/>
                  <a:pt x="153" y="620"/>
                  <a:pt x="152" y="621"/>
                </a:cubicBezTo>
                <a:cubicBezTo>
                  <a:pt x="151" y="620"/>
                  <a:pt x="151" y="619"/>
                  <a:pt x="151" y="618"/>
                </a:cubicBezTo>
                <a:cubicBezTo>
                  <a:pt x="152" y="618"/>
                  <a:pt x="153" y="618"/>
                  <a:pt x="155" y="617"/>
                </a:cubicBezTo>
                <a:cubicBezTo>
                  <a:pt x="155" y="617"/>
                  <a:pt x="156" y="618"/>
                  <a:pt x="157" y="618"/>
                </a:cubicBezTo>
                <a:cubicBezTo>
                  <a:pt x="157" y="618"/>
                  <a:pt x="157" y="618"/>
                  <a:pt x="157" y="618"/>
                </a:cubicBezTo>
                <a:close/>
                <a:moveTo>
                  <a:pt x="152" y="156"/>
                </a:moveTo>
                <a:cubicBezTo>
                  <a:pt x="149" y="156"/>
                  <a:pt x="147" y="157"/>
                  <a:pt x="146" y="160"/>
                </a:cubicBezTo>
                <a:cubicBezTo>
                  <a:pt x="146" y="159"/>
                  <a:pt x="145" y="159"/>
                  <a:pt x="145" y="159"/>
                </a:cubicBezTo>
                <a:cubicBezTo>
                  <a:pt x="146" y="158"/>
                  <a:pt x="147" y="157"/>
                  <a:pt x="148" y="156"/>
                </a:cubicBezTo>
                <a:cubicBezTo>
                  <a:pt x="150" y="154"/>
                  <a:pt x="152" y="152"/>
                  <a:pt x="152" y="149"/>
                </a:cubicBezTo>
                <a:cubicBezTo>
                  <a:pt x="154" y="150"/>
                  <a:pt x="156" y="151"/>
                  <a:pt x="157" y="151"/>
                </a:cubicBezTo>
                <a:cubicBezTo>
                  <a:pt x="158" y="151"/>
                  <a:pt x="158" y="151"/>
                  <a:pt x="159" y="151"/>
                </a:cubicBezTo>
                <a:cubicBezTo>
                  <a:pt x="159" y="152"/>
                  <a:pt x="158" y="153"/>
                  <a:pt x="158" y="154"/>
                </a:cubicBezTo>
                <a:cubicBezTo>
                  <a:pt x="158" y="156"/>
                  <a:pt x="160" y="158"/>
                  <a:pt x="162" y="160"/>
                </a:cubicBezTo>
                <a:cubicBezTo>
                  <a:pt x="161" y="160"/>
                  <a:pt x="160" y="160"/>
                  <a:pt x="159" y="160"/>
                </a:cubicBezTo>
                <a:cubicBezTo>
                  <a:pt x="158" y="158"/>
                  <a:pt x="155" y="156"/>
                  <a:pt x="152" y="156"/>
                </a:cubicBezTo>
                <a:close/>
                <a:moveTo>
                  <a:pt x="166" y="571"/>
                </a:moveTo>
                <a:cubicBezTo>
                  <a:pt x="164" y="572"/>
                  <a:pt x="162" y="574"/>
                  <a:pt x="162" y="576"/>
                </a:cubicBezTo>
                <a:cubicBezTo>
                  <a:pt x="161" y="576"/>
                  <a:pt x="161" y="576"/>
                  <a:pt x="160" y="576"/>
                </a:cubicBezTo>
                <a:cubicBezTo>
                  <a:pt x="162" y="575"/>
                  <a:pt x="163" y="572"/>
                  <a:pt x="163" y="570"/>
                </a:cubicBezTo>
                <a:cubicBezTo>
                  <a:pt x="163" y="570"/>
                  <a:pt x="163" y="570"/>
                  <a:pt x="163" y="569"/>
                </a:cubicBezTo>
                <a:cubicBezTo>
                  <a:pt x="164" y="568"/>
                  <a:pt x="165" y="567"/>
                  <a:pt x="165" y="566"/>
                </a:cubicBezTo>
                <a:cubicBezTo>
                  <a:pt x="165" y="567"/>
                  <a:pt x="166" y="569"/>
                  <a:pt x="167" y="570"/>
                </a:cubicBezTo>
                <a:cubicBezTo>
                  <a:pt x="167" y="571"/>
                  <a:pt x="166" y="571"/>
                  <a:pt x="166" y="571"/>
                </a:cubicBezTo>
                <a:close/>
                <a:moveTo>
                  <a:pt x="169" y="254"/>
                </a:moveTo>
                <a:cubicBezTo>
                  <a:pt x="169" y="254"/>
                  <a:pt x="169" y="253"/>
                  <a:pt x="169" y="252"/>
                </a:cubicBezTo>
                <a:cubicBezTo>
                  <a:pt x="169" y="251"/>
                  <a:pt x="169" y="251"/>
                  <a:pt x="169" y="250"/>
                </a:cubicBezTo>
                <a:cubicBezTo>
                  <a:pt x="170" y="250"/>
                  <a:pt x="170" y="251"/>
                  <a:pt x="171" y="251"/>
                </a:cubicBezTo>
                <a:cubicBezTo>
                  <a:pt x="171" y="252"/>
                  <a:pt x="171" y="253"/>
                  <a:pt x="171" y="253"/>
                </a:cubicBezTo>
                <a:cubicBezTo>
                  <a:pt x="171" y="254"/>
                  <a:pt x="170" y="254"/>
                  <a:pt x="169" y="254"/>
                </a:cubicBezTo>
                <a:close/>
                <a:moveTo>
                  <a:pt x="172" y="223"/>
                </a:moveTo>
                <a:cubicBezTo>
                  <a:pt x="171" y="223"/>
                  <a:pt x="171" y="223"/>
                  <a:pt x="170" y="224"/>
                </a:cubicBezTo>
                <a:cubicBezTo>
                  <a:pt x="170" y="224"/>
                  <a:pt x="170" y="223"/>
                  <a:pt x="169" y="223"/>
                </a:cubicBezTo>
                <a:cubicBezTo>
                  <a:pt x="170" y="222"/>
                  <a:pt x="170" y="222"/>
                  <a:pt x="170" y="221"/>
                </a:cubicBezTo>
                <a:cubicBezTo>
                  <a:pt x="171" y="222"/>
                  <a:pt x="173" y="222"/>
                  <a:pt x="174" y="222"/>
                </a:cubicBezTo>
                <a:cubicBezTo>
                  <a:pt x="173" y="222"/>
                  <a:pt x="173" y="223"/>
                  <a:pt x="172" y="223"/>
                </a:cubicBezTo>
                <a:close/>
                <a:moveTo>
                  <a:pt x="167" y="208"/>
                </a:moveTo>
                <a:cubicBezTo>
                  <a:pt x="167" y="207"/>
                  <a:pt x="167" y="207"/>
                  <a:pt x="167" y="207"/>
                </a:cubicBezTo>
                <a:cubicBezTo>
                  <a:pt x="167" y="205"/>
                  <a:pt x="167" y="204"/>
                  <a:pt x="167" y="203"/>
                </a:cubicBezTo>
                <a:cubicBezTo>
                  <a:pt x="168" y="202"/>
                  <a:pt x="169" y="200"/>
                  <a:pt x="170" y="198"/>
                </a:cubicBezTo>
                <a:cubicBezTo>
                  <a:pt x="171" y="201"/>
                  <a:pt x="174" y="202"/>
                  <a:pt x="176" y="202"/>
                </a:cubicBezTo>
                <a:cubicBezTo>
                  <a:pt x="179" y="202"/>
                  <a:pt x="181" y="201"/>
                  <a:pt x="182" y="200"/>
                </a:cubicBezTo>
                <a:cubicBezTo>
                  <a:pt x="182" y="200"/>
                  <a:pt x="183" y="200"/>
                  <a:pt x="183" y="200"/>
                </a:cubicBezTo>
                <a:cubicBezTo>
                  <a:pt x="183" y="200"/>
                  <a:pt x="183" y="200"/>
                  <a:pt x="183" y="201"/>
                </a:cubicBezTo>
                <a:cubicBezTo>
                  <a:pt x="182" y="202"/>
                  <a:pt x="181" y="205"/>
                  <a:pt x="181" y="207"/>
                </a:cubicBezTo>
                <a:cubicBezTo>
                  <a:pt x="181" y="207"/>
                  <a:pt x="181" y="208"/>
                  <a:pt x="181" y="208"/>
                </a:cubicBezTo>
                <a:cubicBezTo>
                  <a:pt x="179" y="206"/>
                  <a:pt x="177" y="205"/>
                  <a:pt x="174" y="205"/>
                </a:cubicBezTo>
                <a:cubicBezTo>
                  <a:pt x="171" y="205"/>
                  <a:pt x="169" y="206"/>
                  <a:pt x="167" y="208"/>
                </a:cubicBezTo>
                <a:close/>
                <a:moveTo>
                  <a:pt x="179" y="454"/>
                </a:moveTo>
                <a:cubicBezTo>
                  <a:pt x="178" y="453"/>
                  <a:pt x="178" y="453"/>
                  <a:pt x="178" y="453"/>
                </a:cubicBezTo>
                <a:cubicBezTo>
                  <a:pt x="178" y="453"/>
                  <a:pt x="178" y="452"/>
                  <a:pt x="179" y="452"/>
                </a:cubicBezTo>
                <a:cubicBezTo>
                  <a:pt x="179" y="452"/>
                  <a:pt x="179" y="453"/>
                  <a:pt x="179" y="453"/>
                </a:cubicBezTo>
                <a:cubicBezTo>
                  <a:pt x="179" y="453"/>
                  <a:pt x="179" y="454"/>
                  <a:pt x="179" y="454"/>
                </a:cubicBezTo>
                <a:close/>
                <a:moveTo>
                  <a:pt x="181" y="638"/>
                </a:moveTo>
                <a:cubicBezTo>
                  <a:pt x="181" y="638"/>
                  <a:pt x="181" y="638"/>
                  <a:pt x="181" y="638"/>
                </a:cubicBezTo>
                <a:cubicBezTo>
                  <a:pt x="181" y="637"/>
                  <a:pt x="181" y="637"/>
                  <a:pt x="181" y="637"/>
                </a:cubicBezTo>
                <a:cubicBezTo>
                  <a:pt x="181" y="637"/>
                  <a:pt x="182" y="637"/>
                  <a:pt x="182" y="637"/>
                </a:cubicBezTo>
                <a:cubicBezTo>
                  <a:pt x="182" y="637"/>
                  <a:pt x="182" y="637"/>
                  <a:pt x="182" y="637"/>
                </a:cubicBezTo>
                <a:cubicBezTo>
                  <a:pt x="182" y="638"/>
                  <a:pt x="182" y="638"/>
                  <a:pt x="182" y="638"/>
                </a:cubicBezTo>
                <a:cubicBezTo>
                  <a:pt x="182" y="638"/>
                  <a:pt x="182" y="638"/>
                  <a:pt x="181" y="638"/>
                </a:cubicBezTo>
                <a:close/>
                <a:moveTo>
                  <a:pt x="186" y="592"/>
                </a:moveTo>
                <a:cubicBezTo>
                  <a:pt x="185" y="592"/>
                  <a:pt x="185" y="592"/>
                  <a:pt x="185" y="593"/>
                </a:cubicBezTo>
                <a:cubicBezTo>
                  <a:pt x="185" y="593"/>
                  <a:pt x="184" y="593"/>
                  <a:pt x="184" y="593"/>
                </a:cubicBezTo>
                <a:cubicBezTo>
                  <a:pt x="184" y="593"/>
                  <a:pt x="183" y="593"/>
                  <a:pt x="183" y="593"/>
                </a:cubicBezTo>
                <a:cubicBezTo>
                  <a:pt x="182" y="592"/>
                  <a:pt x="181" y="592"/>
                  <a:pt x="181" y="592"/>
                </a:cubicBezTo>
                <a:cubicBezTo>
                  <a:pt x="180" y="592"/>
                  <a:pt x="180" y="591"/>
                  <a:pt x="180" y="591"/>
                </a:cubicBezTo>
                <a:cubicBezTo>
                  <a:pt x="180" y="591"/>
                  <a:pt x="181" y="591"/>
                  <a:pt x="181" y="591"/>
                </a:cubicBezTo>
                <a:cubicBezTo>
                  <a:pt x="183" y="591"/>
                  <a:pt x="184" y="591"/>
                  <a:pt x="186" y="590"/>
                </a:cubicBezTo>
                <a:cubicBezTo>
                  <a:pt x="186" y="590"/>
                  <a:pt x="186" y="590"/>
                  <a:pt x="186" y="590"/>
                </a:cubicBezTo>
                <a:cubicBezTo>
                  <a:pt x="186" y="591"/>
                  <a:pt x="186" y="591"/>
                  <a:pt x="186" y="592"/>
                </a:cubicBezTo>
                <a:close/>
                <a:moveTo>
                  <a:pt x="183" y="264"/>
                </a:moveTo>
                <a:cubicBezTo>
                  <a:pt x="183" y="264"/>
                  <a:pt x="183" y="264"/>
                  <a:pt x="183" y="263"/>
                </a:cubicBezTo>
                <a:cubicBezTo>
                  <a:pt x="183" y="264"/>
                  <a:pt x="183" y="264"/>
                  <a:pt x="183" y="264"/>
                </a:cubicBezTo>
                <a:cubicBezTo>
                  <a:pt x="183" y="264"/>
                  <a:pt x="183" y="264"/>
                  <a:pt x="183" y="264"/>
                </a:cubicBezTo>
                <a:close/>
                <a:moveTo>
                  <a:pt x="185" y="239"/>
                </a:moveTo>
                <a:cubicBezTo>
                  <a:pt x="185" y="239"/>
                  <a:pt x="185" y="240"/>
                  <a:pt x="185" y="240"/>
                </a:cubicBezTo>
                <a:cubicBezTo>
                  <a:pt x="185" y="240"/>
                  <a:pt x="185" y="240"/>
                  <a:pt x="185" y="240"/>
                </a:cubicBezTo>
                <a:cubicBezTo>
                  <a:pt x="185" y="240"/>
                  <a:pt x="185" y="239"/>
                  <a:pt x="185" y="239"/>
                </a:cubicBezTo>
                <a:cubicBezTo>
                  <a:pt x="185" y="239"/>
                  <a:pt x="185" y="239"/>
                  <a:pt x="185" y="239"/>
                </a:cubicBezTo>
                <a:close/>
                <a:moveTo>
                  <a:pt x="189" y="218"/>
                </a:moveTo>
                <a:cubicBezTo>
                  <a:pt x="188" y="218"/>
                  <a:pt x="188" y="218"/>
                  <a:pt x="187" y="218"/>
                </a:cubicBezTo>
                <a:cubicBezTo>
                  <a:pt x="186" y="218"/>
                  <a:pt x="185" y="218"/>
                  <a:pt x="184" y="219"/>
                </a:cubicBezTo>
                <a:cubicBezTo>
                  <a:pt x="184" y="219"/>
                  <a:pt x="184" y="219"/>
                  <a:pt x="184" y="219"/>
                </a:cubicBezTo>
                <a:cubicBezTo>
                  <a:pt x="182" y="219"/>
                  <a:pt x="181" y="219"/>
                  <a:pt x="179" y="220"/>
                </a:cubicBezTo>
                <a:cubicBezTo>
                  <a:pt x="179" y="220"/>
                  <a:pt x="179" y="220"/>
                  <a:pt x="179" y="220"/>
                </a:cubicBezTo>
                <a:cubicBezTo>
                  <a:pt x="181" y="219"/>
                  <a:pt x="183" y="216"/>
                  <a:pt x="183" y="213"/>
                </a:cubicBezTo>
                <a:cubicBezTo>
                  <a:pt x="183" y="213"/>
                  <a:pt x="183" y="213"/>
                  <a:pt x="183" y="213"/>
                </a:cubicBezTo>
                <a:cubicBezTo>
                  <a:pt x="184" y="215"/>
                  <a:pt x="186" y="217"/>
                  <a:pt x="189" y="217"/>
                </a:cubicBezTo>
                <a:cubicBezTo>
                  <a:pt x="189" y="217"/>
                  <a:pt x="189" y="218"/>
                  <a:pt x="189" y="218"/>
                </a:cubicBezTo>
                <a:cubicBezTo>
                  <a:pt x="189" y="218"/>
                  <a:pt x="189" y="218"/>
                  <a:pt x="189" y="218"/>
                </a:cubicBezTo>
                <a:close/>
                <a:moveTo>
                  <a:pt x="300" y="15"/>
                </a:moveTo>
                <a:cubicBezTo>
                  <a:pt x="305" y="15"/>
                  <a:pt x="309" y="11"/>
                  <a:pt x="309" y="5"/>
                </a:cubicBezTo>
                <a:cubicBezTo>
                  <a:pt x="309" y="4"/>
                  <a:pt x="309" y="3"/>
                  <a:pt x="309" y="2"/>
                </a:cubicBezTo>
                <a:cubicBezTo>
                  <a:pt x="309" y="2"/>
                  <a:pt x="309" y="2"/>
                  <a:pt x="309" y="2"/>
                </a:cubicBezTo>
                <a:cubicBezTo>
                  <a:pt x="311" y="4"/>
                  <a:pt x="313" y="5"/>
                  <a:pt x="316" y="5"/>
                </a:cubicBezTo>
                <a:cubicBezTo>
                  <a:pt x="317" y="5"/>
                  <a:pt x="318" y="5"/>
                  <a:pt x="319" y="4"/>
                </a:cubicBezTo>
                <a:cubicBezTo>
                  <a:pt x="319" y="5"/>
                  <a:pt x="320" y="5"/>
                  <a:pt x="320" y="5"/>
                </a:cubicBezTo>
                <a:cubicBezTo>
                  <a:pt x="320" y="6"/>
                  <a:pt x="320" y="7"/>
                  <a:pt x="320" y="8"/>
                </a:cubicBezTo>
                <a:cubicBezTo>
                  <a:pt x="319" y="8"/>
                  <a:pt x="318" y="8"/>
                  <a:pt x="317" y="8"/>
                </a:cubicBezTo>
                <a:cubicBezTo>
                  <a:pt x="311" y="8"/>
                  <a:pt x="306" y="12"/>
                  <a:pt x="306" y="18"/>
                </a:cubicBezTo>
                <a:cubicBezTo>
                  <a:pt x="306" y="18"/>
                  <a:pt x="306" y="18"/>
                  <a:pt x="306" y="18"/>
                </a:cubicBezTo>
                <a:cubicBezTo>
                  <a:pt x="305" y="18"/>
                  <a:pt x="304" y="19"/>
                  <a:pt x="302" y="20"/>
                </a:cubicBezTo>
                <a:cubicBezTo>
                  <a:pt x="301" y="19"/>
                  <a:pt x="300" y="19"/>
                  <a:pt x="299" y="19"/>
                </a:cubicBezTo>
                <a:cubicBezTo>
                  <a:pt x="298" y="19"/>
                  <a:pt x="297" y="19"/>
                  <a:pt x="297" y="19"/>
                </a:cubicBezTo>
                <a:cubicBezTo>
                  <a:pt x="298" y="18"/>
                  <a:pt x="300" y="17"/>
                  <a:pt x="300" y="15"/>
                </a:cubicBezTo>
                <a:close/>
                <a:moveTo>
                  <a:pt x="319" y="70"/>
                </a:moveTo>
                <a:cubicBezTo>
                  <a:pt x="314" y="71"/>
                  <a:pt x="310" y="75"/>
                  <a:pt x="310" y="81"/>
                </a:cubicBezTo>
                <a:cubicBezTo>
                  <a:pt x="310" y="83"/>
                  <a:pt x="311" y="85"/>
                  <a:pt x="312" y="87"/>
                </a:cubicBezTo>
                <a:cubicBezTo>
                  <a:pt x="311" y="86"/>
                  <a:pt x="310" y="86"/>
                  <a:pt x="310" y="86"/>
                </a:cubicBezTo>
                <a:cubicBezTo>
                  <a:pt x="309" y="84"/>
                  <a:pt x="308" y="83"/>
                  <a:pt x="307" y="82"/>
                </a:cubicBezTo>
                <a:cubicBezTo>
                  <a:pt x="309" y="80"/>
                  <a:pt x="310" y="78"/>
                  <a:pt x="310" y="76"/>
                </a:cubicBezTo>
                <a:cubicBezTo>
                  <a:pt x="310" y="76"/>
                  <a:pt x="310" y="75"/>
                  <a:pt x="309" y="75"/>
                </a:cubicBezTo>
                <a:cubicBezTo>
                  <a:pt x="313" y="73"/>
                  <a:pt x="316" y="70"/>
                  <a:pt x="316" y="66"/>
                </a:cubicBezTo>
                <a:cubicBezTo>
                  <a:pt x="316" y="65"/>
                  <a:pt x="315" y="65"/>
                  <a:pt x="315" y="64"/>
                </a:cubicBezTo>
                <a:cubicBezTo>
                  <a:pt x="316" y="64"/>
                  <a:pt x="316" y="64"/>
                  <a:pt x="316" y="64"/>
                </a:cubicBezTo>
                <a:cubicBezTo>
                  <a:pt x="317" y="64"/>
                  <a:pt x="318" y="64"/>
                  <a:pt x="319" y="64"/>
                </a:cubicBezTo>
                <a:cubicBezTo>
                  <a:pt x="320" y="64"/>
                  <a:pt x="320" y="65"/>
                  <a:pt x="320" y="66"/>
                </a:cubicBezTo>
                <a:cubicBezTo>
                  <a:pt x="319" y="67"/>
                  <a:pt x="319" y="68"/>
                  <a:pt x="319" y="69"/>
                </a:cubicBezTo>
                <a:cubicBezTo>
                  <a:pt x="319" y="69"/>
                  <a:pt x="319" y="70"/>
                  <a:pt x="319" y="70"/>
                </a:cubicBezTo>
                <a:close/>
                <a:moveTo>
                  <a:pt x="305" y="106"/>
                </a:moveTo>
                <a:cubicBezTo>
                  <a:pt x="305" y="105"/>
                  <a:pt x="304" y="105"/>
                  <a:pt x="304" y="105"/>
                </a:cubicBezTo>
                <a:cubicBezTo>
                  <a:pt x="304" y="105"/>
                  <a:pt x="304" y="104"/>
                  <a:pt x="304" y="104"/>
                </a:cubicBezTo>
                <a:cubicBezTo>
                  <a:pt x="305" y="104"/>
                  <a:pt x="306" y="104"/>
                  <a:pt x="306" y="104"/>
                </a:cubicBezTo>
                <a:cubicBezTo>
                  <a:pt x="307" y="104"/>
                  <a:pt x="308" y="104"/>
                  <a:pt x="309" y="104"/>
                </a:cubicBezTo>
                <a:cubicBezTo>
                  <a:pt x="310" y="104"/>
                  <a:pt x="311" y="104"/>
                  <a:pt x="312" y="104"/>
                </a:cubicBezTo>
                <a:cubicBezTo>
                  <a:pt x="313" y="104"/>
                  <a:pt x="313" y="104"/>
                  <a:pt x="314" y="104"/>
                </a:cubicBezTo>
                <a:cubicBezTo>
                  <a:pt x="315" y="104"/>
                  <a:pt x="315" y="104"/>
                  <a:pt x="316" y="104"/>
                </a:cubicBezTo>
                <a:cubicBezTo>
                  <a:pt x="316" y="104"/>
                  <a:pt x="316" y="105"/>
                  <a:pt x="316" y="106"/>
                </a:cubicBezTo>
                <a:cubicBezTo>
                  <a:pt x="316" y="108"/>
                  <a:pt x="316" y="109"/>
                  <a:pt x="318" y="111"/>
                </a:cubicBezTo>
                <a:cubicBezTo>
                  <a:pt x="317" y="111"/>
                  <a:pt x="317" y="112"/>
                  <a:pt x="317" y="113"/>
                </a:cubicBezTo>
                <a:cubicBezTo>
                  <a:pt x="317" y="113"/>
                  <a:pt x="317" y="114"/>
                  <a:pt x="318" y="115"/>
                </a:cubicBezTo>
                <a:cubicBezTo>
                  <a:pt x="317" y="115"/>
                  <a:pt x="317" y="115"/>
                  <a:pt x="316" y="115"/>
                </a:cubicBezTo>
                <a:cubicBezTo>
                  <a:pt x="314" y="115"/>
                  <a:pt x="313" y="115"/>
                  <a:pt x="312" y="116"/>
                </a:cubicBezTo>
                <a:cubicBezTo>
                  <a:pt x="312" y="115"/>
                  <a:pt x="312" y="115"/>
                  <a:pt x="312" y="115"/>
                </a:cubicBezTo>
                <a:cubicBezTo>
                  <a:pt x="312" y="110"/>
                  <a:pt x="309" y="107"/>
                  <a:pt x="305" y="106"/>
                </a:cubicBezTo>
                <a:close/>
                <a:moveTo>
                  <a:pt x="302" y="53"/>
                </a:moveTo>
                <a:cubicBezTo>
                  <a:pt x="302" y="53"/>
                  <a:pt x="301" y="53"/>
                  <a:pt x="300" y="53"/>
                </a:cubicBezTo>
                <a:cubicBezTo>
                  <a:pt x="301" y="52"/>
                  <a:pt x="302" y="51"/>
                  <a:pt x="302" y="50"/>
                </a:cubicBezTo>
                <a:cubicBezTo>
                  <a:pt x="303" y="50"/>
                  <a:pt x="304" y="50"/>
                  <a:pt x="306" y="49"/>
                </a:cubicBezTo>
                <a:cubicBezTo>
                  <a:pt x="306" y="50"/>
                  <a:pt x="307" y="51"/>
                  <a:pt x="308" y="52"/>
                </a:cubicBezTo>
                <a:cubicBezTo>
                  <a:pt x="307" y="52"/>
                  <a:pt x="307" y="53"/>
                  <a:pt x="307" y="54"/>
                </a:cubicBezTo>
                <a:cubicBezTo>
                  <a:pt x="306" y="53"/>
                  <a:pt x="304" y="53"/>
                  <a:pt x="302" y="53"/>
                </a:cubicBezTo>
                <a:close/>
                <a:moveTo>
                  <a:pt x="314" y="143"/>
                </a:moveTo>
                <a:cubicBezTo>
                  <a:pt x="315" y="143"/>
                  <a:pt x="315" y="143"/>
                  <a:pt x="315" y="144"/>
                </a:cubicBezTo>
                <a:cubicBezTo>
                  <a:pt x="316" y="145"/>
                  <a:pt x="317" y="147"/>
                  <a:pt x="319" y="148"/>
                </a:cubicBezTo>
                <a:cubicBezTo>
                  <a:pt x="319" y="148"/>
                  <a:pt x="319" y="149"/>
                  <a:pt x="319" y="149"/>
                </a:cubicBezTo>
                <a:cubicBezTo>
                  <a:pt x="319" y="149"/>
                  <a:pt x="319" y="149"/>
                  <a:pt x="319" y="149"/>
                </a:cubicBezTo>
                <a:cubicBezTo>
                  <a:pt x="317" y="147"/>
                  <a:pt x="315" y="145"/>
                  <a:pt x="312" y="145"/>
                </a:cubicBezTo>
                <a:cubicBezTo>
                  <a:pt x="313" y="144"/>
                  <a:pt x="313" y="144"/>
                  <a:pt x="314" y="143"/>
                </a:cubicBezTo>
                <a:close/>
                <a:moveTo>
                  <a:pt x="312" y="36"/>
                </a:moveTo>
                <a:cubicBezTo>
                  <a:pt x="313" y="36"/>
                  <a:pt x="313" y="36"/>
                  <a:pt x="314" y="35"/>
                </a:cubicBezTo>
                <a:cubicBezTo>
                  <a:pt x="314" y="35"/>
                  <a:pt x="314" y="36"/>
                  <a:pt x="314" y="36"/>
                </a:cubicBezTo>
                <a:cubicBezTo>
                  <a:pt x="314" y="36"/>
                  <a:pt x="314" y="36"/>
                  <a:pt x="314" y="36"/>
                </a:cubicBezTo>
                <a:cubicBezTo>
                  <a:pt x="313" y="36"/>
                  <a:pt x="313" y="36"/>
                  <a:pt x="312" y="36"/>
                </a:cubicBezTo>
                <a:close/>
                <a:moveTo>
                  <a:pt x="291" y="21"/>
                </a:moveTo>
                <a:cubicBezTo>
                  <a:pt x="292" y="21"/>
                  <a:pt x="293" y="21"/>
                  <a:pt x="294" y="20"/>
                </a:cubicBezTo>
                <a:cubicBezTo>
                  <a:pt x="293" y="21"/>
                  <a:pt x="292" y="22"/>
                  <a:pt x="291" y="24"/>
                </a:cubicBezTo>
                <a:cubicBezTo>
                  <a:pt x="291" y="24"/>
                  <a:pt x="291" y="24"/>
                  <a:pt x="290" y="24"/>
                </a:cubicBezTo>
                <a:cubicBezTo>
                  <a:pt x="291" y="23"/>
                  <a:pt x="291" y="23"/>
                  <a:pt x="291" y="22"/>
                </a:cubicBezTo>
                <a:cubicBezTo>
                  <a:pt x="291" y="22"/>
                  <a:pt x="290" y="21"/>
                  <a:pt x="290" y="21"/>
                </a:cubicBezTo>
                <a:cubicBezTo>
                  <a:pt x="291" y="21"/>
                  <a:pt x="291" y="21"/>
                  <a:pt x="291" y="21"/>
                </a:cubicBezTo>
                <a:close/>
                <a:moveTo>
                  <a:pt x="290" y="73"/>
                </a:moveTo>
                <a:cubicBezTo>
                  <a:pt x="290" y="73"/>
                  <a:pt x="290" y="73"/>
                  <a:pt x="290" y="73"/>
                </a:cubicBezTo>
                <a:cubicBezTo>
                  <a:pt x="290" y="73"/>
                  <a:pt x="291" y="73"/>
                  <a:pt x="291" y="73"/>
                </a:cubicBezTo>
                <a:cubicBezTo>
                  <a:pt x="291" y="74"/>
                  <a:pt x="290" y="75"/>
                  <a:pt x="290" y="75"/>
                </a:cubicBezTo>
                <a:cubicBezTo>
                  <a:pt x="289" y="76"/>
                  <a:pt x="289" y="77"/>
                  <a:pt x="288" y="78"/>
                </a:cubicBezTo>
                <a:cubicBezTo>
                  <a:pt x="287" y="78"/>
                  <a:pt x="287" y="78"/>
                  <a:pt x="286" y="77"/>
                </a:cubicBezTo>
                <a:cubicBezTo>
                  <a:pt x="287" y="76"/>
                  <a:pt x="289" y="75"/>
                  <a:pt x="290" y="73"/>
                </a:cubicBezTo>
                <a:close/>
                <a:moveTo>
                  <a:pt x="281" y="13"/>
                </a:moveTo>
                <a:cubicBezTo>
                  <a:pt x="281" y="14"/>
                  <a:pt x="281" y="14"/>
                  <a:pt x="282" y="15"/>
                </a:cubicBezTo>
                <a:cubicBezTo>
                  <a:pt x="281" y="15"/>
                  <a:pt x="281" y="15"/>
                  <a:pt x="281" y="15"/>
                </a:cubicBezTo>
                <a:cubicBezTo>
                  <a:pt x="281" y="15"/>
                  <a:pt x="281" y="15"/>
                  <a:pt x="281" y="15"/>
                </a:cubicBezTo>
                <a:cubicBezTo>
                  <a:pt x="281" y="15"/>
                  <a:pt x="281" y="14"/>
                  <a:pt x="281" y="13"/>
                </a:cubicBezTo>
                <a:close/>
                <a:moveTo>
                  <a:pt x="280" y="8"/>
                </a:moveTo>
                <a:cubicBezTo>
                  <a:pt x="280" y="9"/>
                  <a:pt x="280" y="9"/>
                  <a:pt x="280" y="10"/>
                </a:cubicBezTo>
                <a:cubicBezTo>
                  <a:pt x="280" y="10"/>
                  <a:pt x="280" y="10"/>
                  <a:pt x="280" y="10"/>
                </a:cubicBezTo>
                <a:cubicBezTo>
                  <a:pt x="280" y="9"/>
                  <a:pt x="280" y="9"/>
                  <a:pt x="279" y="8"/>
                </a:cubicBezTo>
                <a:cubicBezTo>
                  <a:pt x="279" y="8"/>
                  <a:pt x="279" y="8"/>
                  <a:pt x="280" y="8"/>
                </a:cubicBezTo>
                <a:close/>
                <a:moveTo>
                  <a:pt x="272" y="56"/>
                </a:moveTo>
                <a:cubicBezTo>
                  <a:pt x="274" y="54"/>
                  <a:pt x="275" y="52"/>
                  <a:pt x="275" y="49"/>
                </a:cubicBezTo>
                <a:cubicBezTo>
                  <a:pt x="275" y="49"/>
                  <a:pt x="275" y="48"/>
                  <a:pt x="274" y="47"/>
                </a:cubicBezTo>
                <a:cubicBezTo>
                  <a:pt x="276" y="49"/>
                  <a:pt x="277" y="51"/>
                  <a:pt x="280" y="52"/>
                </a:cubicBezTo>
                <a:cubicBezTo>
                  <a:pt x="278" y="53"/>
                  <a:pt x="277" y="55"/>
                  <a:pt x="276" y="57"/>
                </a:cubicBezTo>
                <a:cubicBezTo>
                  <a:pt x="275" y="58"/>
                  <a:pt x="274" y="59"/>
                  <a:pt x="274" y="60"/>
                </a:cubicBezTo>
                <a:cubicBezTo>
                  <a:pt x="273" y="59"/>
                  <a:pt x="273" y="58"/>
                  <a:pt x="272" y="57"/>
                </a:cubicBezTo>
                <a:cubicBezTo>
                  <a:pt x="272" y="57"/>
                  <a:pt x="272" y="56"/>
                  <a:pt x="272" y="56"/>
                </a:cubicBezTo>
                <a:close/>
                <a:moveTo>
                  <a:pt x="280" y="78"/>
                </a:moveTo>
                <a:cubicBezTo>
                  <a:pt x="278" y="79"/>
                  <a:pt x="277" y="80"/>
                  <a:pt x="276" y="82"/>
                </a:cubicBezTo>
                <a:cubicBezTo>
                  <a:pt x="275" y="81"/>
                  <a:pt x="275" y="80"/>
                  <a:pt x="274" y="80"/>
                </a:cubicBezTo>
                <a:cubicBezTo>
                  <a:pt x="275" y="79"/>
                  <a:pt x="276" y="78"/>
                  <a:pt x="277" y="78"/>
                </a:cubicBezTo>
                <a:cubicBezTo>
                  <a:pt x="278" y="78"/>
                  <a:pt x="279" y="78"/>
                  <a:pt x="280" y="78"/>
                </a:cubicBezTo>
                <a:close/>
                <a:moveTo>
                  <a:pt x="268" y="119"/>
                </a:moveTo>
                <a:cubicBezTo>
                  <a:pt x="268" y="119"/>
                  <a:pt x="268" y="119"/>
                  <a:pt x="268" y="119"/>
                </a:cubicBezTo>
                <a:cubicBezTo>
                  <a:pt x="270" y="119"/>
                  <a:pt x="271" y="118"/>
                  <a:pt x="272" y="118"/>
                </a:cubicBezTo>
                <a:cubicBezTo>
                  <a:pt x="272" y="118"/>
                  <a:pt x="272" y="118"/>
                  <a:pt x="273" y="118"/>
                </a:cubicBezTo>
                <a:cubicBezTo>
                  <a:pt x="277" y="118"/>
                  <a:pt x="281" y="114"/>
                  <a:pt x="281" y="110"/>
                </a:cubicBezTo>
                <a:cubicBezTo>
                  <a:pt x="281" y="109"/>
                  <a:pt x="281" y="108"/>
                  <a:pt x="281" y="107"/>
                </a:cubicBezTo>
                <a:cubicBezTo>
                  <a:pt x="282" y="107"/>
                  <a:pt x="283" y="106"/>
                  <a:pt x="284" y="105"/>
                </a:cubicBezTo>
                <a:cubicBezTo>
                  <a:pt x="285" y="105"/>
                  <a:pt x="286" y="106"/>
                  <a:pt x="288" y="106"/>
                </a:cubicBezTo>
                <a:cubicBezTo>
                  <a:pt x="284" y="108"/>
                  <a:pt x="281" y="111"/>
                  <a:pt x="281" y="116"/>
                </a:cubicBezTo>
                <a:cubicBezTo>
                  <a:pt x="278" y="117"/>
                  <a:pt x="277" y="120"/>
                  <a:pt x="277" y="123"/>
                </a:cubicBezTo>
                <a:cubicBezTo>
                  <a:pt x="277" y="124"/>
                  <a:pt x="277" y="124"/>
                  <a:pt x="277" y="124"/>
                </a:cubicBezTo>
                <a:cubicBezTo>
                  <a:pt x="277" y="125"/>
                  <a:pt x="277" y="125"/>
                  <a:pt x="276" y="125"/>
                </a:cubicBezTo>
                <a:cubicBezTo>
                  <a:pt x="274" y="126"/>
                  <a:pt x="271" y="128"/>
                  <a:pt x="270" y="130"/>
                </a:cubicBezTo>
                <a:cubicBezTo>
                  <a:pt x="270" y="130"/>
                  <a:pt x="270" y="131"/>
                  <a:pt x="269" y="131"/>
                </a:cubicBezTo>
                <a:cubicBezTo>
                  <a:pt x="269" y="130"/>
                  <a:pt x="268" y="129"/>
                  <a:pt x="267" y="128"/>
                </a:cubicBezTo>
                <a:cubicBezTo>
                  <a:pt x="267" y="127"/>
                  <a:pt x="266" y="126"/>
                  <a:pt x="266" y="124"/>
                </a:cubicBezTo>
                <a:cubicBezTo>
                  <a:pt x="267" y="123"/>
                  <a:pt x="268" y="121"/>
                  <a:pt x="268" y="119"/>
                </a:cubicBezTo>
                <a:close/>
                <a:moveTo>
                  <a:pt x="286" y="156"/>
                </a:moveTo>
                <a:cubicBezTo>
                  <a:pt x="285" y="156"/>
                  <a:pt x="285" y="156"/>
                  <a:pt x="285" y="156"/>
                </a:cubicBezTo>
                <a:cubicBezTo>
                  <a:pt x="285" y="156"/>
                  <a:pt x="285" y="156"/>
                  <a:pt x="285" y="156"/>
                </a:cubicBezTo>
                <a:cubicBezTo>
                  <a:pt x="285" y="156"/>
                  <a:pt x="285" y="156"/>
                  <a:pt x="285" y="156"/>
                </a:cubicBezTo>
                <a:cubicBezTo>
                  <a:pt x="285" y="156"/>
                  <a:pt x="285" y="156"/>
                  <a:pt x="285" y="156"/>
                </a:cubicBezTo>
                <a:cubicBezTo>
                  <a:pt x="286" y="156"/>
                  <a:pt x="286" y="156"/>
                  <a:pt x="286" y="156"/>
                </a:cubicBezTo>
                <a:close/>
                <a:moveTo>
                  <a:pt x="268" y="150"/>
                </a:moveTo>
                <a:cubicBezTo>
                  <a:pt x="269" y="151"/>
                  <a:pt x="271" y="151"/>
                  <a:pt x="272" y="152"/>
                </a:cubicBezTo>
                <a:cubicBezTo>
                  <a:pt x="273" y="155"/>
                  <a:pt x="276" y="157"/>
                  <a:pt x="280" y="157"/>
                </a:cubicBezTo>
                <a:cubicBezTo>
                  <a:pt x="279" y="158"/>
                  <a:pt x="278" y="158"/>
                  <a:pt x="278" y="159"/>
                </a:cubicBezTo>
                <a:cubicBezTo>
                  <a:pt x="276" y="158"/>
                  <a:pt x="274" y="157"/>
                  <a:pt x="271" y="157"/>
                </a:cubicBezTo>
                <a:cubicBezTo>
                  <a:pt x="268" y="157"/>
                  <a:pt x="266" y="158"/>
                  <a:pt x="264" y="159"/>
                </a:cubicBezTo>
                <a:cubicBezTo>
                  <a:pt x="264" y="159"/>
                  <a:pt x="263" y="158"/>
                  <a:pt x="262" y="158"/>
                </a:cubicBezTo>
                <a:cubicBezTo>
                  <a:pt x="265" y="157"/>
                  <a:pt x="268" y="154"/>
                  <a:pt x="268" y="150"/>
                </a:cubicBezTo>
                <a:close/>
                <a:moveTo>
                  <a:pt x="281" y="204"/>
                </a:moveTo>
                <a:cubicBezTo>
                  <a:pt x="281" y="204"/>
                  <a:pt x="281" y="204"/>
                  <a:pt x="280" y="204"/>
                </a:cubicBezTo>
                <a:cubicBezTo>
                  <a:pt x="279" y="203"/>
                  <a:pt x="278" y="202"/>
                  <a:pt x="276" y="201"/>
                </a:cubicBezTo>
                <a:cubicBezTo>
                  <a:pt x="277" y="200"/>
                  <a:pt x="279" y="199"/>
                  <a:pt x="279" y="197"/>
                </a:cubicBezTo>
                <a:cubicBezTo>
                  <a:pt x="279" y="197"/>
                  <a:pt x="279" y="197"/>
                  <a:pt x="279" y="198"/>
                </a:cubicBezTo>
                <a:cubicBezTo>
                  <a:pt x="279" y="200"/>
                  <a:pt x="280" y="202"/>
                  <a:pt x="281" y="204"/>
                </a:cubicBezTo>
                <a:close/>
                <a:moveTo>
                  <a:pt x="266" y="508"/>
                </a:moveTo>
                <a:cubicBezTo>
                  <a:pt x="266" y="508"/>
                  <a:pt x="266" y="508"/>
                  <a:pt x="266" y="508"/>
                </a:cubicBezTo>
                <a:cubicBezTo>
                  <a:pt x="266" y="508"/>
                  <a:pt x="265" y="508"/>
                  <a:pt x="265" y="507"/>
                </a:cubicBezTo>
                <a:cubicBezTo>
                  <a:pt x="266" y="507"/>
                  <a:pt x="266" y="507"/>
                  <a:pt x="266" y="508"/>
                </a:cubicBezTo>
                <a:cubicBezTo>
                  <a:pt x="266" y="508"/>
                  <a:pt x="266" y="508"/>
                  <a:pt x="266" y="508"/>
                </a:cubicBezTo>
                <a:close/>
                <a:moveTo>
                  <a:pt x="256" y="90"/>
                </a:moveTo>
                <a:cubicBezTo>
                  <a:pt x="256" y="90"/>
                  <a:pt x="256" y="91"/>
                  <a:pt x="256" y="91"/>
                </a:cubicBezTo>
                <a:cubicBezTo>
                  <a:pt x="256" y="92"/>
                  <a:pt x="256" y="92"/>
                  <a:pt x="256" y="93"/>
                </a:cubicBezTo>
                <a:cubicBezTo>
                  <a:pt x="256" y="94"/>
                  <a:pt x="256" y="95"/>
                  <a:pt x="256" y="96"/>
                </a:cubicBezTo>
                <a:cubicBezTo>
                  <a:pt x="256" y="97"/>
                  <a:pt x="256" y="98"/>
                  <a:pt x="256" y="98"/>
                </a:cubicBezTo>
                <a:cubicBezTo>
                  <a:pt x="255" y="99"/>
                  <a:pt x="254" y="100"/>
                  <a:pt x="254" y="102"/>
                </a:cubicBezTo>
                <a:cubicBezTo>
                  <a:pt x="253" y="101"/>
                  <a:pt x="252" y="101"/>
                  <a:pt x="251" y="101"/>
                </a:cubicBezTo>
                <a:cubicBezTo>
                  <a:pt x="252" y="99"/>
                  <a:pt x="252" y="97"/>
                  <a:pt x="252" y="95"/>
                </a:cubicBezTo>
                <a:cubicBezTo>
                  <a:pt x="254" y="94"/>
                  <a:pt x="255" y="92"/>
                  <a:pt x="256" y="90"/>
                </a:cubicBezTo>
                <a:close/>
                <a:moveTo>
                  <a:pt x="255" y="87"/>
                </a:moveTo>
                <a:cubicBezTo>
                  <a:pt x="255" y="87"/>
                  <a:pt x="255" y="87"/>
                  <a:pt x="255" y="87"/>
                </a:cubicBezTo>
                <a:cubicBezTo>
                  <a:pt x="255" y="87"/>
                  <a:pt x="255" y="87"/>
                  <a:pt x="255" y="87"/>
                </a:cubicBezTo>
                <a:cubicBezTo>
                  <a:pt x="255" y="87"/>
                  <a:pt x="255" y="87"/>
                  <a:pt x="255" y="87"/>
                </a:cubicBezTo>
                <a:close/>
                <a:moveTo>
                  <a:pt x="253" y="158"/>
                </a:moveTo>
                <a:cubicBezTo>
                  <a:pt x="253" y="158"/>
                  <a:pt x="253" y="158"/>
                  <a:pt x="253" y="158"/>
                </a:cubicBezTo>
                <a:cubicBezTo>
                  <a:pt x="253" y="157"/>
                  <a:pt x="253" y="157"/>
                  <a:pt x="253" y="157"/>
                </a:cubicBezTo>
                <a:cubicBezTo>
                  <a:pt x="253" y="156"/>
                  <a:pt x="253" y="154"/>
                  <a:pt x="252" y="153"/>
                </a:cubicBezTo>
                <a:cubicBezTo>
                  <a:pt x="252" y="153"/>
                  <a:pt x="252" y="153"/>
                  <a:pt x="252" y="153"/>
                </a:cubicBezTo>
                <a:cubicBezTo>
                  <a:pt x="252" y="153"/>
                  <a:pt x="252" y="153"/>
                  <a:pt x="253" y="153"/>
                </a:cubicBezTo>
                <a:cubicBezTo>
                  <a:pt x="253" y="153"/>
                  <a:pt x="253" y="153"/>
                  <a:pt x="253" y="153"/>
                </a:cubicBezTo>
                <a:cubicBezTo>
                  <a:pt x="254" y="155"/>
                  <a:pt x="255" y="156"/>
                  <a:pt x="256" y="157"/>
                </a:cubicBezTo>
                <a:cubicBezTo>
                  <a:pt x="255" y="157"/>
                  <a:pt x="254" y="158"/>
                  <a:pt x="253" y="158"/>
                </a:cubicBezTo>
                <a:close/>
                <a:moveTo>
                  <a:pt x="254" y="391"/>
                </a:moveTo>
                <a:cubicBezTo>
                  <a:pt x="254" y="391"/>
                  <a:pt x="254" y="392"/>
                  <a:pt x="254" y="392"/>
                </a:cubicBezTo>
                <a:cubicBezTo>
                  <a:pt x="254" y="392"/>
                  <a:pt x="253" y="392"/>
                  <a:pt x="252" y="392"/>
                </a:cubicBezTo>
                <a:cubicBezTo>
                  <a:pt x="252" y="391"/>
                  <a:pt x="252" y="391"/>
                  <a:pt x="253" y="390"/>
                </a:cubicBezTo>
                <a:cubicBezTo>
                  <a:pt x="253" y="391"/>
                  <a:pt x="254" y="391"/>
                  <a:pt x="254" y="391"/>
                </a:cubicBezTo>
                <a:close/>
                <a:moveTo>
                  <a:pt x="257" y="202"/>
                </a:moveTo>
                <a:cubicBezTo>
                  <a:pt x="258" y="204"/>
                  <a:pt x="259" y="206"/>
                  <a:pt x="261" y="207"/>
                </a:cubicBezTo>
                <a:cubicBezTo>
                  <a:pt x="261" y="207"/>
                  <a:pt x="261" y="208"/>
                  <a:pt x="261" y="208"/>
                </a:cubicBezTo>
                <a:cubicBezTo>
                  <a:pt x="261" y="208"/>
                  <a:pt x="261" y="208"/>
                  <a:pt x="260" y="208"/>
                </a:cubicBezTo>
                <a:cubicBezTo>
                  <a:pt x="259" y="208"/>
                  <a:pt x="258" y="208"/>
                  <a:pt x="257" y="209"/>
                </a:cubicBezTo>
                <a:cubicBezTo>
                  <a:pt x="256" y="208"/>
                  <a:pt x="255" y="208"/>
                  <a:pt x="255" y="208"/>
                </a:cubicBezTo>
                <a:cubicBezTo>
                  <a:pt x="255" y="208"/>
                  <a:pt x="255" y="208"/>
                  <a:pt x="255" y="208"/>
                </a:cubicBezTo>
                <a:cubicBezTo>
                  <a:pt x="254" y="208"/>
                  <a:pt x="254" y="208"/>
                  <a:pt x="254" y="207"/>
                </a:cubicBezTo>
                <a:cubicBezTo>
                  <a:pt x="256" y="206"/>
                  <a:pt x="257" y="204"/>
                  <a:pt x="257" y="202"/>
                </a:cubicBezTo>
                <a:close/>
                <a:moveTo>
                  <a:pt x="257" y="193"/>
                </a:moveTo>
                <a:cubicBezTo>
                  <a:pt x="257" y="194"/>
                  <a:pt x="257" y="195"/>
                  <a:pt x="257" y="195"/>
                </a:cubicBezTo>
                <a:cubicBezTo>
                  <a:pt x="257" y="196"/>
                  <a:pt x="257" y="196"/>
                  <a:pt x="257" y="196"/>
                </a:cubicBezTo>
                <a:cubicBezTo>
                  <a:pt x="257" y="196"/>
                  <a:pt x="257" y="196"/>
                  <a:pt x="256" y="195"/>
                </a:cubicBezTo>
                <a:cubicBezTo>
                  <a:pt x="257" y="195"/>
                  <a:pt x="257" y="194"/>
                  <a:pt x="257" y="193"/>
                </a:cubicBezTo>
                <a:close/>
                <a:moveTo>
                  <a:pt x="257" y="192"/>
                </a:moveTo>
                <a:cubicBezTo>
                  <a:pt x="257" y="192"/>
                  <a:pt x="257" y="192"/>
                  <a:pt x="257" y="192"/>
                </a:cubicBezTo>
                <a:cubicBezTo>
                  <a:pt x="257" y="192"/>
                  <a:pt x="257" y="193"/>
                  <a:pt x="257" y="193"/>
                </a:cubicBezTo>
                <a:cubicBezTo>
                  <a:pt x="257" y="193"/>
                  <a:pt x="257" y="192"/>
                  <a:pt x="257" y="192"/>
                </a:cubicBezTo>
                <a:close/>
                <a:moveTo>
                  <a:pt x="249" y="25"/>
                </a:moveTo>
                <a:cubicBezTo>
                  <a:pt x="251" y="25"/>
                  <a:pt x="253" y="24"/>
                  <a:pt x="254" y="23"/>
                </a:cubicBezTo>
                <a:cubicBezTo>
                  <a:pt x="254" y="23"/>
                  <a:pt x="255" y="23"/>
                  <a:pt x="255" y="24"/>
                </a:cubicBezTo>
                <a:cubicBezTo>
                  <a:pt x="254" y="25"/>
                  <a:pt x="253" y="27"/>
                  <a:pt x="253" y="30"/>
                </a:cubicBezTo>
                <a:cubicBezTo>
                  <a:pt x="253" y="34"/>
                  <a:pt x="256" y="38"/>
                  <a:pt x="260" y="40"/>
                </a:cubicBezTo>
                <a:cubicBezTo>
                  <a:pt x="259" y="40"/>
                  <a:pt x="259" y="40"/>
                  <a:pt x="258" y="41"/>
                </a:cubicBezTo>
                <a:cubicBezTo>
                  <a:pt x="257" y="40"/>
                  <a:pt x="256" y="39"/>
                  <a:pt x="254" y="39"/>
                </a:cubicBezTo>
                <a:cubicBezTo>
                  <a:pt x="254" y="39"/>
                  <a:pt x="254" y="39"/>
                  <a:pt x="254" y="39"/>
                </a:cubicBezTo>
                <a:cubicBezTo>
                  <a:pt x="254" y="39"/>
                  <a:pt x="254" y="38"/>
                  <a:pt x="254" y="37"/>
                </a:cubicBezTo>
                <a:cubicBezTo>
                  <a:pt x="254" y="33"/>
                  <a:pt x="252" y="30"/>
                  <a:pt x="248" y="29"/>
                </a:cubicBezTo>
                <a:cubicBezTo>
                  <a:pt x="248" y="27"/>
                  <a:pt x="249" y="26"/>
                  <a:pt x="249" y="25"/>
                </a:cubicBezTo>
                <a:close/>
                <a:moveTo>
                  <a:pt x="244" y="46"/>
                </a:moveTo>
                <a:cubicBezTo>
                  <a:pt x="244" y="46"/>
                  <a:pt x="245" y="46"/>
                  <a:pt x="245" y="46"/>
                </a:cubicBezTo>
                <a:cubicBezTo>
                  <a:pt x="245" y="47"/>
                  <a:pt x="244" y="48"/>
                  <a:pt x="244" y="49"/>
                </a:cubicBezTo>
                <a:cubicBezTo>
                  <a:pt x="244" y="50"/>
                  <a:pt x="244" y="50"/>
                  <a:pt x="245" y="51"/>
                </a:cubicBezTo>
                <a:cubicBezTo>
                  <a:pt x="244" y="50"/>
                  <a:pt x="243" y="50"/>
                  <a:pt x="242" y="50"/>
                </a:cubicBezTo>
                <a:cubicBezTo>
                  <a:pt x="243" y="49"/>
                  <a:pt x="244" y="48"/>
                  <a:pt x="244" y="46"/>
                </a:cubicBezTo>
                <a:cubicBezTo>
                  <a:pt x="244" y="46"/>
                  <a:pt x="244" y="46"/>
                  <a:pt x="244" y="46"/>
                </a:cubicBezTo>
                <a:close/>
                <a:moveTo>
                  <a:pt x="235" y="32"/>
                </a:moveTo>
                <a:cubicBezTo>
                  <a:pt x="235" y="33"/>
                  <a:pt x="236" y="33"/>
                  <a:pt x="237" y="33"/>
                </a:cubicBezTo>
                <a:cubicBezTo>
                  <a:pt x="236" y="34"/>
                  <a:pt x="236" y="36"/>
                  <a:pt x="236" y="37"/>
                </a:cubicBezTo>
                <a:cubicBezTo>
                  <a:pt x="236" y="38"/>
                  <a:pt x="236" y="38"/>
                  <a:pt x="236" y="38"/>
                </a:cubicBezTo>
                <a:cubicBezTo>
                  <a:pt x="236" y="38"/>
                  <a:pt x="235" y="39"/>
                  <a:pt x="235" y="39"/>
                </a:cubicBezTo>
                <a:cubicBezTo>
                  <a:pt x="235" y="38"/>
                  <a:pt x="235" y="37"/>
                  <a:pt x="235" y="36"/>
                </a:cubicBezTo>
                <a:cubicBezTo>
                  <a:pt x="235" y="35"/>
                  <a:pt x="235" y="33"/>
                  <a:pt x="234" y="32"/>
                </a:cubicBezTo>
                <a:cubicBezTo>
                  <a:pt x="234" y="32"/>
                  <a:pt x="234" y="32"/>
                  <a:pt x="235" y="32"/>
                </a:cubicBezTo>
                <a:close/>
                <a:moveTo>
                  <a:pt x="232" y="98"/>
                </a:moveTo>
                <a:cubicBezTo>
                  <a:pt x="232" y="99"/>
                  <a:pt x="233" y="100"/>
                  <a:pt x="233" y="100"/>
                </a:cubicBezTo>
                <a:cubicBezTo>
                  <a:pt x="232" y="100"/>
                  <a:pt x="231" y="100"/>
                  <a:pt x="230" y="100"/>
                </a:cubicBezTo>
                <a:cubicBezTo>
                  <a:pt x="226" y="100"/>
                  <a:pt x="223" y="102"/>
                  <a:pt x="223" y="106"/>
                </a:cubicBezTo>
                <a:cubicBezTo>
                  <a:pt x="222" y="106"/>
                  <a:pt x="221" y="106"/>
                  <a:pt x="221" y="106"/>
                </a:cubicBezTo>
                <a:cubicBezTo>
                  <a:pt x="221" y="105"/>
                  <a:pt x="221" y="104"/>
                  <a:pt x="221" y="103"/>
                </a:cubicBezTo>
                <a:cubicBezTo>
                  <a:pt x="221" y="102"/>
                  <a:pt x="221" y="100"/>
                  <a:pt x="220" y="99"/>
                </a:cubicBezTo>
                <a:cubicBezTo>
                  <a:pt x="221" y="99"/>
                  <a:pt x="221" y="98"/>
                  <a:pt x="222" y="98"/>
                </a:cubicBezTo>
                <a:cubicBezTo>
                  <a:pt x="224" y="99"/>
                  <a:pt x="225" y="99"/>
                  <a:pt x="227" y="99"/>
                </a:cubicBezTo>
                <a:cubicBezTo>
                  <a:pt x="229" y="99"/>
                  <a:pt x="230" y="98"/>
                  <a:pt x="232" y="98"/>
                </a:cubicBezTo>
                <a:close/>
                <a:moveTo>
                  <a:pt x="229" y="233"/>
                </a:moveTo>
                <a:cubicBezTo>
                  <a:pt x="229" y="234"/>
                  <a:pt x="229" y="234"/>
                  <a:pt x="228" y="234"/>
                </a:cubicBezTo>
                <a:cubicBezTo>
                  <a:pt x="229" y="234"/>
                  <a:pt x="229" y="234"/>
                  <a:pt x="229" y="233"/>
                </a:cubicBezTo>
                <a:cubicBezTo>
                  <a:pt x="229" y="233"/>
                  <a:pt x="229" y="233"/>
                  <a:pt x="229" y="233"/>
                </a:cubicBezTo>
                <a:cubicBezTo>
                  <a:pt x="229" y="233"/>
                  <a:pt x="229" y="233"/>
                  <a:pt x="229" y="233"/>
                </a:cubicBezTo>
                <a:close/>
                <a:moveTo>
                  <a:pt x="224" y="26"/>
                </a:moveTo>
                <a:cubicBezTo>
                  <a:pt x="224" y="26"/>
                  <a:pt x="224" y="26"/>
                  <a:pt x="224" y="26"/>
                </a:cubicBezTo>
                <a:cubicBezTo>
                  <a:pt x="223" y="26"/>
                  <a:pt x="223" y="26"/>
                  <a:pt x="222" y="26"/>
                </a:cubicBezTo>
                <a:cubicBezTo>
                  <a:pt x="223" y="26"/>
                  <a:pt x="223" y="26"/>
                  <a:pt x="224" y="26"/>
                </a:cubicBezTo>
                <a:close/>
                <a:moveTo>
                  <a:pt x="219" y="66"/>
                </a:moveTo>
                <a:cubicBezTo>
                  <a:pt x="220" y="67"/>
                  <a:pt x="222" y="68"/>
                  <a:pt x="223" y="68"/>
                </a:cubicBezTo>
                <a:cubicBezTo>
                  <a:pt x="223" y="68"/>
                  <a:pt x="223" y="68"/>
                  <a:pt x="223" y="68"/>
                </a:cubicBezTo>
                <a:cubicBezTo>
                  <a:pt x="223" y="69"/>
                  <a:pt x="223" y="70"/>
                  <a:pt x="224" y="71"/>
                </a:cubicBezTo>
                <a:cubicBezTo>
                  <a:pt x="223" y="72"/>
                  <a:pt x="222" y="73"/>
                  <a:pt x="222" y="75"/>
                </a:cubicBezTo>
                <a:cubicBezTo>
                  <a:pt x="222" y="75"/>
                  <a:pt x="222" y="74"/>
                  <a:pt x="222" y="74"/>
                </a:cubicBezTo>
                <a:cubicBezTo>
                  <a:pt x="222" y="74"/>
                  <a:pt x="222" y="73"/>
                  <a:pt x="222" y="72"/>
                </a:cubicBezTo>
                <a:cubicBezTo>
                  <a:pt x="222" y="70"/>
                  <a:pt x="221" y="68"/>
                  <a:pt x="219" y="67"/>
                </a:cubicBezTo>
                <a:cubicBezTo>
                  <a:pt x="219" y="67"/>
                  <a:pt x="219" y="66"/>
                  <a:pt x="219" y="66"/>
                </a:cubicBezTo>
                <a:cubicBezTo>
                  <a:pt x="219" y="66"/>
                  <a:pt x="219" y="66"/>
                  <a:pt x="219" y="66"/>
                </a:cubicBezTo>
                <a:close/>
                <a:moveTo>
                  <a:pt x="211" y="91"/>
                </a:moveTo>
                <a:cubicBezTo>
                  <a:pt x="211" y="91"/>
                  <a:pt x="211" y="91"/>
                  <a:pt x="211" y="91"/>
                </a:cubicBezTo>
                <a:cubicBezTo>
                  <a:pt x="211" y="92"/>
                  <a:pt x="211" y="92"/>
                  <a:pt x="211" y="92"/>
                </a:cubicBezTo>
                <a:cubicBezTo>
                  <a:pt x="211" y="92"/>
                  <a:pt x="211" y="92"/>
                  <a:pt x="211" y="92"/>
                </a:cubicBezTo>
                <a:cubicBezTo>
                  <a:pt x="211" y="92"/>
                  <a:pt x="211" y="92"/>
                  <a:pt x="211" y="92"/>
                </a:cubicBezTo>
                <a:cubicBezTo>
                  <a:pt x="211" y="92"/>
                  <a:pt x="211" y="92"/>
                  <a:pt x="211" y="91"/>
                </a:cubicBezTo>
                <a:close/>
                <a:moveTo>
                  <a:pt x="204" y="97"/>
                </a:moveTo>
                <a:cubicBezTo>
                  <a:pt x="204" y="97"/>
                  <a:pt x="204" y="97"/>
                  <a:pt x="204" y="97"/>
                </a:cubicBezTo>
                <a:cubicBezTo>
                  <a:pt x="203" y="97"/>
                  <a:pt x="203" y="97"/>
                  <a:pt x="203" y="97"/>
                </a:cubicBezTo>
                <a:cubicBezTo>
                  <a:pt x="203" y="97"/>
                  <a:pt x="203" y="97"/>
                  <a:pt x="204" y="97"/>
                </a:cubicBezTo>
                <a:close/>
                <a:moveTo>
                  <a:pt x="199" y="95"/>
                </a:moveTo>
                <a:cubicBezTo>
                  <a:pt x="199" y="95"/>
                  <a:pt x="200" y="96"/>
                  <a:pt x="200" y="96"/>
                </a:cubicBezTo>
                <a:cubicBezTo>
                  <a:pt x="200" y="96"/>
                  <a:pt x="199" y="96"/>
                  <a:pt x="198" y="96"/>
                </a:cubicBezTo>
                <a:cubicBezTo>
                  <a:pt x="198" y="96"/>
                  <a:pt x="198" y="96"/>
                  <a:pt x="198" y="96"/>
                </a:cubicBezTo>
                <a:cubicBezTo>
                  <a:pt x="198" y="96"/>
                  <a:pt x="199" y="95"/>
                  <a:pt x="199" y="95"/>
                </a:cubicBezTo>
                <a:close/>
                <a:moveTo>
                  <a:pt x="198" y="117"/>
                </a:moveTo>
                <a:cubicBezTo>
                  <a:pt x="203" y="117"/>
                  <a:pt x="207" y="113"/>
                  <a:pt x="208" y="109"/>
                </a:cubicBezTo>
                <a:cubicBezTo>
                  <a:pt x="209" y="110"/>
                  <a:pt x="210" y="110"/>
                  <a:pt x="211" y="111"/>
                </a:cubicBezTo>
                <a:cubicBezTo>
                  <a:pt x="210" y="112"/>
                  <a:pt x="210" y="114"/>
                  <a:pt x="210" y="116"/>
                </a:cubicBezTo>
                <a:cubicBezTo>
                  <a:pt x="210" y="118"/>
                  <a:pt x="211" y="120"/>
                  <a:pt x="211" y="121"/>
                </a:cubicBezTo>
                <a:cubicBezTo>
                  <a:pt x="211" y="121"/>
                  <a:pt x="210" y="120"/>
                  <a:pt x="209" y="120"/>
                </a:cubicBezTo>
                <a:cubicBezTo>
                  <a:pt x="209" y="120"/>
                  <a:pt x="208" y="119"/>
                  <a:pt x="207" y="119"/>
                </a:cubicBezTo>
                <a:cubicBezTo>
                  <a:pt x="206" y="118"/>
                  <a:pt x="205" y="117"/>
                  <a:pt x="203" y="117"/>
                </a:cubicBezTo>
                <a:cubicBezTo>
                  <a:pt x="201" y="117"/>
                  <a:pt x="200" y="118"/>
                  <a:pt x="199" y="118"/>
                </a:cubicBezTo>
                <a:cubicBezTo>
                  <a:pt x="198" y="118"/>
                  <a:pt x="197" y="119"/>
                  <a:pt x="196" y="119"/>
                </a:cubicBezTo>
                <a:cubicBezTo>
                  <a:pt x="197" y="118"/>
                  <a:pt x="197" y="118"/>
                  <a:pt x="198" y="117"/>
                </a:cubicBezTo>
                <a:cubicBezTo>
                  <a:pt x="198" y="117"/>
                  <a:pt x="198" y="117"/>
                  <a:pt x="198" y="117"/>
                </a:cubicBezTo>
                <a:close/>
                <a:moveTo>
                  <a:pt x="208" y="157"/>
                </a:moveTo>
                <a:cubicBezTo>
                  <a:pt x="208" y="158"/>
                  <a:pt x="209" y="158"/>
                  <a:pt x="209" y="159"/>
                </a:cubicBezTo>
                <a:cubicBezTo>
                  <a:pt x="209" y="159"/>
                  <a:pt x="208" y="159"/>
                  <a:pt x="207" y="160"/>
                </a:cubicBezTo>
                <a:cubicBezTo>
                  <a:pt x="208" y="159"/>
                  <a:pt x="208" y="159"/>
                  <a:pt x="208" y="158"/>
                </a:cubicBezTo>
                <a:cubicBezTo>
                  <a:pt x="208" y="157"/>
                  <a:pt x="208" y="157"/>
                  <a:pt x="208" y="157"/>
                </a:cubicBezTo>
                <a:close/>
                <a:moveTo>
                  <a:pt x="209" y="204"/>
                </a:moveTo>
                <a:cubicBezTo>
                  <a:pt x="209" y="204"/>
                  <a:pt x="209" y="204"/>
                  <a:pt x="209" y="204"/>
                </a:cubicBezTo>
                <a:cubicBezTo>
                  <a:pt x="209" y="205"/>
                  <a:pt x="210" y="205"/>
                  <a:pt x="210" y="205"/>
                </a:cubicBezTo>
                <a:cubicBezTo>
                  <a:pt x="209" y="205"/>
                  <a:pt x="209" y="205"/>
                  <a:pt x="209" y="205"/>
                </a:cubicBezTo>
                <a:cubicBezTo>
                  <a:pt x="209" y="205"/>
                  <a:pt x="209" y="204"/>
                  <a:pt x="209" y="204"/>
                </a:cubicBezTo>
                <a:close/>
                <a:moveTo>
                  <a:pt x="209" y="143"/>
                </a:moveTo>
                <a:cubicBezTo>
                  <a:pt x="209" y="142"/>
                  <a:pt x="209" y="141"/>
                  <a:pt x="209" y="141"/>
                </a:cubicBezTo>
                <a:cubicBezTo>
                  <a:pt x="211" y="140"/>
                  <a:pt x="213" y="139"/>
                  <a:pt x="214" y="138"/>
                </a:cubicBezTo>
                <a:cubicBezTo>
                  <a:pt x="214" y="138"/>
                  <a:pt x="215" y="138"/>
                  <a:pt x="215" y="139"/>
                </a:cubicBezTo>
                <a:cubicBezTo>
                  <a:pt x="215" y="139"/>
                  <a:pt x="215" y="139"/>
                  <a:pt x="214" y="140"/>
                </a:cubicBezTo>
                <a:cubicBezTo>
                  <a:pt x="212" y="140"/>
                  <a:pt x="211" y="141"/>
                  <a:pt x="209" y="143"/>
                </a:cubicBezTo>
                <a:close/>
                <a:moveTo>
                  <a:pt x="204" y="165"/>
                </a:moveTo>
                <a:cubicBezTo>
                  <a:pt x="205" y="164"/>
                  <a:pt x="205" y="164"/>
                  <a:pt x="206" y="163"/>
                </a:cubicBezTo>
                <a:cubicBezTo>
                  <a:pt x="205" y="164"/>
                  <a:pt x="205" y="164"/>
                  <a:pt x="205" y="165"/>
                </a:cubicBezTo>
                <a:cubicBezTo>
                  <a:pt x="205" y="166"/>
                  <a:pt x="206" y="167"/>
                  <a:pt x="206" y="168"/>
                </a:cubicBezTo>
                <a:cubicBezTo>
                  <a:pt x="205" y="168"/>
                  <a:pt x="205" y="169"/>
                  <a:pt x="204" y="169"/>
                </a:cubicBezTo>
                <a:cubicBezTo>
                  <a:pt x="205" y="169"/>
                  <a:pt x="205" y="169"/>
                  <a:pt x="205" y="168"/>
                </a:cubicBezTo>
                <a:cubicBezTo>
                  <a:pt x="205" y="167"/>
                  <a:pt x="204" y="166"/>
                  <a:pt x="204" y="165"/>
                </a:cubicBezTo>
                <a:close/>
                <a:moveTo>
                  <a:pt x="206" y="152"/>
                </a:moveTo>
                <a:cubicBezTo>
                  <a:pt x="205" y="152"/>
                  <a:pt x="205" y="151"/>
                  <a:pt x="204" y="151"/>
                </a:cubicBezTo>
                <a:cubicBezTo>
                  <a:pt x="204" y="150"/>
                  <a:pt x="205" y="149"/>
                  <a:pt x="205" y="149"/>
                </a:cubicBezTo>
                <a:cubicBezTo>
                  <a:pt x="206" y="148"/>
                  <a:pt x="206" y="148"/>
                  <a:pt x="207" y="147"/>
                </a:cubicBezTo>
                <a:cubicBezTo>
                  <a:pt x="207" y="148"/>
                  <a:pt x="207" y="148"/>
                  <a:pt x="207" y="148"/>
                </a:cubicBezTo>
                <a:cubicBezTo>
                  <a:pt x="206" y="149"/>
                  <a:pt x="206" y="150"/>
                  <a:pt x="206" y="152"/>
                </a:cubicBezTo>
                <a:cubicBezTo>
                  <a:pt x="206" y="152"/>
                  <a:pt x="206" y="152"/>
                  <a:pt x="206" y="152"/>
                </a:cubicBezTo>
                <a:close/>
                <a:moveTo>
                  <a:pt x="197" y="74"/>
                </a:moveTo>
                <a:cubicBezTo>
                  <a:pt x="196" y="75"/>
                  <a:pt x="196" y="75"/>
                  <a:pt x="196" y="75"/>
                </a:cubicBezTo>
                <a:cubicBezTo>
                  <a:pt x="196" y="75"/>
                  <a:pt x="196" y="74"/>
                  <a:pt x="196" y="74"/>
                </a:cubicBezTo>
                <a:cubicBezTo>
                  <a:pt x="196" y="74"/>
                  <a:pt x="196" y="74"/>
                  <a:pt x="197" y="74"/>
                </a:cubicBezTo>
                <a:close/>
                <a:moveTo>
                  <a:pt x="192" y="269"/>
                </a:moveTo>
                <a:cubicBezTo>
                  <a:pt x="192" y="269"/>
                  <a:pt x="192" y="269"/>
                  <a:pt x="192" y="269"/>
                </a:cubicBezTo>
                <a:cubicBezTo>
                  <a:pt x="192" y="269"/>
                  <a:pt x="192" y="268"/>
                  <a:pt x="191" y="267"/>
                </a:cubicBezTo>
                <a:cubicBezTo>
                  <a:pt x="192" y="267"/>
                  <a:pt x="193" y="267"/>
                  <a:pt x="194" y="266"/>
                </a:cubicBezTo>
                <a:cubicBezTo>
                  <a:pt x="193" y="267"/>
                  <a:pt x="193" y="268"/>
                  <a:pt x="192" y="269"/>
                </a:cubicBezTo>
                <a:close/>
                <a:moveTo>
                  <a:pt x="191" y="99"/>
                </a:moveTo>
                <a:cubicBezTo>
                  <a:pt x="191" y="99"/>
                  <a:pt x="191" y="99"/>
                  <a:pt x="191" y="99"/>
                </a:cubicBezTo>
                <a:cubicBezTo>
                  <a:pt x="191" y="98"/>
                  <a:pt x="190" y="98"/>
                  <a:pt x="190" y="97"/>
                </a:cubicBezTo>
                <a:cubicBezTo>
                  <a:pt x="190" y="97"/>
                  <a:pt x="191" y="97"/>
                  <a:pt x="191" y="96"/>
                </a:cubicBezTo>
                <a:cubicBezTo>
                  <a:pt x="192" y="96"/>
                  <a:pt x="193" y="96"/>
                  <a:pt x="194" y="96"/>
                </a:cubicBezTo>
                <a:cubicBezTo>
                  <a:pt x="194" y="96"/>
                  <a:pt x="194" y="96"/>
                  <a:pt x="195" y="96"/>
                </a:cubicBezTo>
                <a:cubicBezTo>
                  <a:pt x="193" y="97"/>
                  <a:pt x="192" y="98"/>
                  <a:pt x="191" y="99"/>
                </a:cubicBezTo>
                <a:close/>
                <a:moveTo>
                  <a:pt x="196" y="187"/>
                </a:moveTo>
                <a:cubicBezTo>
                  <a:pt x="196" y="187"/>
                  <a:pt x="195" y="187"/>
                  <a:pt x="195" y="187"/>
                </a:cubicBezTo>
                <a:cubicBezTo>
                  <a:pt x="195" y="186"/>
                  <a:pt x="195" y="185"/>
                  <a:pt x="195" y="184"/>
                </a:cubicBezTo>
                <a:cubicBezTo>
                  <a:pt x="198" y="184"/>
                  <a:pt x="201" y="183"/>
                  <a:pt x="202" y="181"/>
                </a:cubicBezTo>
                <a:cubicBezTo>
                  <a:pt x="203" y="182"/>
                  <a:pt x="203" y="183"/>
                  <a:pt x="204" y="183"/>
                </a:cubicBezTo>
                <a:cubicBezTo>
                  <a:pt x="204" y="184"/>
                  <a:pt x="203" y="185"/>
                  <a:pt x="203" y="186"/>
                </a:cubicBezTo>
                <a:cubicBezTo>
                  <a:pt x="202" y="186"/>
                  <a:pt x="201" y="187"/>
                  <a:pt x="200" y="188"/>
                </a:cubicBezTo>
                <a:cubicBezTo>
                  <a:pt x="199" y="187"/>
                  <a:pt x="198" y="187"/>
                  <a:pt x="196" y="187"/>
                </a:cubicBezTo>
                <a:close/>
                <a:moveTo>
                  <a:pt x="203" y="248"/>
                </a:moveTo>
                <a:cubicBezTo>
                  <a:pt x="203" y="248"/>
                  <a:pt x="203" y="247"/>
                  <a:pt x="204" y="246"/>
                </a:cubicBezTo>
                <a:cubicBezTo>
                  <a:pt x="204" y="247"/>
                  <a:pt x="204" y="247"/>
                  <a:pt x="205" y="247"/>
                </a:cubicBezTo>
                <a:cubicBezTo>
                  <a:pt x="206" y="248"/>
                  <a:pt x="206" y="249"/>
                  <a:pt x="207" y="249"/>
                </a:cubicBezTo>
                <a:cubicBezTo>
                  <a:pt x="207" y="250"/>
                  <a:pt x="207" y="250"/>
                  <a:pt x="207" y="250"/>
                </a:cubicBezTo>
                <a:cubicBezTo>
                  <a:pt x="207" y="250"/>
                  <a:pt x="206" y="249"/>
                  <a:pt x="205" y="249"/>
                </a:cubicBezTo>
                <a:cubicBezTo>
                  <a:pt x="204" y="249"/>
                  <a:pt x="204" y="250"/>
                  <a:pt x="203" y="250"/>
                </a:cubicBezTo>
                <a:cubicBezTo>
                  <a:pt x="203" y="249"/>
                  <a:pt x="203" y="249"/>
                  <a:pt x="203" y="248"/>
                </a:cubicBezTo>
                <a:close/>
                <a:moveTo>
                  <a:pt x="206" y="328"/>
                </a:moveTo>
                <a:cubicBezTo>
                  <a:pt x="206" y="329"/>
                  <a:pt x="207" y="329"/>
                  <a:pt x="208" y="329"/>
                </a:cubicBezTo>
                <a:cubicBezTo>
                  <a:pt x="210" y="329"/>
                  <a:pt x="211" y="329"/>
                  <a:pt x="212" y="328"/>
                </a:cubicBezTo>
                <a:cubicBezTo>
                  <a:pt x="212" y="328"/>
                  <a:pt x="212" y="329"/>
                  <a:pt x="212" y="329"/>
                </a:cubicBezTo>
                <a:cubicBezTo>
                  <a:pt x="212" y="329"/>
                  <a:pt x="212" y="329"/>
                  <a:pt x="212" y="330"/>
                </a:cubicBezTo>
                <a:cubicBezTo>
                  <a:pt x="211" y="329"/>
                  <a:pt x="210" y="329"/>
                  <a:pt x="208" y="329"/>
                </a:cubicBezTo>
                <a:cubicBezTo>
                  <a:pt x="207" y="329"/>
                  <a:pt x="205" y="330"/>
                  <a:pt x="204" y="330"/>
                </a:cubicBezTo>
                <a:cubicBezTo>
                  <a:pt x="204" y="330"/>
                  <a:pt x="205" y="329"/>
                  <a:pt x="206" y="328"/>
                </a:cubicBezTo>
                <a:close/>
                <a:moveTo>
                  <a:pt x="206" y="371"/>
                </a:moveTo>
                <a:cubicBezTo>
                  <a:pt x="205" y="371"/>
                  <a:pt x="205" y="371"/>
                  <a:pt x="204" y="371"/>
                </a:cubicBezTo>
                <a:cubicBezTo>
                  <a:pt x="204" y="371"/>
                  <a:pt x="204" y="370"/>
                  <a:pt x="204" y="370"/>
                </a:cubicBezTo>
                <a:cubicBezTo>
                  <a:pt x="206" y="369"/>
                  <a:pt x="207" y="368"/>
                  <a:pt x="208" y="366"/>
                </a:cubicBezTo>
                <a:cubicBezTo>
                  <a:pt x="208" y="366"/>
                  <a:pt x="208" y="366"/>
                  <a:pt x="209" y="365"/>
                </a:cubicBezTo>
                <a:cubicBezTo>
                  <a:pt x="209" y="365"/>
                  <a:pt x="209" y="365"/>
                  <a:pt x="210" y="365"/>
                </a:cubicBezTo>
                <a:cubicBezTo>
                  <a:pt x="210" y="365"/>
                  <a:pt x="210" y="365"/>
                  <a:pt x="210" y="365"/>
                </a:cubicBezTo>
                <a:cubicBezTo>
                  <a:pt x="210" y="365"/>
                  <a:pt x="210" y="365"/>
                  <a:pt x="210" y="365"/>
                </a:cubicBezTo>
                <a:cubicBezTo>
                  <a:pt x="211" y="367"/>
                  <a:pt x="212" y="367"/>
                  <a:pt x="213" y="368"/>
                </a:cubicBezTo>
                <a:cubicBezTo>
                  <a:pt x="212" y="368"/>
                  <a:pt x="212" y="368"/>
                  <a:pt x="212" y="368"/>
                </a:cubicBezTo>
                <a:cubicBezTo>
                  <a:pt x="209" y="368"/>
                  <a:pt x="207" y="369"/>
                  <a:pt x="206" y="371"/>
                </a:cubicBezTo>
                <a:close/>
                <a:moveTo>
                  <a:pt x="207" y="587"/>
                </a:moveTo>
                <a:cubicBezTo>
                  <a:pt x="207" y="587"/>
                  <a:pt x="207" y="587"/>
                  <a:pt x="207" y="586"/>
                </a:cubicBezTo>
                <a:cubicBezTo>
                  <a:pt x="208" y="586"/>
                  <a:pt x="208" y="587"/>
                  <a:pt x="208" y="587"/>
                </a:cubicBezTo>
                <a:cubicBezTo>
                  <a:pt x="208" y="587"/>
                  <a:pt x="208" y="587"/>
                  <a:pt x="207" y="587"/>
                </a:cubicBezTo>
                <a:close/>
                <a:moveTo>
                  <a:pt x="211" y="624"/>
                </a:moveTo>
                <a:cubicBezTo>
                  <a:pt x="211" y="624"/>
                  <a:pt x="211" y="624"/>
                  <a:pt x="211" y="624"/>
                </a:cubicBezTo>
                <a:cubicBezTo>
                  <a:pt x="211" y="624"/>
                  <a:pt x="211" y="624"/>
                  <a:pt x="211" y="624"/>
                </a:cubicBezTo>
                <a:cubicBezTo>
                  <a:pt x="211" y="624"/>
                  <a:pt x="211" y="624"/>
                  <a:pt x="211" y="624"/>
                </a:cubicBezTo>
                <a:cubicBezTo>
                  <a:pt x="211" y="624"/>
                  <a:pt x="211" y="624"/>
                  <a:pt x="211" y="624"/>
                </a:cubicBezTo>
                <a:close/>
                <a:moveTo>
                  <a:pt x="211" y="649"/>
                </a:moveTo>
                <a:cubicBezTo>
                  <a:pt x="211" y="649"/>
                  <a:pt x="211" y="649"/>
                  <a:pt x="211" y="649"/>
                </a:cubicBezTo>
                <a:cubicBezTo>
                  <a:pt x="211" y="649"/>
                  <a:pt x="211" y="649"/>
                  <a:pt x="211" y="649"/>
                </a:cubicBezTo>
                <a:cubicBezTo>
                  <a:pt x="212" y="649"/>
                  <a:pt x="212" y="649"/>
                  <a:pt x="212" y="649"/>
                </a:cubicBezTo>
                <a:cubicBezTo>
                  <a:pt x="211" y="649"/>
                  <a:pt x="211" y="649"/>
                  <a:pt x="211" y="649"/>
                </a:cubicBezTo>
                <a:close/>
                <a:moveTo>
                  <a:pt x="215" y="515"/>
                </a:moveTo>
                <a:cubicBezTo>
                  <a:pt x="214" y="516"/>
                  <a:pt x="214" y="518"/>
                  <a:pt x="213" y="520"/>
                </a:cubicBezTo>
                <a:cubicBezTo>
                  <a:pt x="212" y="521"/>
                  <a:pt x="212" y="522"/>
                  <a:pt x="212" y="524"/>
                </a:cubicBezTo>
                <a:cubicBezTo>
                  <a:pt x="212" y="524"/>
                  <a:pt x="212" y="525"/>
                  <a:pt x="212" y="525"/>
                </a:cubicBezTo>
                <a:cubicBezTo>
                  <a:pt x="211" y="525"/>
                  <a:pt x="211" y="526"/>
                  <a:pt x="210" y="526"/>
                </a:cubicBezTo>
                <a:cubicBezTo>
                  <a:pt x="210" y="525"/>
                  <a:pt x="210" y="525"/>
                  <a:pt x="210" y="524"/>
                </a:cubicBezTo>
                <a:cubicBezTo>
                  <a:pt x="211" y="522"/>
                  <a:pt x="212" y="520"/>
                  <a:pt x="212" y="517"/>
                </a:cubicBezTo>
                <a:cubicBezTo>
                  <a:pt x="212" y="517"/>
                  <a:pt x="212" y="517"/>
                  <a:pt x="212" y="516"/>
                </a:cubicBezTo>
                <a:cubicBezTo>
                  <a:pt x="213" y="516"/>
                  <a:pt x="214" y="515"/>
                  <a:pt x="215" y="514"/>
                </a:cubicBezTo>
                <a:cubicBezTo>
                  <a:pt x="215" y="514"/>
                  <a:pt x="215" y="514"/>
                  <a:pt x="215" y="515"/>
                </a:cubicBezTo>
                <a:cubicBezTo>
                  <a:pt x="215" y="515"/>
                  <a:pt x="215" y="515"/>
                  <a:pt x="215" y="515"/>
                </a:cubicBezTo>
                <a:cubicBezTo>
                  <a:pt x="215" y="515"/>
                  <a:pt x="215" y="515"/>
                  <a:pt x="215" y="515"/>
                </a:cubicBezTo>
                <a:close/>
                <a:moveTo>
                  <a:pt x="214" y="212"/>
                </a:moveTo>
                <a:cubicBezTo>
                  <a:pt x="214" y="212"/>
                  <a:pt x="213" y="212"/>
                  <a:pt x="213" y="212"/>
                </a:cubicBezTo>
                <a:cubicBezTo>
                  <a:pt x="213" y="211"/>
                  <a:pt x="212" y="211"/>
                  <a:pt x="212" y="210"/>
                </a:cubicBezTo>
                <a:cubicBezTo>
                  <a:pt x="212" y="210"/>
                  <a:pt x="212" y="210"/>
                  <a:pt x="212" y="209"/>
                </a:cubicBezTo>
                <a:cubicBezTo>
                  <a:pt x="213" y="210"/>
                  <a:pt x="214" y="211"/>
                  <a:pt x="216" y="211"/>
                </a:cubicBezTo>
                <a:cubicBezTo>
                  <a:pt x="215" y="211"/>
                  <a:pt x="214" y="212"/>
                  <a:pt x="214" y="212"/>
                </a:cubicBezTo>
                <a:close/>
                <a:moveTo>
                  <a:pt x="216" y="55"/>
                </a:moveTo>
                <a:cubicBezTo>
                  <a:pt x="215" y="55"/>
                  <a:pt x="214" y="55"/>
                  <a:pt x="213" y="55"/>
                </a:cubicBezTo>
                <a:cubicBezTo>
                  <a:pt x="213" y="54"/>
                  <a:pt x="213" y="54"/>
                  <a:pt x="213" y="54"/>
                </a:cubicBezTo>
                <a:cubicBezTo>
                  <a:pt x="215" y="53"/>
                  <a:pt x="217" y="51"/>
                  <a:pt x="218" y="48"/>
                </a:cubicBezTo>
                <a:cubicBezTo>
                  <a:pt x="218" y="49"/>
                  <a:pt x="219" y="49"/>
                  <a:pt x="219" y="50"/>
                </a:cubicBezTo>
                <a:cubicBezTo>
                  <a:pt x="217" y="51"/>
                  <a:pt x="216" y="53"/>
                  <a:pt x="216" y="55"/>
                </a:cubicBezTo>
                <a:close/>
                <a:moveTo>
                  <a:pt x="219" y="341"/>
                </a:moveTo>
                <a:cubicBezTo>
                  <a:pt x="219" y="341"/>
                  <a:pt x="219" y="341"/>
                  <a:pt x="219" y="341"/>
                </a:cubicBezTo>
                <a:cubicBezTo>
                  <a:pt x="219" y="341"/>
                  <a:pt x="219" y="341"/>
                  <a:pt x="219" y="341"/>
                </a:cubicBezTo>
                <a:cubicBezTo>
                  <a:pt x="219" y="340"/>
                  <a:pt x="219" y="340"/>
                  <a:pt x="219" y="339"/>
                </a:cubicBezTo>
                <a:cubicBezTo>
                  <a:pt x="219" y="339"/>
                  <a:pt x="219" y="339"/>
                  <a:pt x="219" y="339"/>
                </a:cubicBezTo>
                <a:cubicBezTo>
                  <a:pt x="219" y="339"/>
                  <a:pt x="219" y="339"/>
                  <a:pt x="219" y="339"/>
                </a:cubicBezTo>
                <a:cubicBezTo>
                  <a:pt x="219" y="340"/>
                  <a:pt x="219" y="340"/>
                  <a:pt x="219" y="341"/>
                </a:cubicBezTo>
                <a:close/>
                <a:moveTo>
                  <a:pt x="219" y="169"/>
                </a:moveTo>
                <a:cubicBezTo>
                  <a:pt x="220" y="167"/>
                  <a:pt x="220" y="166"/>
                  <a:pt x="220" y="165"/>
                </a:cubicBezTo>
                <a:cubicBezTo>
                  <a:pt x="220" y="164"/>
                  <a:pt x="220" y="164"/>
                  <a:pt x="220" y="163"/>
                </a:cubicBezTo>
                <a:cubicBezTo>
                  <a:pt x="220" y="164"/>
                  <a:pt x="221" y="164"/>
                  <a:pt x="221" y="164"/>
                </a:cubicBezTo>
                <a:cubicBezTo>
                  <a:pt x="221" y="165"/>
                  <a:pt x="221" y="165"/>
                  <a:pt x="221" y="165"/>
                </a:cubicBezTo>
                <a:cubicBezTo>
                  <a:pt x="221" y="166"/>
                  <a:pt x="222" y="168"/>
                  <a:pt x="222" y="169"/>
                </a:cubicBezTo>
                <a:cubicBezTo>
                  <a:pt x="222" y="169"/>
                  <a:pt x="221" y="169"/>
                  <a:pt x="220" y="170"/>
                </a:cubicBezTo>
                <a:cubicBezTo>
                  <a:pt x="220" y="169"/>
                  <a:pt x="219" y="169"/>
                  <a:pt x="219" y="169"/>
                </a:cubicBezTo>
                <a:close/>
                <a:moveTo>
                  <a:pt x="221" y="500"/>
                </a:moveTo>
                <a:cubicBezTo>
                  <a:pt x="221" y="500"/>
                  <a:pt x="221" y="499"/>
                  <a:pt x="221" y="499"/>
                </a:cubicBezTo>
                <a:cubicBezTo>
                  <a:pt x="222" y="498"/>
                  <a:pt x="222" y="498"/>
                  <a:pt x="222" y="498"/>
                </a:cubicBezTo>
                <a:cubicBezTo>
                  <a:pt x="223" y="498"/>
                  <a:pt x="224" y="499"/>
                  <a:pt x="225" y="499"/>
                </a:cubicBezTo>
                <a:cubicBezTo>
                  <a:pt x="224" y="499"/>
                  <a:pt x="222" y="500"/>
                  <a:pt x="221" y="500"/>
                </a:cubicBezTo>
                <a:close/>
                <a:moveTo>
                  <a:pt x="227" y="271"/>
                </a:moveTo>
                <a:cubicBezTo>
                  <a:pt x="227" y="271"/>
                  <a:pt x="226" y="271"/>
                  <a:pt x="226" y="271"/>
                </a:cubicBezTo>
                <a:cubicBezTo>
                  <a:pt x="227" y="271"/>
                  <a:pt x="227" y="270"/>
                  <a:pt x="227" y="270"/>
                </a:cubicBezTo>
                <a:cubicBezTo>
                  <a:pt x="227" y="270"/>
                  <a:pt x="227" y="271"/>
                  <a:pt x="227" y="271"/>
                </a:cubicBezTo>
                <a:close/>
                <a:moveTo>
                  <a:pt x="229" y="470"/>
                </a:moveTo>
                <a:cubicBezTo>
                  <a:pt x="228" y="470"/>
                  <a:pt x="228" y="470"/>
                  <a:pt x="227" y="469"/>
                </a:cubicBezTo>
                <a:cubicBezTo>
                  <a:pt x="227" y="469"/>
                  <a:pt x="227" y="468"/>
                  <a:pt x="227" y="468"/>
                </a:cubicBezTo>
                <a:cubicBezTo>
                  <a:pt x="228" y="468"/>
                  <a:pt x="229" y="467"/>
                  <a:pt x="229" y="467"/>
                </a:cubicBezTo>
                <a:cubicBezTo>
                  <a:pt x="229" y="468"/>
                  <a:pt x="230" y="468"/>
                  <a:pt x="230" y="468"/>
                </a:cubicBezTo>
                <a:cubicBezTo>
                  <a:pt x="229" y="469"/>
                  <a:pt x="229" y="470"/>
                  <a:pt x="229" y="470"/>
                </a:cubicBezTo>
                <a:close/>
                <a:moveTo>
                  <a:pt x="230" y="248"/>
                </a:moveTo>
                <a:cubicBezTo>
                  <a:pt x="229" y="247"/>
                  <a:pt x="229" y="247"/>
                  <a:pt x="228" y="247"/>
                </a:cubicBezTo>
                <a:cubicBezTo>
                  <a:pt x="228" y="245"/>
                  <a:pt x="227" y="243"/>
                  <a:pt x="225" y="242"/>
                </a:cubicBezTo>
                <a:cubicBezTo>
                  <a:pt x="225" y="242"/>
                  <a:pt x="226" y="242"/>
                  <a:pt x="226" y="241"/>
                </a:cubicBezTo>
                <a:cubicBezTo>
                  <a:pt x="226" y="240"/>
                  <a:pt x="225" y="240"/>
                  <a:pt x="225" y="239"/>
                </a:cubicBezTo>
                <a:cubicBezTo>
                  <a:pt x="226" y="238"/>
                  <a:pt x="227" y="237"/>
                  <a:pt x="228" y="236"/>
                </a:cubicBezTo>
                <a:cubicBezTo>
                  <a:pt x="227" y="237"/>
                  <a:pt x="227" y="238"/>
                  <a:pt x="227" y="239"/>
                </a:cubicBezTo>
                <a:cubicBezTo>
                  <a:pt x="227" y="242"/>
                  <a:pt x="229" y="245"/>
                  <a:pt x="232" y="247"/>
                </a:cubicBezTo>
                <a:cubicBezTo>
                  <a:pt x="231" y="247"/>
                  <a:pt x="230" y="247"/>
                  <a:pt x="230" y="248"/>
                </a:cubicBezTo>
                <a:close/>
                <a:moveTo>
                  <a:pt x="231" y="137"/>
                </a:moveTo>
                <a:cubicBezTo>
                  <a:pt x="232" y="136"/>
                  <a:pt x="232" y="135"/>
                  <a:pt x="233" y="134"/>
                </a:cubicBezTo>
                <a:cubicBezTo>
                  <a:pt x="233" y="135"/>
                  <a:pt x="234" y="135"/>
                  <a:pt x="234" y="135"/>
                </a:cubicBezTo>
                <a:cubicBezTo>
                  <a:pt x="236" y="135"/>
                  <a:pt x="238" y="134"/>
                  <a:pt x="239" y="133"/>
                </a:cubicBezTo>
                <a:cubicBezTo>
                  <a:pt x="239" y="133"/>
                  <a:pt x="239" y="133"/>
                  <a:pt x="239" y="133"/>
                </a:cubicBezTo>
                <a:cubicBezTo>
                  <a:pt x="240" y="133"/>
                  <a:pt x="241" y="133"/>
                  <a:pt x="241" y="132"/>
                </a:cubicBezTo>
                <a:cubicBezTo>
                  <a:pt x="241" y="132"/>
                  <a:pt x="241" y="132"/>
                  <a:pt x="242" y="132"/>
                </a:cubicBezTo>
                <a:cubicBezTo>
                  <a:pt x="242" y="132"/>
                  <a:pt x="243" y="132"/>
                  <a:pt x="243" y="132"/>
                </a:cubicBezTo>
                <a:cubicBezTo>
                  <a:pt x="243" y="132"/>
                  <a:pt x="243" y="132"/>
                  <a:pt x="243" y="132"/>
                </a:cubicBezTo>
                <a:cubicBezTo>
                  <a:pt x="243" y="133"/>
                  <a:pt x="243" y="133"/>
                  <a:pt x="243" y="133"/>
                </a:cubicBezTo>
                <a:cubicBezTo>
                  <a:pt x="242" y="133"/>
                  <a:pt x="241" y="134"/>
                  <a:pt x="240" y="135"/>
                </a:cubicBezTo>
                <a:cubicBezTo>
                  <a:pt x="239" y="135"/>
                  <a:pt x="239" y="135"/>
                  <a:pt x="238" y="135"/>
                </a:cubicBezTo>
                <a:cubicBezTo>
                  <a:pt x="235" y="135"/>
                  <a:pt x="233" y="136"/>
                  <a:pt x="232" y="138"/>
                </a:cubicBezTo>
                <a:cubicBezTo>
                  <a:pt x="232" y="138"/>
                  <a:pt x="231" y="138"/>
                  <a:pt x="231" y="137"/>
                </a:cubicBezTo>
                <a:close/>
                <a:moveTo>
                  <a:pt x="240" y="272"/>
                </a:moveTo>
                <a:cubicBezTo>
                  <a:pt x="241" y="272"/>
                  <a:pt x="242" y="271"/>
                  <a:pt x="242" y="270"/>
                </a:cubicBezTo>
                <a:cubicBezTo>
                  <a:pt x="242" y="271"/>
                  <a:pt x="243" y="272"/>
                  <a:pt x="243" y="273"/>
                </a:cubicBezTo>
                <a:cubicBezTo>
                  <a:pt x="242" y="273"/>
                  <a:pt x="241" y="274"/>
                  <a:pt x="240" y="274"/>
                </a:cubicBezTo>
                <a:cubicBezTo>
                  <a:pt x="240" y="274"/>
                  <a:pt x="240" y="274"/>
                  <a:pt x="240" y="273"/>
                </a:cubicBezTo>
                <a:cubicBezTo>
                  <a:pt x="240" y="273"/>
                  <a:pt x="240" y="273"/>
                  <a:pt x="240" y="272"/>
                </a:cubicBezTo>
                <a:close/>
                <a:moveTo>
                  <a:pt x="241" y="251"/>
                </a:moveTo>
                <a:cubicBezTo>
                  <a:pt x="241" y="251"/>
                  <a:pt x="241" y="251"/>
                  <a:pt x="241" y="252"/>
                </a:cubicBezTo>
                <a:cubicBezTo>
                  <a:pt x="241" y="252"/>
                  <a:pt x="241" y="252"/>
                  <a:pt x="241" y="252"/>
                </a:cubicBezTo>
                <a:cubicBezTo>
                  <a:pt x="241" y="252"/>
                  <a:pt x="241" y="251"/>
                  <a:pt x="241" y="251"/>
                </a:cubicBezTo>
                <a:close/>
                <a:moveTo>
                  <a:pt x="239" y="172"/>
                </a:moveTo>
                <a:cubicBezTo>
                  <a:pt x="239" y="172"/>
                  <a:pt x="238" y="172"/>
                  <a:pt x="238" y="173"/>
                </a:cubicBezTo>
                <a:cubicBezTo>
                  <a:pt x="238" y="174"/>
                  <a:pt x="237" y="175"/>
                  <a:pt x="237" y="176"/>
                </a:cubicBezTo>
                <a:cubicBezTo>
                  <a:pt x="236" y="176"/>
                  <a:pt x="236" y="175"/>
                  <a:pt x="236" y="175"/>
                </a:cubicBezTo>
                <a:cubicBezTo>
                  <a:pt x="235" y="173"/>
                  <a:pt x="234" y="172"/>
                  <a:pt x="233" y="171"/>
                </a:cubicBezTo>
                <a:cubicBezTo>
                  <a:pt x="235" y="169"/>
                  <a:pt x="236" y="167"/>
                  <a:pt x="236" y="165"/>
                </a:cubicBezTo>
                <a:cubicBezTo>
                  <a:pt x="236" y="163"/>
                  <a:pt x="236" y="161"/>
                  <a:pt x="234" y="160"/>
                </a:cubicBezTo>
                <a:cubicBezTo>
                  <a:pt x="235" y="159"/>
                  <a:pt x="235" y="158"/>
                  <a:pt x="235" y="157"/>
                </a:cubicBezTo>
                <a:cubicBezTo>
                  <a:pt x="235" y="157"/>
                  <a:pt x="235" y="157"/>
                  <a:pt x="236" y="157"/>
                </a:cubicBezTo>
                <a:cubicBezTo>
                  <a:pt x="236" y="158"/>
                  <a:pt x="237" y="158"/>
                  <a:pt x="237" y="159"/>
                </a:cubicBezTo>
                <a:cubicBezTo>
                  <a:pt x="238" y="159"/>
                  <a:pt x="238" y="160"/>
                  <a:pt x="239" y="160"/>
                </a:cubicBezTo>
                <a:cubicBezTo>
                  <a:pt x="239" y="161"/>
                  <a:pt x="239" y="161"/>
                  <a:pt x="239" y="161"/>
                </a:cubicBezTo>
                <a:cubicBezTo>
                  <a:pt x="238" y="162"/>
                  <a:pt x="237" y="164"/>
                  <a:pt x="237" y="166"/>
                </a:cubicBezTo>
                <a:cubicBezTo>
                  <a:pt x="237" y="168"/>
                  <a:pt x="238" y="170"/>
                  <a:pt x="239" y="172"/>
                </a:cubicBezTo>
                <a:close/>
                <a:moveTo>
                  <a:pt x="233" y="211"/>
                </a:moveTo>
                <a:cubicBezTo>
                  <a:pt x="234" y="210"/>
                  <a:pt x="236" y="209"/>
                  <a:pt x="236" y="207"/>
                </a:cubicBezTo>
                <a:cubicBezTo>
                  <a:pt x="237" y="207"/>
                  <a:pt x="238" y="208"/>
                  <a:pt x="239" y="208"/>
                </a:cubicBezTo>
                <a:cubicBezTo>
                  <a:pt x="239" y="208"/>
                  <a:pt x="239" y="208"/>
                  <a:pt x="239" y="208"/>
                </a:cubicBezTo>
                <a:cubicBezTo>
                  <a:pt x="239" y="209"/>
                  <a:pt x="239" y="209"/>
                  <a:pt x="239" y="210"/>
                </a:cubicBezTo>
                <a:cubicBezTo>
                  <a:pt x="239" y="210"/>
                  <a:pt x="239" y="211"/>
                  <a:pt x="239" y="211"/>
                </a:cubicBezTo>
                <a:cubicBezTo>
                  <a:pt x="239" y="212"/>
                  <a:pt x="239" y="213"/>
                  <a:pt x="239" y="213"/>
                </a:cubicBezTo>
                <a:cubicBezTo>
                  <a:pt x="237" y="214"/>
                  <a:pt x="236" y="215"/>
                  <a:pt x="235" y="216"/>
                </a:cubicBezTo>
                <a:cubicBezTo>
                  <a:pt x="235" y="214"/>
                  <a:pt x="234" y="213"/>
                  <a:pt x="233" y="211"/>
                </a:cubicBezTo>
                <a:close/>
                <a:moveTo>
                  <a:pt x="239" y="247"/>
                </a:moveTo>
                <a:cubicBezTo>
                  <a:pt x="239" y="248"/>
                  <a:pt x="239" y="249"/>
                  <a:pt x="240" y="249"/>
                </a:cubicBezTo>
                <a:cubicBezTo>
                  <a:pt x="239" y="249"/>
                  <a:pt x="239" y="248"/>
                  <a:pt x="238" y="248"/>
                </a:cubicBezTo>
                <a:cubicBezTo>
                  <a:pt x="238" y="247"/>
                  <a:pt x="239" y="247"/>
                  <a:pt x="239" y="247"/>
                </a:cubicBezTo>
                <a:close/>
                <a:moveTo>
                  <a:pt x="239" y="308"/>
                </a:moveTo>
                <a:cubicBezTo>
                  <a:pt x="239" y="308"/>
                  <a:pt x="239" y="307"/>
                  <a:pt x="239" y="306"/>
                </a:cubicBezTo>
                <a:cubicBezTo>
                  <a:pt x="239" y="305"/>
                  <a:pt x="240" y="304"/>
                  <a:pt x="240" y="303"/>
                </a:cubicBezTo>
                <a:cubicBezTo>
                  <a:pt x="240" y="303"/>
                  <a:pt x="240" y="303"/>
                  <a:pt x="241" y="303"/>
                </a:cubicBezTo>
                <a:cubicBezTo>
                  <a:pt x="241" y="303"/>
                  <a:pt x="241" y="303"/>
                  <a:pt x="242" y="303"/>
                </a:cubicBezTo>
                <a:cubicBezTo>
                  <a:pt x="241" y="304"/>
                  <a:pt x="241" y="305"/>
                  <a:pt x="241" y="306"/>
                </a:cubicBezTo>
                <a:cubicBezTo>
                  <a:pt x="241" y="308"/>
                  <a:pt x="241" y="309"/>
                  <a:pt x="242" y="310"/>
                </a:cubicBezTo>
                <a:cubicBezTo>
                  <a:pt x="241" y="310"/>
                  <a:pt x="241" y="310"/>
                  <a:pt x="241" y="310"/>
                </a:cubicBezTo>
                <a:cubicBezTo>
                  <a:pt x="241" y="309"/>
                  <a:pt x="240" y="309"/>
                  <a:pt x="239" y="308"/>
                </a:cubicBezTo>
                <a:close/>
                <a:moveTo>
                  <a:pt x="243" y="326"/>
                </a:moveTo>
                <a:cubicBezTo>
                  <a:pt x="243" y="326"/>
                  <a:pt x="242" y="326"/>
                  <a:pt x="241" y="326"/>
                </a:cubicBezTo>
                <a:cubicBezTo>
                  <a:pt x="241" y="326"/>
                  <a:pt x="241" y="326"/>
                  <a:pt x="241" y="326"/>
                </a:cubicBezTo>
                <a:cubicBezTo>
                  <a:pt x="242" y="326"/>
                  <a:pt x="243" y="325"/>
                  <a:pt x="243" y="324"/>
                </a:cubicBezTo>
                <a:cubicBezTo>
                  <a:pt x="244" y="324"/>
                  <a:pt x="244" y="324"/>
                  <a:pt x="245" y="324"/>
                </a:cubicBezTo>
                <a:cubicBezTo>
                  <a:pt x="245" y="324"/>
                  <a:pt x="245" y="324"/>
                  <a:pt x="245" y="324"/>
                </a:cubicBezTo>
                <a:cubicBezTo>
                  <a:pt x="245" y="324"/>
                  <a:pt x="246" y="325"/>
                  <a:pt x="246" y="325"/>
                </a:cubicBezTo>
                <a:cubicBezTo>
                  <a:pt x="245" y="325"/>
                  <a:pt x="244" y="326"/>
                  <a:pt x="243" y="326"/>
                </a:cubicBezTo>
                <a:close/>
                <a:moveTo>
                  <a:pt x="241" y="79"/>
                </a:moveTo>
                <a:cubicBezTo>
                  <a:pt x="241" y="79"/>
                  <a:pt x="241" y="78"/>
                  <a:pt x="241" y="78"/>
                </a:cubicBezTo>
                <a:cubicBezTo>
                  <a:pt x="241" y="77"/>
                  <a:pt x="241" y="76"/>
                  <a:pt x="241" y="75"/>
                </a:cubicBezTo>
                <a:cubicBezTo>
                  <a:pt x="242" y="75"/>
                  <a:pt x="242" y="74"/>
                  <a:pt x="243" y="73"/>
                </a:cubicBezTo>
                <a:cubicBezTo>
                  <a:pt x="244" y="73"/>
                  <a:pt x="244" y="73"/>
                  <a:pt x="245" y="73"/>
                </a:cubicBezTo>
                <a:cubicBezTo>
                  <a:pt x="245" y="77"/>
                  <a:pt x="247" y="81"/>
                  <a:pt x="250" y="83"/>
                </a:cubicBezTo>
                <a:cubicBezTo>
                  <a:pt x="250" y="82"/>
                  <a:pt x="249" y="82"/>
                  <a:pt x="249" y="82"/>
                </a:cubicBezTo>
                <a:cubicBezTo>
                  <a:pt x="248" y="82"/>
                  <a:pt x="247" y="83"/>
                  <a:pt x="246" y="83"/>
                </a:cubicBezTo>
                <a:cubicBezTo>
                  <a:pt x="245" y="81"/>
                  <a:pt x="243" y="80"/>
                  <a:pt x="241" y="79"/>
                </a:cubicBezTo>
                <a:close/>
                <a:moveTo>
                  <a:pt x="258" y="630"/>
                </a:moveTo>
                <a:cubicBezTo>
                  <a:pt x="256" y="630"/>
                  <a:pt x="254" y="631"/>
                  <a:pt x="252" y="632"/>
                </a:cubicBezTo>
                <a:cubicBezTo>
                  <a:pt x="251" y="631"/>
                  <a:pt x="250" y="630"/>
                  <a:pt x="249" y="630"/>
                </a:cubicBezTo>
                <a:cubicBezTo>
                  <a:pt x="248" y="629"/>
                  <a:pt x="248" y="628"/>
                  <a:pt x="247" y="627"/>
                </a:cubicBezTo>
                <a:cubicBezTo>
                  <a:pt x="247" y="627"/>
                  <a:pt x="247" y="627"/>
                  <a:pt x="247" y="627"/>
                </a:cubicBezTo>
                <a:cubicBezTo>
                  <a:pt x="248" y="626"/>
                  <a:pt x="249" y="626"/>
                  <a:pt x="250" y="625"/>
                </a:cubicBezTo>
                <a:cubicBezTo>
                  <a:pt x="252" y="627"/>
                  <a:pt x="254" y="628"/>
                  <a:pt x="256" y="628"/>
                </a:cubicBezTo>
                <a:cubicBezTo>
                  <a:pt x="257" y="628"/>
                  <a:pt x="257" y="628"/>
                  <a:pt x="258" y="628"/>
                </a:cubicBezTo>
                <a:cubicBezTo>
                  <a:pt x="258" y="628"/>
                  <a:pt x="258" y="628"/>
                  <a:pt x="258" y="628"/>
                </a:cubicBezTo>
                <a:cubicBezTo>
                  <a:pt x="258" y="628"/>
                  <a:pt x="258" y="629"/>
                  <a:pt x="258" y="630"/>
                </a:cubicBezTo>
                <a:cubicBezTo>
                  <a:pt x="258" y="630"/>
                  <a:pt x="258" y="630"/>
                  <a:pt x="258" y="630"/>
                </a:cubicBezTo>
                <a:close/>
                <a:moveTo>
                  <a:pt x="263" y="261"/>
                </a:moveTo>
                <a:cubicBezTo>
                  <a:pt x="263" y="262"/>
                  <a:pt x="263" y="262"/>
                  <a:pt x="263" y="263"/>
                </a:cubicBezTo>
                <a:cubicBezTo>
                  <a:pt x="263" y="264"/>
                  <a:pt x="263" y="264"/>
                  <a:pt x="263" y="265"/>
                </a:cubicBezTo>
                <a:cubicBezTo>
                  <a:pt x="263" y="265"/>
                  <a:pt x="263" y="265"/>
                  <a:pt x="262" y="265"/>
                </a:cubicBezTo>
                <a:cubicBezTo>
                  <a:pt x="262" y="265"/>
                  <a:pt x="262" y="265"/>
                  <a:pt x="261" y="265"/>
                </a:cubicBezTo>
                <a:cubicBezTo>
                  <a:pt x="261" y="264"/>
                  <a:pt x="260" y="263"/>
                  <a:pt x="260" y="262"/>
                </a:cubicBezTo>
                <a:cubicBezTo>
                  <a:pt x="261" y="262"/>
                  <a:pt x="262" y="261"/>
                  <a:pt x="263" y="261"/>
                </a:cubicBezTo>
                <a:close/>
                <a:moveTo>
                  <a:pt x="270" y="661"/>
                </a:moveTo>
                <a:cubicBezTo>
                  <a:pt x="269" y="661"/>
                  <a:pt x="269" y="662"/>
                  <a:pt x="268" y="663"/>
                </a:cubicBezTo>
                <a:cubicBezTo>
                  <a:pt x="268" y="658"/>
                  <a:pt x="264" y="654"/>
                  <a:pt x="260" y="654"/>
                </a:cubicBezTo>
                <a:cubicBezTo>
                  <a:pt x="260" y="654"/>
                  <a:pt x="260" y="653"/>
                  <a:pt x="261" y="653"/>
                </a:cubicBezTo>
                <a:cubicBezTo>
                  <a:pt x="261" y="653"/>
                  <a:pt x="261" y="653"/>
                  <a:pt x="261" y="653"/>
                </a:cubicBezTo>
                <a:cubicBezTo>
                  <a:pt x="261" y="653"/>
                  <a:pt x="262" y="653"/>
                  <a:pt x="262" y="653"/>
                </a:cubicBezTo>
                <a:cubicBezTo>
                  <a:pt x="263" y="653"/>
                  <a:pt x="265" y="654"/>
                  <a:pt x="266" y="654"/>
                </a:cubicBezTo>
                <a:cubicBezTo>
                  <a:pt x="266" y="654"/>
                  <a:pt x="267" y="654"/>
                  <a:pt x="267" y="654"/>
                </a:cubicBezTo>
                <a:cubicBezTo>
                  <a:pt x="267" y="654"/>
                  <a:pt x="267" y="654"/>
                  <a:pt x="268" y="655"/>
                </a:cubicBezTo>
                <a:cubicBezTo>
                  <a:pt x="268" y="655"/>
                  <a:pt x="268" y="655"/>
                  <a:pt x="268" y="655"/>
                </a:cubicBezTo>
                <a:cubicBezTo>
                  <a:pt x="269" y="657"/>
                  <a:pt x="269" y="658"/>
                  <a:pt x="270" y="660"/>
                </a:cubicBezTo>
                <a:cubicBezTo>
                  <a:pt x="270" y="660"/>
                  <a:pt x="270" y="660"/>
                  <a:pt x="270" y="661"/>
                </a:cubicBezTo>
                <a:close/>
                <a:moveTo>
                  <a:pt x="271" y="244"/>
                </a:moveTo>
                <a:cubicBezTo>
                  <a:pt x="269" y="246"/>
                  <a:pt x="268" y="248"/>
                  <a:pt x="267" y="250"/>
                </a:cubicBezTo>
                <a:cubicBezTo>
                  <a:pt x="267" y="250"/>
                  <a:pt x="267" y="249"/>
                  <a:pt x="266" y="249"/>
                </a:cubicBezTo>
                <a:cubicBezTo>
                  <a:pt x="268" y="247"/>
                  <a:pt x="268" y="245"/>
                  <a:pt x="268" y="243"/>
                </a:cubicBezTo>
                <a:cubicBezTo>
                  <a:pt x="268" y="241"/>
                  <a:pt x="268" y="239"/>
                  <a:pt x="266" y="237"/>
                </a:cubicBezTo>
                <a:cubicBezTo>
                  <a:pt x="268" y="237"/>
                  <a:pt x="270" y="236"/>
                  <a:pt x="271" y="235"/>
                </a:cubicBezTo>
                <a:cubicBezTo>
                  <a:pt x="271" y="236"/>
                  <a:pt x="272" y="237"/>
                  <a:pt x="272" y="238"/>
                </a:cubicBezTo>
                <a:cubicBezTo>
                  <a:pt x="272" y="240"/>
                  <a:pt x="271" y="241"/>
                  <a:pt x="271" y="243"/>
                </a:cubicBezTo>
                <a:cubicBezTo>
                  <a:pt x="271" y="244"/>
                  <a:pt x="271" y="244"/>
                  <a:pt x="271" y="244"/>
                </a:cubicBezTo>
                <a:close/>
                <a:moveTo>
                  <a:pt x="274" y="328"/>
                </a:moveTo>
                <a:cubicBezTo>
                  <a:pt x="274" y="328"/>
                  <a:pt x="273" y="328"/>
                  <a:pt x="273" y="328"/>
                </a:cubicBezTo>
                <a:cubicBezTo>
                  <a:pt x="273" y="328"/>
                  <a:pt x="273" y="327"/>
                  <a:pt x="273" y="327"/>
                </a:cubicBezTo>
                <a:cubicBezTo>
                  <a:pt x="273" y="327"/>
                  <a:pt x="274" y="328"/>
                  <a:pt x="275" y="328"/>
                </a:cubicBezTo>
                <a:cubicBezTo>
                  <a:pt x="276" y="328"/>
                  <a:pt x="278" y="327"/>
                  <a:pt x="280" y="326"/>
                </a:cubicBezTo>
                <a:cubicBezTo>
                  <a:pt x="279" y="326"/>
                  <a:pt x="279" y="326"/>
                  <a:pt x="279" y="327"/>
                </a:cubicBezTo>
                <a:cubicBezTo>
                  <a:pt x="279" y="327"/>
                  <a:pt x="278" y="328"/>
                  <a:pt x="278" y="328"/>
                </a:cubicBezTo>
                <a:cubicBezTo>
                  <a:pt x="277" y="328"/>
                  <a:pt x="275" y="328"/>
                  <a:pt x="274" y="328"/>
                </a:cubicBezTo>
                <a:close/>
                <a:moveTo>
                  <a:pt x="274" y="298"/>
                </a:moveTo>
                <a:cubicBezTo>
                  <a:pt x="274" y="298"/>
                  <a:pt x="274" y="297"/>
                  <a:pt x="274" y="297"/>
                </a:cubicBezTo>
                <a:cubicBezTo>
                  <a:pt x="274" y="297"/>
                  <a:pt x="274" y="297"/>
                  <a:pt x="274" y="297"/>
                </a:cubicBezTo>
                <a:cubicBezTo>
                  <a:pt x="275" y="297"/>
                  <a:pt x="275" y="298"/>
                  <a:pt x="275" y="298"/>
                </a:cubicBezTo>
                <a:cubicBezTo>
                  <a:pt x="275" y="298"/>
                  <a:pt x="275" y="298"/>
                  <a:pt x="274" y="298"/>
                </a:cubicBezTo>
                <a:cubicBezTo>
                  <a:pt x="274" y="298"/>
                  <a:pt x="274" y="298"/>
                  <a:pt x="274" y="298"/>
                </a:cubicBezTo>
                <a:close/>
                <a:moveTo>
                  <a:pt x="279" y="483"/>
                </a:moveTo>
                <a:cubicBezTo>
                  <a:pt x="279" y="483"/>
                  <a:pt x="279" y="483"/>
                  <a:pt x="279" y="483"/>
                </a:cubicBezTo>
                <a:cubicBezTo>
                  <a:pt x="279" y="483"/>
                  <a:pt x="279" y="483"/>
                  <a:pt x="279" y="484"/>
                </a:cubicBezTo>
                <a:cubicBezTo>
                  <a:pt x="279" y="483"/>
                  <a:pt x="279" y="483"/>
                  <a:pt x="279" y="483"/>
                </a:cubicBezTo>
                <a:close/>
                <a:moveTo>
                  <a:pt x="279" y="479"/>
                </a:moveTo>
                <a:cubicBezTo>
                  <a:pt x="279" y="479"/>
                  <a:pt x="279" y="479"/>
                  <a:pt x="279" y="479"/>
                </a:cubicBezTo>
                <a:cubicBezTo>
                  <a:pt x="280" y="479"/>
                  <a:pt x="280" y="478"/>
                  <a:pt x="280" y="478"/>
                </a:cubicBezTo>
                <a:cubicBezTo>
                  <a:pt x="280" y="478"/>
                  <a:pt x="280" y="478"/>
                  <a:pt x="280" y="478"/>
                </a:cubicBezTo>
                <a:cubicBezTo>
                  <a:pt x="280" y="479"/>
                  <a:pt x="280" y="479"/>
                  <a:pt x="279" y="479"/>
                </a:cubicBezTo>
                <a:close/>
                <a:moveTo>
                  <a:pt x="282" y="490"/>
                </a:moveTo>
                <a:cubicBezTo>
                  <a:pt x="281" y="489"/>
                  <a:pt x="281" y="489"/>
                  <a:pt x="280" y="489"/>
                </a:cubicBezTo>
                <a:cubicBezTo>
                  <a:pt x="280" y="488"/>
                  <a:pt x="280" y="488"/>
                  <a:pt x="280" y="488"/>
                </a:cubicBezTo>
                <a:cubicBezTo>
                  <a:pt x="280" y="487"/>
                  <a:pt x="280" y="487"/>
                  <a:pt x="280" y="487"/>
                </a:cubicBezTo>
                <a:cubicBezTo>
                  <a:pt x="281" y="488"/>
                  <a:pt x="282" y="489"/>
                  <a:pt x="283" y="489"/>
                </a:cubicBezTo>
                <a:cubicBezTo>
                  <a:pt x="282" y="489"/>
                  <a:pt x="282" y="490"/>
                  <a:pt x="282" y="490"/>
                </a:cubicBezTo>
                <a:close/>
                <a:moveTo>
                  <a:pt x="283" y="223"/>
                </a:moveTo>
                <a:cubicBezTo>
                  <a:pt x="282" y="222"/>
                  <a:pt x="282" y="222"/>
                  <a:pt x="281" y="222"/>
                </a:cubicBezTo>
                <a:cubicBezTo>
                  <a:pt x="278" y="222"/>
                  <a:pt x="275" y="224"/>
                  <a:pt x="274" y="227"/>
                </a:cubicBezTo>
                <a:cubicBezTo>
                  <a:pt x="273" y="227"/>
                  <a:pt x="273" y="227"/>
                  <a:pt x="273" y="228"/>
                </a:cubicBezTo>
                <a:cubicBezTo>
                  <a:pt x="273" y="226"/>
                  <a:pt x="271" y="224"/>
                  <a:pt x="269" y="223"/>
                </a:cubicBezTo>
                <a:cubicBezTo>
                  <a:pt x="270" y="223"/>
                  <a:pt x="270" y="223"/>
                  <a:pt x="270" y="223"/>
                </a:cubicBezTo>
                <a:cubicBezTo>
                  <a:pt x="270" y="223"/>
                  <a:pt x="271" y="223"/>
                  <a:pt x="271" y="223"/>
                </a:cubicBezTo>
                <a:cubicBezTo>
                  <a:pt x="274" y="223"/>
                  <a:pt x="276" y="222"/>
                  <a:pt x="278" y="221"/>
                </a:cubicBezTo>
                <a:cubicBezTo>
                  <a:pt x="279" y="222"/>
                  <a:pt x="281" y="222"/>
                  <a:pt x="283" y="222"/>
                </a:cubicBezTo>
                <a:cubicBezTo>
                  <a:pt x="283" y="222"/>
                  <a:pt x="283" y="223"/>
                  <a:pt x="283" y="223"/>
                </a:cubicBezTo>
                <a:close/>
                <a:moveTo>
                  <a:pt x="288" y="522"/>
                </a:moveTo>
                <a:cubicBezTo>
                  <a:pt x="288" y="521"/>
                  <a:pt x="288" y="520"/>
                  <a:pt x="288" y="519"/>
                </a:cubicBezTo>
                <a:cubicBezTo>
                  <a:pt x="288" y="518"/>
                  <a:pt x="288" y="517"/>
                  <a:pt x="288" y="517"/>
                </a:cubicBezTo>
                <a:cubicBezTo>
                  <a:pt x="288" y="516"/>
                  <a:pt x="288" y="516"/>
                  <a:pt x="288" y="516"/>
                </a:cubicBezTo>
                <a:cubicBezTo>
                  <a:pt x="288" y="518"/>
                  <a:pt x="289" y="519"/>
                  <a:pt x="289" y="520"/>
                </a:cubicBezTo>
                <a:cubicBezTo>
                  <a:pt x="289" y="521"/>
                  <a:pt x="288" y="521"/>
                  <a:pt x="288" y="522"/>
                </a:cubicBezTo>
                <a:close/>
                <a:moveTo>
                  <a:pt x="288" y="188"/>
                </a:moveTo>
                <a:cubicBezTo>
                  <a:pt x="284" y="188"/>
                  <a:pt x="280" y="191"/>
                  <a:pt x="279" y="195"/>
                </a:cubicBezTo>
                <a:cubicBezTo>
                  <a:pt x="279" y="195"/>
                  <a:pt x="279" y="195"/>
                  <a:pt x="279" y="195"/>
                </a:cubicBezTo>
                <a:cubicBezTo>
                  <a:pt x="280" y="194"/>
                  <a:pt x="280" y="193"/>
                  <a:pt x="280" y="191"/>
                </a:cubicBezTo>
                <a:cubicBezTo>
                  <a:pt x="280" y="191"/>
                  <a:pt x="280" y="191"/>
                  <a:pt x="280" y="191"/>
                </a:cubicBezTo>
                <a:cubicBezTo>
                  <a:pt x="281" y="190"/>
                  <a:pt x="282" y="189"/>
                  <a:pt x="283" y="188"/>
                </a:cubicBezTo>
                <a:cubicBezTo>
                  <a:pt x="286" y="188"/>
                  <a:pt x="288" y="185"/>
                  <a:pt x="289" y="182"/>
                </a:cubicBezTo>
                <a:cubicBezTo>
                  <a:pt x="289" y="182"/>
                  <a:pt x="289" y="182"/>
                  <a:pt x="289" y="182"/>
                </a:cubicBezTo>
                <a:cubicBezTo>
                  <a:pt x="289" y="187"/>
                  <a:pt x="292" y="190"/>
                  <a:pt x="296" y="190"/>
                </a:cubicBezTo>
                <a:cubicBezTo>
                  <a:pt x="297" y="190"/>
                  <a:pt x="297" y="190"/>
                  <a:pt x="297" y="190"/>
                </a:cubicBezTo>
                <a:cubicBezTo>
                  <a:pt x="297" y="190"/>
                  <a:pt x="298" y="190"/>
                  <a:pt x="298" y="190"/>
                </a:cubicBezTo>
                <a:cubicBezTo>
                  <a:pt x="297" y="191"/>
                  <a:pt x="297" y="192"/>
                  <a:pt x="297" y="193"/>
                </a:cubicBezTo>
                <a:cubicBezTo>
                  <a:pt x="297" y="196"/>
                  <a:pt x="298" y="198"/>
                  <a:pt x="300" y="200"/>
                </a:cubicBezTo>
                <a:cubicBezTo>
                  <a:pt x="299" y="200"/>
                  <a:pt x="299" y="199"/>
                  <a:pt x="299" y="199"/>
                </a:cubicBezTo>
                <a:cubicBezTo>
                  <a:pt x="298" y="199"/>
                  <a:pt x="298" y="200"/>
                  <a:pt x="297" y="200"/>
                </a:cubicBezTo>
                <a:cubicBezTo>
                  <a:pt x="298" y="199"/>
                  <a:pt x="298" y="198"/>
                  <a:pt x="298" y="198"/>
                </a:cubicBezTo>
                <a:cubicBezTo>
                  <a:pt x="298" y="193"/>
                  <a:pt x="293" y="188"/>
                  <a:pt x="288" y="188"/>
                </a:cubicBezTo>
                <a:close/>
                <a:moveTo>
                  <a:pt x="297" y="656"/>
                </a:moveTo>
                <a:cubicBezTo>
                  <a:pt x="297" y="656"/>
                  <a:pt x="296" y="656"/>
                  <a:pt x="296" y="656"/>
                </a:cubicBezTo>
                <a:cubicBezTo>
                  <a:pt x="297" y="656"/>
                  <a:pt x="297" y="655"/>
                  <a:pt x="297" y="655"/>
                </a:cubicBezTo>
                <a:cubicBezTo>
                  <a:pt x="297" y="655"/>
                  <a:pt x="297" y="656"/>
                  <a:pt x="298" y="656"/>
                </a:cubicBezTo>
                <a:cubicBezTo>
                  <a:pt x="297" y="656"/>
                  <a:pt x="297" y="656"/>
                  <a:pt x="297" y="656"/>
                </a:cubicBezTo>
                <a:close/>
                <a:moveTo>
                  <a:pt x="301" y="560"/>
                </a:moveTo>
                <a:cubicBezTo>
                  <a:pt x="300" y="559"/>
                  <a:pt x="300" y="559"/>
                  <a:pt x="299" y="559"/>
                </a:cubicBezTo>
                <a:cubicBezTo>
                  <a:pt x="299" y="559"/>
                  <a:pt x="299" y="559"/>
                  <a:pt x="299" y="558"/>
                </a:cubicBezTo>
                <a:cubicBezTo>
                  <a:pt x="299" y="558"/>
                  <a:pt x="300" y="558"/>
                  <a:pt x="301" y="558"/>
                </a:cubicBezTo>
                <a:cubicBezTo>
                  <a:pt x="301" y="559"/>
                  <a:pt x="301" y="559"/>
                  <a:pt x="302" y="560"/>
                </a:cubicBezTo>
                <a:cubicBezTo>
                  <a:pt x="302" y="560"/>
                  <a:pt x="301" y="560"/>
                  <a:pt x="301" y="560"/>
                </a:cubicBezTo>
                <a:close/>
                <a:moveTo>
                  <a:pt x="302" y="604"/>
                </a:moveTo>
                <a:cubicBezTo>
                  <a:pt x="302" y="604"/>
                  <a:pt x="302" y="604"/>
                  <a:pt x="302" y="604"/>
                </a:cubicBezTo>
                <a:cubicBezTo>
                  <a:pt x="302" y="604"/>
                  <a:pt x="302" y="604"/>
                  <a:pt x="302" y="604"/>
                </a:cubicBezTo>
                <a:cubicBezTo>
                  <a:pt x="302" y="604"/>
                  <a:pt x="302" y="604"/>
                  <a:pt x="302" y="604"/>
                </a:cubicBezTo>
                <a:cubicBezTo>
                  <a:pt x="302" y="604"/>
                  <a:pt x="302" y="604"/>
                  <a:pt x="302" y="604"/>
                </a:cubicBezTo>
                <a:cubicBezTo>
                  <a:pt x="302" y="604"/>
                  <a:pt x="302" y="604"/>
                  <a:pt x="302" y="604"/>
                </a:cubicBezTo>
                <a:cubicBezTo>
                  <a:pt x="302" y="604"/>
                  <a:pt x="302" y="604"/>
                  <a:pt x="302" y="604"/>
                </a:cubicBezTo>
                <a:close/>
                <a:moveTo>
                  <a:pt x="304" y="154"/>
                </a:moveTo>
                <a:cubicBezTo>
                  <a:pt x="302" y="154"/>
                  <a:pt x="301" y="154"/>
                  <a:pt x="299" y="154"/>
                </a:cubicBezTo>
                <a:cubicBezTo>
                  <a:pt x="299" y="154"/>
                  <a:pt x="299" y="154"/>
                  <a:pt x="299" y="154"/>
                </a:cubicBezTo>
                <a:cubicBezTo>
                  <a:pt x="301" y="153"/>
                  <a:pt x="302" y="152"/>
                  <a:pt x="304" y="151"/>
                </a:cubicBezTo>
                <a:cubicBezTo>
                  <a:pt x="304" y="151"/>
                  <a:pt x="303" y="152"/>
                  <a:pt x="303" y="153"/>
                </a:cubicBezTo>
                <a:cubicBezTo>
                  <a:pt x="303" y="153"/>
                  <a:pt x="304" y="153"/>
                  <a:pt x="304" y="154"/>
                </a:cubicBezTo>
                <a:close/>
                <a:moveTo>
                  <a:pt x="304" y="129"/>
                </a:moveTo>
                <a:cubicBezTo>
                  <a:pt x="304" y="129"/>
                  <a:pt x="305" y="128"/>
                  <a:pt x="306" y="128"/>
                </a:cubicBezTo>
                <a:cubicBezTo>
                  <a:pt x="306" y="128"/>
                  <a:pt x="306" y="128"/>
                  <a:pt x="306" y="128"/>
                </a:cubicBezTo>
                <a:cubicBezTo>
                  <a:pt x="305" y="128"/>
                  <a:pt x="305" y="129"/>
                  <a:pt x="304" y="129"/>
                </a:cubicBezTo>
                <a:cubicBezTo>
                  <a:pt x="304" y="129"/>
                  <a:pt x="304" y="129"/>
                  <a:pt x="304" y="129"/>
                </a:cubicBezTo>
                <a:close/>
                <a:moveTo>
                  <a:pt x="306" y="145"/>
                </a:moveTo>
                <a:cubicBezTo>
                  <a:pt x="307" y="145"/>
                  <a:pt x="307" y="146"/>
                  <a:pt x="308" y="146"/>
                </a:cubicBezTo>
                <a:cubicBezTo>
                  <a:pt x="307" y="146"/>
                  <a:pt x="306" y="146"/>
                  <a:pt x="306" y="147"/>
                </a:cubicBezTo>
                <a:cubicBezTo>
                  <a:pt x="306" y="147"/>
                  <a:pt x="306" y="146"/>
                  <a:pt x="306" y="145"/>
                </a:cubicBezTo>
                <a:close/>
                <a:moveTo>
                  <a:pt x="308" y="443"/>
                </a:moveTo>
                <a:cubicBezTo>
                  <a:pt x="308" y="443"/>
                  <a:pt x="308" y="443"/>
                  <a:pt x="309" y="443"/>
                </a:cubicBezTo>
                <a:cubicBezTo>
                  <a:pt x="308" y="443"/>
                  <a:pt x="308" y="443"/>
                  <a:pt x="308" y="443"/>
                </a:cubicBezTo>
                <a:cubicBezTo>
                  <a:pt x="308" y="443"/>
                  <a:pt x="308" y="443"/>
                  <a:pt x="308" y="443"/>
                </a:cubicBezTo>
                <a:close/>
                <a:moveTo>
                  <a:pt x="309" y="489"/>
                </a:moveTo>
                <a:cubicBezTo>
                  <a:pt x="309" y="489"/>
                  <a:pt x="309" y="489"/>
                  <a:pt x="309" y="488"/>
                </a:cubicBezTo>
                <a:cubicBezTo>
                  <a:pt x="309" y="488"/>
                  <a:pt x="309" y="488"/>
                  <a:pt x="309" y="487"/>
                </a:cubicBezTo>
                <a:cubicBezTo>
                  <a:pt x="312" y="487"/>
                  <a:pt x="314" y="484"/>
                  <a:pt x="314" y="481"/>
                </a:cubicBezTo>
                <a:cubicBezTo>
                  <a:pt x="314" y="482"/>
                  <a:pt x="315" y="482"/>
                  <a:pt x="315" y="482"/>
                </a:cubicBezTo>
                <a:cubicBezTo>
                  <a:pt x="316" y="483"/>
                  <a:pt x="316" y="485"/>
                  <a:pt x="317" y="486"/>
                </a:cubicBezTo>
                <a:cubicBezTo>
                  <a:pt x="317" y="486"/>
                  <a:pt x="317" y="486"/>
                  <a:pt x="317" y="486"/>
                </a:cubicBezTo>
                <a:cubicBezTo>
                  <a:pt x="317" y="486"/>
                  <a:pt x="316" y="486"/>
                  <a:pt x="315" y="486"/>
                </a:cubicBezTo>
                <a:cubicBezTo>
                  <a:pt x="313" y="486"/>
                  <a:pt x="310" y="487"/>
                  <a:pt x="309" y="489"/>
                </a:cubicBezTo>
                <a:cubicBezTo>
                  <a:pt x="309" y="489"/>
                  <a:pt x="309" y="489"/>
                  <a:pt x="309" y="489"/>
                </a:cubicBezTo>
                <a:close/>
                <a:moveTo>
                  <a:pt x="314" y="444"/>
                </a:moveTo>
                <a:cubicBezTo>
                  <a:pt x="313" y="444"/>
                  <a:pt x="312" y="443"/>
                  <a:pt x="311" y="443"/>
                </a:cubicBezTo>
                <a:cubicBezTo>
                  <a:pt x="312" y="443"/>
                  <a:pt x="313" y="443"/>
                  <a:pt x="314" y="443"/>
                </a:cubicBezTo>
                <a:cubicBezTo>
                  <a:pt x="314" y="443"/>
                  <a:pt x="314" y="443"/>
                  <a:pt x="314" y="443"/>
                </a:cubicBezTo>
                <a:cubicBezTo>
                  <a:pt x="314" y="443"/>
                  <a:pt x="314" y="444"/>
                  <a:pt x="314" y="444"/>
                </a:cubicBezTo>
                <a:close/>
                <a:moveTo>
                  <a:pt x="310" y="637"/>
                </a:moveTo>
                <a:cubicBezTo>
                  <a:pt x="310" y="637"/>
                  <a:pt x="310" y="637"/>
                  <a:pt x="310" y="637"/>
                </a:cubicBezTo>
                <a:cubicBezTo>
                  <a:pt x="310" y="637"/>
                  <a:pt x="309" y="637"/>
                  <a:pt x="309" y="637"/>
                </a:cubicBezTo>
                <a:cubicBezTo>
                  <a:pt x="309" y="637"/>
                  <a:pt x="309" y="637"/>
                  <a:pt x="309" y="637"/>
                </a:cubicBezTo>
                <a:cubicBezTo>
                  <a:pt x="309" y="636"/>
                  <a:pt x="309" y="636"/>
                  <a:pt x="309" y="635"/>
                </a:cubicBezTo>
                <a:cubicBezTo>
                  <a:pt x="309" y="635"/>
                  <a:pt x="310" y="636"/>
                  <a:pt x="310" y="636"/>
                </a:cubicBezTo>
                <a:cubicBezTo>
                  <a:pt x="310" y="636"/>
                  <a:pt x="310" y="637"/>
                  <a:pt x="310" y="637"/>
                </a:cubicBezTo>
                <a:cubicBezTo>
                  <a:pt x="310" y="637"/>
                  <a:pt x="310" y="637"/>
                  <a:pt x="310" y="637"/>
                </a:cubicBezTo>
                <a:close/>
                <a:moveTo>
                  <a:pt x="310" y="515"/>
                </a:moveTo>
                <a:cubicBezTo>
                  <a:pt x="310" y="514"/>
                  <a:pt x="311" y="513"/>
                  <a:pt x="311" y="513"/>
                </a:cubicBezTo>
                <a:cubicBezTo>
                  <a:pt x="311" y="513"/>
                  <a:pt x="311" y="513"/>
                  <a:pt x="311" y="513"/>
                </a:cubicBezTo>
                <a:cubicBezTo>
                  <a:pt x="311" y="513"/>
                  <a:pt x="311" y="513"/>
                  <a:pt x="312" y="513"/>
                </a:cubicBezTo>
                <a:cubicBezTo>
                  <a:pt x="311" y="514"/>
                  <a:pt x="311" y="514"/>
                  <a:pt x="310" y="515"/>
                </a:cubicBezTo>
                <a:close/>
                <a:moveTo>
                  <a:pt x="315" y="678"/>
                </a:moveTo>
                <a:cubicBezTo>
                  <a:pt x="315" y="677"/>
                  <a:pt x="316" y="677"/>
                  <a:pt x="316" y="677"/>
                </a:cubicBezTo>
                <a:cubicBezTo>
                  <a:pt x="316" y="678"/>
                  <a:pt x="317" y="678"/>
                  <a:pt x="317" y="678"/>
                </a:cubicBezTo>
                <a:cubicBezTo>
                  <a:pt x="317" y="678"/>
                  <a:pt x="316" y="678"/>
                  <a:pt x="315" y="678"/>
                </a:cubicBezTo>
                <a:close/>
                <a:moveTo>
                  <a:pt x="317" y="375"/>
                </a:moveTo>
                <a:cubicBezTo>
                  <a:pt x="317" y="375"/>
                  <a:pt x="317" y="375"/>
                  <a:pt x="316" y="375"/>
                </a:cubicBezTo>
                <a:cubicBezTo>
                  <a:pt x="316" y="375"/>
                  <a:pt x="316" y="375"/>
                  <a:pt x="315" y="375"/>
                </a:cubicBezTo>
                <a:cubicBezTo>
                  <a:pt x="315" y="374"/>
                  <a:pt x="315" y="374"/>
                  <a:pt x="314" y="373"/>
                </a:cubicBezTo>
                <a:cubicBezTo>
                  <a:pt x="314" y="373"/>
                  <a:pt x="315" y="373"/>
                  <a:pt x="315" y="372"/>
                </a:cubicBezTo>
                <a:cubicBezTo>
                  <a:pt x="315" y="372"/>
                  <a:pt x="316" y="373"/>
                  <a:pt x="316" y="373"/>
                </a:cubicBezTo>
                <a:cubicBezTo>
                  <a:pt x="316" y="373"/>
                  <a:pt x="316" y="372"/>
                  <a:pt x="317" y="372"/>
                </a:cubicBezTo>
                <a:cubicBezTo>
                  <a:pt x="317" y="373"/>
                  <a:pt x="317" y="374"/>
                  <a:pt x="317" y="374"/>
                </a:cubicBezTo>
                <a:cubicBezTo>
                  <a:pt x="317" y="374"/>
                  <a:pt x="317" y="375"/>
                  <a:pt x="317" y="375"/>
                </a:cubicBezTo>
                <a:close/>
                <a:moveTo>
                  <a:pt x="316" y="348"/>
                </a:moveTo>
                <a:cubicBezTo>
                  <a:pt x="316" y="347"/>
                  <a:pt x="316" y="347"/>
                  <a:pt x="316" y="346"/>
                </a:cubicBezTo>
                <a:cubicBezTo>
                  <a:pt x="316" y="346"/>
                  <a:pt x="316" y="346"/>
                  <a:pt x="316" y="347"/>
                </a:cubicBezTo>
                <a:cubicBezTo>
                  <a:pt x="316" y="347"/>
                  <a:pt x="316" y="347"/>
                  <a:pt x="316" y="348"/>
                </a:cubicBezTo>
                <a:cubicBezTo>
                  <a:pt x="316" y="348"/>
                  <a:pt x="316" y="348"/>
                  <a:pt x="316" y="348"/>
                </a:cubicBezTo>
                <a:close/>
                <a:moveTo>
                  <a:pt x="321" y="281"/>
                </a:moveTo>
                <a:cubicBezTo>
                  <a:pt x="321" y="281"/>
                  <a:pt x="320" y="281"/>
                  <a:pt x="320" y="281"/>
                </a:cubicBezTo>
                <a:cubicBezTo>
                  <a:pt x="315" y="281"/>
                  <a:pt x="312" y="284"/>
                  <a:pt x="312" y="289"/>
                </a:cubicBezTo>
                <a:cubicBezTo>
                  <a:pt x="312" y="289"/>
                  <a:pt x="312" y="289"/>
                  <a:pt x="312" y="289"/>
                </a:cubicBezTo>
                <a:cubicBezTo>
                  <a:pt x="311" y="289"/>
                  <a:pt x="310" y="290"/>
                  <a:pt x="310" y="291"/>
                </a:cubicBezTo>
                <a:cubicBezTo>
                  <a:pt x="309" y="290"/>
                  <a:pt x="309" y="290"/>
                  <a:pt x="308" y="289"/>
                </a:cubicBezTo>
                <a:cubicBezTo>
                  <a:pt x="308" y="288"/>
                  <a:pt x="307" y="287"/>
                  <a:pt x="306" y="286"/>
                </a:cubicBezTo>
                <a:cubicBezTo>
                  <a:pt x="307" y="285"/>
                  <a:pt x="308" y="284"/>
                  <a:pt x="308" y="283"/>
                </a:cubicBezTo>
                <a:cubicBezTo>
                  <a:pt x="312" y="281"/>
                  <a:pt x="315" y="277"/>
                  <a:pt x="315" y="273"/>
                </a:cubicBezTo>
                <a:cubicBezTo>
                  <a:pt x="317" y="274"/>
                  <a:pt x="319" y="275"/>
                  <a:pt x="321" y="275"/>
                </a:cubicBezTo>
                <a:cubicBezTo>
                  <a:pt x="321" y="275"/>
                  <a:pt x="322" y="275"/>
                  <a:pt x="322" y="275"/>
                </a:cubicBezTo>
                <a:cubicBezTo>
                  <a:pt x="322" y="275"/>
                  <a:pt x="322" y="276"/>
                  <a:pt x="322" y="277"/>
                </a:cubicBezTo>
                <a:cubicBezTo>
                  <a:pt x="322" y="278"/>
                  <a:pt x="322" y="279"/>
                  <a:pt x="322" y="281"/>
                </a:cubicBezTo>
                <a:cubicBezTo>
                  <a:pt x="322" y="281"/>
                  <a:pt x="321" y="281"/>
                  <a:pt x="321" y="281"/>
                </a:cubicBezTo>
                <a:close/>
                <a:moveTo>
                  <a:pt x="324" y="197"/>
                </a:moveTo>
                <a:cubicBezTo>
                  <a:pt x="324" y="197"/>
                  <a:pt x="324" y="198"/>
                  <a:pt x="324" y="198"/>
                </a:cubicBezTo>
                <a:cubicBezTo>
                  <a:pt x="323" y="197"/>
                  <a:pt x="321" y="195"/>
                  <a:pt x="319" y="195"/>
                </a:cubicBezTo>
                <a:cubicBezTo>
                  <a:pt x="320" y="194"/>
                  <a:pt x="321" y="194"/>
                  <a:pt x="322" y="193"/>
                </a:cubicBezTo>
                <a:cubicBezTo>
                  <a:pt x="323" y="192"/>
                  <a:pt x="324" y="192"/>
                  <a:pt x="325" y="191"/>
                </a:cubicBezTo>
                <a:cubicBezTo>
                  <a:pt x="325" y="191"/>
                  <a:pt x="326" y="191"/>
                  <a:pt x="326" y="192"/>
                </a:cubicBezTo>
                <a:cubicBezTo>
                  <a:pt x="325" y="193"/>
                  <a:pt x="324" y="195"/>
                  <a:pt x="324" y="197"/>
                </a:cubicBezTo>
                <a:close/>
                <a:moveTo>
                  <a:pt x="324" y="50"/>
                </a:moveTo>
                <a:cubicBezTo>
                  <a:pt x="324" y="50"/>
                  <a:pt x="324" y="49"/>
                  <a:pt x="323" y="48"/>
                </a:cubicBezTo>
                <a:cubicBezTo>
                  <a:pt x="324" y="48"/>
                  <a:pt x="326" y="48"/>
                  <a:pt x="327" y="47"/>
                </a:cubicBezTo>
                <a:cubicBezTo>
                  <a:pt x="327" y="47"/>
                  <a:pt x="327" y="47"/>
                  <a:pt x="327" y="47"/>
                </a:cubicBezTo>
                <a:cubicBezTo>
                  <a:pt x="326" y="48"/>
                  <a:pt x="325" y="49"/>
                  <a:pt x="324" y="50"/>
                </a:cubicBezTo>
                <a:close/>
                <a:moveTo>
                  <a:pt x="456" y="81"/>
                </a:moveTo>
                <a:cubicBezTo>
                  <a:pt x="456" y="81"/>
                  <a:pt x="456" y="81"/>
                  <a:pt x="457" y="81"/>
                </a:cubicBezTo>
                <a:cubicBezTo>
                  <a:pt x="456" y="81"/>
                  <a:pt x="456" y="81"/>
                  <a:pt x="456" y="81"/>
                </a:cubicBezTo>
                <a:cubicBezTo>
                  <a:pt x="456" y="81"/>
                  <a:pt x="456" y="81"/>
                  <a:pt x="456" y="81"/>
                </a:cubicBezTo>
                <a:close/>
                <a:moveTo>
                  <a:pt x="447" y="45"/>
                </a:moveTo>
                <a:cubicBezTo>
                  <a:pt x="447" y="45"/>
                  <a:pt x="447" y="45"/>
                  <a:pt x="448" y="45"/>
                </a:cubicBezTo>
                <a:cubicBezTo>
                  <a:pt x="447" y="45"/>
                  <a:pt x="447" y="45"/>
                  <a:pt x="447" y="45"/>
                </a:cubicBezTo>
                <a:cubicBezTo>
                  <a:pt x="447" y="45"/>
                  <a:pt x="447" y="45"/>
                  <a:pt x="447" y="45"/>
                </a:cubicBezTo>
                <a:close/>
                <a:moveTo>
                  <a:pt x="444" y="65"/>
                </a:moveTo>
                <a:cubicBezTo>
                  <a:pt x="445" y="65"/>
                  <a:pt x="445" y="65"/>
                  <a:pt x="445" y="66"/>
                </a:cubicBezTo>
                <a:cubicBezTo>
                  <a:pt x="446" y="68"/>
                  <a:pt x="449" y="70"/>
                  <a:pt x="452" y="70"/>
                </a:cubicBezTo>
                <a:cubicBezTo>
                  <a:pt x="453" y="70"/>
                  <a:pt x="453" y="70"/>
                  <a:pt x="454" y="70"/>
                </a:cubicBezTo>
                <a:cubicBezTo>
                  <a:pt x="453" y="71"/>
                  <a:pt x="453" y="72"/>
                  <a:pt x="453" y="74"/>
                </a:cubicBezTo>
                <a:cubicBezTo>
                  <a:pt x="452" y="73"/>
                  <a:pt x="451" y="73"/>
                  <a:pt x="449" y="73"/>
                </a:cubicBezTo>
                <a:cubicBezTo>
                  <a:pt x="448" y="70"/>
                  <a:pt x="446" y="68"/>
                  <a:pt x="443" y="68"/>
                </a:cubicBezTo>
                <a:cubicBezTo>
                  <a:pt x="444" y="67"/>
                  <a:pt x="444" y="66"/>
                  <a:pt x="444" y="65"/>
                </a:cubicBezTo>
                <a:close/>
                <a:moveTo>
                  <a:pt x="442" y="90"/>
                </a:moveTo>
                <a:cubicBezTo>
                  <a:pt x="444" y="90"/>
                  <a:pt x="447" y="89"/>
                  <a:pt x="448" y="87"/>
                </a:cubicBezTo>
                <a:cubicBezTo>
                  <a:pt x="448" y="87"/>
                  <a:pt x="449" y="87"/>
                  <a:pt x="449" y="87"/>
                </a:cubicBezTo>
                <a:cubicBezTo>
                  <a:pt x="449" y="87"/>
                  <a:pt x="449" y="87"/>
                  <a:pt x="449" y="87"/>
                </a:cubicBezTo>
                <a:cubicBezTo>
                  <a:pt x="447" y="89"/>
                  <a:pt x="446" y="91"/>
                  <a:pt x="446" y="93"/>
                </a:cubicBezTo>
                <a:cubicBezTo>
                  <a:pt x="445" y="94"/>
                  <a:pt x="444" y="95"/>
                  <a:pt x="444" y="95"/>
                </a:cubicBezTo>
                <a:cubicBezTo>
                  <a:pt x="444" y="93"/>
                  <a:pt x="442" y="91"/>
                  <a:pt x="441" y="90"/>
                </a:cubicBezTo>
                <a:cubicBezTo>
                  <a:pt x="441" y="90"/>
                  <a:pt x="441" y="90"/>
                  <a:pt x="442" y="90"/>
                </a:cubicBezTo>
                <a:close/>
                <a:moveTo>
                  <a:pt x="450" y="219"/>
                </a:moveTo>
                <a:cubicBezTo>
                  <a:pt x="450" y="219"/>
                  <a:pt x="449" y="219"/>
                  <a:pt x="449" y="220"/>
                </a:cubicBezTo>
                <a:cubicBezTo>
                  <a:pt x="449" y="220"/>
                  <a:pt x="448" y="221"/>
                  <a:pt x="448" y="221"/>
                </a:cubicBezTo>
                <a:cubicBezTo>
                  <a:pt x="448" y="221"/>
                  <a:pt x="448" y="221"/>
                  <a:pt x="448" y="221"/>
                </a:cubicBezTo>
                <a:cubicBezTo>
                  <a:pt x="448" y="221"/>
                  <a:pt x="448" y="221"/>
                  <a:pt x="448" y="221"/>
                </a:cubicBezTo>
                <a:cubicBezTo>
                  <a:pt x="448" y="220"/>
                  <a:pt x="448" y="220"/>
                  <a:pt x="448" y="220"/>
                </a:cubicBezTo>
                <a:cubicBezTo>
                  <a:pt x="448" y="219"/>
                  <a:pt x="448" y="218"/>
                  <a:pt x="448" y="217"/>
                </a:cubicBezTo>
                <a:cubicBezTo>
                  <a:pt x="448" y="215"/>
                  <a:pt x="447" y="214"/>
                  <a:pt x="447" y="212"/>
                </a:cubicBezTo>
                <a:cubicBezTo>
                  <a:pt x="447" y="212"/>
                  <a:pt x="447" y="213"/>
                  <a:pt x="448" y="213"/>
                </a:cubicBezTo>
                <a:cubicBezTo>
                  <a:pt x="448" y="213"/>
                  <a:pt x="448" y="213"/>
                  <a:pt x="448" y="213"/>
                </a:cubicBezTo>
                <a:cubicBezTo>
                  <a:pt x="448" y="213"/>
                  <a:pt x="448" y="213"/>
                  <a:pt x="448" y="214"/>
                </a:cubicBezTo>
                <a:cubicBezTo>
                  <a:pt x="448" y="216"/>
                  <a:pt x="449" y="217"/>
                  <a:pt x="450" y="219"/>
                </a:cubicBezTo>
                <a:close/>
                <a:moveTo>
                  <a:pt x="449" y="191"/>
                </a:moveTo>
                <a:cubicBezTo>
                  <a:pt x="449" y="191"/>
                  <a:pt x="449" y="191"/>
                  <a:pt x="449" y="191"/>
                </a:cubicBezTo>
                <a:cubicBezTo>
                  <a:pt x="449" y="191"/>
                  <a:pt x="449" y="191"/>
                  <a:pt x="449" y="191"/>
                </a:cubicBezTo>
                <a:cubicBezTo>
                  <a:pt x="449" y="191"/>
                  <a:pt x="449" y="191"/>
                  <a:pt x="449" y="191"/>
                </a:cubicBezTo>
                <a:close/>
                <a:moveTo>
                  <a:pt x="451" y="297"/>
                </a:moveTo>
                <a:cubicBezTo>
                  <a:pt x="451" y="297"/>
                  <a:pt x="451" y="297"/>
                  <a:pt x="451" y="297"/>
                </a:cubicBezTo>
                <a:cubicBezTo>
                  <a:pt x="450" y="298"/>
                  <a:pt x="450" y="299"/>
                  <a:pt x="450" y="300"/>
                </a:cubicBezTo>
                <a:cubicBezTo>
                  <a:pt x="450" y="300"/>
                  <a:pt x="449" y="300"/>
                  <a:pt x="449" y="300"/>
                </a:cubicBezTo>
                <a:cubicBezTo>
                  <a:pt x="449" y="300"/>
                  <a:pt x="449" y="300"/>
                  <a:pt x="449" y="300"/>
                </a:cubicBezTo>
                <a:cubicBezTo>
                  <a:pt x="449" y="300"/>
                  <a:pt x="449" y="299"/>
                  <a:pt x="449" y="299"/>
                </a:cubicBezTo>
                <a:cubicBezTo>
                  <a:pt x="449" y="298"/>
                  <a:pt x="450" y="298"/>
                  <a:pt x="451" y="297"/>
                </a:cubicBezTo>
                <a:close/>
                <a:moveTo>
                  <a:pt x="444" y="239"/>
                </a:moveTo>
                <a:cubicBezTo>
                  <a:pt x="445" y="239"/>
                  <a:pt x="445" y="239"/>
                  <a:pt x="445" y="239"/>
                </a:cubicBezTo>
                <a:cubicBezTo>
                  <a:pt x="445" y="239"/>
                  <a:pt x="445" y="240"/>
                  <a:pt x="445" y="241"/>
                </a:cubicBezTo>
                <a:cubicBezTo>
                  <a:pt x="445" y="242"/>
                  <a:pt x="445" y="242"/>
                  <a:pt x="445" y="242"/>
                </a:cubicBezTo>
                <a:cubicBezTo>
                  <a:pt x="445" y="241"/>
                  <a:pt x="445" y="241"/>
                  <a:pt x="445" y="241"/>
                </a:cubicBezTo>
                <a:cubicBezTo>
                  <a:pt x="445" y="240"/>
                  <a:pt x="445" y="240"/>
                  <a:pt x="444" y="239"/>
                </a:cubicBezTo>
                <a:close/>
                <a:moveTo>
                  <a:pt x="441" y="193"/>
                </a:moveTo>
                <a:cubicBezTo>
                  <a:pt x="442" y="192"/>
                  <a:pt x="442" y="191"/>
                  <a:pt x="442" y="191"/>
                </a:cubicBezTo>
                <a:cubicBezTo>
                  <a:pt x="442" y="190"/>
                  <a:pt x="442" y="190"/>
                  <a:pt x="442" y="190"/>
                </a:cubicBezTo>
                <a:cubicBezTo>
                  <a:pt x="443" y="191"/>
                  <a:pt x="444" y="191"/>
                  <a:pt x="445" y="191"/>
                </a:cubicBezTo>
                <a:cubicBezTo>
                  <a:pt x="445" y="191"/>
                  <a:pt x="445" y="191"/>
                  <a:pt x="446" y="191"/>
                </a:cubicBezTo>
                <a:cubicBezTo>
                  <a:pt x="446" y="191"/>
                  <a:pt x="446" y="191"/>
                  <a:pt x="447" y="191"/>
                </a:cubicBezTo>
                <a:cubicBezTo>
                  <a:pt x="445" y="191"/>
                  <a:pt x="443" y="192"/>
                  <a:pt x="441" y="193"/>
                </a:cubicBezTo>
                <a:close/>
                <a:moveTo>
                  <a:pt x="438" y="53"/>
                </a:moveTo>
                <a:cubicBezTo>
                  <a:pt x="438" y="53"/>
                  <a:pt x="439" y="53"/>
                  <a:pt x="440" y="53"/>
                </a:cubicBezTo>
                <a:cubicBezTo>
                  <a:pt x="440" y="53"/>
                  <a:pt x="440" y="54"/>
                  <a:pt x="440" y="54"/>
                </a:cubicBezTo>
                <a:cubicBezTo>
                  <a:pt x="440" y="54"/>
                  <a:pt x="440" y="55"/>
                  <a:pt x="440" y="56"/>
                </a:cubicBezTo>
                <a:cubicBezTo>
                  <a:pt x="439" y="55"/>
                  <a:pt x="438" y="55"/>
                  <a:pt x="437" y="55"/>
                </a:cubicBezTo>
                <a:cubicBezTo>
                  <a:pt x="437" y="55"/>
                  <a:pt x="437" y="55"/>
                  <a:pt x="437" y="55"/>
                </a:cubicBezTo>
                <a:cubicBezTo>
                  <a:pt x="437" y="55"/>
                  <a:pt x="437" y="55"/>
                  <a:pt x="437" y="54"/>
                </a:cubicBezTo>
                <a:cubicBezTo>
                  <a:pt x="437" y="54"/>
                  <a:pt x="437" y="54"/>
                  <a:pt x="437" y="53"/>
                </a:cubicBezTo>
                <a:cubicBezTo>
                  <a:pt x="437" y="53"/>
                  <a:pt x="437" y="53"/>
                  <a:pt x="438" y="53"/>
                </a:cubicBezTo>
                <a:close/>
                <a:moveTo>
                  <a:pt x="421" y="34"/>
                </a:moveTo>
                <a:cubicBezTo>
                  <a:pt x="422" y="34"/>
                  <a:pt x="423" y="34"/>
                  <a:pt x="424" y="34"/>
                </a:cubicBezTo>
                <a:cubicBezTo>
                  <a:pt x="423" y="35"/>
                  <a:pt x="422" y="37"/>
                  <a:pt x="422" y="39"/>
                </a:cubicBezTo>
                <a:cubicBezTo>
                  <a:pt x="421" y="38"/>
                  <a:pt x="419" y="37"/>
                  <a:pt x="417" y="37"/>
                </a:cubicBezTo>
                <a:cubicBezTo>
                  <a:pt x="417" y="37"/>
                  <a:pt x="417" y="37"/>
                  <a:pt x="417" y="37"/>
                </a:cubicBezTo>
                <a:cubicBezTo>
                  <a:pt x="417" y="36"/>
                  <a:pt x="417" y="36"/>
                  <a:pt x="417" y="36"/>
                </a:cubicBezTo>
                <a:cubicBezTo>
                  <a:pt x="417" y="35"/>
                  <a:pt x="417" y="34"/>
                  <a:pt x="416" y="33"/>
                </a:cubicBezTo>
                <a:cubicBezTo>
                  <a:pt x="418" y="34"/>
                  <a:pt x="419" y="34"/>
                  <a:pt x="421" y="34"/>
                </a:cubicBezTo>
                <a:close/>
                <a:moveTo>
                  <a:pt x="415" y="82"/>
                </a:moveTo>
                <a:cubicBezTo>
                  <a:pt x="411" y="82"/>
                  <a:pt x="408" y="85"/>
                  <a:pt x="407" y="88"/>
                </a:cubicBezTo>
                <a:cubicBezTo>
                  <a:pt x="407" y="88"/>
                  <a:pt x="406" y="88"/>
                  <a:pt x="406" y="88"/>
                </a:cubicBezTo>
                <a:cubicBezTo>
                  <a:pt x="406" y="88"/>
                  <a:pt x="406" y="88"/>
                  <a:pt x="405" y="88"/>
                </a:cubicBezTo>
                <a:cubicBezTo>
                  <a:pt x="405" y="83"/>
                  <a:pt x="401" y="80"/>
                  <a:pt x="396" y="80"/>
                </a:cubicBezTo>
                <a:cubicBezTo>
                  <a:pt x="395" y="80"/>
                  <a:pt x="394" y="80"/>
                  <a:pt x="394" y="80"/>
                </a:cubicBezTo>
                <a:cubicBezTo>
                  <a:pt x="394" y="80"/>
                  <a:pt x="394" y="80"/>
                  <a:pt x="394" y="80"/>
                </a:cubicBezTo>
                <a:cubicBezTo>
                  <a:pt x="395" y="78"/>
                  <a:pt x="395" y="76"/>
                  <a:pt x="395" y="74"/>
                </a:cubicBezTo>
                <a:cubicBezTo>
                  <a:pt x="395" y="74"/>
                  <a:pt x="395" y="74"/>
                  <a:pt x="395" y="73"/>
                </a:cubicBezTo>
                <a:cubicBezTo>
                  <a:pt x="396" y="73"/>
                  <a:pt x="397" y="73"/>
                  <a:pt x="397" y="72"/>
                </a:cubicBezTo>
                <a:cubicBezTo>
                  <a:pt x="397" y="73"/>
                  <a:pt x="397" y="73"/>
                  <a:pt x="397" y="73"/>
                </a:cubicBezTo>
                <a:cubicBezTo>
                  <a:pt x="397" y="79"/>
                  <a:pt x="402" y="83"/>
                  <a:pt x="408" y="83"/>
                </a:cubicBezTo>
                <a:cubicBezTo>
                  <a:pt x="410" y="83"/>
                  <a:pt x="413" y="82"/>
                  <a:pt x="415" y="81"/>
                </a:cubicBezTo>
                <a:cubicBezTo>
                  <a:pt x="415" y="81"/>
                  <a:pt x="415" y="81"/>
                  <a:pt x="415" y="82"/>
                </a:cubicBezTo>
                <a:close/>
                <a:moveTo>
                  <a:pt x="399" y="172"/>
                </a:moveTo>
                <a:cubicBezTo>
                  <a:pt x="400" y="172"/>
                  <a:pt x="402" y="173"/>
                  <a:pt x="404" y="173"/>
                </a:cubicBezTo>
                <a:cubicBezTo>
                  <a:pt x="404" y="173"/>
                  <a:pt x="404" y="173"/>
                  <a:pt x="404" y="173"/>
                </a:cubicBezTo>
                <a:cubicBezTo>
                  <a:pt x="403" y="174"/>
                  <a:pt x="403" y="175"/>
                  <a:pt x="403" y="176"/>
                </a:cubicBezTo>
                <a:cubicBezTo>
                  <a:pt x="402" y="174"/>
                  <a:pt x="400" y="174"/>
                  <a:pt x="399" y="173"/>
                </a:cubicBezTo>
                <a:cubicBezTo>
                  <a:pt x="399" y="173"/>
                  <a:pt x="399" y="172"/>
                  <a:pt x="399" y="172"/>
                </a:cubicBezTo>
                <a:cubicBezTo>
                  <a:pt x="399" y="172"/>
                  <a:pt x="399" y="172"/>
                  <a:pt x="399" y="172"/>
                </a:cubicBezTo>
                <a:close/>
                <a:moveTo>
                  <a:pt x="404" y="152"/>
                </a:moveTo>
                <a:cubicBezTo>
                  <a:pt x="402" y="152"/>
                  <a:pt x="401" y="152"/>
                  <a:pt x="400" y="152"/>
                </a:cubicBezTo>
                <a:cubicBezTo>
                  <a:pt x="400" y="151"/>
                  <a:pt x="399" y="150"/>
                  <a:pt x="398" y="150"/>
                </a:cubicBezTo>
                <a:cubicBezTo>
                  <a:pt x="399" y="150"/>
                  <a:pt x="400" y="150"/>
                  <a:pt x="400" y="150"/>
                </a:cubicBezTo>
                <a:cubicBezTo>
                  <a:pt x="401" y="150"/>
                  <a:pt x="401" y="150"/>
                  <a:pt x="402" y="149"/>
                </a:cubicBezTo>
                <a:cubicBezTo>
                  <a:pt x="403" y="150"/>
                  <a:pt x="403" y="150"/>
                  <a:pt x="404" y="150"/>
                </a:cubicBezTo>
                <a:cubicBezTo>
                  <a:pt x="404" y="151"/>
                  <a:pt x="404" y="151"/>
                  <a:pt x="404" y="152"/>
                </a:cubicBezTo>
                <a:cubicBezTo>
                  <a:pt x="404" y="152"/>
                  <a:pt x="404" y="152"/>
                  <a:pt x="404" y="152"/>
                </a:cubicBezTo>
                <a:close/>
                <a:moveTo>
                  <a:pt x="405" y="41"/>
                </a:moveTo>
                <a:cubicBezTo>
                  <a:pt x="405" y="41"/>
                  <a:pt x="405" y="41"/>
                  <a:pt x="405" y="41"/>
                </a:cubicBezTo>
                <a:cubicBezTo>
                  <a:pt x="406" y="42"/>
                  <a:pt x="407" y="42"/>
                  <a:pt x="408" y="43"/>
                </a:cubicBezTo>
                <a:cubicBezTo>
                  <a:pt x="408" y="43"/>
                  <a:pt x="408" y="43"/>
                  <a:pt x="408" y="43"/>
                </a:cubicBezTo>
                <a:cubicBezTo>
                  <a:pt x="407" y="42"/>
                  <a:pt x="406" y="42"/>
                  <a:pt x="405" y="42"/>
                </a:cubicBezTo>
                <a:cubicBezTo>
                  <a:pt x="405" y="41"/>
                  <a:pt x="405" y="41"/>
                  <a:pt x="405" y="41"/>
                </a:cubicBezTo>
                <a:close/>
                <a:moveTo>
                  <a:pt x="390" y="17"/>
                </a:moveTo>
                <a:cubicBezTo>
                  <a:pt x="391" y="16"/>
                  <a:pt x="392" y="16"/>
                  <a:pt x="393" y="15"/>
                </a:cubicBezTo>
                <a:cubicBezTo>
                  <a:pt x="392" y="16"/>
                  <a:pt x="392" y="18"/>
                  <a:pt x="392" y="19"/>
                </a:cubicBezTo>
                <a:cubicBezTo>
                  <a:pt x="392" y="24"/>
                  <a:pt x="396" y="29"/>
                  <a:pt x="401" y="29"/>
                </a:cubicBezTo>
                <a:cubicBezTo>
                  <a:pt x="406" y="29"/>
                  <a:pt x="410" y="25"/>
                  <a:pt x="410" y="20"/>
                </a:cubicBezTo>
                <a:cubicBezTo>
                  <a:pt x="410" y="21"/>
                  <a:pt x="411" y="22"/>
                  <a:pt x="412" y="22"/>
                </a:cubicBezTo>
                <a:cubicBezTo>
                  <a:pt x="411" y="23"/>
                  <a:pt x="411" y="24"/>
                  <a:pt x="411" y="24"/>
                </a:cubicBezTo>
                <a:cubicBezTo>
                  <a:pt x="411" y="26"/>
                  <a:pt x="412" y="28"/>
                  <a:pt x="413" y="29"/>
                </a:cubicBezTo>
                <a:cubicBezTo>
                  <a:pt x="412" y="29"/>
                  <a:pt x="411" y="29"/>
                  <a:pt x="410" y="29"/>
                </a:cubicBezTo>
                <a:cubicBezTo>
                  <a:pt x="407" y="29"/>
                  <a:pt x="405" y="30"/>
                  <a:pt x="404" y="32"/>
                </a:cubicBezTo>
                <a:cubicBezTo>
                  <a:pt x="402" y="30"/>
                  <a:pt x="400" y="28"/>
                  <a:pt x="397" y="28"/>
                </a:cubicBezTo>
                <a:cubicBezTo>
                  <a:pt x="395" y="28"/>
                  <a:pt x="393" y="29"/>
                  <a:pt x="392" y="30"/>
                </a:cubicBezTo>
                <a:cubicBezTo>
                  <a:pt x="392" y="27"/>
                  <a:pt x="391" y="25"/>
                  <a:pt x="389" y="23"/>
                </a:cubicBezTo>
                <a:cubicBezTo>
                  <a:pt x="390" y="22"/>
                  <a:pt x="390" y="20"/>
                  <a:pt x="390" y="19"/>
                </a:cubicBezTo>
                <a:cubicBezTo>
                  <a:pt x="390" y="18"/>
                  <a:pt x="390" y="17"/>
                  <a:pt x="390" y="17"/>
                </a:cubicBezTo>
                <a:close/>
                <a:moveTo>
                  <a:pt x="393" y="146"/>
                </a:moveTo>
                <a:cubicBezTo>
                  <a:pt x="393" y="146"/>
                  <a:pt x="393" y="146"/>
                  <a:pt x="393" y="146"/>
                </a:cubicBezTo>
                <a:cubicBezTo>
                  <a:pt x="393" y="146"/>
                  <a:pt x="393" y="146"/>
                  <a:pt x="393" y="146"/>
                </a:cubicBezTo>
                <a:cubicBezTo>
                  <a:pt x="393" y="146"/>
                  <a:pt x="393" y="146"/>
                  <a:pt x="393" y="146"/>
                </a:cubicBezTo>
                <a:close/>
                <a:moveTo>
                  <a:pt x="392" y="233"/>
                </a:moveTo>
                <a:cubicBezTo>
                  <a:pt x="393" y="235"/>
                  <a:pt x="395" y="237"/>
                  <a:pt x="397" y="238"/>
                </a:cubicBezTo>
                <a:cubicBezTo>
                  <a:pt x="397" y="239"/>
                  <a:pt x="396" y="240"/>
                  <a:pt x="396" y="241"/>
                </a:cubicBezTo>
                <a:cubicBezTo>
                  <a:pt x="395" y="239"/>
                  <a:pt x="392" y="238"/>
                  <a:pt x="390" y="238"/>
                </a:cubicBezTo>
                <a:cubicBezTo>
                  <a:pt x="389" y="238"/>
                  <a:pt x="389" y="238"/>
                  <a:pt x="389" y="239"/>
                </a:cubicBezTo>
                <a:cubicBezTo>
                  <a:pt x="390" y="237"/>
                  <a:pt x="391" y="235"/>
                  <a:pt x="392" y="233"/>
                </a:cubicBezTo>
                <a:close/>
                <a:moveTo>
                  <a:pt x="395" y="422"/>
                </a:moveTo>
                <a:cubicBezTo>
                  <a:pt x="394" y="423"/>
                  <a:pt x="393" y="424"/>
                  <a:pt x="392" y="425"/>
                </a:cubicBezTo>
                <a:cubicBezTo>
                  <a:pt x="391" y="424"/>
                  <a:pt x="390" y="422"/>
                  <a:pt x="388" y="422"/>
                </a:cubicBezTo>
                <a:cubicBezTo>
                  <a:pt x="388" y="421"/>
                  <a:pt x="388" y="421"/>
                  <a:pt x="388" y="421"/>
                </a:cubicBezTo>
                <a:cubicBezTo>
                  <a:pt x="388" y="420"/>
                  <a:pt x="389" y="420"/>
                  <a:pt x="389" y="420"/>
                </a:cubicBezTo>
                <a:cubicBezTo>
                  <a:pt x="390" y="420"/>
                  <a:pt x="391" y="419"/>
                  <a:pt x="392" y="419"/>
                </a:cubicBezTo>
                <a:cubicBezTo>
                  <a:pt x="392" y="420"/>
                  <a:pt x="393" y="420"/>
                  <a:pt x="394" y="420"/>
                </a:cubicBezTo>
                <a:cubicBezTo>
                  <a:pt x="394" y="421"/>
                  <a:pt x="395" y="421"/>
                  <a:pt x="395" y="422"/>
                </a:cubicBezTo>
                <a:close/>
                <a:moveTo>
                  <a:pt x="386" y="102"/>
                </a:moveTo>
                <a:cubicBezTo>
                  <a:pt x="387" y="102"/>
                  <a:pt x="387" y="102"/>
                  <a:pt x="387" y="102"/>
                </a:cubicBezTo>
                <a:cubicBezTo>
                  <a:pt x="387" y="103"/>
                  <a:pt x="387" y="103"/>
                  <a:pt x="387" y="103"/>
                </a:cubicBezTo>
                <a:cubicBezTo>
                  <a:pt x="386" y="103"/>
                  <a:pt x="385" y="102"/>
                  <a:pt x="385" y="102"/>
                </a:cubicBezTo>
                <a:cubicBezTo>
                  <a:pt x="385" y="102"/>
                  <a:pt x="386" y="102"/>
                  <a:pt x="386" y="102"/>
                </a:cubicBezTo>
                <a:close/>
                <a:moveTo>
                  <a:pt x="380" y="54"/>
                </a:moveTo>
                <a:cubicBezTo>
                  <a:pt x="381" y="55"/>
                  <a:pt x="381" y="55"/>
                  <a:pt x="381" y="55"/>
                </a:cubicBezTo>
                <a:cubicBezTo>
                  <a:pt x="381" y="56"/>
                  <a:pt x="382" y="56"/>
                  <a:pt x="382" y="57"/>
                </a:cubicBezTo>
                <a:cubicBezTo>
                  <a:pt x="381" y="57"/>
                  <a:pt x="381" y="57"/>
                  <a:pt x="380" y="57"/>
                </a:cubicBezTo>
                <a:cubicBezTo>
                  <a:pt x="378" y="57"/>
                  <a:pt x="377" y="57"/>
                  <a:pt x="375" y="58"/>
                </a:cubicBezTo>
                <a:cubicBezTo>
                  <a:pt x="375" y="58"/>
                  <a:pt x="375" y="58"/>
                  <a:pt x="375" y="57"/>
                </a:cubicBezTo>
                <a:cubicBezTo>
                  <a:pt x="377" y="57"/>
                  <a:pt x="379" y="56"/>
                  <a:pt x="380" y="54"/>
                </a:cubicBezTo>
                <a:close/>
                <a:moveTo>
                  <a:pt x="377" y="279"/>
                </a:moveTo>
                <a:cubicBezTo>
                  <a:pt x="377" y="279"/>
                  <a:pt x="376" y="279"/>
                  <a:pt x="376" y="278"/>
                </a:cubicBezTo>
                <a:cubicBezTo>
                  <a:pt x="375" y="276"/>
                  <a:pt x="374" y="275"/>
                  <a:pt x="373" y="273"/>
                </a:cubicBezTo>
                <a:cubicBezTo>
                  <a:pt x="374" y="272"/>
                  <a:pt x="374" y="272"/>
                  <a:pt x="374" y="271"/>
                </a:cubicBezTo>
                <a:cubicBezTo>
                  <a:pt x="375" y="271"/>
                  <a:pt x="376" y="271"/>
                  <a:pt x="377" y="271"/>
                </a:cubicBezTo>
                <a:cubicBezTo>
                  <a:pt x="377" y="271"/>
                  <a:pt x="378" y="271"/>
                  <a:pt x="378" y="271"/>
                </a:cubicBezTo>
                <a:cubicBezTo>
                  <a:pt x="377" y="273"/>
                  <a:pt x="377" y="274"/>
                  <a:pt x="377" y="276"/>
                </a:cubicBezTo>
                <a:cubicBezTo>
                  <a:pt x="377" y="277"/>
                  <a:pt x="377" y="278"/>
                  <a:pt x="377" y="279"/>
                </a:cubicBezTo>
                <a:close/>
                <a:moveTo>
                  <a:pt x="373" y="211"/>
                </a:moveTo>
                <a:cubicBezTo>
                  <a:pt x="373" y="211"/>
                  <a:pt x="373" y="211"/>
                  <a:pt x="373" y="211"/>
                </a:cubicBezTo>
                <a:cubicBezTo>
                  <a:pt x="374" y="212"/>
                  <a:pt x="376" y="212"/>
                  <a:pt x="377" y="212"/>
                </a:cubicBezTo>
                <a:cubicBezTo>
                  <a:pt x="376" y="212"/>
                  <a:pt x="376" y="213"/>
                  <a:pt x="375" y="213"/>
                </a:cubicBezTo>
                <a:cubicBezTo>
                  <a:pt x="375" y="213"/>
                  <a:pt x="374" y="212"/>
                  <a:pt x="373" y="211"/>
                </a:cubicBezTo>
                <a:close/>
                <a:moveTo>
                  <a:pt x="373" y="42"/>
                </a:moveTo>
                <a:cubicBezTo>
                  <a:pt x="374" y="43"/>
                  <a:pt x="374" y="43"/>
                  <a:pt x="374" y="44"/>
                </a:cubicBezTo>
                <a:cubicBezTo>
                  <a:pt x="374" y="44"/>
                  <a:pt x="374" y="44"/>
                  <a:pt x="374" y="44"/>
                </a:cubicBezTo>
                <a:cubicBezTo>
                  <a:pt x="374" y="44"/>
                  <a:pt x="373" y="44"/>
                  <a:pt x="372" y="44"/>
                </a:cubicBezTo>
                <a:cubicBezTo>
                  <a:pt x="373" y="44"/>
                  <a:pt x="373" y="43"/>
                  <a:pt x="373" y="42"/>
                </a:cubicBezTo>
                <a:close/>
                <a:moveTo>
                  <a:pt x="365" y="107"/>
                </a:moveTo>
                <a:cubicBezTo>
                  <a:pt x="366" y="107"/>
                  <a:pt x="366" y="108"/>
                  <a:pt x="367" y="108"/>
                </a:cubicBezTo>
                <a:cubicBezTo>
                  <a:pt x="367" y="108"/>
                  <a:pt x="368" y="109"/>
                  <a:pt x="368" y="109"/>
                </a:cubicBezTo>
                <a:cubicBezTo>
                  <a:pt x="367" y="110"/>
                  <a:pt x="367" y="111"/>
                  <a:pt x="366" y="112"/>
                </a:cubicBezTo>
                <a:cubicBezTo>
                  <a:pt x="366" y="112"/>
                  <a:pt x="366" y="111"/>
                  <a:pt x="365" y="111"/>
                </a:cubicBezTo>
                <a:cubicBezTo>
                  <a:pt x="366" y="111"/>
                  <a:pt x="366" y="111"/>
                  <a:pt x="366" y="110"/>
                </a:cubicBezTo>
                <a:cubicBezTo>
                  <a:pt x="366" y="109"/>
                  <a:pt x="365" y="108"/>
                  <a:pt x="365" y="107"/>
                </a:cubicBezTo>
                <a:close/>
                <a:moveTo>
                  <a:pt x="368" y="54"/>
                </a:moveTo>
                <a:cubicBezTo>
                  <a:pt x="368" y="54"/>
                  <a:pt x="368" y="54"/>
                  <a:pt x="368" y="54"/>
                </a:cubicBezTo>
                <a:cubicBezTo>
                  <a:pt x="368" y="54"/>
                  <a:pt x="368" y="54"/>
                  <a:pt x="368" y="54"/>
                </a:cubicBezTo>
                <a:cubicBezTo>
                  <a:pt x="368" y="54"/>
                  <a:pt x="368" y="54"/>
                  <a:pt x="368" y="54"/>
                </a:cubicBezTo>
                <a:close/>
                <a:moveTo>
                  <a:pt x="367" y="50"/>
                </a:moveTo>
                <a:cubicBezTo>
                  <a:pt x="367" y="50"/>
                  <a:pt x="367" y="49"/>
                  <a:pt x="366" y="48"/>
                </a:cubicBezTo>
                <a:cubicBezTo>
                  <a:pt x="367" y="48"/>
                  <a:pt x="368" y="47"/>
                  <a:pt x="369" y="46"/>
                </a:cubicBezTo>
                <a:cubicBezTo>
                  <a:pt x="368" y="48"/>
                  <a:pt x="367" y="49"/>
                  <a:pt x="367" y="50"/>
                </a:cubicBezTo>
                <a:close/>
                <a:moveTo>
                  <a:pt x="346" y="7"/>
                </a:moveTo>
                <a:cubicBezTo>
                  <a:pt x="347" y="7"/>
                  <a:pt x="348" y="6"/>
                  <a:pt x="349" y="5"/>
                </a:cubicBezTo>
                <a:cubicBezTo>
                  <a:pt x="350" y="5"/>
                  <a:pt x="351" y="4"/>
                  <a:pt x="351" y="4"/>
                </a:cubicBezTo>
                <a:cubicBezTo>
                  <a:pt x="353" y="7"/>
                  <a:pt x="356" y="9"/>
                  <a:pt x="360" y="9"/>
                </a:cubicBezTo>
                <a:cubicBezTo>
                  <a:pt x="361" y="12"/>
                  <a:pt x="363" y="15"/>
                  <a:pt x="366" y="15"/>
                </a:cubicBezTo>
                <a:cubicBezTo>
                  <a:pt x="366" y="16"/>
                  <a:pt x="366" y="16"/>
                  <a:pt x="366" y="17"/>
                </a:cubicBezTo>
                <a:cubicBezTo>
                  <a:pt x="366" y="17"/>
                  <a:pt x="366" y="17"/>
                  <a:pt x="366" y="17"/>
                </a:cubicBezTo>
                <a:cubicBezTo>
                  <a:pt x="363" y="18"/>
                  <a:pt x="360" y="21"/>
                  <a:pt x="360" y="25"/>
                </a:cubicBezTo>
                <a:cubicBezTo>
                  <a:pt x="360" y="28"/>
                  <a:pt x="362" y="31"/>
                  <a:pt x="365" y="33"/>
                </a:cubicBezTo>
                <a:cubicBezTo>
                  <a:pt x="364" y="33"/>
                  <a:pt x="364" y="33"/>
                  <a:pt x="364" y="33"/>
                </a:cubicBezTo>
                <a:cubicBezTo>
                  <a:pt x="362" y="33"/>
                  <a:pt x="361" y="33"/>
                  <a:pt x="360" y="34"/>
                </a:cubicBezTo>
                <a:cubicBezTo>
                  <a:pt x="359" y="32"/>
                  <a:pt x="357" y="30"/>
                  <a:pt x="355" y="29"/>
                </a:cubicBezTo>
                <a:cubicBezTo>
                  <a:pt x="358" y="28"/>
                  <a:pt x="360" y="25"/>
                  <a:pt x="360" y="22"/>
                </a:cubicBezTo>
                <a:cubicBezTo>
                  <a:pt x="360" y="17"/>
                  <a:pt x="356" y="13"/>
                  <a:pt x="351" y="13"/>
                </a:cubicBezTo>
                <a:cubicBezTo>
                  <a:pt x="350" y="13"/>
                  <a:pt x="349" y="13"/>
                  <a:pt x="348" y="14"/>
                </a:cubicBezTo>
                <a:cubicBezTo>
                  <a:pt x="348" y="12"/>
                  <a:pt x="346" y="10"/>
                  <a:pt x="345" y="9"/>
                </a:cubicBezTo>
                <a:cubicBezTo>
                  <a:pt x="345" y="9"/>
                  <a:pt x="346" y="8"/>
                  <a:pt x="346" y="7"/>
                </a:cubicBezTo>
                <a:close/>
                <a:moveTo>
                  <a:pt x="362" y="78"/>
                </a:moveTo>
                <a:cubicBezTo>
                  <a:pt x="362" y="79"/>
                  <a:pt x="361" y="80"/>
                  <a:pt x="361" y="81"/>
                </a:cubicBezTo>
                <a:cubicBezTo>
                  <a:pt x="360" y="81"/>
                  <a:pt x="360" y="82"/>
                  <a:pt x="359" y="82"/>
                </a:cubicBezTo>
                <a:cubicBezTo>
                  <a:pt x="359" y="81"/>
                  <a:pt x="359" y="80"/>
                  <a:pt x="358" y="78"/>
                </a:cubicBezTo>
                <a:cubicBezTo>
                  <a:pt x="358" y="77"/>
                  <a:pt x="358" y="76"/>
                  <a:pt x="357" y="75"/>
                </a:cubicBezTo>
                <a:cubicBezTo>
                  <a:pt x="358" y="74"/>
                  <a:pt x="358" y="74"/>
                  <a:pt x="359" y="73"/>
                </a:cubicBezTo>
                <a:cubicBezTo>
                  <a:pt x="359" y="73"/>
                  <a:pt x="360" y="74"/>
                  <a:pt x="360" y="74"/>
                </a:cubicBezTo>
                <a:cubicBezTo>
                  <a:pt x="360" y="75"/>
                  <a:pt x="361" y="77"/>
                  <a:pt x="362" y="78"/>
                </a:cubicBezTo>
                <a:close/>
                <a:moveTo>
                  <a:pt x="356" y="224"/>
                </a:moveTo>
                <a:cubicBezTo>
                  <a:pt x="356" y="224"/>
                  <a:pt x="356" y="224"/>
                  <a:pt x="356" y="224"/>
                </a:cubicBezTo>
                <a:cubicBezTo>
                  <a:pt x="356" y="224"/>
                  <a:pt x="356" y="224"/>
                  <a:pt x="356" y="224"/>
                </a:cubicBezTo>
                <a:cubicBezTo>
                  <a:pt x="356" y="224"/>
                  <a:pt x="356" y="224"/>
                  <a:pt x="356" y="224"/>
                </a:cubicBezTo>
                <a:cubicBezTo>
                  <a:pt x="356" y="224"/>
                  <a:pt x="356" y="224"/>
                  <a:pt x="356" y="224"/>
                </a:cubicBezTo>
                <a:close/>
                <a:moveTo>
                  <a:pt x="346" y="29"/>
                </a:moveTo>
                <a:cubicBezTo>
                  <a:pt x="347" y="29"/>
                  <a:pt x="347" y="29"/>
                  <a:pt x="348" y="30"/>
                </a:cubicBezTo>
                <a:cubicBezTo>
                  <a:pt x="346" y="30"/>
                  <a:pt x="345" y="31"/>
                  <a:pt x="344" y="32"/>
                </a:cubicBezTo>
                <a:cubicBezTo>
                  <a:pt x="344" y="32"/>
                  <a:pt x="344" y="32"/>
                  <a:pt x="344" y="31"/>
                </a:cubicBezTo>
                <a:cubicBezTo>
                  <a:pt x="345" y="31"/>
                  <a:pt x="345" y="30"/>
                  <a:pt x="346" y="29"/>
                </a:cubicBezTo>
                <a:close/>
                <a:moveTo>
                  <a:pt x="339" y="112"/>
                </a:moveTo>
                <a:cubicBezTo>
                  <a:pt x="340" y="112"/>
                  <a:pt x="341" y="111"/>
                  <a:pt x="342" y="110"/>
                </a:cubicBezTo>
                <a:cubicBezTo>
                  <a:pt x="343" y="112"/>
                  <a:pt x="345" y="114"/>
                  <a:pt x="348" y="115"/>
                </a:cubicBezTo>
                <a:cubicBezTo>
                  <a:pt x="346" y="116"/>
                  <a:pt x="345" y="117"/>
                  <a:pt x="344" y="118"/>
                </a:cubicBezTo>
                <a:cubicBezTo>
                  <a:pt x="343" y="117"/>
                  <a:pt x="341" y="116"/>
                  <a:pt x="340" y="116"/>
                </a:cubicBezTo>
                <a:cubicBezTo>
                  <a:pt x="339" y="116"/>
                  <a:pt x="339" y="116"/>
                  <a:pt x="339" y="116"/>
                </a:cubicBezTo>
                <a:cubicBezTo>
                  <a:pt x="339" y="115"/>
                  <a:pt x="339" y="114"/>
                  <a:pt x="339" y="113"/>
                </a:cubicBezTo>
                <a:cubicBezTo>
                  <a:pt x="339" y="113"/>
                  <a:pt x="339" y="112"/>
                  <a:pt x="339" y="112"/>
                </a:cubicBezTo>
                <a:close/>
                <a:moveTo>
                  <a:pt x="332" y="80"/>
                </a:moveTo>
                <a:cubicBezTo>
                  <a:pt x="332" y="80"/>
                  <a:pt x="332" y="79"/>
                  <a:pt x="332" y="79"/>
                </a:cubicBezTo>
                <a:cubicBezTo>
                  <a:pt x="333" y="79"/>
                  <a:pt x="333" y="80"/>
                  <a:pt x="334" y="80"/>
                </a:cubicBezTo>
                <a:cubicBezTo>
                  <a:pt x="333" y="80"/>
                  <a:pt x="333" y="81"/>
                  <a:pt x="333" y="81"/>
                </a:cubicBezTo>
                <a:cubicBezTo>
                  <a:pt x="333" y="80"/>
                  <a:pt x="332" y="80"/>
                  <a:pt x="332" y="80"/>
                </a:cubicBezTo>
                <a:close/>
                <a:moveTo>
                  <a:pt x="333" y="663"/>
                </a:moveTo>
                <a:cubicBezTo>
                  <a:pt x="333" y="663"/>
                  <a:pt x="333" y="663"/>
                  <a:pt x="333" y="663"/>
                </a:cubicBezTo>
                <a:cubicBezTo>
                  <a:pt x="333" y="663"/>
                  <a:pt x="334" y="662"/>
                  <a:pt x="334" y="662"/>
                </a:cubicBezTo>
                <a:cubicBezTo>
                  <a:pt x="334" y="662"/>
                  <a:pt x="335" y="662"/>
                  <a:pt x="335" y="662"/>
                </a:cubicBezTo>
                <a:cubicBezTo>
                  <a:pt x="335" y="662"/>
                  <a:pt x="336" y="662"/>
                  <a:pt x="336" y="662"/>
                </a:cubicBezTo>
                <a:cubicBezTo>
                  <a:pt x="335" y="662"/>
                  <a:pt x="334" y="663"/>
                  <a:pt x="333" y="663"/>
                </a:cubicBezTo>
                <a:close/>
                <a:moveTo>
                  <a:pt x="336" y="239"/>
                </a:moveTo>
                <a:cubicBezTo>
                  <a:pt x="335" y="239"/>
                  <a:pt x="335" y="239"/>
                  <a:pt x="334" y="239"/>
                </a:cubicBezTo>
                <a:cubicBezTo>
                  <a:pt x="335" y="238"/>
                  <a:pt x="335" y="238"/>
                  <a:pt x="335" y="237"/>
                </a:cubicBezTo>
                <a:cubicBezTo>
                  <a:pt x="336" y="238"/>
                  <a:pt x="336" y="238"/>
                  <a:pt x="337" y="238"/>
                </a:cubicBezTo>
                <a:cubicBezTo>
                  <a:pt x="337" y="238"/>
                  <a:pt x="337" y="238"/>
                  <a:pt x="337" y="238"/>
                </a:cubicBezTo>
                <a:cubicBezTo>
                  <a:pt x="336" y="238"/>
                  <a:pt x="336" y="239"/>
                  <a:pt x="336" y="239"/>
                </a:cubicBezTo>
                <a:close/>
                <a:moveTo>
                  <a:pt x="340" y="510"/>
                </a:moveTo>
                <a:cubicBezTo>
                  <a:pt x="340" y="510"/>
                  <a:pt x="340" y="510"/>
                  <a:pt x="340" y="510"/>
                </a:cubicBezTo>
                <a:cubicBezTo>
                  <a:pt x="340" y="509"/>
                  <a:pt x="340" y="509"/>
                  <a:pt x="340" y="509"/>
                </a:cubicBezTo>
                <a:cubicBezTo>
                  <a:pt x="340" y="509"/>
                  <a:pt x="340" y="509"/>
                  <a:pt x="340" y="509"/>
                </a:cubicBezTo>
                <a:cubicBezTo>
                  <a:pt x="340" y="509"/>
                  <a:pt x="340" y="510"/>
                  <a:pt x="340" y="510"/>
                </a:cubicBezTo>
                <a:close/>
                <a:moveTo>
                  <a:pt x="345" y="287"/>
                </a:moveTo>
                <a:cubicBezTo>
                  <a:pt x="344" y="288"/>
                  <a:pt x="344" y="288"/>
                  <a:pt x="344" y="289"/>
                </a:cubicBezTo>
                <a:cubicBezTo>
                  <a:pt x="343" y="288"/>
                  <a:pt x="342" y="287"/>
                  <a:pt x="342" y="286"/>
                </a:cubicBezTo>
                <a:cubicBezTo>
                  <a:pt x="343" y="286"/>
                  <a:pt x="345" y="285"/>
                  <a:pt x="346" y="283"/>
                </a:cubicBezTo>
                <a:cubicBezTo>
                  <a:pt x="346" y="283"/>
                  <a:pt x="347" y="283"/>
                  <a:pt x="347" y="284"/>
                </a:cubicBezTo>
                <a:cubicBezTo>
                  <a:pt x="346" y="285"/>
                  <a:pt x="345" y="286"/>
                  <a:pt x="345" y="287"/>
                </a:cubicBezTo>
                <a:close/>
                <a:moveTo>
                  <a:pt x="343" y="215"/>
                </a:moveTo>
                <a:cubicBezTo>
                  <a:pt x="342" y="214"/>
                  <a:pt x="342" y="213"/>
                  <a:pt x="341" y="212"/>
                </a:cubicBezTo>
                <a:cubicBezTo>
                  <a:pt x="341" y="212"/>
                  <a:pt x="341" y="211"/>
                  <a:pt x="341" y="211"/>
                </a:cubicBezTo>
                <a:cubicBezTo>
                  <a:pt x="344" y="210"/>
                  <a:pt x="346" y="208"/>
                  <a:pt x="347" y="206"/>
                </a:cubicBezTo>
                <a:cubicBezTo>
                  <a:pt x="347" y="207"/>
                  <a:pt x="348" y="207"/>
                  <a:pt x="348" y="208"/>
                </a:cubicBezTo>
                <a:cubicBezTo>
                  <a:pt x="345" y="209"/>
                  <a:pt x="343" y="212"/>
                  <a:pt x="343" y="215"/>
                </a:cubicBezTo>
                <a:close/>
                <a:moveTo>
                  <a:pt x="347" y="162"/>
                </a:moveTo>
                <a:cubicBezTo>
                  <a:pt x="347" y="162"/>
                  <a:pt x="347" y="162"/>
                  <a:pt x="346" y="162"/>
                </a:cubicBezTo>
                <a:cubicBezTo>
                  <a:pt x="341" y="162"/>
                  <a:pt x="338" y="166"/>
                  <a:pt x="338" y="171"/>
                </a:cubicBezTo>
                <a:cubicBezTo>
                  <a:pt x="338" y="172"/>
                  <a:pt x="338" y="173"/>
                  <a:pt x="338" y="173"/>
                </a:cubicBezTo>
                <a:cubicBezTo>
                  <a:pt x="337" y="173"/>
                  <a:pt x="337" y="172"/>
                  <a:pt x="336" y="171"/>
                </a:cubicBezTo>
                <a:cubicBezTo>
                  <a:pt x="336" y="171"/>
                  <a:pt x="336" y="170"/>
                  <a:pt x="336" y="169"/>
                </a:cubicBezTo>
                <a:cubicBezTo>
                  <a:pt x="336" y="167"/>
                  <a:pt x="335" y="165"/>
                  <a:pt x="334" y="164"/>
                </a:cubicBezTo>
                <a:cubicBezTo>
                  <a:pt x="334" y="163"/>
                  <a:pt x="335" y="162"/>
                  <a:pt x="335" y="161"/>
                </a:cubicBezTo>
                <a:cubicBezTo>
                  <a:pt x="336" y="161"/>
                  <a:pt x="336" y="161"/>
                  <a:pt x="336" y="161"/>
                </a:cubicBezTo>
                <a:cubicBezTo>
                  <a:pt x="339" y="161"/>
                  <a:pt x="342" y="160"/>
                  <a:pt x="344" y="158"/>
                </a:cubicBezTo>
                <a:cubicBezTo>
                  <a:pt x="345" y="158"/>
                  <a:pt x="345" y="158"/>
                  <a:pt x="345" y="158"/>
                </a:cubicBezTo>
                <a:cubicBezTo>
                  <a:pt x="348" y="158"/>
                  <a:pt x="351" y="157"/>
                  <a:pt x="353" y="154"/>
                </a:cubicBezTo>
                <a:cubicBezTo>
                  <a:pt x="353" y="155"/>
                  <a:pt x="353" y="155"/>
                  <a:pt x="354" y="155"/>
                </a:cubicBezTo>
                <a:cubicBezTo>
                  <a:pt x="354" y="156"/>
                  <a:pt x="353" y="157"/>
                  <a:pt x="353" y="158"/>
                </a:cubicBezTo>
                <a:cubicBezTo>
                  <a:pt x="353" y="159"/>
                  <a:pt x="354" y="160"/>
                  <a:pt x="354" y="161"/>
                </a:cubicBezTo>
                <a:cubicBezTo>
                  <a:pt x="353" y="161"/>
                  <a:pt x="352" y="161"/>
                  <a:pt x="351" y="161"/>
                </a:cubicBezTo>
                <a:cubicBezTo>
                  <a:pt x="350" y="161"/>
                  <a:pt x="349" y="161"/>
                  <a:pt x="347" y="162"/>
                </a:cubicBezTo>
                <a:close/>
                <a:moveTo>
                  <a:pt x="354" y="647"/>
                </a:moveTo>
                <a:cubicBezTo>
                  <a:pt x="353" y="647"/>
                  <a:pt x="352" y="647"/>
                  <a:pt x="351" y="647"/>
                </a:cubicBezTo>
                <a:cubicBezTo>
                  <a:pt x="352" y="647"/>
                  <a:pt x="352" y="646"/>
                  <a:pt x="352" y="646"/>
                </a:cubicBezTo>
                <a:cubicBezTo>
                  <a:pt x="352" y="646"/>
                  <a:pt x="353" y="646"/>
                  <a:pt x="353" y="646"/>
                </a:cubicBezTo>
                <a:cubicBezTo>
                  <a:pt x="353" y="646"/>
                  <a:pt x="354" y="646"/>
                  <a:pt x="355" y="647"/>
                </a:cubicBezTo>
                <a:cubicBezTo>
                  <a:pt x="355" y="647"/>
                  <a:pt x="355" y="647"/>
                  <a:pt x="355" y="647"/>
                </a:cubicBezTo>
                <a:cubicBezTo>
                  <a:pt x="354" y="647"/>
                  <a:pt x="354" y="647"/>
                  <a:pt x="354" y="647"/>
                </a:cubicBezTo>
                <a:close/>
                <a:moveTo>
                  <a:pt x="357" y="349"/>
                </a:moveTo>
                <a:cubicBezTo>
                  <a:pt x="356" y="349"/>
                  <a:pt x="356" y="349"/>
                  <a:pt x="355" y="348"/>
                </a:cubicBezTo>
                <a:cubicBezTo>
                  <a:pt x="355" y="347"/>
                  <a:pt x="354" y="347"/>
                  <a:pt x="354" y="346"/>
                </a:cubicBezTo>
                <a:cubicBezTo>
                  <a:pt x="355" y="345"/>
                  <a:pt x="356" y="344"/>
                  <a:pt x="356" y="343"/>
                </a:cubicBezTo>
                <a:cubicBezTo>
                  <a:pt x="356" y="343"/>
                  <a:pt x="356" y="343"/>
                  <a:pt x="357" y="343"/>
                </a:cubicBezTo>
                <a:cubicBezTo>
                  <a:pt x="357" y="344"/>
                  <a:pt x="358" y="345"/>
                  <a:pt x="359" y="346"/>
                </a:cubicBezTo>
                <a:cubicBezTo>
                  <a:pt x="358" y="347"/>
                  <a:pt x="357" y="348"/>
                  <a:pt x="357" y="349"/>
                </a:cubicBezTo>
                <a:close/>
                <a:moveTo>
                  <a:pt x="360" y="601"/>
                </a:moveTo>
                <a:cubicBezTo>
                  <a:pt x="360" y="601"/>
                  <a:pt x="360" y="600"/>
                  <a:pt x="360" y="600"/>
                </a:cubicBezTo>
                <a:cubicBezTo>
                  <a:pt x="361" y="600"/>
                  <a:pt x="361" y="600"/>
                  <a:pt x="362" y="600"/>
                </a:cubicBezTo>
                <a:cubicBezTo>
                  <a:pt x="362" y="600"/>
                  <a:pt x="362" y="600"/>
                  <a:pt x="362" y="600"/>
                </a:cubicBezTo>
                <a:cubicBezTo>
                  <a:pt x="362" y="600"/>
                  <a:pt x="362" y="600"/>
                  <a:pt x="363" y="600"/>
                </a:cubicBezTo>
                <a:cubicBezTo>
                  <a:pt x="362" y="600"/>
                  <a:pt x="361" y="601"/>
                  <a:pt x="360" y="601"/>
                </a:cubicBezTo>
                <a:close/>
                <a:moveTo>
                  <a:pt x="362" y="538"/>
                </a:moveTo>
                <a:cubicBezTo>
                  <a:pt x="362" y="538"/>
                  <a:pt x="362" y="538"/>
                  <a:pt x="362" y="538"/>
                </a:cubicBezTo>
                <a:cubicBezTo>
                  <a:pt x="362" y="538"/>
                  <a:pt x="362" y="538"/>
                  <a:pt x="362" y="537"/>
                </a:cubicBezTo>
                <a:cubicBezTo>
                  <a:pt x="362" y="537"/>
                  <a:pt x="362" y="538"/>
                  <a:pt x="362" y="538"/>
                </a:cubicBezTo>
                <a:cubicBezTo>
                  <a:pt x="362" y="538"/>
                  <a:pt x="363" y="537"/>
                  <a:pt x="363" y="537"/>
                </a:cubicBezTo>
                <a:cubicBezTo>
                  <a:pt x="363" y="538"/>
                  <a:pt x="362" y="538"/>
                  <a:pt x="362" y="538"/>
                </a:cubicBezTo>
                <a:close/>
                <a:moveTo>
                  <a:pt x="369" y="535"/>
                </a:moveTo>
                <a:cubicBezTo>
                  <a:pt x="369" y="535"/>
                  <a:pt x="369" y="535"/>
                  <a:pt x="368" y="535"/>
                </a:cubicBezTo>
                <a:cubicBezTo>
                  <a:pt x="369" y="535"/>
                  <a:pt x="369" y="535"/>
                  <a:pt x="370" y="534"/>
                </a:cubicBezTo>
                <a:cubicBezTo>
                  <a:pt x="370" y="535"/>
                  <a:pt x="370" y="535"/>
                  <a:pt x="370" y="535"/>
                </a:cubicBezTo>
                <a:cubicBezTo>
                  <a:pt x="370" y="535"/>
                  <a:pt x="369" y="535"/>
                  <a:pt x="369" y="535"/>
                </a:cubicBezTo>
                <a:close/>
                <a:moveTo>
                  <a:pt x="361" y="192"/>
                </a:moveTo>
                <a:cubicBezTo>
                  <a:pt x="361" y="192"/>
                  <a:pt x="360" y="191"/>
                  <a:pt x="360" y="191"/>
                </a:cubicBezTo>
                <a:cubicBezTo>
                  <a:pt x="362" y="189"/>
                  <a:pt x="364" y="186"/>
                  <a:pt x="364" y="183"/>
                </a:cubicBezTo>
                <a:cubicBezTo>
                  <a:pt x="364" y="179"/>
                  <a:pt x="362" y="176"/>
                  <a:pt x="359" y="174"/>
                </a:cubicBezTo>
                <a:cubicBezTo>
                  <a:pt x="361" y="173"/>
                  <a:pt x="362" y="171"/>
                  <a:pt x="362" y="169"/>
                </a:cubicBezTo>
                <a:cubicBezTo>
                  <a:pt x="362" y="169"/>
                  <a:pt x="362" y="169"/>
                  <a:pt x="362" y="168"/>
                </a:cubicBezTo>
                <a:cubicBezTo>
                  <a:pt x="363" y="169"/>
                  <a:pt x="363" y="169"/>
                  <a:pt x="364" y="169"/>
                </a:cubicBezTo>
                <a:cubicBezTo>
                  <a:pt x="365" y="169"/>
                  <a:pt x="366" y="168"/>
                  <a:pt x="367" y="168"/>
                </a:cubicBezTo>
                <a:cubicBezTo>
                  <a:pt x="367" y="169"/>
                  <a:pt x="368" y="169"/>
                  <a:pt x="368" y="169"/>
                </a:cubicBezTo>
                <a:cubicBezTo>
                  <a:pt x="368" y="171"/>
                  <a:pt x="367" y="173"/>
                  <a:pt x="367" y="175"/>
                </a:cubicBezTo>
                <a:cubicBezTo>
                  <a:pt x="367" y="178"/>
                  <a:pt x="368" y="181"/>
                  <a:pt x="371" y="183"/>
                </a:cubicBezTo>
                <a:cubicBezTo>
                  <a:pt x="366" y="184"/>
                  <a:pt x="362" y="187"/>
                  <a:pt x="361" y="192"/>
                </a:cubicBezTo>
                <a:close/>
                <a:moveTo>
                  <a:pt x="372" y="406"/>
                </a:moveTo>
                <a:cubicBezTo>
                  <a:pt x="372" y="406"/>
                  <a:pt x="371" y="405"/>
                  <a:pt x="371" y="405"/>
                </a:cubicBezTo>
                <a:cubicBezTo>
                  <a:pt x="371" y="405"/>
                  <a:pt x="371" y="404"/>
                  <a:pt x="371" y="404"/>
                </a:cubicBezTo>
                <a:cubicBezTo>
                  <a:pt x="372" y="405"/>
                  <a:pt x="372" y="405"/>
                  <a:pt x="372" y="405"/>
                </a:cubicBezTo>
                <a:cubicBezTo>
                  <a:pt x="372" y="405"/>
                  <a:pt x="372" y="406"/>
                  <a:pt x="372" y="406"/>
                </a:cubicBezTo>
                <a:close/>
                <a:moveTo>
                  <a:pt x="375" y="444"/>
                </a:moveTo>
                <a:cubicBezTo>
                  <a:pt x="374" y="444"/>
                  <a:pt x="373" y="444"/>
                  <a:pt x="373" y="445"/>
                </a:cubicBezTo>
                <a:cubicBezTo>
                  <a:pt x="373" y="445"/>
                  <a:pt x="373" y="445"/>
                  <a:pt x="373" y="445"/>
                </a:cubicBezTo>
                <a:cubicBezTo>
                  <a:pt x="373" y="444"/>
                  <a:pt x="374" y="443"/>
                  <a:pt x="375" y="442"/>
                </a:cubicBezTo>
                <a:cubicBezTo>
                  <a:pt x="375" y="442"/>
                  <a:pt x="376" y="442"/>
                  <a:pt x="376" y="442"/>
                </a:cubicBezTo>
                <a:cubicBezTo>
                  <a:pt x="376" y="442"/>
                  <a:pt x="375" y="443"/>
                  <a:pt x="375" y="444"/>
                </a:cubicBezTo>
                <a:close/>
                <a:moveTo>
                  <a:pt x="379" y="681"/>
                </a:moveTo>
                <a:cubicBezTo>
                  <a:pt x="378" y="681"/>
                  <a:pt x="378" y="681"/>
                  <a:pt x="377" y="680"/>
                </a:cubicBezTo>
                <a:cubicBezTo>
                  <a:pt x="377" y="680"/>
                  <a:pt x="378" y="679"/>
                  <a:pt x="378" y="679"/>
                </a:cubicBezTo>
                <a:cubicBezTo>
                  <a:pt x="378" y="679"/>
                  <a:pt x="378" y="679"/>
                  <a:pt x="378" y="679"/>
                </a:cubicBezTo>
                <a:cubicBezTo>
                  <a:pt x="379" y="679"/>
                  <a:pt x="379" y="680"/>
                  <a:pt x="379" y="681"/>
                </a:cubicBezTo>
                <a:cubicBezTo>
                  <a:pt x="379" y="681"/>
                  <a:pt x="379" y="681"/>
                  <a:pt x="379" y="681"/>
                </a:cubicBezTo>
                <a:close/>
                <a:moveTo>
                  <a:pt x="379" y="302"/>
                </a:moveTo>
                <a:cubicBezTo>
                  <a:pt x="378" y="302"/>
                  <a:pt x="378" y="302"/>
                  <a:pt x="377" y="302"/>
                </a:cubicBezTo>
                <a:cubicBezTo>
                  <a:pt x="375" y="302"/>
                  <a:pt x="374" y="302"/>
                  <a:pt x="373" y="302"/>
                </a:cubicBezTo>
                <a:cubicBezTo>
                  <a:pt x="373" y="302"/>
                  <a:pt x="373" y="301"/>
                  <a:pt x="373" y="301"/>
                </a:cubicBezTo>
                <a:cubicBezTo>
                  <a:pt x="374" y="301"/>
                  <a:pt x="375" y="300"/>
                  <a:pt x="376" y="299"/>
                </a:cubicBezTo>
                <a:cubicBezTo>
                  <a:pt x="377" y="300"/>
                  <a:pt x="378" y="301"/>
                  <a:pt x="380" y="302"/>
                </a:cubicBezTo>
                <a:cubicBezTo>
                  <a:pt x="379" y="302"/>
                  <a:pt x="379" y="302"/>
                  <a:pt x="379" y="302"/>
                </a:cubicBezTo>
                <a:close/>
                <a:moveTo>
                  <a:pt x="380" y="283"/>
                </a:moveTo>
                <a:cubicBezTo>
                  <a:pt x="380" y="284"/>
                  <a:pt x="381" y="284"/>
                  <a:pt x="382" y="284"/>
                </a:cubicBezTo>
                <a:cubicBezTo>
                  <a:pt x="381" y="285"/>
                  <a:pt x="381" y="285"/>
                  <a:pt x="381" y="285"/>
                </a:cubicBezTo>
                <a:cubicBezTo>
                  <a:pt x="380" y="285"/>
                  <a:pt x="380" y="284"/>
                  <a:pt x="380" y="283"/>
                </a:cubicBezTo>
                <a:close/>
                <a:moveTo>
                  <a:pt x="381" y="439"/>
                </a:moveTo>
                <a:cubicBezTo>
                  <a:pt x="381" y="439"/>
                  <a:pt x="381" y="439"/>
                  <a:pt x="381" y="439"/>
                </a:cubicBezTo>
                <a:cubicBezTo>
                  <a:pt x="381" y="439"/>
                  <a:pt x="381" y="439"/>
                  <a:pt x="381" y="439"/>
                </a:cubicBezTo>
                <a:cubicBezTo>
                  <a:pt x="381" y="439"/>
                  <a:pt x="381" y="439"/>
                  <a:pt x="381" y="439"/>
                </a:cubicBezTo>
                <a:close/>
                <a:moveTo>
                  <a:pt x="382" y="380"/>
                </a:moveTo>
                <a:cubicBezTo>
                  <a:pt x="382" y="379"/>
                  <a:pt x="381" y="378"/>
                  <a:pt x="381" y="377"/>
                </a:cubicBezTo>
                <a:cubicBezTo>
                  <a:pt x="381" y="377"/>
                  <a:pt x="381" y="377"/>
                  <a:pt x="381" y="376"/>
                </a:cubicBezTo>
                <a:cubicBezTo>
                  <a:pt x="382" y="377"/>
                  <a:pt x="382" y="377"/>
                  <a:pt x="382" y="377"/>
                </a:cubicBezTo>
                <a:cubicBezTo>
                  <a:pt x="382" y="377"/>
                  <a:pt x="382" y="377"/>
                  <a:pt x="382" y="377"/>
                </a:cubicBezTo>
                <a:cubicBezTo>
                  <a:pt x="382" y="378"/>
                  <a:pt x="382" y="379"/>
                  <a:pt x="383" y="381"/>
                </a:cubicBezTo>
                <a:cubicBezTo>
                  <a:pt x="382" y="380"/>
                  <a:pt x="382" y="380"/>
                  <a:pt x="382" y="380"/>
                </a:cubicBezTo>
                <a:close/>
                <a:moveTo>
                  <a:pt x="382" y="129"/>
                </a:moveTo>
                <a:cubicBezTo>
                  <a:pt x="382" y="129"/>
                  <a:pt x="382" y="129"/>
                  <a:pt x="382" y="128"/>
                </a:cubicBezTo>
                <a:cubicBezTo>
                  <a:pt x="382" y="126"/>
                  <a:pt x="381" y="124"/>
                  <a:pt x="380" y="123"/>
                </a:cubicBezTo>
                <a:cubicBezTo>
                  <a:pt x="383" y="123"/>
                  <a:pt x="385" y="122"/>
                  <a:pt x="387" y="120"/>
                </a:cubicBezTo>
                <a:cubicBezTo>
                  <a:pt x="387" y="120"/>
                  <a:pt x="387" y="121"/>
                  <a:pt x="387" y="121"/>
                </a:cubicBezTo>
                <a:cubicBezTo>
                  <a:pt x="387" y="122"/>
                  <a:pt x="388" y="122"/>
                  <a:pt x="388" y="123"/>
                </a:cubicBezTo>
                <a:cubicBezTo>
                  <a:pt x="386" y="124"/>
                  <a:pt x="385" y="127"/>
                  <a:pt x="385" y="129"/>
                </a:cubicBezTo>
                <a:cubicBezTo>
                  <a:pt x="384" y="129"/>
                  <a:pt x="384" y="129"/>
                  <a:pt x="383" y="129"/>
                </a:cubicBezTo>
                <a:cubicBezTo>
                  <a:pt x="383" y="129"/>
                  <a:pt x="382" y="129"/>
                  <a:pt x="382" y="129"/>
                </a:cubicBezTo>
                <a:close/>
                <a:moveTo>
                  <a:pt x="384" y="262"/>
                </a:moveTo>
                <a:cubicBezTo>
                  <a:pt x="386" y="263"/>
                  <a:pt x="388" y="264"/>
                  <a:pt x="389" y="264"/>
                </a:cubicBezTo>
                <a:cubicBezTo>
                  <a:pt x="387" y="265"/>
                  <a:pt x="385" y="266"/>
                  <a:pt x="384" y="268"/>
                </a:cubicBezTo>
                <a:cubicBezTo>
                  <a:pt x="384" y="268"/>
                  <a:pt x="383" y="268"/>
                  <a:pt x="383" y="268"/>
                </a:cubicBezTo>
                <a:cubicBezTo>
                  <a:pt x="384" y="267"/>
                  <a:pt x="385" y="265"/>
                  <a:pt x="385" y="264"/>
                </a:cubicBezTo>
                <a:cubicBezTo>
                  <a:pt x="385" y="263"/>
                  <a:pt x="384" y="263"/>
                  <a:pt x="384" y="262"/>
                </a:cubicBezTo>
                <a:close/>
                <a:moveTo>
                  <a:pt x="392" y="659"/>
                </a:moveTo>
                <a:cubicBezTo>
                  <a:pt x="390" y="660"/>
                  <a:pt x="389" y="662"/>
                  <a:pt x="389" y="665"/>
                </a:cubicBezTo>
                <a:cubicBezTo>
                  <a:pt x="389" y="665"/>
                  <a:pt x="389" y="665"/>
                  <a:pt x="389" y="665"/>
                </a:cubicBezTo>
                <a:cubicBezTo>
                  <a:pt x="389" y="665"/>
                  <a:pt x="389" y="665"/>
                  <a:pt x="388" y="665"/>
                </a:cubicBezTo>
                <a:cubicBezTo>
                  <a:pt x="387" y="663"/>
                  <a:pt x="386" y="661"/>
                  <a:pt x="384" y="660"/>
                </a:cubicBezTo>
                <a:cubicBezTo>
                  <a:pt x="384" y="660"/>
                  <a:pt x="384" y="660"/>
                  <a:pt x="384" y="660"/>
                </a:cubicBezTo>
                <a:cubicBezTo>
                  <a:pt x="387" y="659"/>
                  <a:pt x="388" y="658"/>
                  <a:pt x="389" y="656"/>
                </a:cubicBezTo>
                <a:cubicBezTo>
                  <a:pt x="390" y="656"/>
                  <a:pt x="390" y="656"/>
                  <a:pt x="391" y="656"/>
                </a:cubicBezTo>
                <a:cubicBezTo>
                  <a:pt x="392" y="656"/>
                  <a:pt x="392" y="656"/>
                  <a:pt x="393" y="656"/>
                </a:cubicBezTo>
                <a:cubicBezTo>
                  <a:pt x="392" y="657"/>
                  <a:pt x="392" y="658"/>
                  <a:pt x="392" y="659"/>
                </a:cubicBezTo>
                <a:cubicBezTo>
                  <a:pt x="392" y="659"/>
                  <a:pt x="392" y="659"/>
                  <a:pt x="392" y="659"/>
                </a:cubicBezTo>
                <a:close/>
                <a:moveTo>
                  <a:pt x="400" y="642"/>
                </a:moveTo>
                <a:cubicBezTo>
                  <a:pt x="400" y="643"/>
                  <a:pt x="400" y="643"/>
                  <a:pt x="400" y="644"/>
                </a:cubicBezTo>
                <a:cubicBezTo>
                  <a:pt x="400" y="644"/>
                  <a:pt x="400" y="644"/>
                  <a:pt x="400" y="644"/>
                </a:cubicBezTo>
                <a:cubicBezTo>
                  <a:pt x="399" y="641"/>
                  <a:pt x="396" y="638"/>
                  <a:pt x="392" y="638"/>
                </a:cubicBezTo>
                <a:cubicBezTo>
                  <a:pt x="393" y="636"/>
                  <a:pt x="393" y="635"/>
                  <a:pt x="393" y="633"/>
                </a:cubicBezTo>
                <a:cubicBezTo>
                  <a:pt x="393" y="632"/>
                  <a:pt x="393" y="630"/>
                  <a:pt x="392" y="628"/>
                </a:cubicBezTo>
                <a:cubicBezTo>
                  <a:pt x="393" y="628"/>
                  <a:pt x="393" y="627"/>
                  <a:pt x="394" y="627"/>
                </a:cubicBezTo>
                <a:cubicBezTo>
                  <a:pt x="394" y="627"/>
                  <a:pt x="394" y="627"/>
                  <a:pt x="395" y="628"/>
                </a:cubicBezTo>
                <a:cubicBezTo>
                  <a:pt x="395" y="631"/>
                  <a:pt x="397" y="635"/>
                  <a:pt x="400" y="636"/>
                </a:cubicBezTo>
                <a:cubicBezTo>
                  <a:pt x="400" y="637"/>
                  <a:pt x="400" y="637"/>
                  <a:pt x="400" y="637"/>
                </a:cubicBezTo>
                <a:cubicBezTo>
                  <a:pt x="400" y="638"/>
                  <a:pt x="400" y="639"/>
                  <a:pt x="400" y="641"/>
                </a:cubicBezTo>
                <a:cubicBezTo>
                  <a:pt x="400" y="641"/>
                  <a:pt x="400" y="642"/>
                  <a:pt x="400" y="642"/>
                </a:cubicBezTo>
                <a:close/>
                <a:moveTo>
                  <a:pt x="402" y="468"/>
                </a:moveTo>
                <a:cubicBezTo>
                  <a:pt x="402" y="468"/>
                  <a:pt x="403" y="468"/>
                  <a:pt x="403" y="468"/>
                </a:cubicBezTo>
                <a:cubicBezTo>
                  <a:pt x="403" y="468"/>
                  <a:pt x="404" y="469"/>
                  <a:pt x="404" y="469"/>
                </a:cubicBezTo>
                <a:cubicBezTo>
                  <a:pt x="403" y="469"/>
                  <a:pt x="402" y="468"/>
                  <a:pt x="402" y="468"/>
                </a:cubicBezTo>
                <a:close/>
                <a:moveTo>
                  <a:pt x="403" y="402"/>
                </a:moveTo>
                <a:cubicBezTo>
                  <a:pt x="401" y="402"/>
                  <a:pt x="399" y="403"/>
                  <a:pt x="398" y="403"/>
                </a:cubicBezTo>
                <a:cubicBezTo>
                  <a:pt x="398" y="403"/>
                  <a:pt x="398" y="403"/>
                  <a:pt x="397" y="403"/>
                </a:cubicBezTo>
                <a:cubicBezTo>
                  <a:pt x="397" y="403"/>
                  <a:pt x="397" y="403"/>
                  <a:pt x="397" y="402"/>
                </a:cubicBezTo>
                <a:cubicBezTo>
                  <a:pt x="399" y="402"/>
                  <a:pt x="401" y="401"/>
                  <a:pt x="402" y="400"/>
                </a:cubicBezTo>
                <a:cubicBezTo>
                  <a:pt x="403" y="401"/>
                  <a:pt x="405" y="402"/>
                  <a:pt x="406" y="403"/>
                </a:cubicBezTo>
                <a:cubicBezTo>
                  <a:pt x="406" y="403"/>
                  <a:pt x="406" y="403"/>
                  <a:pt x="406" y="403"/>
                </a:cubicBezTo>
                <a:cubicBezTo>
                  <a:pt x="405" y="402"/>
                  <a:pt x="404" y="402"/>
                  <a:pt x="403" y="402"/>
                </a:cubicBezTo>
                <a:close/>
                <a:moveTo>
                  <a:pt x="406" y="125"/>
                </a:moveTo>
                <a:cubicBezTo>
                  <a:pt x="407" y="124"/>
                  <a:pt x="408" y="122"/>
                  <a:pt x="408" y="120"/>
                </a:cubicBezTo>
                <a:cubicBezTo>
                  <a:pt x="409" y="119"/>
                  <a:pt x="410" y="117"/>
                  <a:pt x="410" y="116"/>
                </a:cubicBezTo>
                <a:cubicBezTo>
                  <a:pt x="410" y="116"/>
                  <a:pt x="410" y="115"/>
                  <a:pt x="410" y="115"/>
                </a:cubicBezTo>
                <a:cubicBezTo>
                  <a:pt x="410" y="116"/>
                  <a:pt x="411" y="116"/>
                  <a:pt x="411" y="116"/>
                </a:cubicBezTo>
                <a:cubicBezTo>
                  <a:pt x="410" y="118"/>
                  <a:pt x="409" y="120"/>
                  <a:pt x="409" y="123"/>
                </a:cubicBezTo>
                <a:cubicBezTo>
                  <a:pt x="409" y="125"/>
                  <a:pt x="410" y="128"/>
                  <a:pt x="411" y="129"/>
                </a:cubicBezTo>
                <a:cubicBezTo>
                  <a:pt x="411" y="129"/>
                  <a:pt x="411" y="130"/>
                  <a:pt x="411" y="130"/>
                </a:cubicBezTo>
                <a:cubicBezTo>
                  <a:pt x="410" y="129"/>
                  <a:pt x="409" y="129"/>
                  <a:pt x="407" y="128"/>
                </a:cubicBezTo>
                <a:cubicBezTo>
                  <a:pt x="407" y="127"/>
                  <a:pt x="406" y="126"/>
                  <a:pt x="406" y="125"/>
                </a:cubicBezTo>
                <a:close/>
                <a:moveTo>
                  <a:pt x="413" y="234"/>
                </a:moveTo>
                <a:cubicBezTo>
                  <a:pt x="413" y="234"/>
                  <a:pt x="413" y="235"/>
                  <a:pt x="413" y="235"/>
                </a:cubicBezTo>
                <a:cubicBezTo>
                  <a:pt x="412" y="234"/>
                  <a:pt x="411" y="234"/>
                  <a:pt x="411" y="233"/>
                </a:cubicBezTo>
                <a:cubicBezTo>
                  <a:pt x="411" y="232"/>
                  <a:pt x="411" y="232"/>
                  <a:pt x="411" y="231"/>
                </a:cubicBezTo>
                <a:cubicBezTo>
                  <a:pt x="412" y="232"/>
                  <a:pt x="413" y="233"/>
                  <a:pt x="414" y="233"/>
                </a:cubicBezTo>
                <a:cubicBezTo>
                  <a:pt x="414" y="234"/>
                  <a:pt x="414" y="234"/>
                  <a:pt x="413" y="234"/>
                </a:cubicBezTo>
                <a:close/>
                <a:moveTo>
                  <a:pt x="416" y="192"/>
                </a:moveTo>
                <a:cubicBezTo>
                  <a:pt x="415" y="192"/>
                  <a:pt x="415" y="192"/>
                  <a:pt x="414" y="192"/>
                </a:cubicBezTo>
                <a:cubicBezTo>
                  <a:pt x="414" y="192"/>
                  <a:pt x="413" y="192"/>
                  <a:pt x="413" y="192"/>
                </a:cubicBezTo>
                <a:cubicBezTo>
                  <a:pt x="413" y="192"/>
                  <a:pt x="413" y="192"/>
                  <a:pt x="413" y="192"/>
                </a:cubicBezTo>
                <a:cubicBezTo>
                  <a:pt x="412" y="192"/>
                  <a:pt x="412" y="192"/>
                  <a:pt x="412" y="192"/>
                </a:cubicBezTo>
                <a:cubicBezTo>
                  <a:pt x="412" y="191"/>
                  <a:pt x="411" y="190"/>
                  <a:pt x="411" y="189"/>
                </a:cubicBezTo>
                <a:cubicBezTo>
                  <a:pt x="412" y="189"/>
                  <a:pt x="414" y="190"/>
                  <a:pt x="415" y="190"/>
                </a:cubicBezTo>
                <a:cubicBezTo>
                  <a:pt x="416" y="190"/>
                  <a:pt x="417" y="190"/>
                  <a:pt x="418" y="190"/>
                </a:cubicBezTo>
                <a:cubicBezTo>
                  <a:pt x="418" y="190"/>
                  <a:pt x="418" y="190"/>
                  <a:pt x="418" y="190"/>
                </a:cubicBezTo>
                <a:cubicBezTo>
                  <a:pt x="418" y="190"/>
                  <a:pt x="418" y="190"/>
                  <a:pt x="419" y="190"/>
                </a:cubicBezTo>
                <a:cubicBezTo>
                  <a:pt x="418" y="190"/>
                  <a:pt x="417" y="191"/>
                  <a:pt x="416" y="192"/>
                </a:cubicBezTo>
                <a:close/>
                <a:moveTo>
                  <a:pt x="421" y="388"/>
                </a:moveTo>
                <a:cubicBezTo>
                  <a:pt x="421" y="388"/>
                  <a:pt x="420" y="387"/>
                  <a:pt x="420" y="386"/>
                </a:cubicBezTo>
                <a:cubicBezTo>
                  <a:pt x="420" y="386"/>
                  <a:pt x="420" y="386"/>
                  <a:pt x="420" y="385"/>
                </a:cubicBezTo>
                <a:cubicBezTo>
                  <a:pt x="420" y="386"/>
                  <a:pt x="421" y="387"/>
                  <a:pt x="421" y="388"/>
                </a:cubicBezTo>
                <a:cubicBezTo>
                  <a:pt x="421" y="388"/>
                  <a:pt x="421" y="388"/>
                  <a:pt x="421" y="388"/>
                </a:cubicBezTo>
                <a:close/>
                <a:moveTo>
                  <a:pt x="427" y="215"/>
                </a:moveTo>
                <a:cubicBezTo>
                  <a:pt x="426" y="215"/>
                  <a:pt x="425" y="214"/>
                  <a:pt x="424" y="214"/>
                </a:cubicBezTo>
                <a:cubicBezTo>
                  <a:pt x="422" y="214"/>
                  <a:pt x="421" y="215"/>
                  <a:pt x="420" y="215"/>
                </a:cubicBezTo>
                <a:cubicBezTo>
                  <a:pt x="420" y="215"/>
                  <a:pt x="420" y="215"/>
                  <a:pt x="420" y="214"/>
                </a:cubicBezTo>
                <a:cubicBezTo>
                  <a:pt x="420" y="214"/>
                  <a:pt x="420" y="214"/>
                  <a:pt x="420" y="213"/>
                </a:cubicBezTo>
                <a:cubicBezTo>
                  <a:pt x="421" y="213"/>
                  <a:pt x="421" y="212"/>
                  <a:pt x="421" y="212"/>
                </a:cubicBezTo>
                <a:cubicBezTo>
                  <a:pt x="423" y="213"/>
                  <a:pt x="425" y="214"/>
                  <a:pt x="427" y="214"/>
                </a:cubicBezTo>
                <a:cubicBezTo>
                  <a:pt x="427" y="214"/>
                  <a:pt x="427" y="215"/>
                  <a:pt x="427" y="215"/>
                </a:cubicBezTo>
                <a:close/>
                <a:moveTo>
                  <a:pt x="428" y="375"/>
                </a:moveTo>
                <a:cubicBezTo>
                  <a:pt x="428" y="375"/>
                  <a:pt x="428" y="375"/>
                  <a:pt x="428" y="375"/>
                </a:cubicBezTo>
                <a:cubicBezTo>
                  <a:pt x="428" y="374"/>
                  <a:pt x="428" y="374"/>
                  <a:pt x="428" y="373"/>
                </a:cubicBezTo>
                <a:cubicBezTo>
                  <a:pt x="428" y="373"/>
                  <a:pt x="428" y="372"/>
                  <a:pt x="428" y="372"/>
                </a:cubicBezTo>
                <a:cubicBezTo>
                  <a:pt x="428" y="372"/>
                  <a:pt x="428" y="373"/>
                  <a:pt x="429" y="373"/>
                </a:cubicBezTo>
                <a:cubicBezTo>
                  <a:pt x="428" y="374"/>
                  <a:pt x="428" y="374"/>
                  <a:pt x="428" y="375"/>
                </a:cubicBezTo>
                <a:close/>
                <a:moveTo>
                  <a:pt x="429" y="195"/>
                </a:moveTo>
                <a:cubicBezTo>
                  <a:pt x="429" y="195"/>
                  <a:pt x="429" y="195"/>
                  <a:pt x="429" y="194"/>
                </a:cubicBezTo>
                <a:cubicBezTo>
                  <a:pt x="428" y="191"/>
                  <a:pt x="425" y="189"/>
                  <a:pt x="422" y="189"/>
                </a:cubicBezTo>
                <a:cubicBezTo>
                  <a:pt x="422" y="189"/>
                  <a:pt x="421" y="189"/>
                  <a:pt x="421" y="189"/>
                </a:cubicBezTo>
                <a:cubicBezTo>
                  <a:pt x="423" y="188"/>
                  <a:pt x="425" y="186"/>
                  <a:pt x="426" y="184"/>
                </a:cubicBezTo>
                <a:cubicBezTo>
                  <a:pt x="426" y="184"/>
                  <a:pt x="427" y="184"/>
                  <a:pt x="427" y="184"/>
                </a:cubicBezTo>
                <a:cubicBezTo>
                  <a:pt x="428" y="184"/>
                  <a:pt x="429" y="184"/>
                  <a:pt x="430" y="184"/>
                </a:cubicBezTo>
                <a:cubicBezTo>
                  <a:pt x="431" y="184"/>
                  <a:pt x="431" y="184"/>
                  <a:pt x="432" y="184"/>
                </a:cubicBezTo>
                <a:cubicBezTo>
                  <a:pt x="430" y="185"/>
                  <a:pt x="428" y="188"/>
                  <a:pt x="428" y="191"/>
                </a:cubicBezTo>
                <a:cubicBezTo>
                  <a:pt x="428" y="192"/>
                  <a:pt x="428" y="193"/>
                  <a:pt x="429" y="195"/>
                </a:cubicBezTo>
                <a:close/>
                <a:moveTo>
                  <a:pt x="431" y="271"/>
                </a:moveTo>
                <a:cubicBezTo>
                  <a:pt x="431" y="270"/>
                  <a:pt x="431" y="268"/>
                  <a:pt x="432" y="267"/>
                </a:cubicBezTo>
                <a:cubicBezTo>
                  <a:pt x="432" y="268"/>
                  <a:pt x="433" y="268"/>
                  <a:pt x="434" y="268"/>
                </a:cubicBezTo>
                <a:cubicBezTo>
                  <a:pt x="439" y="268"/>
                  <a:pt x="443" y="264"/>
                  <a:pt x="443" y="259"/>
                </a:cubicBezTo>
                <a:cubicBezTo>
                  <a:pt x="443" y="255"/>
                  <a:pt x="440" y="252"/>
                  <a:pt x="435" y="251"/>
                </a:cubicBezTo>
                <a:cubicBezTo>
                  <a:pt x="435" y="251"/>
                  <a:pt x="435" y="251"/>
                  <a:pt x="435" y="251"/>
                </a:cubicBezTo>
                <a:cubicBezTo>
                  <a:pt x="435" y="250"/>
                  <a:pt x="435" y="250"/>
                  <a:pt x="435" y="250"/>
                </a:cubicBezTo>
                <a:cubicBezTo>
                  <a:pt x="436" y="250"/>
                  <a:pt x="436" y="250"/>
                  <a:pt x="436" y="250"/>
                </a:cubicBezTo>
                <a:cubicBezTo>
                  <a:pt x="439" y="250"/>
                  <a:pt x="441" y="249"/>
                  <a:pt x="443" y="247"/>
                </a:cubicBezTo>
                <a:cubicBezTo>
                  <a:pt x="443" y="247"/>
                  <a:pt x="442" y="247"/>
                  <a:pt x="442" y="247"/>
                </a:cubicBezTo>
                <a:cubicBezTo>
                  <a:pt x="442" y="251"/>
                  <a:pt x="445" y="255"/>
                  <a:pt x="449" y="256"/>
                </a:cubicBezTo>
                <a:cubicBezTo>
                  <a:pt x="446" y="258"/>
                  <a:pt x="445" y="260"/>
                  <a:pt x="445" y="263"/>
                </a:cubicBezTo>
                <a:cubicBezTo>
                  <a:pt x="445" y="264"/>
                  <a:pt x="445" y="265"/>
                  <a:pt x="445" y="266"/>
                </a:cubicBezTo>
                <a:cubicBezTo>
                  <a:pt x="445" y="266"/>
                  <a:pt x="445" y="266"/>
                  <a:pt x="445" y="267"/>
                </a:cubicBezTo>
                <a:cubicBezTo>
                  <a:pt x="444" y="267"/>
                  <a:pt x="442" y="267"/>
                  <a:pt x="442" y="268"/>
                </a:cubicBezTo>
                <a:cubicBezTo>
                  <a:pt x="441" y="268"/>
                  <a:pt x="441" y="268"/>
                  <a:pt x="440" y="268"/>
                </a:cubicBezTo>
                <a:cubicBezTo>
                  <a:pt x="437" y="268"/>
                  <a:pt x="435" y="269"/>
                  <a:pt x="433" y="271"/>
                </a:cubicBezTo>
                <a:cubicBezTo>
                  <a:pt x="432" y="271"/>
                  <a:pt x="432" y="271"/>
                  <a:pt x="431" y="271"/>
                </a:cubicBezTo>
                <a:close/>
                <a:moveTo>
                  <a:pt x="439" y="591"/>
                </a:moveTo>
                <a:cubicBezTo>
                  <a:pt x="439" y="591"/>
                  <a:pt x="439" y="592"/>
                  <a:pt x="440" y="592"/>
                </a:cubicBezTo>
                <a:cubicBezTo>
                  <a:pt x="440" y="593"/>
                  <a:pt x="441" y="594"/>
                  <a:pt x="442" y="595"/>
                </a:cubicBezTo>
                <a:cubicBezTo>
                  <a:pt x="442" y="595"/>
                  <a:pt x="441" y="596"/>
                  <a:pt x="441" y="596"/>
                </a:cubicBezTo>
                <a:cubicBezTo>
                  <a:pt x="441" y="596"/>
                  <a:pt x="441" y="596"/>
                  <a:pt x="441" y="596"/>
                </a:cubicBezTo>
                <a:cubicBezTo>
                  <a:pt x="440" y="594"/>
                  <a:pt x="440" y="593"/>
                  <a:pt x="438" y="592"/>
                </a:cubicBezTo>
                <a:cubicBezTo>
                  <a:pt x="438" y="591"/>
                  <a:pt x="438" y="591"/>
                  <a:pt x="439" y="591"/>
                </a:cubicBezTo>
                <a:close/>
                <a:moveTo>
                  <a:pt x="453" y="653"/>
                </a:moveTo>
                <a:cubicBezTo>
                  <a:pt x="453" y="653"/>
                  <a:pt x="453" y="653"/>
                  <a:pt x="453" y="653"/>
                </a:cubicBezTo>
                <a:cubicBezTo>
                  <a:pt x="452" y="650"/>
                  <a:pt x="450" y="648"/>
                  <a:pt x="447" y="648"/>
                </a:cubicBezTo>
                <a:cubicBezTo>
                  <a:pt x="446" y="645"/>
                  <a:pt x="444" y="643"/>
                  <a:pt x="441" y="642"/>
                </a:cubicBezTo>
                <a:cubicBezTo>
                  <a:pt x="441" y="641"/>
                  <a:pt x="441" y="641"/>
                  <a:pt x="441" y="640"/>
                </a:cubicBezTo>
                <a:cubicBezTo>
                  <a:pt x="441" y="639"/>
                  <a:pt x="441" y="637"/>
                  <a:pt x="440" y="636"/>
                </a:cubicBezTo>
                <a:cubicBezTo>
                  <a:pt x="441" y="636"/>
                  <a:pt x="441" y="636"/>
                  <a:pt x="441" y="636"/>
                </a:cubicBezTo>
                <a:cubicBezTo>
                  <a:pt x="442" y="640"/>
                  <a:pt x="445" y="643"/>
                  <a:pt x="450" y="643"/>
                </a:cubicBezTo>
                <a:cubicBezTo>
                  <a:pt x="451" y="643"/>
                  <a:pt x="452" y="643"/>
                  <a:pt x="453" y="643"/>
                </a:cubicBezTo>
                <a:cubicBezTo>
                  <a:pt x="453" y="643"/>
                  <a:pt x="454" y="643"/>
                  <a:pt x="454" y="643"/>
                </a:cubicBezTo>
                <a:cubicBezTo>
                  <a:pt x="453" y="645"/>
                  <a:pt x="452" y="646"/>
                  <a:pt x="452" y="649"/>
                </a:cubicBezTo>
                <a:cubicBezTo>
                  <a:pt x="452" y="650"/>
                  <a:pt x="452" y="651"/>
                  <a:pt x="453" y="653"/>
                </a:cubicBezTo>
                <a:close/>
                <a:moveTo>
                  <a:pt x="454" y="160"/>
                </a:moveTo>
                <a:cubicBezTo>
                  <a:pt x="454" y="160"/>
                  <a:pt x="454" y="160"/>
                  <a:pt x="454" y="159"/>
                </a:cubicBezTo>
                <a:cubicBezTo>
                  <a:pt x="454" y="159"/>
                  <a:pt x="455" y="159"/>
                  <a:pt x="456" y="158"/>
                </a:cubicBezTo>
                <a:cubicBezTo>
                  <a:pt x="455" y="159"/>
                  <a:pt x="455" y="160"/>
                  <a:pt x="454" y="161"/>
                </a:cubicBezTo>
                <a:cubicBezTo>
                  <a:pt x="454" y="161"/>
                  <a:pt x="454" y="160"/>
                  <a:pt x="454" y="160"/>
                </a:cubicBezTo>
                <a:close/>
                <a:moveTo>
                  <a:pt x="455" y="186"/>
                </a:moveTo>
                <a:cubicBezTo>
                  <a:pt x="455" y="186"/>
                  <a:pt x="455" y="186"/>
                  <a:pt x="455" y="186"/>
                </a:cubicBezTo>
                <a:cubicBezTo>
                  <a:pt x="455" y="186"/>
                  <a:pt x="455" y="186"/>
                  <a:pt x="456" y="186"/>
                </a:cubicBezTo>
                <a:cubicBezTo>
                  <a:pt x="455" y="186"/>
                  <a:pt x="455" y="186"/>
                  <a:pt x="455" y="186"/>
                </a:cubicBezTo>
                <a:close/>
                <a:moveTo>
                  <a:pt x="457" y="133"/>
                </a:moveTo>
                <a:cubicBezTo>
                  <a:pt x="456" y="133"/>
                  <a:pt x="455" y="134"/>
                  <a:pt x="454" y="134"/>
                </a:cubicBezTo>
                <a:cubicBezTo>
                  <a:pt x="453" y="133"/>
                  <a:pt x="452" y="132"/>
                  <a:pt x="450" y="132"/>
                </a:cubicBezTo>
                <a:cubicBezTo>
                  <a:pt x="451" y="131"/>
                  <a:pt x="452" y="129"/>
                  <a:pt x="452" y="127"/>
                </a:cubicBezTo>
                <a:cubicBezTo>
                  <a:pt x="452" y="124"/>
                  <a:pt x="450" y="121"/>
                  <a:pt x="448" y="120"/>
                </a:cubicBezTo>
                <a:cubicBezTo>
                  <a:pt x="449" y="119"/>
                  <a:pt x="450" y="117"/>
                  <a:pt x="451" y="116"/>
                </a:cubicBezTo>
                <a:cubicBezTo>
                  <a:pt x="451" y="116"/>
                  <a:pt x="451" y="116"/>
                  <a:pt x="451" y="116"/>
                </a:cubicBezTo>
                <a:cubicBezTo>
                  <a:pt x="451" y="118"/>
                  <a:pt x="452" y="120"/>
                  <a:pt x="454" y="121"/>
                </a:cubicBezTo>
                <a:cubicBezTo>
                  <a:pt x="453" y="122"/>
                  <a:pt x="453" y="122"/>
                  <a:pt x="453" y="123"/>
                </a:cubicBezTo>
                <a:cubicBezTo>
                  <a:pt x="453" y="126"/>
                  <a:pt x="455" y="128"/>
                  <a:pt x="457" y="130"/>
                </a:cubicBezTo>
                <a:cubicBezTo>
                  <a:pt x="457" y="131"/>
                  <a:pt x="459" y="133"/>
                  <a:pt x="460" y="134"/>
                </a:cubicBezTo>
                <a:cubicBezTo>
                  <a:pt x="459" y="134"/>
                  <a:pt x="458" y="133"/>
                  <a:pt x="457" y="133"/>
                </a:cubicBezTo>
                <a:close/>
                <a:moveTo>
                  <a:pt x="460" y="234"/>
                </a:moveTo>
                <a:cubicBezTo>
                  <a:pt x="460" y="234"/>
                  <a:pt x="460" y="234"/>
                  <a:pt x="460" y="234"/>
                </a:cubicBezTo>
                <a:cubicBezTo>
                  <a:pt x="460" y="234"/>
                  <a:pt x="460" y="234"/>
                  <a:pt x="461" y="234"/>
                </a:cubicBezTo>
                <a:cubicBezTo>
                  <a:pt x="460" y="234"/>
                  <a:pt x="460" y="234"/>
                  <a:pt x="460" y="234"/>
                </a:cubicBezTo>
                <a:close/>
                <a:moveTo>
                  <a:pt x="590" y="121"/>
                </a:moveTo>
                <a:cubicBezTo>
                  <a:pt x="592" y="121"/>
                  <a:pt x="594" y="121"/>
                  <a:pt x="596" y="120"/>
                </a:cubicBezTo>
                <a:cubicBezTo>
                  <a:pt x="596" y="121"/>
                  <a:pt x="597" y="122"/>
                  <a:pt x="599" y="123"/>
                </a:cubicBezTo>
                <a:cubicBezTo>
                  <a:pt x="597" y="124"/>
                  <a:pt x="596" y="127"/>
                  <a:pt x="596" y="129"/>
                </a:cubicBezTo>
                <a:cubicBezTo>
                  <a:pt x="596" y="129"/>
                  <a:pt x="595" y="129"/>
                  <a:pt x="595" y="129"/>
                </a:cubicBezTo>
                <a:cubicBezTo>
                  <a:pt x="594" y="126"/>
                  <a:pt x="592" y="124"/>
                  <a:pt x="590" y="123"/>
                </a:cubicBezTo>
                <a:cubicBezTo>
                  <a:pt x="590" y="122"/>
                  <a:pt x="590" y="122"/>
                  <a:pt x="590" y="121"/>
                </a:cubicBezTo>
                <a:close/>
                <a:moveTo>
                  <a:pt x="536" y="91"/>
                </a:moveTo>
                <a:cubicBezTo>
                  <a:pt x="539" y="89"/>
                  <a:pt x="541" y="86"/>
                  <a:pt x="541" y="82"/>
                </a:cubicBezTo>
                <a:cubicBezTo>
                  <a:pt x="541" y="80"/>
                  <a:pt x="541" y="79"/>
                  <a:pt x="540" y="77"/>
                </a:cubicBezTo>
                <a:cubicBezTo>
                  <a:pt x="541" y="77"/>
                  <a:pt x="543" y="76"/>
                  <a:pt x="544" y="74"/>
                </a:cubicBezTo>
                <a:cubicBezTo>
                  <a:pt x="545" y="75"/>
                  <a:pt x="546" y="75"/>
                  <a:pt x="547" y="75"/>
                </a:cubicBezTo>
                <a:cubicBezTo>
                  <a:pt x="548" y="75"/>
                  <a:pt x="549" y="75"/>
                  <a:pt x="550" y="74"/>
                </a:cubicBezTo>
                <a:cubicBezTo>
                  <a:pt x="551" y="76"/>
                  <a:pt x="551" y="77"/>
                  <a:pt x="552" y="79"/>
                </a:cubicBezTo>
                <a:cubicBezTo>
                  <a:pt x="549" y="80"/>
                  <a:pt x="547" y="82"/>
                  <a:pt x="545" y="84"/>
                </a:cubicBezTo>
                <a:cubicBezTo>
                  <a:pt x="542" y="85"/>
                  <a:pt x="540" y="88"/>
                  <a:pt x="540" y="91"/>
                </a:cubicBezTo>
                <a:cubicBezTo>
                  <a:pt x="540" y="96"/>
                  <a:pt x="543" y="99"/>
                  <a:pt x="547" y="99"/>
                </a:cubicBezTo>
                <a:cubicBezTo>
                  <a:pt x="548" y="99"/>
                  <a:pt x="548" y="99"/>
                  <a:pt x="549" y="99"/>
                </a:cubicBezTo>
                <a:cubicBezTo>
                  <a:pt x="550" y="99"/>
                  <a:pt x="551" y="100"/>
                  <a:pt x="553" y="100"/>
                </a:cubicBezTo>
                <a:cubicBezTo>
                  <a:pt x="551" y="101"/>
                  <a:pt x="550" y="102"/>
                  <a:pt x="549" y="104"/>
                </a:cubicBezTo>
                <a:cubicBezTo>
                  <a:pt x="549" y="104"/>
                  <a:pt x="549" y="104"/>
                  <a:pt x="548" y="104"/>
                </a:cubicBezTo>
                <a:cubicBezTo>
                  <a:pt x="548" y="104"/>
                  <a:pt x="547" y="104"/>
                  <a:pt x="547" y="104"/>
                </a:cubicBezTo>
                <a:cubicBezTo>
                  <a:pt x="545" y="104"/>
                  <a:pt x="544" y="103"/>
                  <a:pt x="543" y="103"/>
                </a:cubicBezTo>
                <a:cubicBezTo>
                  <a:pt x="542" y="103"/>
                  <a:pt x="541" y="103"/>
                  <a:pt x="541" y="104"/>
                </a:cubicBezTo>
                <a:cubicBezTo>
                  <a:pt x="541" y="103"/>
                  <a:pt x="541" y="103"/>
                  <a:pt x="541" y="103"/>
                </a:cubicBezTo>
                <a:cubicBezTo>
                  <a:pt x="541" y="98"/>
                  <a:pt x="537" y="95"/>
                  <a:pt x="533" y="95"/>
                </a:cubicBezTo>
                <a:cubicBezTo>
                  <a:pt x="533" y="95"/>
                  <a:pt x="532" y="95"/>
                  <a:pt x="532" y="95"/>
                </a:cubicBezTo>
                <a:cubicBezTo>
                  <a:pt x="534" y="94"/>
                  <a:pt x="535" y="93"/>
                  <a:pt x="536" y="91"/>
                </a:cubicBezTo>
                <a:close/>
                <a:moveTo>
                  <a:pt x="536" y="124"/>
                </a:moveTo>
                <a:cubicBezTo>
                  <a:pt x="537" y="124"/>
                  <a:pt x="537" y="125"/>
                  <a:pt x="537" y="125"/>
                </a:cubicBezTo>
                <a:cubicBezTo>
                  <a:pt x="538" y="125"/>
                  <a:pt x="539" y="124"/>
                  <a:pt x="539" y="124"/>
                </a:cubicBezTo>
                <a:cubicBezTo>
                  <a:pt x="540" y="124"/>
                  <a:pt x="540" y="124"/>
                  <a:pt x="540" y="124"/>
                </a:cubicBezTo>
                <a:cubicBezTo>
                  <a:pt x="541" y="126"/>
                  <a:pt x="542" y="128"/>
                  <a:pt x="545" y="128"/>
                </a:cubicBezTo>
                <a:cubicBezTo>
                  <a:pt x="545" y="128"/>
                  <a:pt x="544" y="129"/>
                  <a:pt x="544" y="129"/>
                </a:cubicBezTo>
                <a:cubicBezTo>
                  <a:pt x="543" y="128"/>
                  <a:pt x="542" y="128"/>
                  <a:pt x="541" y="128"/>
                </a:cubicBezTo>
                <a:cubicBezTo>
                  <a:pt x="540" y="128"/>
                  <a:pt x="538" y="128"/>
                  <a:pt x="537" y="129"/>
                </a:cubicBezTo>
                <a:cubicBezTo>
                  <a:pt x="537" y="128"/>
                  <a:pt x="537" y="128"/>
                  <a:pt x="537" y="128"/>
                </a:cubicBezTo>
                <a:cubicBezTo>
                  <a:pt x="537" y="128"/>
                  <a:pt x="537" y="128"/>
                  <a:pt x="537" y="128"/>
                </a:cubicBezTo>
                <a:cubicBezTo>
                  <a:pt x="537" y="127"/>
                  <a:pt x="537" y="125"/>
                  <a:pt x="536" y="124"/>
                </a:cubicBezTo>
                <a:close/>
                <a:moveTo>
                  <a:pt x="531" y="191"/>
                </a:moveTo>
                <a:cubicBezTo>
                  <a:pt x="532" y="192"/>
                  <a:pt x="533" y="193"/>
                  <a:pt x="535" y="193"/>
                </a:cubicBezTo>
                <a:cubicBezTo>
                  <a:pt x="535" y="197"/>
                  <a:pt x="539" y="200"/>
                  <a:pt x="543" y="200"/>
                </a:cubicBezTo>
                <a:cubicBezTo>
                  <a:pt x="544" y="200"/>
                  <a:pt x="544" y="200"/>
                  <a:pt x="544" y="200"/>
                </a:cubicBezTo>
                <a:cubicBezTo>
                  <a:pt x="544" y="200"/>
                  <a:pt x="544" y="200"/>
                  <a:pt x="544" y="200"/>
                </a:cubicBezTo>
                <a:cubicBezTo>
                  <a:pt x="544" y="201"/>
                  <a:pt x="544" y="201"/>
                  <a:pt x="544" y="201"/>
                </a:cubicBezTo>
                <a:cubicBezTo>
                  <a:pt x="542" y="200"/>
                  <a:pt x="540" y="199"/>
                  <a:pt x="537" y="199"/>
                </a:cubicBezTo>
                <a:cubicBezTo>
                  <a:pt x="535" y="199"/>
                  <a:pt x="532" y="200"/>
                  <a:pt x="530" y="202"/>
                </a:cubicBezTo>
                <a:cubicBezTo>
                  <a:pt x="530" y="202"/>
                  <a:pt x="530" y="202"/>
                  <a:pt x="529" y="202"/>
                </a:cubicBezTo>
                <a:cubicBezTo>
                  <a:pt x="529" y="202"/>
                  <a:pt x="529" y="202"/>
                  <a:pt x="528" y="202"/>
                </a:cubicBezTo>
                <a:cubicBezTo>
                  <a:pt x="527" y="202"/>
                  <a:pt x="525" y="203"/>
                  <a:pt x="524" y="203"/>
                </a:cubicBezTo>
                <a:cubicBezTo>
                  <a:pt x="524" y="203"/>
                  <a:pt x="524" y="203"/>
                  <a:pt x="524" y="203"/>
                </a:cubicBezTo>
                <a:cubicBezTo>
                  <a:pt x="527" y="202"/>
                  <a:pt x="529" y="199"/>
                  <a:pt x="529" y="196"/>
                </a:cubicBezTo>
                <a:cubicBezTo>
                  <a:pt x="529" y="195"/>
                  <a:pt x="529" y="195"/>
                  <a:pt x="529" y="195"/>
                </a:cubicBezTo>
                <a:cubicBezTo>
                  <a:pt x="530" y="194"/>
                  <a:pt x="531" y="192"/>
                  <a:pt x="531" y="191"/>
                </a:cubicBezTo>
                <a:close/>
                <a:moveTo>
                  <a:pt x="509" y="64"/>
                </a:moveTo>
                <a:cubicBezTo>
                  <a:pt x="510" y="65"/>
                  <a:pt x="511" y="65"/>
                  <a:pt x="512" y="65"/>
                </a:cubicBezTo>
                <a:cubicBezTo>
                  <a:pt x="511" y="67"/>
                  <a:pt x="510" y="69"/>
                  <a:pt x="510" y="71"/>
                </a:cubicBezTo>
                <a:cubicBezTo>
                  <a:pt x="510" y="71"/>
                  <a:pt x="510" y="71"/>
                  <a:pt x="510" y="72"/>
                </a:cubicBezTo>
                <a:cubicBezTo>
                  <a:pt x="507" y="72"/>
                  <a:pt x="505" y="73"/>
                  <a:pt x="503" y="75"/>
                </a:cubicBezTo>
                <a:cubicBezTo>
                  <a:pt x="503" y="74"/>
                  <a:pt x="503" y="73"/>
                  <a:pt x="502" y="73"/>
                </a:cubicBezTo>
                <a:cubicBezTo>
                  <a:pt x="502" y="72"/>
                  <a:pt x="502" y="71"/>
                  <a:pt x="502" y="70"/>
                </a:cubicBezTo>
                <a:cubicBezTo>
                  <a:pt x="502" y="69"/>
                  <a:pt x="502" y="68"/>
                  <a:pt x="502" y="67"/>
                </a:cubicBezTo>
                <a:cubicBezTo>
                  <a:pt x="504" y="67"/>
                  <a:pt x="507" y="66"/>
                  <a:pt x="509" y="64"/>
                </a:cubicBezTo>
                <a:close/>
                <a:moveTo>
                  <a:pt x="511" y="310"/>
                </a:moveTo>
                <a:cubicBezTo>
                  <a:pt x="511" y="311"/>
                  <a:pt x="510" y="311"/>
                  <a:pt x="510" y="311"/>
                </a:cubicBezTo>
                <a:cubicBezTo>
                  <a:pt x="510" y="311"/>
                  <a:pt x="510" y="311"/>
                  <a:pt x="510" y="311"/>
                </a:cubicBezTo>
                <a:cubicBezTo>
                  <a:pt x="510" y="311"/>
                  <a:pt x="510" y="311"/>
                  <a:pt x="511" y="310"/>
                </a:cubicBezTo>
                <a:close/>
                <a:moveTo>
                  <a:pt x="507" y="331"/>
                </a:moveTo>
                <a:cubicBezTo>
                  <a:pt x="507" y="331"/>
                  <a:pt x="506" y="331"/>
                  <a:pt x="506" y="331"/>
                </a:cubicBezTo>
                <a:cubicBezTo>
                  <a:pt x="506" y="331"/>
                  <a:pt x="506" y="331"/>
                  <a:pt x="506" y="331"/>
                </a:cubicBezTo>
                <a:cubicBezTo>
                  <a:pt x="506" y="331"/>
                  <a:pt x="506" y="331"/>
                  <a:pt x="506" y="331"/>
                </a:cubicBezTo>
                <a:cubicBezTo>
                  <a:pt x="506" y="331"/>
                  <a:pt x="507" y="331"/>
                  <a:pt x="507" y="331"/>
                </a:cubicBezTo>
                <a:close/>
                <a:moveTo>
                  <a:pt x="467" y="67"/>
                </a:moveTo>
                <a:cubicBezTo>
                  <a:pt x="468" y="68"/>
                  <a:pt x="468" y="68"/>
                  <a:pt x="469" y="68"/>
                </a:cubicBezTo>
                <a:cubicBezTo>
                  <a:pt x="470" y="71"/>
                  <a:pt x="473" y="73"/>
                  <a:pt x="476" y="73"/>
                </a:cubicBezTo>
                <a:cubicBezTo>
                  <a:pt x="478" y="73"/>
                  <a:pt x="479" y="72"/>
                  <a:pt x="481" y="71"/>
                </a:cubicBezTo>
                <a:cubicBezTo>
                  <a:pt x="481" y="71"/>
                  <a:pt x="482" y="71"/>
                  <a:pt x="482" y="71"/>
                </a:cubicBezTo>
                <a:cubicBezTo>
                  <a:pt x="482" y="71"/>
                  <a:pt x="482" y="71"/>
                  <a:pt x="482" y="71"/>
                </a:cubicBezTo>
                <a:cubicBezTo>
                  <a:pt x="482" y="72"/>
                  <a:pt x="482" y="73"/>
                  <a:pt x="483" y="73"/>
                </a:cubicBezTo>
                <a:cubicBezTo>
                  <a:pt x="481" y="74"/>
                  <a:pt x="480" y="75"/>
                  <a:pt x="479" y="77"/>
                </a:cubicBezTo>
                <a:cubicBezTo>
                  <a:pt x="478" y="77"/>
                  <a:pt x="477" y="77"/>
                  <a:pt x="475" y="78"/>
                </a:cubicBezTo>
                <a:cubicBezTo>
                  <a:pt x="475" y="77"/>
                  <a:pt x="474" y="77"/>
                  <a:pt x="473" y="77"/>
                </a:cubicBezTo>
                <a:cubicBezTo>
                  <a:pt x="471" y="77"/>
                  <a:pt x="469" y="78"/>
                  <a:pt x="467" y="80"/>
                </a:cubicBezTo>
                <a:cubicBezTo>
                  <a:pt x="469" y="78"/>
                  <a:pt x="469" y="76"/>
                  <a:pt x="469" y="74"/>
                </a:cubicBezTo>
                <a:cubicBezTo>
                  <a:pt x="469" y="71"/>
                  <a:pt x="468" y="69"/>
                  <a:pt x="467" y="68"/>
                </a:cubicBezTo>
                <a:cubicBezTo>
                  <a:pt x="467" y="68"/>
                  <a:pt x="467" y="67"/>
                  <a:pt x="467" y="67"/>
                </a:cubicBezTo>
                <a:close/>
                <a:moveTo>
                  <a:pt x="472" y="100"/>
                </a:moveTo>
                <a:cubicBezTo>
                  <a:pt x="472" y="100"/>
                  <a:pt x="472" y="100"/>
                  <a:pt x="472" y="100"/>
                </a:cubicBezTo>
                <a:cubicBezTo>
                  <a:pt x="472" y="100"/>
                  <a:pt x="472" y="100"/>
                  <a:pt x="472" y="100"/>
                </a:cubicBezTo>
                <a:cubicBezTo>
                  <a:pt x="472" y="100"/>
                  <a:pt x="472" y="100"/>
                  <a:pt x="472" y="100"/>
                </a:cubicBezTo>
                <a:close/>
                <a:moveTo>
                  <a:pt x="470" y="112"/>
                </a:moveTo>
                <a:cubicBezTo>
                  <a:pt x="470" y="113"/>
                  <a:pt x="469" y="113"/>
                  <a:pt x="468" y="114"/>
                </a:cubicBezTo>
                <a:cubicBezTo>
                  <a:pt x="468" y="113"/>
                  <a:pt x="468" y="112"/>
                  <a:pt x="468" y="111"/>
                </a:cubicBezTo>
                <a:cubicBezTo>
                  <a:pt x="468" y="111"/>
                  <a:pt x="469" y="110"/>
                  <a:pt x="469" y="110"/>
                </a:cubicBezTo>
                <a:cubicBezTo>
                  <a:pt x="469" y="111"/>
                  <a:pt x="470" y="111"/>
                  <a:pt x="470" y="112"/>
                </a:cubicBezTo>
                <a:close/>
                <a:moveTo>
                  <a:pt x="468" y="155"/>
                </a:moveTo>
                <a:cubicBezTo>
                  <a:pt x="468" y="155"/>
                  <a:pt x="467" y="155"/>
                  <a:pt x="467" y="155"/>
                </a:cubicBezTo>
                <a:cubicBezTo>
                  <a:pt x="467" y="155"/>
                  <a:pt x="467" y="155"/>
                  <a:pt x="467" y="155"/>
                </a:cubicBezTo>
                <a:cubicBezTo>
                  <a:pt x="467" y="155"/>
                  <a:pt x="467" y="155"/>
                  <a:pt x="468" y="155"/>
                </a:cubicBezTo>
                <a:close/>
                <a:moveTo>
                  <a:pt x="467" y="80"/>
                </a:moveTo>
                <a:cubicBezTo>
                  <a:pt x="466" y="81"/>
                  <a:pt x="465" y="82"/>
                  <a:pt x="465" y="83"/>
                </a:cubicBezTo>
                <a:cubicBezTo>
                  <a:pt x="464" y="83"/>
                  <a:pt x="464" y="82"/>
                  <a:pt x="463" y="82"/>
                </a:cubicBezTo>
                <a:cubicBezTo>
                  <a:pt x="464" y="82"/>
                  <a:pt x="466" y="81"/>
                  <a:pt x="467" y="80"/>
                </a:cubicBezTo>
                <a:close/>
                <a:moveTo>
                  <a:pt x="466" y="136"/>
                </a:moveTo>
                <a:cubicBezTo>
                  <a:pt x="465" y="137"/>
                  <a:pt x="465" y="137"/>
                  <a:pt x="465" y="138"/>
                </a:cubicBezTo>
                <a:cubicBezTo>
                  <a:pt x="465" y="138"/>
                  <a:pt x="465" y="138"/>
                  <a:pt x="465" y="138"/>
                </a:cubicBezTo>
                <a:cubicBezTo>
                  <a:pt x="465" y="138"/>
                  <a:pt x="465" y="138"/>
                  <a:pt x="464" y="138"/>
                </a:cubicBezTo>
                <a:cubicBezTo>
                  <a:pt x="464" y="137"/>
                  <a:pt x="463" y="136"/>
                  <a:pt x="462" y="135"/>
                </a:cubicBezTo>
                <a:cubicBezTo>
                  <a:pt x="463" y="136"/>
                  <a:pt x="464" y="136"/>
                  <a:pt x="466" y="136"/>
                </a:cubicBezTo>
                <a:close/>
                <a:moveTo>
                  <a:pt x="467" y="543"/>
                </a:moveTo>
                <a:cubicBezTo>
                  <a:pt x="466" y="543"/>
                  <a:pt x="465" y="543"/>
                  <a:pt x="465" y="544"/>
                </a:cubicBezTo>
                <a:cubicBezTo>
                  <a:pt x="465" y="543"/>
                  <a:pt x="465" y="542"/>
                  <a:pt x="465" y="541"/>
                </a:cubicBezTo>
                <a:cubicBezTo>
                  <a:pt x="466" y="541"/>
                  <a:pt x="467" y="542"/>
                  <a:pt x="468" y="542"/>
                </a:cubicBezTo>
                <a:cubicBezTo>
                  <a:pt x="468" y="542"/>
                  <a:pt x="468" y="542"/>
                  <a:pt x="468" y="542"/>
                </a:cubicBezTo>
                <a:cubicBezTo>
                  <a:pt x="467" y="542"/>
                  <a:pt x="467" y="543"/>
                  <a:pt x="467" y="543"/>
                </a:cubicBezTo>
                <a:close/>
                <a:moveTo>
                  <a:pt x="475" y="633"/>
                </a:moveTo>
                <a:cubicBezTo>
                  <a:pt x="474" y="632"/>
                  <a:pt x="473" y="632"/>
                  <a:pt x="472" y="632"/>
                </a:cubicBezTo>
                <a:cubicBezTo>
                  <a:pt x="473" y="630"/>
                  <a:pt x="473" y="629"/>
                  <a:pt x="473" y="627"/>
                </a:cubicBezTo>
                <a:cubicBezTo>
                  <a:pt x="473" y="625"/>
                  <a:pt x="473" y="623"/>
                  <a:pt x="471" y="621"/>
                </a:cubicBezTo>
                <a:cubicBezTo>
                  <a:pt x="472" y="621"/>
                  <a:pt x="473" y="621"/>
                  <a:pt x="473" y="620"/>
                </a:cubicBezTo>
                <a:cubicBezTo>
                  <a:pt x="473" y="621"/>
                  <a:pt x="473" y="622"/>
                  <a:pt x="473" y="622"/>
                </a:cubicBezTo>
                <a:cubicBezTo>
                  <a:pt x="473" y="626"/>
                  <a:pt x="475" y="629"/>
                  <a:pt x="477" y="630"/>
                </a:cubicBezTo>
                <a:cubicBezTo>
                  <a:pt x="477" y="631"/>
                  <a:pt x="476" y="632"/>
                  <a:pt x="475" y="633"/>
                </a:cubicBezTo>
                <a:close/>
                <a:moveTo>
                  <a:pt x="477" y="614"/>
                </a:moveTo>
                <a:cubicBezTo>
                  <a:pt x="477" y="614"/>
                  <a:pt x="477" y="614"/>
                  <a:pt x="477" y="614"/>
                </a:cubicBezTo>
                <a:cubicBezTo>
                  <a:pt x="477" y="614"/>
                  <a:pt x="477" y="614"/>
                  <a:pt x="477" y="614"/>
                </a:cubicBezTo>
                <a:cubicBezTo>
                  <a:pt x="477" y="614"/>
                  <a:pt x="477" y="614"/>
                  <a:pt x="477" y="614"/>
                </a:cubicBezTo>
                <a:cubicBezTo>
                  <a:pt x="477" y="614"/>
                  <a:pt x="477" y="614"/>
                  <a:pt x="477" y="614"/>
                </a:cubicBezTo>
                <a:close/>
                <a:moveTo>
                  <a:pt x="477" y="250"/>
                </a:moveTo>
                <a:cubicBezTo>
                  <a:pt x="476" y="250"/>
                  <a:pt x="476" y="250"/>
                  <a:pt x="475" y="250"/>
                </a:cubicBezTo>
                <a:cubicBezTo>
                  <a:pt x="475" y="249"/>
                  <a:pt x="474" y="248"/>
                  <a:pt x="474" y="248"/>
                </a:cubicBezTo>
                <a:cubicBezTo>
                  <a:pt x="474" y="247"/>
                  <a:pt x="474" y="247"/>
                  <a:pt x="474" y="247"/>
                </a:cubicBezTo>
                <a:cubicBezTo>
                  <a:pt x="475" y="246"/>
                  <a:pt x="475" y="246"/>
                  <a:pt x="475" y="246"/>
                </a:cubicBezTo>
                <a:cubicBezTo>
                  <a:pt x="476" y="247"/>
                  <a:pt x="477" y="248"/>
                  <a:pt x="479" y="249"/>
                </a:cubicBezTo>
                <a:cubicBezTo>
                  <a:pt x="478" y="249"/>
                  <a:pt x="478" y="250"/>
                  <a:pt x="477" y="250"/>
                </a:cubicBezTo>
                <a:close/>
                <a:moveTo>
                  <a:pt x="478" y="226"/>
                </a:moveTo>
                <a:cubicBezTo>
                  <a:pt x="477" y="224"/>
                  <a:pt x="475" y="223"/>
                  <a:pt x="472" y="223"/>
                </a:cubicBezTo>
                <a:cubicBezTo>
                  <a:pt x="469" y="223"/>
                  <a:pt x="466" y="225"/>
                  <a:pt x="465" y="228"/>
                </a:cubicBezTo>
                <a:cubicBezTo>
                  <a:pt x="464" y="229"/>
                  <a:pt x="463" y="230"/>
                  <a:pt x="462" y="231"/>
                </a:cubicBezTo>
                <a:cubicBezTo>
                  <a:pt x="462" y="230"/>
                  <a:pt x="462" y="229"/>
                  <a:pt x="462" y="229"/>
                </a:cubicBezTo>
                <a:cubicBezTo>
                  <a:pt x="462" y="228"/>
                  <a:pt x="462" y="227"/>
                  <a:pt x="462" y="227"/>
                </a:cubicBezTo>
                <a:cubicBezTo>
                  <a:pt x="464" y="225"/>
                  <a:pt x="465" y="223"/>
                  <a:pt x="465" y="221"/>
                </a:cubicBezTo>
                <a:cubicBezTo>
                  <a:pt x="465" y="220"/>
                  <a:pt x="464" y="219"/>
                  <a:pt x="464" y="219"/>
                </a:cubicBezTo>
                <a:cubicBezTo>
                  <a:pt x="465" y="217"/>
                  <a:pt x="466" y="216"/>
                  <a:pt x="466" y="214"/>
                </a:cubicBezTo>
                <a:cubicBezTo>
                  <a:pt x="466" y="214"/>
                  <a:pt x="466" y="213"/>
                  <a:pt x="465" y="213"/>
                </a:cubicBezTo>
                <a:cubicBezTo>
                  <a:pt x="467" y="214"/>
                  <a:pt x="468" y="214"/>
                  <a:pt x="470" y="215"/>
                </a:cubicBezTo>
                <a:cubicBezTo>
                  <a:pt x="470" y="218"/>
                  <a:pt x="472" y="220"/>
                  <a:pt x="475" y="221"/>
                </a:cubicBezTo>
                <a:cubicBezTo>
                  <a:pt x="476" y="223"/>
                  <a:pt x="478" y="224"/>
                  <a:pt x="480" y="224"/>
                </a:cubicBezTo>
                <a:cubicBezTo>
                  <a:pt x="479" y="225"/>
                  <a:pt x="479" y="226"/>
                  <a:pt x="478" y="226"/>
                </a:cubicBezTo>
                <a:close/>
                <a:moveTo>
                  <a:pt x="478" y="98"/>
                </a:moveTo>
                <a:cubicBezTo>
                  <a:pt x="478" y="98"/>
                  <a:pt x="478" y="98"/>
                  <a:pt x="477" y="98"/>
                </a:cubicBezTo>
                <a:cubicBezTo>
                  <a:pt x="476" y="98"/>
                  <a:pt x="476" y="98"/>
                  <a:pt x="475" y="98"/>
                </a:cubicBezTo>
                <a:cubicBezTo>
                  <a:pt x="476" y="97"/>
                  <a:pt x="477" y="96"/>
                  <a:pt x="478" y="94"/>
                </a:cubicBezTo>
                <a:cubicBezTo>
                  <a:pt x="479" y="94"/>
                  <a:pt x="480" y="93"/>
                  <a:pt x="481" y="92"/>
                </a:cubicBezTo>
                <a:cubicBezTo>
                  <a:pt x="482" y="92"/>
                  <a:pt x="483" y="93"/>
                  <a:pt x="484" y="93"/>
                </a:cubicBezTo>
                <a:cubicBezTo>
                  <a:pt x="484" y="98"/>
                  <a:pt x="489" y="103"/>
                  <a:pt x="495" y="103"/>
                </a:cubicBezTo>
                <a:cubicBezTo>
                  <a:pt x="495" y="106"/>
                  <a:pt x="498" y="109"/>
                  <a:pt x="501" y="109"/>
                </a:cubicBezTo>
                <a:cubicBezTo>
                  <a:pt x="501" y="110"/>
                  <a:pt x="501" y="110"/>
                  <a:pt x="501" y="111"/>
                </a:cubicBezTo>
                <a:cubicBezTo>
                  <a:pt x="501" y="111"/>
                  <a:pt x="501" y="111"/>
                  <a:pt x="501" y="112"/>
                </a:cubicBezTo>
                <a:cubicBezTo>
                  <a:pt x="501" y="112"/>
                  <a:pt x="501" y="112"/>
                  <a:pt x="501" y="113"/>
                </a:cubicBezTo>
                <a:cubicBezTo>
                  <a:pt x="501" y="113"/>
                  <a:pt x="501" y="113"/>
                  <a:pt x="501" y="114"/>
                </a:cubicBezTo>
                <a:cubicBezTo>
                  <a:pt x="499" y="114"/>
                  <a:pt x="497" y="114"/>
                  <a:pt x="496" y="115"/>
                </a:cubicBezTo>
                <a:cubicBezTo>
                  <a:pt x="496" y="115"/>
                  <a:pt x="496" y="115"/>
                  <a:pt x="496" y="114"/>
                </a:cubicBezTo>
                <a:cubicBezTo>
                  <a:pt x="496" y="111"/>
                  <a:pt x="494" y="108"/>
                  <a:pt x="492" y="106"/>
                </a:cubicBezTo>
                <a:cubicBezTo>
                  <a:pt x="491" y="104"/>
                  <a:pt x="489" y="102"/>
                  <a:pt x="487" y="101"/>
                </a:cubicBezTo>
                <a:cubicBezTo>
                  <a:pt x="486" y="99"/>
                  <a:pt x="483" y="98"/>
                  <a:pt x="481" y="98"/>
                </a:cubicBezTo>
                <a:cubicBezTo>
                  <a:pt x="480" y="98"/>
                  <a:pt x="479" y="98"/>
                  <a:pt x="478" y="98"/>
                </a:cubicBezTo>
                <a:close/>
                <a:moveTo>
                  <a:pt x="495" y="164"/>
                </a:moveTo>
                <a:cubicBezTo>
                  <a:pt x="494" y="164"/>
                  <a:pt x="494" y="164"/>
                  <a:pt x="494" y="165"/>
                </a:cubicBezTo>
                <a:cubicBezTo>
                  <a:pt x="493" y="163"/>
                  <a:pt x="493" y="162"/>
                  <a:pt x="492" y="161"/>
                </a:cubicBezTo>
                <a:cubicBezTo>
                  <a:pt x="491" y="160"/>
                  <a:pt x="491" y="160"/>
                  <a:pt x="490" y="159"/>
                </a:cubicBezTo>
                <a:cubicBezTo>
                  <a:pt x="490" y="159"/>
                  <a:pt x="490" y="158"/>
                  <a:pt x="490" y="158"/>
                </a:cubicBezTo>
                <a:cubicBezTo>
                  <a:pt x="490" y="155"/>
                  <a:pt x="489" y="153"/>
                  <a:pt x="487" y="151"/>
                </a:cubicBezTo>
                <a:cubicBezTo>
                  <a:pt x="487" y="150"/>
                  <a:pt x="487" y="150"/>
                  <a:pt x="487" y="149"/>
                </a:cubicBezTo>
                <a:cubicBezTo>
                  <a:pt x="488" y="150"/>
                  <a:pt x="490" y="150"/>
                  <a:pt x="491" y="150"/>
                </a:cubicBezTo>
                <a:cubicBezTo>
                  <a:pt x="492" y="150"/>
                  <a:pt x="492" y="150"/>
                  <a:pt x="493" y="150"/>
                </a:cubicBezTo>
                <a:cubicBezTo>
                  <a:pt x="493" y="152"/>
                  <a:pt x="494" y="153"/>
                  <a:pt x="496" y="154"/>
                </a:cubicBezTo>
                <a:cubicBezTo>
                  <a:pt x="496" y="155"/>
                  <a:pt x="496" y="156"/>
                  <a:pt x="497" y="157"/>
                </a:cubicBezTo>
                <a:cubicBezTo>
                  <a:pt x="495" y="158"/>
                  <a:pt x="495" y="160"/>
                  <a:pt x="495" y="162"/>
                </a:cubicBezTo>
                <a:cubicBezTo>
                  <a:pt x="495" y="163"/>
                  <a:pt x="495" y="163"/>
                  <a:pt x="495" y="164"/>
                </a:cubicBezTo>
                <a:close/>
                <a:moveTo>
                  <a:pt x="486" y="178"/>
                </a:moveTo>
                <a:cubicBezTo>
                  <a:pt x="487" y="177"/>
                  <a:pt x="487" y="175"/>
                  <a:pt x="487" y="174"/>
                </a:cubicBezTo>
                <a:cubicBezTo>
                  <a:pt x="488" y="174"/>
                  <a:pt x="489" y="173"/>
                  <a:pt x="490" y="173"/>
                </a:cubicBezTo>
                <a:cubicBezTo>
                  <a:pt x="490" y="174"/>
                  <a:pt x="491" y="176"/>
                  <a:pt x="491" y="177"/>
                </a:cubicBezTo>
                <a:cubicBezTo>
                  <a:pt x="491" y="177"/>
                  <a:pt x="491" y="178"/>
                  <a:pt x="491" y="178"/>
                </a:cubicBezTo>
                <a:cubicBezTo>
                  <a:pt x="491" y="179"/>
                  <a:pt x="492" y="181"/>
                  <a:pt x="492" y="182"/>
                </a:cubicBezTo>
                <a:cubicBezTo>
                  <a:pt x="490" y="183"/>
                  <a:pt x="489" y="184"/>
                  <a:pt x="487" y="186"/>
                </a:cubicBezTo>
                <a:cubicBezTo>
                  <a:pt x="487" y="185"/>
                  <a:pt x="486" y="185"/>
                  <a:pt x="485" y="185"/>
                </a:cubicBezTo>
                <a:cubicBezTo>
                  <a:pt x="484" y="185"/>
                  <a:pt x="484" y="184"/>
                  <a:pt x="483" y="184"/>
                </a:cubicBezTo>
                <a:cubicBezTo>
                  <a:pt x="485" y="183"/>
                  <a:pt x="486" y="181"/>
                  <a:pt x="486" y="178"/>
                </a:cubicBezTo>
                <a:cubicBezTo>
                  <a:pt x="486" y="178"/>
                  <a:pt x="486" y="178"/>
                  <a:pt x="486" y="178"/>
                </a:cubicBezTo>
                <a:close/>
                <a:moveTo>
                  <a:pt x="482" y="137"/>
                </a:moveTo>
                <a:cubicBezTo>
                  <a:pt x="483" y="137"/>
                  <a:pt x="483" y="137"/>
                  <a:pt x="483" y="137"/>
                </a:cubicBezTo>
                <a:cubicBezTo>
                  <a:pt x="483" y="138"/>
                  <a:pt x="483" y="138"/>
                  <a:pt x="483" y="139"/>
                </a:cubicBezTo>
                <a:cubicBezTo>
                  <a:pt x="483" y="139"/>
                  <a:pt x="483" y="139"/>
                  <a:pt x="483" y="139"/>
                </a:cubicBezTo>
                <a:cubicBezTo>
                  <a:pt x="483" y="138"/>
                  <a:pt x="483" y="138"/>
                  <a:pt x="482" y="137"/>
                </a:cubicBezTo>
                <a:close/>
                <a:moveTo>
                  <a:pt x="482" y="142"/>
                </a:moveTo>
                <a:cubicBezTo>
                  <a:pt x="482" y="142"/>
                  <a:pt x="482" y="141"/>
                  <a:pt x="482" y="141"/>
                </a:cubicBezTo>
                <a:cubicBezTo>
                  <a:pt x="482" y="141"/>
                  <a:pt x="482" y="141"/>
                  <a:pt x="482" y="141"/>
                </a:cubicBezTo>
                <a:cubicBezTo>
                  <a:pt x="482" y="141"/>
                  <a:pt x="482" y="141"/>
                  <a:pt x="482" y="141"/>
                </a:cubicBezTo>
                <a:cubicBezTo>
                  <a:pt x="482" y="141"/>
                  <a:pt x="482" y="141"/>
                  <a:pt x="482" y="142"/>
                </a:cubicBezTo>
                <a:close/>
                <a:moveTo>
                  <a:pt x="487" y="554"/>
                </a:moveTo>
                <a:cubicBezTo>
                  <a:pt x="486" y="554"/>
                  <a:pt x="484" y="554"/>
                  <a:pt x="483" y="555"/>
                </a:cubicBezTo>
                <a:cubicBezTo>
                  <a:pt x="483" y="555"/>
                  <a:pt x="482" y="555"/>
                  <a:pt x="481" y="555"/>
                </a:cubicBezTo>
                <a:cubicBezTo>
                  <a:pt x="481" y="554"/>
                  <a:pt x="481" y="554"/>
                  <a:pt x="481" y="553"/>
                </a:cubicBezTo>
                <a:cubicBezTo>
                  <a:pt x="481" y="553"/>
                  <a:pt x="481" y="553"/>
                  <a:pt x="481" y="553"/>
                </a:cubicBezTo>
                <a:cubicBezTo>
                  <a:pt x="482" y="553"/>
                  <a:pt x="483" y="553"/>
                  <a:pt x="484" y="553"/>
                </a:cubicBezTo>
                <a:cubicBezTo>
                  <a:pt x="485" y="553"/>
                  <a:pt x="487" y="553"/>
                  <a:pt x="488" y="552"/>
                </a:cubicBezTo>
                <a:cubicBezTo>
                  <a:pt x="488" y="553"/>
                  <a:pt x="489" y="554"/>
                  <a:pt x="489" y="554"/>
                </a:cubicBezTo>
                <a:cubicBezTo>
                  <a:pt x="489" y="554"/>
                  <a:pt x="488" y="554"/>
                  <a:pt x="487" y="554"/>
                </a:cubicBezTo>
                <a:close/>
                <a:moveTo>
                  <a:pt x="486" y="271"/>
                </a:moveTo>
                <a:cubicBezTo>
                  <a:pt x="486" y="272"/>
                  <a:pt x="487" y="272"/>
                  <a:pt x="487" y="272"/>
                </a:cubicBezTo>
                <a:cubicBezTo>
                  <a:pt x="487" y="272"/>
                  <a:pt x="487" y="273"/>
                  <a:pt x="487" y="273"/>
                </a:cubicBezTo>
                <a:cubicBezTo>
                  <a:pt x="486" y="272"/>
                  <a:pt x="486" y="272"/>
                  <a:pt x="486" y="271"/>
                </a:cubicBezTo>
                <a:close/>
                <a:moveTo>
                  <a:pt x="492" y="251"/>
                </a:moveTo>
                <a:cubicBezTo>
                  <a:pt x="491" y="252"/>
                  <a:pt x="490" y="252"/>
                  <a:pt x="489" y="253"/>
                </a:cubicBezTo>
                <a:cubicBezTo>
                  <a:pt x="489" y="252"/>
                  <a:pt x="488" y="251"/>
                  <a:pt x="487" y="250"/>
                </a:cubicBezTo>
                <a:cubicBezTo>
                  <a:pt x="488" y="250"/>
                  <a:pt x="489" y="249"/>
                  <a:pt x="489" y="249"/>
                </a:cubicBezTo>
                <a:cubicBezTo>
                  <a:pt x="491" y="249"/>
                  <a:pt x="492" y="248"/>
                  <a:pt x="493" y="248"/>
                </a:cubicBezTo>
                <a:cubicBezTo>
                  <a:pt x="492" y="249"/>
                  <a:pt x="492" y="250"/>
                  <a:pt x="492" y="251"/>
                </a:cubicBezTo>
                <a:close/>
                <a:moveTo>
                  <a:pt x="494" y="636"/>
                </a:moveTo>
                <a:cubicBezTo>
                  <a:pt x="494" y="636"/>
                  <a:pt x="494" y="636"/>
                  <a:pt x="494" y="636"/>
                </a:cubicBezTo>
                <a:cubicBezTo>
                  <a:pt x="494" y="635"/>
                  <a:pt x="494" y="635"/>
                  <a:pt x="493" y="634"/>
                </a:cubicBezTo>
                <a:cubicBezTo>
                  <a:pt x="494" y="634"/>
                  <a:pt x="494" y="633"/>
                  <a:pt x="495" y="633"/>
                </a:cubicBezTo>
                <a:cubicBezTo>
                  <a:pt x="495" y="634"/>
                  <a:pt x="496" y="635"/>
                  <a:pt x="497" y="636"/>
                </a:cubicBezTo>
                <a:cubicBezTo>
                  <a:pt x="496" y="636"/>
                  <a:pt x="495" y="636"/>
                  <a:pt x="494" y="636"/>
                </a:cubicBezTo>
                <a:close/>
                <a:moveTo>
                  <a:pt x="494" y="527"/>
                </a:moveTo>
                <a:cubicBezTo>
                  <a:pt x="494" y="527"/>
                  <a:pt x="494" y="527"/>
                  <a:pt x="495" y="527"/>
                </a:cubicBezTo>
                <a:cubicBezTo>
                  <a:pt x="495" y="527"/>
                  <a:pt x="495" y="528"/>
                  <a:pt x="495" y="528"/>
                </a:cubicBezTo>
                <a:cubicBezTo>
                  <a:pt x="495" y="528"/>
                  <a:pt x="495" y="528"/>
                  <a:pt x="494" y="527"/>
                </a:cubicBezTo>
                <a:close/>
                <a:moveTo>
                  <a:pt x="500" y="226"/>
                </a:moveTo>
                <a:cubicBezTo>
                  <a:pt x="498" y="227"/>
                  <a:pt x="497" y="228"/>
                  <a:pt x="495" y="229"/>
                </a:cubicBezTo>
                <a:cubicBezTo>
                  <a:pt x="494" y="227"/>
                  <a:pt x="493" y="226"/>
                  <a:pt x="491" y="225"/>
                </a:cubicBezTo>
                <a:cubicBezTo>
                  <a:pt x="491" y="224"/>
                  <a:pt x="490" y="224"/>
                  <a:pt x="489" y="223"/>
                </a:cubicBezTo>
                <a:cubicBezTo>
                  <a:pt x="491" y="222"/>
                  <a:pt x="492" y="221"/>
                  <a:pt x="493" y="220"/>
                </a:cubicBezTo>
                <a:cubicBezTo>
                  <a:pt x="493" y="220"/>
                  <a:pt x="494" y="220"/>
                  <a:pt x="494" y="220"/>
                </a:cubicBezTo>
                <a:cubicBezTo>
                  <a:pt x="494" y="220"/>
                  <a:pt x="494" y="220"/>
                  <a:pt x="494" y="220"/>
                </a:cubicBezTo>
                <a:cubicBezTo>
                  <a:pt x="495" y="220"/>
                  <a:pt x="496" y="220"/>
                  <a:pt x="496" y="220"/>
                </a:cubicBezTo>
                <a:cubicBezTo>
                  <a:pt x="497" y="220"/>
                  <a:pt x="499" y="220"/>
                  <a:pt x="500" y="219"/>
                </a:cubicBezTo>
                <a:cubicBezTo>
                  <a:pt x="501" y="220"/>
                  <a:pt x="502" y="221"/>
                  <a:pt x="504" y="222"/>
                </a:cubicBezTo>
                <a:cubicBezTo>
                  <a:pt x="502" y="223"/>
                  <a:pt x="501" y="225"/>
                  <a:pt x="500" y="226"/>
                </a:cubicBezTo>
                <a:close/>
                <a:moveTo>
                  <a:pt x="504" y="612"/>
                </a:moveTo>
                <a:cubicBezTo>
                  <a:pt x="504" y="612"/>
                  <a:pt x="505" y="612"/>
                  <a:pt x="506" y="613"/>
                </a:cubicBezTo>
                <a:cubicBezTo>
                  <a:pt x="505" y="613"/>
                  <a:pt x="505" y="613"/>
                  <a:pt x="505" y="613"/>
                </a:cubicBezTo>
                <a:cubicBezTo>
                  <a:pt x="505" y="614"/>
                  <a:pt x="506" y="615"/>
                  <a:pt x="506" y="615"/>
                </a:cubicBezTo>
                <a:cubicBezTo>
                  <a:pt x="505" y="614"/>
                  <a:pt x="505" y="613"/>
                  <a:pt x="504" y="612"/>
                </a:cubicBezTo>
                <a:close/>
                <a:moveTo>
                  <a:pt x="506" y="513"/>
                </a:moveTo>
                <a:cubicBezTo>
                  <a:pt x="506" y="514"/>
                  <a:pt x="507" y="514"/>
                  <a:pt x="507" y="514"/>
                </a:cubicBezTo>
                <a:cubicBezTo>
                  <a:pt x="507" y="514"/>
                  <a:pt x="507" y="514"/>
                  <a:pt x="507" y="514"/>
                </a:cubicBezTo>
                <a:cubicBezTo>
                  <a:pt x="507" y="514"/>
                  <a:pt x="506" y="514"/>
                  <a:pt x="506" y="514"/>
                </a:cubicBezTo>
                <a:cubicBezTo>
                  <a:pt x="506" y="514"/>
                  <a:pt x="506" y="514"/>
                  <a:pt x="506" y="513"/>
                </a:cubicBezTo>
                <a:cubicBezTo>
                  <a:pt x="506" y="513"/>
                  <a:pt x="506" y="513"/>
                  <a:pt x="506" y="513"/>
                </a:cubicBezTo>
                <a:close/>
                <a:moveTo>
                  <a:pt x="508" y="621"/>
                </a:moveTo>
                <a:cubicBezTo>
                  <a:pt x="508" y="621"/>
                  <a:pt x="508" y="621"/>
                  <a:pt x="508" y="621"/>
                </a:cubicBezTo>
                <a:cubicBezTo>
                  <a:pt x="507" y="621"/>
                  <a:pt x="507" y="620"/>
                  <a:pt x="506" y="620"/>
                </a:cubicBezTo>
                <a:cubicBezTo>
                  <a:pt x="506" y="619"/>
                  <a:pt x="506" y="619"/>
                  <a:pt x="506" y="619"/>
                </a:cubicBezTo>
                <a:cubicBezTo>
                  <a:pt x="506" y="618"/>
                  <a:pt x="506" y="617"/>
                  <a:pt x="506" y="616"/>
                </a:cubicBezTo>
                <a:cubicBezTo>
                  <a:pt x="506" y="618"/>
                  <a:pt x="507" y="619"/>
                  <a:pt x="508" y="620"/>
                </a:cubicBezTo>
                <a:cubicBezTo>
                  <a:pt x="508" y="620"/>
                  <a:pt x="508" y="621"/>
                  <a:pt x="508" y="621"/>
                </a:cubicBezTo>
                <a:close/>
                <a:moveTo>
                  <a:pt x="512" y="467"/>
                </a:moveTo>
                <a:cubicBezTo>
                  <a:pt x="512" y="467"/>
                  <a:pt x="512" y="467"/>
                  <a:pt x="512" y="466"/>
                </a:cubicBezTo>
                <a:cubicBezTo>
                  <a:pt x="512" y="467"/>
                  <a:pt x="512" y="467"/>
                  <a:pt x="512" y="467"/>
                </a:cubicBezTo>
                <a:cubicBezTo>
                  <a:pt x="512" y="467"/>
                  <a:pt x="512" y="467"/>
                  <a:pt x="512" y="467"/>
                </a:cubicBezTo>
                <a:close/>
                <a:moveTo>
                  <a:pt x="512" y="373"/>
                </a:moveTo>
                <a:cubicBezTo>
                  <a:pt x="511" y="373"/>
                  <a:pt x="510" y="374"/>
                  <a:pt x="510" y="374"/>
                </a:cubicBezTo>
                <a:cubicBezTo>
                  <a:pt x="510" y="374"/>
                  <a:pt x="509" y="373"/>
                  <a:pt x="509" y="373"/>
                </a:cubicBezTo>
                <a:cubicBezTo>
                  <a:pt x="509" y="373"/>
                  <a:pt x="509" y="373"/>
                  <a:pt x="509" y="373"/>
                </a:cubicBezTo>
                <a:cubicBezTo>
                  <a:pt x="511" y="371"/>
                  <a:pt x="512" y="369"/>
                  <a:pt x="512" y="366"/>
                </a:cubicBezTo>
                <a:cubicBezTo>
                  <a:pt x="512" y="363"/>
                  <a:pt x="511" y="360"/>
                  <a:pt x="509" y="359"/>
                </a:cubicBezTo>
                <a:cubicBezTo>
                  <a:pt x="509" y="358"/>
                  <a:pt x="509" y="358"/>
                  <a:pt x="509" y="357"/>
                </a:cubicBezTo>
                <a:cubicBezTo>
                  <a:pt x="510" y="357"/>
                  <a:pt x="510" y="357"/>
                  <a:pt x="510" y="357"/>
                </a:cubicBezTo>
                <a:cubicBezTo>
                  <a:pt x="510" y="357"/>
                  <a:pt x="511" y="357"/>
                  <a:pt x="511" y="357"/>
                </a:cubicBezTo>
                <a:cubicBezTo>
                  <a:pt x="511" y="357"/>
                  <a:pt x="511" y="358"/>
                  <a:pt x="511" y="358"/>
                </a:cubicBezTo>
                <a:cubicBezTo>
                  <a:pt x="511" y="362"/>
                  <a:pt x="514" y="365"/>
                  <a:pt x="517" y="366"/>
                </a:cubicBezTo>
                <a:cubicBezTo>
                  <a:pt x="515" y="367"/>
                  <a:pt x="513" y="370"/>
                  <a:pt x="512" y="373"/>
                </a:cubicBezTo>
                <a:close/>
                <a:moveTo>
                  <a:pt x="512" y="269"/>
                </a:moveTo>
                <a:cubicBezTo>
                  <a:pt x="512" y="269"/>
                  <a:pt x="512" y="269"/>
                  <a:pt x="512" y="268"/>
                </a:cubicBezTo>
                <a:cubicBezTo>
                  <a:pt x="512" y="268"/>
                  <a:pt x="512" y="268"/>
                  <a:pt x="512" y="268"/>
                </a:cubicBezTo>
                <a:cubicBezTo>
                  <a:pt x="512" y="268"/>
                  <a:pt x="512" y="269"/>
                  <a:pt x="512" y="269"/>
                </a:cubicBezTo>
                <a:close/>
                <a:moveTo>
                  <a:pt x="513" y="308"/>
                </a:moveTo>
                <a:cubicBezTo>
                  <a:pt x="513" y="308"/>
                  <a:pt x="513" y="308"/>
                  <a:pt x="513" y="308"/>
                </a:cubicBezTo>
                <a:cubicBezTo>
                  <a:pt x="513" y="308"/>
                  <a:pt x="513" y="308"/>
                  <a:pt x="512" y="308"/>
                </a:cubicBezTo>
                <a:cubicBezTo>
                  <a:pt x="512" y="308"/>
                  <a:pt x="513" y="308"/>
                  <a:pt x="513" y="308"/>
                </a:cubicBezTo>
                <a:close/>
                <a:moveTo>
                  <a:pt x="512" y="134"/>
                </a:moveTo>
                <a:cubicBezTo>
                  <a:pt x="512" y="134"/>
                  <a:pt x="512" y="134"/>
                  <a:pt x="512" y="134"/>
                </a:cubicBezTo>
                <a:cubicBezTo>
                  <a:pt x="514" y="132"/>
                  <a:pt x="516" y="130"/>
                  <a:pt x="516" y="127"/>
                </a:cubicBezTo>
                <a:cubicBezTo>
                  <a:pt x="516" y="126"/>
                  <a:pt x="516" y="126"/>
                  <a:pt x="516" y="126"/>
                </a:cubicBezTo>
                <a:cubicBezTo>
                  <a:pt x="517" y="127"/>
                  <a:pt x="518" y="128"/>
                  <a:pt x="519" y="128"/>
                </a:cubicBezTo>
                <a:cubicBezTo>
                  <a:pt x="519" y="129"/>
                  <a:pt x="520" y="129"/>
                  <a:pt x="520" y="130"/>
                </a:cubicBezTo>
                <a:cubicBezTo>
                  <a:pt x="517" y="130"/>
                  <a:pt x="514" y="132"/>
                  <a:pt x="512" y="134"/>
                </a:cubicBezTo>
                <a:close/>
                <a:moveTo>
                  <a:pt x="517" y="97"/>
                </a:moveTo>
                <a:cubicBezTo>
                  <a:pt x="519" y="96"/>
                  <a:pt x="520" y="94"/>
                  <a:pt x="521" y="92"/>
                </a:cubicBezTo>
                <a:cubicBezTo>
                  <a:pt x="522" y="94"/>
                  <a:pt x="525" y="96"/>
                  <a:pt x="528" y="96"/>
                </a:cubicBezTo>
                <a:cubicBezTo>
                  <a:pt x="528" y="96"/>
                  <a:pt x="528" y="96"/>
                  <a:pt x="528" y="96"/>
                </a:cubicBezTo>
                <a:cubicBezTo>
                  <a:pt x="527" y="97"/>
                  <a:pt x="526" y="98"/>
                  <a:pt x="525" y="99"/>
                </a:cubicBezTo>
                <a:cubicBezTo>
                  <a:pt x="525" y="99"/>
                  <a:pt x="525" y="99"/>
                  <a:pt x="525" y="99"/>
                </a:cubicBezTo>
                <a:cubicBezTo>
                  <a:pt x="523" y="99"/>
                  <a:pt x="522" y="100"/>
                  <a:pt x="521" y="101"/>
                </a:cubicBezTo>
                <a:cubicBezTo>
                  <a:pt x="520" y="99"/>
                  <a:pt x="519" y="98"/>
                  <a:pt x="517" y="97"/>
                </a:cubicBezTo>
                <a:close/>
                <a:moveTo>
                  <a:pt x="529" y="602"/>
                </a:moveTo>
                <a:cubicBezTo>
                  <a:pt x="528" y="599"/>
                  <a:pt x="525" y="597"/>
                  <a:pt x="522" y="596"/>
                </a:cubicBezTo>
                <a:cubicBezTo>
                  <a:pt x="524" y="595"/>
                  <a:pt x="525" y="594"/>
                  <a:pt x="526" y="593"/>
                </a:cubicBezTo>
                <a:cubicBezTo>
                  <a:pt x="526" y="593"/>
                  <a:pt x="526" y="593"/>
                  <a:pt x="526" y="593"/>
                </a:cubicBezTo>
                <a:cubicBezTo>
                  <a:pt x="526" y="593"/>
                  <a:pt x="526" y="593"/>
                  <a:pt x="527" y="593"/>
                </a:cubicBezTo>
                <a:cubicBezTo>
                  <a:pt x="526" y="593"/>
                  <a:pt x="526" y="594"/>
                  <a:pt x="526" y="594"/>
                </a:cubicBezTo>
                <a:cubicBezTo>
                  <a:pt x="526" y="597"/>
                  <a:pt x="528" y="600"/>
                  <a:pt x="530" y="602"/>
                </a:cubicBezTo>
                <a:cubicBezTo>
                  <a:pt x="530" y="602"/>
                  <a:pt x="530" y="602"/>
                  <a:pt x="530" y="602"/>
                </a:cubicBezTo>
                <a:cubicBezTo>
                  <a:pt x="530" y="602"/>
                  <a:pt x="529" y="602"/>
                  <a:pt x="529" y="602"/>
                </a:cubicBezTo>
                <a:close/>
                <a:moveTo>
                  <a:pt x="533" y="464"/>
                </a:moveTo>
                <a:cubicBezTo>
                  <a:pt x="533" y="463"/>
                  <a:pt x="533" y="463"/>
                  <a:pt x="533" y="463"/>
                </a:cubicBezTo>
                <a:cubicBezTo>
                  <a:pt x="533" y="463"/>
                  <a:pt x="533" y="463"/>
                  <a:pt x="533" y="463"/>
                </a:cubicBezTo>
                <a:cubicBezTo>
                  <a:pt x="533" y="463"/>
                  <a:pt x="533" y="463"/>
                  <a:pt x="533" y="464"/>
                </a:cubicBezTo>
                <a:close/>
                <a:moveTo>
                  <a:pt x="535" y="616"/>
                </a:moveTo>
                <a:cubicBezTo>
                  <a:pt x="534" y="616"/>
                  <a:pt x="534" y="616"/>
                  <a:pt x="534" y="616"/>
                </a:cubicBezTo>
                <a:cubicBezTo>
                  <a:pt x="534" y="616"/>
                  <a:pt x="535" y="615"/>
                  <a:pt x="535" y="615"/>
                </a:cubicBezTo>
                <a:cubicBezTo>
                  <a:pt x="535" y="615"/>
                  <a:pt x="535" y="616"/>
                  <a:pt x="535" y="616"/>
                </a:cubicBezTo>
                <a:cubicBezTo>
                  <a:pt x="535" y="616"/>
                  <a:pt x="535" y="616"/>
                  <a:pt x="535" y="616"/>
                </a:cubicBezTo>
                <a:close/>
                <a:moveTo>
                  <a:pt x="533" y="421"/>
                </a:moveTo>
                <a:cubicBezTo>
                  <a:pt x="533" y="421"/>
                  <a:pt x="532" y="420"/>
                  <a:pt x="532" y="420"/>
                </a:cubicBezTo>
                <a:cubicBezTo>
                  <a:pt x="533" y="419"/>
                  <a:pt x="534" y="418"/>
                  <a:pt x="534" y="417"/>
                </a:cubicBezTo>
                <a:cubicBezTo>
                  <a:pt x="534" y="417"/>
                  <a:pt x="535" y="417"/>
                  <a:pt x="535" y="417"/>
                </a:cubicBezTo>
                <a:cubicBezTo>
                  <a:pt x="534" y="418"/>
                  <a:pt x="534" y="420"/>
                  <a:pt x="533" y="421"/>
                </a:cubicBezTo>
                <a:close/>
                <a:moveTo>
                  <a:pt x="536" y="611"/>
                </a:moveTo>
                <a:cubicBezTo>
                  <a:pt x="536" y="610"/>
                  <a:pt x="536" y="610"/>
                  <a:pt x="536" y="610"/>
                </a:cubicBezTo>
                <a:cubicBezTo>
                  <a:pt x="536" y="609"/>
                  <a:pt x="536" y="609"/>
                  <a:pt x="536" y="608"/>
                </a:cubicBezTo>
                <a:cubicBezTo>
                  <a:pt x="537" y="608"/>
                  <a:pt x="538" y="608"/>
                  <a:pt x="539" y="608"/>
                </a:cubicBezTo>
                <a:cubicBezTo>
                  <a:pt x="538" y="609"/>
                  <a:pt x="537" y="610"/>
                  <a:pt x="536" y="611"/>
                </a:cubicBezTo>
                <a:close/>
                <a:moveTo>
                  <a:pt x="534" y="394"/>
                </a:moveTo>
                <a:cubicBezTo>
                  <a:pt x="533" y="394"/>
                  <a:pt x="533" y="394"/>
                  <a:pt x="532" y="394"/>
                </a:cubicBezTo>
                <a:cubicBezTo>
                  <a:pt x="530" y="394"/>
                  <a:pt x="528" y="394"/>
                  <a:pt x="527" y="396"/>
                </a:cubicBezTo>
                <a:cubicBezTo>
                  <a:pt x="527" y="395"/>
                  <a:pt x="527" y="395"/>
                  <a:pt x="527" y="395"/>
                </a:cubicBezTo>
                <a:cubicBezTo>
                  <a:pt x="529" y="395"/>
                  <a:pt x="530" y="393"/>
                  <a:pt x="531" y="392"/>
                </a:cubicBezTo>
                <a:cubicBezTo>
                  <a:pt x="531" y="392"/>
                  <a:pt x="531" y="392"/>
                  <a:pt x="531" y="392"/>
                </a:cubicBezTo>
                <a:cubicBezTo>
                  <a:pt x="532" y="392"/>
                  <a:pt x="533" y="392"/>
                  <a:pt x="533" y="391"/>
                </a:cubicBezTo>
                <a:cubicBezTo>
                  <a:pt x="534" y="392"/>
                  <a:pt x="535" y="392"/>
                  <a:pt x="536" y="392"/>
                </a:cubicBezTo>
                <a:cubicBezTo>
                  <a:pt x="537" y="392"/>
                  <a:pt x="539" y="391"/>
                  <a:pt x="540" y="391"/>
                </a:cubicBezTo>
                <a:cubicBezTo>
                  <a:pt x="540" y="391"/>
                  <a:pt x="540" y="391"/>
                  <a:pt x="540" y="391"/>
                </a:cubicBezTo>
                <a:cubicBezTo>
                  <a:pt x="538" y="391"/>
                  <a:pt x="536" y="392"/>
                  <a:pt x="534" y="394"/>
                </a:cubicBezTo>
                <a:close/>
                <a:moveTo>
                  <a:pt x="538" y="354"/>
                </a:moveTo>
                <a:cubicBezTo>
                  <a:pt x="538" y="354"/>
                  <a:pt x="538" y="354"/>
                  <a:pt x="538" y="354"/>
                </a:cubicBezTo>
                <a:cubicBezTo>
                  <a:pt x="538" y="353"/>
                  <a:pt x="538" y="353"/>
                  <a:pt x="539" y="353"/>
                </a:cubicBezTo>
                <a:cubicBezTo>
                  <a:pt x="539" y="353"/>
                  <a:pt x="539" y="353"/>
                  <a:pt x="539" y="354"/>
                </a:cubicBezTo>
                <a:cubicBezTo>
                  <a:pt x="538" y="354"/>
                  <a:pt x="538" y="354"/>
                  <a:pt x="538" y="354"/>
                </a:cubicBezTo>
                <a:close/>
                <a:moveTo>
                  <a:pt x="541" y="320"/>
                </a:moveTo>
                <a:cubicBezTo>
                  <a:pt x="541" y="320"/>
                  <a:pt x="541" y="320"/>
                  <a:pt x="541" y="319"/>
                </a:cubicBezTo>
                <a:cubicBezTo>
                  <a:pt x="541" y="319"/>
                  <a:pt x="541" y="319"/>
                  <a:pt x="542" y="319"/>
                </a:cubicBezTo>
                <a:cubicBezTo>
                  <a:pt x="542" y="320"/>
                  <a:pt x="542" y="320"/>
                  <a:pt x="541" y="320"/>
                </a:cubicBezTo>
                <a:close/>
                <a:moveTo>
                  <a:pt x="542" y="255"/>
                </a:moveTo>
                <a:cubicBezTo>
                  <a:pt x="540" y="256"/>
                  <a:pt x="539" y="257"/>
                  <a:pt x="537" y="258"/>
                </a:cubicBezTo>
                <a:cubicBezTo>
                  <a:pt x="537" y="258"/>
                  <a:pt x="537" y="258"/>
                  <a:pt x="537" y="258"/>
                </a:cubicBezTo>
                <a:cubicBezTo>
                  <a:pt x="537" y="258"/>
                  <a:pt x="537" y="258"/>
                  <a:pt x="536" y="258"/>
                </a:cubicBezTo>
                <a:cubicBezTo>
                  <a:pt x="536" y="258"/>
                  <a:pt x="536" y="257"/>
                  <a:pt x="536" y="257"/>
                </a:cubicBezTo>
                <a:cubicBezTo>
                  <a:pt x="536" y="256"/>
                  <a:pt x="536" y="255"/>
                  <a:pt x="536" y="255"/>
                </a:cubicBezTo>
                <a:cubicBezTo>
                  <a:pt x="536" y="254"/>
                  <a:pt x="536" y="254"/>
                  <a:pt x="536" y="253"/>
                </a:cubicBezTo>
                <a:cubicBezTo>
                  <a:pt x="536" y="253"/>
                  <a:pt x="537" y="253"/>
                  <a:pt x="537" y="253"/>
                </a:cubicBezTo>
                <a:cubicBezTo>
                  <a:pt x="539" y="253"/>
                  <a:pt x="540" y="253"/>
                  <a:pt x="541" y="253"/>
                </a:cubicBezTo>
                <a:cubicBezTo>
                  <a:pt x="542" y="253"/>
                  <a:pt x="543" y="253"/>
                  <a:pt x="544" y="253"/>
                </a:cubicBezTo>
                <a:cubicBezTo>
                  <a:pt x="544" y="253"/>
                  <a:pt x="544" y="253"/>
                  <a:pt x="545" y="253"/>
                </a:cubicBezTo>
                <a:cubicBezTo>
                  <a:pt x="545" y="253"/>
                  <a:pt x="544" y="253"/>
                  <a:pt x="544" y="254"/>
                </a:cubicBezTo>
                <a:cubicBezTo>
                  <a:pt x="544" y="254"/>
                  <a:pt x="543" y="255"/>
                  <a:pt x="542" y="255"/>
                </a:cubicBezTo>
                <a:close/>
                <a:moveTo>
                  <a:pt x="547" y="608"/>
                </a:moveTo>
                <a:cubicBezTo>
                  <a:pt x="547" y="608"/>
                  <a:pt x="546" y="607"/>
                  <a:pt x="545" y="607"/>
                </a:cubicBezTo>
                <a:cubicBezTo>
                  <a:pt x="545" y="607"/>
                  <a:pt x="546" y="606"/>
                  <a:pt x="547" y="606"/>
                </a:cubicBezTo>
                <a:cubicBezTo>
                  <a:pt x="547" y="606"/>
                  <a:pt x="547" y="606"/>
                  <a:pt x="548" y="606"/>
                </a:cubicBezTo>
                <a:cubicBezTo>
                  <a:pt x="548" y="607"/>
                  <a:pt x="547" y="607"/>
                  <a:pt x="547" y="608"/>
                </a:cubicBezTo>
                <a:close/>
                <a:moveTo>
                  <a:pt x="549" y="567"/>
                </a:moveTo>
                <a:cubicBezTo>
                  <a:pt x="549" y="567"/>
                  <a:pt x="549" y="567"/>
                  <a:pt x="549" y="567"/>
                </a:cubicBezTo>
                <a:cubicBezTo>
                  <a:pt x="549" y="567"/>
                  <a:pt x="549" y="567"/>
                  <a:pt x="550" y="567"/>
                </a:cubicBezTo>
                <a:cubicBezTo>
                  <a:pt x="549" y="567"/>
                  <a:pt x="549" y="567"/>
                  <a:pt x="549" y="567"/>
                </a:cubicBezTo>
                <a:close/>
                <a:moveTo>
                  <a:pt x="551" y="412"/>
                </a:moveTo>
                <a:cubicBezTo>
                  <a:pt x="551" y="412"/>
                  <a:pt x="550" y="412"/>
                  <a:pt x="550" y="412"/>
                </a:cubicBezTo>
                <a:cubicBezTo>
                  <a:pt x="551" y="411"/>
                  <a:pt x="551" y="410"/>
                  <a:pt x="551" y="409"/>
                </a:cubicBezTo>
                <a:cubicBezTo>
                  <a:pt x="551" y="410"/>
                  <a:pt x="551" y="410"/>
                  <a:pt x="552" y="410"/>
                </a:cubicBezTo>
                <a:cubicBezTo>
                  <a:pt x="551" y="411"/>
                  <a:pt x="551" y="411"/>
                  <a:pt x="551" y="412"/>
                </a:cubicBezTo>
                <a:close/>
                <a:moveTo>
                  <a:pt x="556" y="216"/>
                </a:moveTo>
                <a:cubicBezTo>
                  <a:pt x="554" y="216"/>
                  <a:pt x="553" y="216"/>
                  <a:pt x="552" y="217"/>
                </a:cubicBezTo>
                <a:cubicBezTo>
                  <a:pt x="552" y="214"/>
                  <a:pt x="550" y="212"/>
                  <a:pt x="548" y="211"/>
                </a:cubicBezTo>
                <a:cubicBezTo>
                  <a:pt x="548" y="211"/>
                  <a:pt x="548" y="210"/>
                  <a:pt x="548" y="210"/>
                </a:cubicBezTo>
                <a:cubicBezTo>
                  <a:pt x="548" y="209"/>
                  <a:pt x="548" y="209"/>
                  <a:pt x="548" y="209"/>
                </a:cubicBezTo>
                <a:cubicBezTo>
                  <a:pt x="549" y="209"/>
                  <a:pt x="549" y="209"/>
                  <a:pt x="550" y="209"/>
                </a:cubicBezTo>
                <a:cubicBezTo>
                  <a:pt x="553" y="209"/>
                  <a:pt x="554" y="208"/>
                  <a:pt x="556" y="207"/>
                </a:cubicBezTo>
                <a:cubicBezTo>
                  <a:pt x="556" y="207"/>
                  <a:pt x="557" y="208"/>
                  <a:pt x="558" y="208"/>
                </a:cubicBezTo>
                <a:cubicBezTo>
                  <a:pt x="559" y="208"/>
                  <a:pt x="559" y="208"/>
                  <a:pt x="559" y="208"/>
                </a:cubicBezTo>
                <a:cubicBezTo>
                  <a:pt x="559" y="208"/>
                  <a:pt x="559" y="209"/>
                  <a:pt x="559" y="209"/>
                </a:cubicBezTo>
                <a:cubicBezTo>
                  <a:pt x="559" y="210"/>
                  <a:pt x="559" y="211"/>
                  <a:pt x="559" y="212"/>
                </a:cubicBezTo>
                <a:cubicBezTo>
                  <a:pt x="557" y="212"/>
                  <a:pt x="556" y="214"/>
                  <a:pt x="556" y="216"/>
                </a:cubicBezTo>
                <a:close/>
                <a:moveTo>
                  <a:pt x="562" y="561"/>
                </a:moveTo>
                <a:cubicBezTo>
                  <a:pt x="561" y="561"/>
                  <a:pt x="560" y="561"/>
                  <a:pt x="559" y="562"/>
                </a:cubicBezTo>
                <a:cubicBezTo>
                  <a:pt x="558" y="562"/>
                  <a:pt x="558" y="562"/>
                  <a:pt x="558" y="562"/>
                </a:cubicBezTo>
                <a:cubicBezTo>
                  <a:pt x="559" y="561"/>
                  <a:pt x="559" y="561"/>
                  <a:pt x="560" y="560"/>
                </a:cubicBezTo>
                <a:cubicBezTo>
                  <a:pt x="561" y="560"/>
                  <a:pt x="561" y="560"/>
                  <a:pt x="562" y="560"/>
                </a:cubicBezTo>
                <a:cubicBezTo>
                  <a:pt x="563" y="560"/>
                  <a:pt x="563" y="561"/>
                  <a:pt x="564" y="561"/>
                </a:cubicBezTo>
                <a:cubicBezTo>
                  <a:pt x="563" y="561"/>
                  <a:pt x="563" y="561"/>
                  <a:pt x="562" y="561"/>
                </a:cubicBezTo>
                <a:close/>
                <a:moveTo>
                  <a:pt x="564" y="302"/>
                </a:moveTo>
                <a:cubicBezTo>
                  <a:pt x="562" y="303"/>
                  <a:pt x="561" y="305"/>
                  <a:pt x="561" y="307"/>
                </a:cubicBezTo>
                <a:cubicBezTo>
                  <a:pt x="561" y="307"/>
                  <a:pt x="560" y="307"/>
                  <a:pt x="560" y="307"/>
                </a:cubicBezTo>
                <a:cubicBezTo>
                  <a:pt x="560" y="307"/>
                  <a:pt x="560" y="307"/>
                  <a:pt x="560" y="306"/>
                </a:cubicBezTo>
                <a:cubicBezTo>
                  <a:pt x="560" y="304"/>
                  <a:pt x="559" y="302"/>
                  <a:pt x="557" y="300"/>
                </a:cubicBezTo>
                <a:cubicBezTo>
                  <a:pt x="559" y="299"/>
                  <a:pt x="559" y="298"/>
                  <a:pt x="560" y="297"/>
                </a:cubicBezTo>
                <a:cubicBezTo>
                  <a:pt x="561" y="297"/>
                  <a:pt x="562" y="297"/>
                  <a:pt x="562" y="297"/>
                </a:cubicBezTo>
                <a:cubicBezTo>
                  <a:pt x="563" y="298"/>
                  <a:pt x="563" y="300"/>
                  <a:pt x="564" y="301"/>
                </a:cubicBezTo>
                <a:cubicBezTo>
                  <a:pt x="564" y="301"/>
                  <a:pt x="564" y="301"/>
                  <a:pt x="564" y="302"/>
                </a:cubicBezTo>
                <a:close/>
                <a:moveTo>
                  <a:pt x="563" y="124"/>
                </a:moveTo>
                <a:cubicBezTo>
                  <a:pt x="563" y="124"/>
                  <a:pt x="563" y="124"/>
                  <a:pt x="563" y="124"/>
                </a:cubicBezTo>
                <a:cubicBezTo>
                  <a:pt x="562" y="124"/>
                  <a:pt x="562" y="125"/>
                  <a:pt x="561" y="125"/>
                </a:cubicBezTo>
                <a:cubicBezTo>
                  <a:pt x="560" y="125"/>
                  <a:pt x="559" y="125"/>
                  <a:pt x="557" y="125"/>
                </a:cubicBezTo>
                <a:cubicBezTo>
                  <a:pt x="557" y="125"/>
                  <a:pt x="556" y="125"/>
                  <a:pt x="555" y="125"/>
                </a:cubicBezTo>
                <a:cubicBezTo>
                  <a:pt x="555" y="125"/>
                  <a:pt x="555" y="125"/>
                  <a:pt x="554" y="124"/>
                </a:cubicBezTo>
                <a:cubicBezTo>
                  <a:pt x="558" y="123"/>
                  <a:pt x="561" y="120"/>
                  <a:pt x="561" y="116"/>
                </a:cubicBezTo>
                <a:cubicBezTo>
                  <a:pt x="561" y="116"/>
                  <a:pt x="561" y="116"/>
                  <a:pt x="561" y="115"/>
                </a:cubicBezTo>
                <a:cubicBezTo>
                  <a:pt x="561" y="115"/>
                  <a:pt x="562" y="115"/>
                  <a:pt x="563" y="114"/>
                </a:cubicBezTo>
                <a:cubicBezTo>
                  <a:pt x="564" y="117"/>
                  <a:pt x="566" y="119"/>
                  <a:pt x="569" y="120"/>
                </a:cubicBezTo>
                <a:cubicBezTo>
                  <a:pt x="566" y="120"/>
                  <a:pt x="565" y="122"/>
                  <a:pt x="563" y="124"/>
                </a:cubicBezTo>
                <a:close/>
                <a:moveTo>
                  <a:pt x="566" y="255"/>
                </a:moveTo>
                <a:cubicBezTo>
                  <a:pt x="566" y="255"/>
                  <a:pt x="566" y="255"/>
                  <a:pt x="566" y="255"/>
                </a:cubicBezTo>
                <a:cubicBezTo>
                  <a:pt x="566" y="255"/>
                  <a:pt x="566" y="255"/>
                  <a:pt x="566" y="255"/>
                </a:cubicBezTo>
                <a:cubicBezTo>
                  <a:pt x="566" y="255"/>
                  <a:pt x="566" y="255"/>
                  <a:pt x="566" y="255"/>
                </a:cubicBezTo>
                <a:close/>
                <a:moveTo>
                  <a:pt x="566" y="583"/>
                </a:moveTo>
                <a:cubicBezTo>
                  <a:pt x="566" y="582"/>
                  <a:pt x="566" y="581"/>
                  <a:pt x="565" y="581"/>
                </a:cubicBezTo>
                <a:cubicBezTo>
                  <a:pt x="566" y="580"/>
                  <a:pt x="567" y="580"/>
                  <a:pt x="567" y="579"/>
                </a:cubicBezTo>
                <a:cubicBezTo>
                  <a:pt x="568" y="579"/>
                  <a:pt x="568" y="580"/>
                  <a:pt x="568" y="581"/>
                </a:cubicBezTo>
                <a:cubicBezTo>
                  <a:pt x="567" y="581"/>
                  <a:pt x="566" y="582"/>
                  <a:pt x="566" y="583"/>
                </a:cubicBezTo>
                <a:close/>
                <a:moveTo>
                  <a:pt x="570" y="508"/>
                </a:moveTo>
                <a:cubicBezTo>
                  <a:pt x="570" y="505"/>
                  <a:pt x="569" y="503"/>
                  <a:pt x="566" y="501"/>
                </a:cubicBezTo>
                <a:cubicBezTo>
                  <a:pt x="567" y="501"/>
                  <a:pt x="568" y="500"/>
                  <a:pt x="568" y="500"/>
                </a:cubicBezTo>
                <a:cubicBezTo>
                  <a:pt x="569" y="500"/>
                  <a:pt x="569" y="500"/>
                  <a:pt x="569" y="500"/>
                </a:cubicBezTo>
                <a:cubicBezTo>
                  <a:pt x="570" y="501"/>
                  <a:pt x="570" y="501"/>
                  <a:pt x="571" y="502"/>
                </a:cubicBezTo>
                <a:cubicBezTo>
                  <a:pt x="571" y="503"/>
                  <a:pt x="571" y="504"/>
                  <a:pt x="571" y="505"/>
                </a:cubicBezTo>
                <a:cubicBezTo>
                  <a:pt x="571" y="506"/>
                  <a:pt x="571" y="507"/>
                  <a:pt x="571" y="508"/>
                </a:cubicBezTo>
                <a:cubicBezTo>
                  <a:pt x="571" y="508"/>
                  <a:pt x="571" y="508"/>
                  <a:pt x="570" y="508"/>
                </a:cubicBezTo>
                <a:close/>
                <a:moveTo>
                  <a:pt x="570" y="242"/>
                </a:moveTo>
                <a:cubicBezTo>
                  <a:pt x="570" y="241"/>
                  <a:pt x="569" y="240"/>
                  <a:pt x="568" y="239"/>
                </a:cubicBezTo>
                <a:cubicBezTo>
                  <a:pt x="568" y="238"/>
                  <a:pt x="568" y="238"/>
                  <a:pt x="569" y="237"/>
                </a:cubicBezTo>
                <a:cubicBezTo>
                  <a:pt x="569" y="237"/>
                  <a:pt x="569" y="237"/>
                  <a:pt x="569" y="237"/>
                </a:cubicBezTo>
                <a:cubicBezTo>
                  <a:pt x="570" y="238"/>
                  <a:pt x="571" y="238"/>
                  <a:pt x="572" y="239"/>
                </a:cubicBezTo>
                <a:cubicBezTo>
                  <a:pt x="572" y="239"/>
                  <a:pt x="571" y="240"/>
                  <a:pt x="571" y="240"/>
                </a:cubicBezTo>
                <a:cubicBezTo>
                  <a:pt x="571" y="240"/>
                  <a:pt x="572" y="241"/>
                  <a:pt x="572" y="241"/>
                </a:cubicBezTo>
                <a:cubicBezTo>
                  <a:pt x="571" y="241"/>
                  <a:pt x="571" y="241"/>
                  <a:pt x="570" y="242"/>
                </a:cubicBezTo>
                <a:close/>
                <a:moveTo>
                  <a:pt x="581" y="263"/>
                </a:moveTo>
                <a:cubicBezTo>
                  <a:pt x="581" y="263"/>
                  <a:pt x="581" y="262"/>
                  <a:pt x="581" y="262"/>
                </a:cubicBezTo>
                <a:cubicBezTo>
                  <a:pt x="581" y="262"/>
                  <a:pt x="582" y="262"/>
                  <a:pt x="582" y="262"/>
                </a:cubicBezTo>
                <a:cubicBezTo>
                  <a:pt x="582" y="262"/>
                  <a:pt x="582" y="263"/>
                  <a:pt x="581" y="263"/>
                </a:cubicBezTo>
                <a:close/>
                <a:moveTo>
                  <a:pt x="583" y="463"/>
                </a:moveTo>
                <a:cubicBezTo>
                  <a:pt x="583" y="463"/>
                  <a:pt x="583" y="463"/>
                  <a:pt x="583" y="462"/>
                </a:cubicBezTo>
                <a:cubicBezTo>
                  <a:pt x="583" y="462"/>
                  <a:pt x="583" y="462"/>
                  <a:pt x="583" y="462"/>
                </a:cubicBezTo>
                <a:cubicBezTo>
                  <a:pt x="584" y="464"/>
                  <a:pt x="586" y="465"/>
                  <a:pt x="588" y="466"/>
                </a:cubicBezTo>
                <a:cubicBezTo>
                  <a:pt x="587" y="466"/>
                  <a:pt x="587" y="466"/>
                  <a:pt x="586" y="466"/>
                </a:cubicBezTo>
                <a:cubicBezTo>
                  <a:pt x="585" y="465"/>
                  <a:pt x="584" y="464"/>
                  <a:pt x="583" y="463"/>
                </a:cubicBezTo>
                <a:close/>
                <a:moveTo>
                  <a:pt x="587" y="539"/>
                </a:moveTo>
                <a:cubicBezTo>
                  <a:pt x="586" y="539"/>
                  <a:pt x="586" y="539"/>
                  <a:pt x="585" y="539"/>
                </a:cubicBezTo>
                <a:cubicBezTo>
                  <a:pt x="586" y="538"/>
                  <a:pt x="587" y="537"/>
                  <a:pt x="587" y="535"/>
                </a:cubicBezTo>
                <a:cubicBezTo>
                  <a:pt x="588" y="535"/>
                  <a:pt x="588" y="534"/>
                  <a:pt x="589" y="533"/>
                </a:cubicBezTo>
                <a:cubicBezTo>
                  <a:pt x="588" y="534"/>
                  <a:pt x="588" y="535"/>
                  <a:pt x="588" y="536"/>
                </a:cubicBezTo>
                <a:cubicBezTo>
                  <a:pt x="588" y="537"/>
                  <a:pt x="588" y="539"/>
                  <a:pt x="589" y="540"/>
                </a:cubicBezTo>
                <a:cubicBezTo>
                  <a:pt x="588" y="539"/>
                  <a:pt x="587" y="539"/>
                  <a:pt x="587" y="539"/>
                </a:cubicBezTo>
                <a:close/>
                <a:moveTo>
                  <a:pt x="589" y="532"/>
                </a:moveTo>
                <a:cubicBezTo>
                  <a:pt x="589" y="531"/>
                  <a:pt x="590" y="530"/>
                  <a:pt x="590" y="529"/>
                </a:cubicBezTo>
                <a:cubicBezTo>
                  <a:pt x="590" y="529"/>
                  <a:pt x="589" y="528"/>
                  <a:pt x="589" y="528"/>
                </a:cubicBezTo>
                <a:cubicBezTo>
                  <a:pt x="590" y="528"/>
                  <a:pt x="590" y="529"/>
                  <a:pt x="591" y="529"/>
                </a:cubicBezTo>
                <a:cubicBezTo>
                  <a:pt x="590" y="530"/>
                  <a:pt x="590" y="531"/>
                  <a:pt x="589" y="532"/>
                </a:cubicBezTo>
                <a:close/>
                <a:moveTo>
                  <a:pt x="589" y="298"/>
                </a:moveTo>
                <a:cubicBezTo>
                  <a:pt x="589" y="298"/>
                  <a:pt x="590" y="298"/>
                  <a:pt x="590" y="298"/>
                </a:cubicBezTo>
                <a:cubicBezTo>
                  <a:pt x="590" y="299"/>
                  <a:pt x="590" y="300"/>
                  <a:pt x="591" y="301"/>
                </a:cubicBezTo>
                <a:cubicBezTo>
                  <a:pt x="591" y="302"/>
                  <a:pt x="591" y="302"/>
                  <a:pt x="591" y="303"/>
                </a:cubicBezTo>
                <a:cubicBezTo>
                  <a:pt x="591" y="302"/>
                  <a:pt x="590" y="302"/>
                  <a:pt x="590" y="301"/>
                </a:cubicBezTo>
                <a:cubicBezTo>
                  <a:pt x="590" y="300"/>
                  <a:pt x="590" y="299"/>
                  <a:pt x="589" y="298"/>
                </a:cubicBezTo>
                <a:close/>
                <a:moveTo>
                  <a:pt x="593" y="310"/>
                </a:moveTo>
                <a:cubicBezTo>
                  <a:pt x="593" y="309"/>
                  <a:pt x="592" y="308"/>
                  <a:pt x="591" y="307"/>
                </a:cubicBezTo>
                <a:cubicBezTo>
                  <a:pt x="591" y="306"/>
                  <a:pt x="591" y="306"/>
                  <a:pt x="591" y="306"/>
                </a:cubicBezTo>
                <a:cubicBezTo>
                  <a:pt x="592" y="307"/>
                  <a:pt x="593" y="309"/>
                  <a:pt x="594" y="309"/>
                </a:cubicBezTo>
                <a:cubicBezTo>
                  <a:pt x="594" y="310"/>
                  <a:pt x="594" y="310"/>
                  <a:pt x="593" y="310"/>
                </a:cubicBezTo>
                <a:close/>
                <a:moveTo>
                  <a:pt x="590" y="216"/>
                </a:moveTo>
                <a:cubicBezTo>
                  <a:pt x="591" y="215"/>
                  <a:pt x="593" y="214"/>
                  <a:pt x="594" y="213"/>
                </a:cubicBezTo>
                <a:cubicBezTo>
                  <a:pt x="595" y="214"/>
                  <a:pt x="596" y="215"/>
                  <a:pt x="598" y="215"/>
                </a:cubicBezTo>
                <a:cubicBezTo>
                  <a:pt x="598" y="216"/>
                  <a:pt x="598" y="217"/>
                  <a:pt x="598" y="217"/>
                </a:cubicBezTo>
                <a:cubicBezTo>
                  <a:pt x="598" y="220"/>
                  <a:pt x="599" y="223"/>
                  <a:pt x="601" y="225"/>
                </a:cubicBezTo>
                <a:cubicBezTo>
                  <a:pt x="601" y="225"/>
                  <a:pt x="600" y="225"/>
                  <a:pt x="599" y="226"/>
                </a:cubicBezTo>
                <a:cubicBezTo>
                  <a:pt x="599" y="220"/>
                  <a:pt x="595" y="216"/>
                  <a:pt x="590" y="216"/>
                </a:cubicBezTo>
                <a:close/>
                <a:moveTo>
                  <a:pt x="600" y="398"/>
                </a:moveTo>
                <a:cubicBezTo>
                  <a:pt x="600" y="397"/>
                  <a:pt x="599" y="397"/>
                  <a:pt x="598" y="397"/>
                </a:cubicBezTo>
                <a:cubicBezTo>
                  <a:pt x="598" y="397"/>
                  <a:pt x="598" y="397"/>
                  <a:pt x="598" y="397"/>
                </a:cubicBezTo>
                <a:cubicBezTo>
                  <a:pt x="598" y="397"/>
                  <a:pt x="598" y="397"/>
                  <a:pt x="598" y="397"/>
                </a:cubicBezTo>
                <a:cubicBezTo>
                  <a:pt x="598" y="396"/>
                  <a:pt x="598" y="396"/>
                  <a:pt x="599" y="396"/>
                </a:cubicBezTo>
                <a:cubicBezTo>
                  <a:pt x="599" y="396"/>
                  <a:pt x="600" y="396"/>
                  <a:pt x="601" y="396"/>
                </a:cubicBezTo>
                <a:cubicBezTo>
                  <a:pt x="601" y="396"/>
                  <a:pt x="602" y="396"/>
                  <a:pt x="602" y="396"/>
                </a:cubicBezTo>
                <a:cubicBezTo>
                  <a:pt x="601" y="396"/>
                  <a:pt x="601" y="397"/>
                  <a:pt x="600" y="398"/>
                </a:cubicBezTo>
                <a:close/>
                <a:moveTo>
                  <a:pt x="601" y="177"/>
                </a:moveTo>
                <a:cubicBezTo>
                  <a:pt x="600" y="177"/>
                  <a:pt x="599" y="177"/>
                  <a:pt x="598" y="177"/>
                </a:cubicBezTo>
                <a:cubicBezTo>
                  <a:pt x="595" y="177"/>
                  <a:pt x="593" y="178"/>
                  <a:pt x="591" y="180"/>
                </a:cubicBezTo>
                <a:cubicBezTo>
                  <a:pt x="589" y="178"/>
                  <a:pt x="587" y="177"/>
                  <a:pt x="584" y="177"/>
                </a:cubicBezTo>
                <a:cubicBezTo>
                  <a:pt x="581" y="177"/>
                  <a:pt x="579" y="179"/>
                  <a:pt x="577" y="181"/>
                </a:cubicBezTo>
                <a:cubicBezTo>
                  <a:pt x="576" y="180"/>
                  <a:pt x="575" y="179"/>
                  <a:pt x="573" y="178"/>
                </a:cubicBezTo>
                <a:cubicBezTo>
                  <a:pt x="574" y="177"/>
                  <a:pt x="574" y="176"/>
                  <a:pt x="574" y="174"/>
                </a:cubicBezTo>
                <a:cubicBezTo>
                  <a:pt x="574" y="174"/>
                  <a:pt x="574" y="174"/>
                  <a:pt x="574" y="174"/>
                </a:cubicBezTo>
                <a:cubicBezTo>
                  <a:pt x="576" y="173"/>
                  <a:pt x="577" y="171"/>
                  <a:pt x="578" y="168"/>
                </a:cubicBezTo>
                <a:cubicBezTo>
                  <a:pt x="579" y="168"/>
                  <a:pt x="580" y="167"/>
                  <a:pt x="580" y="166"/>
                </a:cubicBezTo>
                <a:cubicBezTo>
                  <a:pt x="581" y="166"/>
                  <a:pt x="581" y="166"/>
                  <a:pt x="581" y="166"/>
                </a:cubicBezTo>
                <a:cubicBezTo>
                  <a:pt x="582" y="166"/>
                  <a:pt x="583" y="166"/>
                  <a:pt x="584" y="165"/>
                </a:cubicBezTo>
                <a:cubicBezTo>
                  <a:pt x="583" y="166"/>
                  <a:pt x="582" y="168"/>
                  <a:pt x="582" y="170"/>
                </a:cubicBezTo>
                <a:cubicBezTo>
                  <a:pt x="582" y="174"/>
                  <a:pt x="586" y="177"/>
                  <a:pt x="590" y="177"/>
                </a:cubicBezTo>
                <a:cubicBezTo>
                  <a:pt x="594" y="177"/>
                  <a:pt x="597" y="174"/>
                  <a:pt x="597" y="170"/>
                </a:cubicBezTo>
                <a:cubicBezTo>
                  <a:pt x="597" y="169"/>
                  <a:pt x="597" y="169"/>
                  <a:pt x="597" y="169"/>
                </a:cubicBezTo>
                <a:cubicBezTo>
                  <a:pt x="597" y="169"/>
                  <a:pt x="597" y="170"/>
                  <a:pt x="598" y="170"/>
                </a:cubicBezTo>
                <a:cubicBezTo>
                  <a:pt x="599" y="173"/>
                  <a:pt x="600" y="174"/>
                  <a:pt x="603" y="176"/>
                </a:cubicBezTo>
                <a:cubicBezTo>
                  <a:pt x="602" y="176"/>
                  <a:pt x="602" y="177"/>
                  <a:pt x="601" y="177"/>
                </a:cubicBezTo>
                <a:close/>
                <a:moveTo>
                  <a:pt x="633" y="163"/>
                </a:moveTo>
                <a:cubicBezTo>
                  <a:pt x="634" y="164"/>
                  <a:pt x="635" y="164"/>
                  <a:pt x="636" y="165"/>
                </a:cubicBezTo>
                <a:cubicBezTo>
                  <a:pt x="635" y="165"/>
                  <a:pt x="635" y="166"/>
                  <a:pt x="635" y="166"/>
                </a:cubicBezTo>
                <a:cubicBezTo>
                  <a:pt x="634" y="165"/>
                  <a:pt x="634" y="164"/>
                  <a:pt x="633" y="163"/>
                </a:cubicBezTo>
                <a:cubicBezTo>
                  <a:pt x="633" y="163"/>
                  <a:pt x="633" y="163"/>
                  <a:pt x="633" y="163"/>
                </a:cubicBezTo>
                <a:close/>
                <a:moveTo>
                  <a:pt x="619" y="356"/>
                </a:moveTo>
                <a:cubicBezTo>
                  <a:pt x="618" y="354"/>
                  <a:pt x="615" y="352"/>
                  <a:pt x="613" y="351"/>
                </a:cubicBezTo>
                <a:cubicBezTo>
                  <a:pt x="613" y="351"/>
                  <a:pt x="613" y="350"/>
                  <a:pt x="613" y="350"/>
                </a:cubicBezTo>
                <a:cubicBezTo>
                  <a:pt x="613" y="349"/>
                  <a:pt x="613" y="348"/>
                  <a:pt x="614" y="347"/>
                </a:cubicBezTo>
                <a:cubicBezTo>
                  <a:pt x="615" y="348"/>
                  <a:pt x="616" y="348"/>
                  <a:pt x="618" y="348"/>
                </a:cubicBezTo>
                <a:cubicBezTo>
                  <a:pt x="619" y="348"/>
                  <a:pt x="620" y="348"/>
                  <a:pt x="621" y="347"/>
                </a:cubicBezTo>
                <a:cubicBezTo>
                  <a:pt x="621" y="348"/>
                  <a:pt x="621" y="349"/>
                  <a:pt x="621" y="349"/>
                </a:cubicBezTo>
                <a:cubicBezTo>
                  <a:pt x="621" y="350"/>
                  <a:pt x="621" y="351"/>
                  <a:pt x="622" y="352"/>
                </a:cubicBezTo>
                <a:cubicBezTo>
                  <a:pt x="620" y="353"/>
                  <a:pt x="619" y="354"/>
                  <a:pt x="619" y="356"/>
                </a:cubicBezTo>
                <a:close/>
                <a:moveTo>
                  <a:pt x="621" y="303"/>
                </a:moveTo>
                <a:cubicBezTo>
                  <a:pt x="621" y="303"/>
                  <a:pt x="621" y="303"/>
                  <a:pt x="621" y="303"/>
                </a:cubicBezTo>
                <a:cubicBezTo>
                  <a:pt x="621" y="303"/>
                  <a:pt x="621" y="303"/>
                  <a:pt x="621" y="304"/>
                </a:cubicBezTo>
                <a:cubicBezTo>
                  <a:pt x="621" y="304"/>
                  <a:pt x="621" y="303"/>
                  <a:pt x="621" y="303"/>
                </a:cubicBezTo>
                <a:close/>
                <a:moveTo>
                  <a:pt x="621" y="365"/>
                </a:moveTo>
                <a:cubicBezTo>
                  <a:pt x="621" y="364"/>
                  <a:pt x="621" y="364"/>
                  <a:pt x="621" y="363"/>
                </a:cubicBezTo>
                <a:cubicBezTo>
                  <a:pt x="622" y="364"/>
                  <a:pt x="622" y="364"/>
                  <a:pt x="623" y="364"/>
                </a:cubicBezTo>
                <a:cubicBezTo>
                  <a:pt x="623" y="364"/>
                  <a:pt x="622" y="364"/>
                  <a:pt x="621" y="365"/>
                </a:cubicBezTo>
                <a:close/>
                <a:moveTo>
                  <a:pt x="624" y="460"/>
                </a:moveTo>
                <a:cubicBezTo>
                  <a:pt x="624" y="460"/>
                  <a:pt x="624" y="460"/>
                  <a:pt x="624" y="460"/>
                </a:cubicBezTo>
                <a:cubicBezTo>
                  <a:pt x="624" y="460"/>
                  <a:pt x="624" y="460"/>
                  <a:pt x="624" y="460"/>
                </a:cubicBezTo>
                <a:cubicBezTo>
                  <a:pt x="624" y="460"/>
                  <a:pt x="624" y="460"/>
                  <a:pt x="624" y="460"/>
                </a:cubicBezTo>
                <a:close/>
                <a:moveTo>
                  <a:pt x="626" y="292"/>
                </a:moveTo>
                <a:cubicBezTo>
                  <a:pt x="626" y="292"/>
                  <a:pt x="626" y="291"/>
                  <a:pt x="626" y="290"/>
                </a:cubicBezTo>
                <a:cubicBezTo>
                  <a:pt x="626" y="289"/>
                  <a:pt x="626" y="289"/>
                  <a:pt x="626" y="288"/>
                </a:cubicBezTo>
                <a:cubicBezTo>
                  <a:pt x="626" y="288"/>
                  <a:pt x="627" y="288"/>
                  <a:pt x="628" y="288"/>
                </a:cubicBezTo>
                <a:cubicBezTo>
                  <a:pt x="628" y="288"/>
                  <a:pt x="629" y="288"/>
                  <a:pt x="629" y="288"/>
                </a:cubicBezTo>
                <a:cubicBezTo>
                  <a:pt x="629" y="288"/>
                  <a:pt x="629" y="289"/>
                  <a:pt x="629" y="289"/>
                </a:cubicBezTo>
                <a:cubicBezTo>
                  <a:pt x="628" y="290"/>
                  <a:pt x="627" y="291"/>
                  <a:pt x="626" y="292"/>
                </a:cubicBezTo>
                <a:close/>
                <a:moveTo>
                  <a:pt x="631" y="509"/>
                </a:moveTo>
                <a:cubicBezTo>
                  <a:pt x="631" y="508"/>
                  <a:pt x="631" y="508"/>
                  <a:pt x="631" y="508"/>
                </a:cubicBezTo>
                <a:cubicBezTo>
                  <a:pt x="631" y="508"/>
                  <a:pt x="631" y="508"/>
                  <a:pt x="631" y="508"/>
                </a:cubicBezTo>
                <a:cubicBezTo>
                  <a:pt x="631" y="508"/>
                  <a:pt x="632" y="509"/>
                  <a:pt x="632" y="509"/>
                </a:cubicBezTo>
                <a:cubicBezTo>
                  <a:pt x="631" y="509"/>
                  <a:pt x="631" y="509"/>
                  <a:pt x="631" y="509"/>
                </a:cubicBezTo>
                <a:close/>
                <a:moveTo>
                  <a:pt x="626" y="223"/>
                </a:moveTo>
                <a:cubicBezTo>
                  <a:pt x="626" y="222"/>
                  <a:pt x="626" y="222"/>
                  <a:pt x="626" y="222"/>
                </a:cubicBezTo>
                <a:cubicBezTo>
                  <a:pt x="625" y="220"/>
                  <a:pt x="623" y="218"/>
                  <a:pt x="621" y="217"/>
                </a:cubicBezTo>
                <a:cubicBezTo>
                  <a:pt x="621" y="217"/>
                  <a:pt x="620" y="216"/>
                  <a:pt x="620" y="216"/>
                </a:cubicBezTo>
                <a:cubicBezTo>
                  <a:pt x="620" y="216"/>
                  <a:pt x="620" y="216"/>
                  <a:pt x="620" y="216"/>
                </a:cubicBezTo>
                <a:cubicBezTo>
                  <a:pt x="621" y="215"/>
                  <a:pt x="621" y="215"/>
                  <a:pt x="621" y="214"/>
                </a:cubicBezTo>
                <a:cubicBezTo>
                  <a:pt x="622" y="217"/>
                  <a:pt x="625" y="220"/>
                  <a:pt x="628" y="220"/>
                </a:cubicBezTo>
                <a:cubicBezTo>
                  <a:pt x="631" y="220"/>
                  <a:pt x="634" y="218"/>
                  <a:pt x="635" y="216"/>
                </a:cubicBezTo>
                <a:cubicBezTo>
                  <a:pt x="635" y="219"/>
                  <a:pt x="639" y="222"/>
                  <a:pt x="643" y="222"/>
                </a:cubicBezTo>
                <a:cubicBezTo>
                  <a:pt x="643" y="222"/>
                  <a:pt x="644" y="222"/>
                  <a:pt x="644" y="222"/>
                </a:cubicBezTo>
                <a:cubicBezTo>
                  <a:pt x="643" y="223"/>
                  <a:pt x="642" y="224"/>
                  <a:pt x="641" y="225"/>
                </a:cubicBezTo>
                <a:cubicBezTo>
                  <a:pt x="640" y="224"/>
                  <a:pt x="640" y="223"/>
                  <a:pt x="638" y="222"/>
                </a:cubicBezTo>
                <a:cubicBezTo>
                  <a:pt x="637" y="221"/>
                  <a:pt x="635" y="220"/>
                  <a:pt x="633" y="220"/>
                </a:cubicBezTo>
                <a:cubicBezTo>
                  <a:pt x="630" y="220"/>
                  <a:pt x="628" y="221"/>
                  <a:pt x="626" y="223"/>
                </a:cubicBezTo>
                <a:close/>
                <a:moveTo>
                  <a:pt x="643" y="250"/>
                </a:moveTo>
                <a:cubicBezTo>
                  <a:pt x="642" y="251"/>
                  <a:pt x="642" y="251"/>
                  <a:pt x="642" y="251"/>
                </a:cubicBezTo>
                <a:cubicBezTo>
                  <a:pt x="642" y="250"/>
                  <a:pt x="641" y="250"/>
                  <a:pt x="641" y="250"/>
                </a:cubicBezTo>
                <a:cubicBezTo>
                  <a:pt x="641" y="250"/>
                  <a:pt x="642" y="250"/>
                  <a:pt x="642" y="250"/>
                </a:cubicBezTo>
                <a:cubicBezTo>
                  <a:pt x="642" y="250"/>
                  <a:pt x="642" y="250"/>
                  <a:pt x="643" y="250"/>
                </a:cubicBezTo>
                <a:close/>
                <a:moveTo>
                  <a:pt x="643" y="338"/>
                </a:moveTo>
                <a:cubicBezTo>
                  <a:pt x="643" y="338"/>
                  <a:pt x="642" y="338"/>
                  <a:pt x="642" y="338"/>
                </a:cubicBezTo>
                <a:cubicBezTo>
                  <a:pt x="640" y="337"/>
                  <a:pt x="639" y="335"/>
                  <a:pt x="637" y="335"/>
                </a:cubicBezTo>
                <a:cubicBezTo>
                  <a:pt x="637" y="334"/>
                  <a:pt x="637" y="334"/>
                  <a:pt x="637" y="333"/>
                </a:cubicBezTo>
                <a:cubicBezTo>
                  <a:pt x="637" y="332"/>
                  <a:pt x="636" y="330"/>
                  <a:pt x="636" y="329"/>
                </a:cubicBezTo>
                <a:cubicBezTo>
                  <a:pt x="636" y="329"/>
                  <a:pt x="636" y="328"/>
                  <a:pt x="637" y="327"/>
                </a:cubicBezTo>
                <a:cubicBezTo>
                  <a:pt x="637" y="327"/>
                  <a:pt x="637" y="327"/>
                  <a:pt x="637" y="326"/>
                </a:cubicBezTo>
                <a:cubicBezTo>
                  <a:pt x="638" y="325"/>
                  <a:pt x="639" y="324"/>
                  <a:pt x="640" y="323"/>
                </a:cubicBezTo>
                <a:cubicBezTo>
                  <a:pt x="641" y="323"/>
                  <a:pt x="641" y="323"/>
                  <a:pt x="642" y="322"/>
                </a:cubicBezTo>
                <a:cubicBezTo>
                  <a:pt x="643" y="322"/>
                  <a:pt x="643" y="322"/>
                  <a:pt x="643" y="323"/>
                </a:cubicBezTo>
                <a:cubicBezTo>
                  <a:pt x="642" y="324"/>
                  <a:pt x="642" y="326"/>
                  <a:pt x="642" y="328"/>
                </a:cubicBezTo>
                <a:cubicBezTo>
                  <a:pt x="642" y="330"/>
                  <a:pt x="643" y="333"/>
                  <a:pt x="645" y="335"/>
                </a:cubicBezTo>
                <a:cubicBezTo>
                  <a:pt x="644" y="336"/>
                  <a:pt x="644" y="337"/>
                  <a:pt x="643" y="338"/>
                </a:cubicBezTo>
                <a:close/>
                <a:moveTo>
                  <a:pt x="672" y="351"/>
                </a:moveTo>
                <a:cubicBezTo>
                  <a:pt x="671" y="351"/>
                  <a:pt x="671" y="351"/>
                  <a:pt x="671" y="351"/>
                </a:cubicBezTo>
                <a:cubicBezTo>
                  <a:pt x="671" y="351"/>
                  <a:pt x="671" y="351"/>
                  <a:pt x="671" y="351"/>
                </a:cubicBezTo>
                <a:cubicBezTo>
                  <a:pt x="671" y="351"/>
                  <a:pt x="672" y="351"/>
                  <a:pt x="672" y="351"/>
                </a:cubicBezTo>
                <a:cubicBezTo>
                  <a:pt x="672" y="351"/>
                  <a:pt x="672" y="351"/>
                  <a:pt x="672" y="351"/>
                </a:cubicBezTo>
                <a:close/>
                <a:moveTo>
                  <a:pt x="648" y="269"/>
                </a:moveTo>
                <a:cubicBezTo>
                  <a:pt x="648" y="269"/>
                  <a:pt x="649" y="270"/>
                  <a:pt x="650" y="270"/>
                </a:cubicBezTo>
                <a:cubicBezTo>
                  <a:pt x="656" y="270"/>
                  <a:pt x="661" y="265"/>
                  <a:pt x="661" y="258"/>
                </a:cubicBezTo>
                <a:cubicBezTo>
                  <a:pt x="661" y="258"/>
                  <a:pt x="661" y="257"/>
                  <a:pt x="661" y="257"/>
                </a:cubicBezTo>
                <a:cubicBezTo>
                  <a:pt x="663" y="258"/>
                  <a:pt x="664" y="259"/>
                  <a:pt x="666" y="259"/>
                </a:cubicBezTo>
                <a:cubicBezTo>
                  <a:pt x="667" y="261"/>
                  <a:pt x="669" y="263"/>
                  <a:pt x="671" y="264"/>
                </a:cubicBezTo>
                <a:cubicBezTo>
                  <a:pt x="670" y="265"/>
                  <a:pt x="670" y="265"/>
                  <a:pt x="670" y="266"/>
                </a:cubicBezTo>
                <a:cubicBezTo>
                  <a:pt x="670" y="269"/>
                  <a:pt x="672" y="272"/>
                  <a:pt x="675" y="274"/>
                </a:cubicBezTo>
                <a:cubicBezTo>
                  <a:pt x="674" y="274"/>
                  <a:pt x="674" y="274"/>
                  <a:pt x="674" y="275"/>
                </a:cubicBezTo>
                <a:cubicBezTo>
                  <a:pt x="673" y="275"/>
                  <a:pt x="673" y="274"/>
                  <a:pt x="673" y="274"/>
                </a:cubicBezTo>
                <a:cubicBezTo>
                  <a:pt x="671" y="271"/>
                  <a:pt x="667" y="269"/>
                  <a:pt x="664" y="269"/>
                </a:cubicBezTo>
                <a:cubicBezTo>
                  <a:pt x="663" y="269"/>
                  <a:pt x="662" y="269"/>
                  <a:pt x="661" y="270"/>
                </a:cubicBezTo>
                <a:cubicBezTo>
                  <a:pt x="659" y="269"/>
                  <a:pt x="658" y="268"/>
                  <a:pt x="657" y="268"/>
                </a:cubicBezTo>
                <a:cubicBezTo>
                  <a:pt x="653" y="268"/>
                  <a:pt x="650" y="271"/>
                  <a:pt x="650" y="275"/>
                </a:cubicBezTo>
                <a:cubicBezTo>
                  <a:pt x="649" y="275"/>
                  <a:pt x="649" y="275"/>
                  <a:pt x="649" y="275"/>
                </a:cubicBezTo>
                <a:cubicBezTo>
                  <a:pt x="649" y="273"/>
                  <a:pt x="648" y="272"/>
                  <a:pt x="647" y="271"/>
                </a:cubicBezTo>
                <a:cubicBezTo>
                  <a:pt x="647" y="270"/>
                  <a:pt x="647" y="270"/>
                  <a:pt x="648" y="269"/>
                </a:cubicBezTo>
                <a:close/>
                <a:moveTo>
                  <a:pt x="670" y="329"/>
                </a:moveTo>
                <a:cubicBezTo>
                  <a:pt x="670" y="330"/>
                  <a:pt x="669" y="330"/>
                  <a:pt x="669" y="330"/>
                </a:cubicBezTo>
                <a:cubicBezTo>
                  <a:pt x="669" y="330"/>
                  <a:pt x="669" y="329"/>
                  <a:pt x="668" y="329"/>
                </a:cubicBezTo>
                <a:cubicBezTo>
                  <a:pt x="669" y="329"/>
                  <a:pt x="669" y="329"/>
                  <a:pt x="670" y="329"/>
                </a:cubicBezTo>
                <a:cubicBezTo>
                  <a:pt x="670" y="329"/>
                  <a:pt x="670" y="329"/>
                  <a:pt x="670" y="329"/>
                </a:cubicBezTo>
                <a:close/>
                <a:moveTo>
                  <a:pt x="663" y="324"/>
                </a:moveTo>
                <a:cubicBezTo>
                  <a:pt x="662" y="324"/>
                  <a:pt x="661" y="324"/>
                  <a:pt x="660" y="324"/>
                </a:cubicBezTo>
                <a:cubicBezTo>
                  <a:pt x="660" y="323"/>
                  <a:pt x="660" y="323"/>
                  <a:pt x="660" y="322"/>
                </a:cubicBezTo>
                <a:cubicBezTo>
                  <a:pt x="661" y="322"/>
                  <a:pt x="661" y="322"/>
                  <a:pt x="661" y="322"/>
                </a:cubicBezTo>
                <a:cubicBezTo>
                  <a:pt x="662" y="322"/>
                  <a:pt x="662" y="322"/>
                  <a:pt x="663" y="322"/>
                </a:cubicBezTo>
                <a:cubicBezTo>
                  <a:pt x="663" y="323"/>
                  <a:pt x="663" y="324"/>
                  <a:pt x="663" y="324"/>
                </a:cubicBezTo>
                <a:close/>
                <a:moveTo>
                  <a:pt x="657" y="289"/>
                </a:moveTo>
                <a:cubicBezTo>
                  <a:pt x="655" y="289"/>
                  <a:pt x="653" y="290"/>
                  <a:pt x="652" y="291"/>
                </a:cubicBezTo>
                <a:cubicBezTo>
                  <a:pt x="651" y="291"/>
                  <a:pt x="651" y="291"/>
                  <a:pt x="650" y="290"/>
                </a:cubicBezTo>
                <a:cubicBezTo>
                  <a:pt x="652" y="289"/>
                  <a:pt x="653" y="288"/>
                  <a:pt x="654" y="286"/>
                </a:cubicBezTo>
                <a:cubicBezTo>
                  <a:pt x="655" y="287"/>
                  <a:pt x="656" y="288"/>
                  <a:pt x="657" y="289"/>
                </a:cubicBezTo>
                <a:close/>
                <a:moveTo>
                  <a:pt x="647" y="470"/>
                </a:moveTo>
                <a:cubicBezTo>
                  <a:pt x="646" y="470"/>
                  <a:pt x="646" y="469"/>
                  <a:pt x="645" y="469"/>
                </a:cubicBezTo>
                <a:cubicBezTo>
                  <a:pt x="646" y="469"/>
                  <a:pt x="647" y="469"/>
                  <a:pt x="648" y="468"/>
                </a:cubicBezTo>
                <a:cubicBezTo>
                  <a:pt x="648" y="468"/>
                  <a:pt x="648" y="468"/>
                  <a:pt x="648" y="468"/>
                </a:cubicBezTo>
                <a:cubicBezTo>
                  <a:pt x="647" y="469"/>
                  <a:pt x="647" y="470"/>
                  <a:pt x="647" y="470"/>
                </a:cubicBezTo>
                <a:close/>
                <a:moveTo>
                  <a:pt x="655" y="423"/>
                </a:moveTo>
                <a:cubicBezTo>
                  <a:pt x="655" y="423"/>
                  <a:pt x="655" y="422"/>
                  <a:pt x="655" y="422"/>
                </a:cubicBezTo>
                <a:cubicBezTo>
                  <a:pt x="655" y="422"/>
                  <a:pt x="655" y="423"/>
                  <a:pt x="655" y="423"/>
                </a:cubicBezTo>
                <a:cubicBezTo>
                  <a:pt x="655" y="423"/>
                  <a:pt x="655" y="423"/>
                  <a:pt x="655" y="423"/>
                </a:cubicBezTo>
                <a:close/>
                <a:moveTo>
                  <a:pt x="654" y="417"/>
                </a:moveTo>
                <a:cubicBezTo>
                  <a:pt x="654" y="417"/>
                  <a:pt x="654" y="416"/>
                  <a:pt x="654" y="415"/>
                </a:cubicBezTo>
                <a:cubicBezTo>
                  <a:pt x="652" y="412"/>
                  <a:pt x="650" y="410"/>
                  <a:pt x="647" y="410"/>
                </a:cubicBezTo>
                <a:cubicBezTo>
                  <a:pt x="646" y="410"/>
                  <a:pt x="646" y="409"/>
                  <a:pt x="646" y="409"/>
                </a:cubicBezTo>
                <a:cubicBezTo>
                  <a:pt x="647" y="408"/>
                  <a:pt x="648" y="407"/>
                  <a:pt x="648" y="407"/>
                </a:cubicBezTo>
                <a:cubicBezTo>
                  <a:pt x="649" y="407"/>
                  <a:pt x="650" y="407"/>
                  <a:pt x="651" y="407"/>
                </a:cubicBezTo>
                <a:cubicBezTo>
                  <a:pt x="652" y="407"/>
                  <a:pt x="652" y="407"/>
                  <a:pt x="653" y="407"/>
                </a:cubicBezTo>
                <a:cubicBezTo>
                  <a:pt x="653" y="407"/>
                  <a:pt x="653" y="407"/>
                  <a:pt x="653" y="407"/>
                </a:cubicBezTo>
                <a:cubicBezTo>
                  <a:pt x="654" y="409"/>
                  <a:pt x="656" y="411"/>
                  <a:pt x="659" y="412"/>
                </a:cubicBezTo>
                <a:cubicBezTo>
                  <a:pt x="659" y="412"/>
                  <a:pt x="659" y="412"/>
                  <a:pt x="659" y="412"/>
                </a:cubicBezTo>
                <a:cubicBezTo>
                  <a:pt x="657" y="413"/>
                  <a:pt x="655" y="415"/>
                  <a:pt x="654" y="417"/>
                </a:cubicBezTo>
                <a:close/>
                <a:moveTo>
                  <a:pt x="662" y="383"/>
                </a:moveTo>
                <a:cubicBezTo>
                  <a:pt x="661" y="383"/>
                  <a:pt x="660" y="383"/>
                  <a:pt x="660" y="383"/>
                </a:cubicBezTo>
                <a:cubicBezTo>
                  <a:pt x="659" y="383"/>
                  <a:pt x="659" y="383"/>
                  <a:pt x="658" y="383"/>
                </a:cubicBezTo>
                <a:cubicBezTo>
                  <a:pt x="658" y="382"/>
                  <a:pt x="657" y="381"/>
                  <a:pt x="656" y="381"/>
                </a:cubicBezTo>
                <a:cubicBezTo>
                  <a:pt x="658" y="380"/>
                  <a:pt x="660" y="378"/>
                  <a:pt x="661" y="376"/>
                </a:cubicBezTo>
                <a:cubicBezTo>
                  <a:pt x="662" y="375"/>
                  <a:pt x="663" y="373"/>
                  <a:pt x="664" y="372"/>
                </a:cubicBezTo>
                <a:cubicBezTo>
                  <a:pt x="665" y="375"/>
                  <a:pt x="668" y="377"/>
                  <a:pt x="671" y="377"/>
                </a:cubicBezTo>
                <a:cubicBezTo>
                  <a:pt x="670" y="378"/>
                  <a:pt x="669" y="379"/>
                  <a:pt x="669" y="380"/>
                </a:cubicBezTo>
                <a:cubicBezTo>
                  <a:pt x="669" y="380"/>
                  <a:pt x="668" y="380"/>
                  <a:pt x="668" y="380"/>
                </a:cubicBezTo>
                <a:cubicBezTo>
                  <a:pt x="668" y="380"/>
                  <a:pt x="668" y="380"/>
                  <a:pt x="668" y="380"/>
                </a:cubicBezTo>
                <a:cubicBezTo>
                  <a:pt x="665" y="380"/>
                  <a:pt x="663" y="381"/>
                  <a:pt x="662" y="383"/>
                </a:cubicBezTo>
                <a:close/>
              </a:path>
            </a:pathLst>
          </a:custGeom>
          <a:gradFill>
            <a:gsLst>
              <a:gs pos="0">
                <a:schemeClr val="accent1"/>
              </a:gs>
              <a:gs pos="100000">
                <a:schemeClr val="accent1">
                  <a:lumMod val="75000"/>
                </a:schemeClr>
              </a:gs>
            </a:gsLst>
            <a:lin ang="2700000" scaled="0"/>
          </a:gradFill>
          <a:ln>
            <a:noFill/>
          </a:ln>
        </p:spPr>
        <p:txBody>
          <a:bodyPr rot="0" spcFirstLastPara="0" vertOverflow="overflow" horzOverflow="overflow" vert="horz" wrap="square" lIns="68580" tIns="34290" rIns="68580" bIns="34290" numCol="1" spcCol="0" rtlCol="0" fromWordArt="0" anchor="t" anchorCtr="0" forceAA="0" compatLnSpc="1">
            <a:noAutofit/>
          </a:bodyPr>
          <a:lstStyle/>
          <a:p>
            <a:pPr>
              <a:defRPr/>
            </a:pPr>
            <a:endParaRPr lang="en-US">
              <a:solidFill>
                <a:srgbClr val="000000"/>
              </a:solidFill>
              <a:cs typeface="+mn-ea"/>
              <a:sym typeface="+mn-lt"/>
            </a:endParaRPr>
          </a:p>
        </p:txBody>
      </p:sp>
      <p:sp>
        <p:nvSpPr>
          <p:cNvPr id="17" name="Freeform 58"/>
          <p:cNvSpPr/>
          <p:nvPr/>
        </p:nvSpPr>
        <p:spPr bwMode="auto">
          <a:xfrm>
            <a:off x="3341580" y="4037272"/>
            <a:ext cx="492920" cy="418888"/>
          </a:xfrm>
          <a:custGeom>
            <a:avLst/>
            <a:gdLst>
              <a:gd name="connsiteX0" fmla="*/ 209095 w 657226"/>
              <a:gd name="connsiteY0" fmla="*/ 435657 h 558517"/>
              <a:gd name="connsiteX1" fmla="*/ 621169 w 657226"/>
              <a:gd name="connsiteY1" fmla="*/ 435657 h 558517"/>
              <a:gd name="connsiteX2" fmla="*/ 657226 w 657226"/>
              <a:gd name="connsiteY2" fmla="*/ 469193 h 558517"/>
              <a:gd name="connsiteX3" fmla="*/ 657226 w 657226"/>
              <a:gd name="connsiteY3" fmla="*/ 505309 h 558517"/>
              <a:gd name="connsiteX4" fmla="*/ 621169 w 657226"/>
              <a:gd name="connsiteY4" fmla="*/ 538845 h 558517"/>
              <a:gd name="connsiteX5" fmla="*/ 209095 w 657226"/>
              <a:gd name="connsiteY5" fmla="*/ 538845 h 558517"/>
              <a:gd name="connsiteX6" fmla="*/ 173038 w 657226"/>
              <a:gd name="connsiteY6" fmla="*/ 505309 h 558517"/>
              <a:gd name="connsiteX7" fmla="*/ 173038 w 657226"/>
              <a:gd name="connsiteY7" fmla="*/ 469193 h 558517"/>
              <a:gd name="connsiteX8" fmla="*/ 209095 w 657226"/>
              <a:gd name="connsiteY8" fmla="*/ 435657 h 558517"/>
              <a:gd name="connsiteX9" fmla="*/ 8747 w 657226"/>
              <a:gd name="connsiteY9" fmla="*/ 414827 h 558517"/>
              <a:gd name="connsiteX10" fmla="*/ 31102 w 657226"/>
              <a:gd name="connsiteY10" fmla="*/ 416448 h 558517"/>
              <a:gd name="connsiteX11" fmla="*/ 108857 w 657226"/>
              <a:gd name="connsiteY11" fmla="*/ 468306 h 558517"/>
              <a:gd name="connsiteX12" fmla="*/ 108857 w 657226"/>
              <a:gd name="connsiteY12" fmla="*/ 504607 h 558517"/>
              <a:gd name="connsiteX13" fmla="*/ 31102 w 657226"/>
              <a:gd name="connsiteY13" fmla="*/ 553872 h 558517"/>
              <a:gd name="connsiteX14" fmla="*/ 0 w 657226"/>
              <a:gd name="connsiteY14" fmla="*/ 538315 h 558517"/>
              <a:gd name="connsiteX15" fmla="*/ 0 w 657226"/>
              <a:gd name="connsiteY15" fmla="*/ 434598 h 558517"/>
              <a:gd name="connsiteX16" fmla="*/ 8747 w 657226"/>
              <a:gd name="connsiteY16" fmla="*/ 414827 h 558517"/>
              <a:gd name="connsiteX17" fmla="*/ 209095 w 657226"/>
              <a:gd name="connsiteY17" fmla="*/ 226107 h 558517"/>
              <a:gd name="connsiteX18" fmla="*/ 621169 w 657226"/>
              <a:gd name="connsiteY18" fmla="*/ 226107 h 558517"/>
              <a:gd name="connsiteX19" fmla="*/ 657226 w 657226"/>
              <a:gd name="connsiteY19" fmla="*/ 262426 h 558517"/>
              <a:gd name="connsiteX20" fmla="*/ 657226 w 657226"/>
              <a:gd name="connsiteY20" fmla="*/ 296151 h 558517"/>
              <a:gd name="connsiteX21" fmla="*/ 621169 w 657226"/>
              <a:gd name="connsiteY21" fmla="*/ 332470 h 558517"/>
              <a:gd name="connsiteX22" fmla="*/ 209095 w 657226"/>
              <a:gd name="connsiteY22" fmla="*/ 332470 h 558517"/>
              <a:gd name="connsiteX23" fmla="*/ 173038 w 657226"/>
              <a:gd name="connsiteY23" fmla="*/ 296151 h 558517"/>
              <a:gd name="connsiteX24" fmla="*/ 173038 w 657226"/>
              <a:gd name="connsiteY24" fmla="*/ 262426 h 558517"/>
              <a:gd name="connsiteX25" fmla="*/ 209095 w 657226"/>
              <a:gd name="connsiteY25" fmla="*/ 226107 h 558517"/>
              <a:gd name="connsiteX26" fmla="*/ 19682 w 657226"/>
              <a:gd name="connsiteY26" fmla="*/ 221285 h 558517"/>
              <a:gd name="connsiteX27" fmla="*/ 31102 w 657226"/>
              <a:gd name="connsiteY27" fmla="*/ 225385 h 558517"/>
              <a:gd name="connsiteX28" fmla="*/ 108857 w 657226"/>
              <a:gd name="connsiteY28" fmla="*/ 261753 h 558517"/>
              <a:gd name="connsiteX29" fmla="*/ 108857 w 657226"/>
              <a:gd name="connsiteY29" fmla="*/ 298121 h 558517"/>
              <a:gd name="connsiteX30" fmla="*/ 31102 w 657226"/>
              <a:gd name="connsiteY30" fmla="*/ 347478 h 558517"/>
              <a:gd name="connsiteX31" fmla="*/ 0 w 657226"/>
              <a:gd name="connsiteY31" fmla="*/ 331892 h 558517"/>
              <a:gd name="connsiteX32" fmla="*/ 0 w 657226"/>
              <a:gd name="connsiteY32" fmla="*/ 243569 h 558517"/>
              <a:gd name="connsiteX33" fmla="*/ 19682 w 657226"/>
              <a:gd name="connsiteY33" fmla="*/ 221285 h 558517"/>
              <a:gd name="connsiteX34" fmla="*/ 209095 w 657226"/>
              <a:gd name="connsiteY34" fmla="*/ 19732 h 558517"/>
              <a:gd name="connsiteX35" fmla="*/ 621169 w 657226"/>
              <a:gd name="connsiteY35" fmla="*/ 19732 h 558517"/>
              <a:gd name="connsiteX36" fmla="*/ 657226 w 657226"/>
              <a:gd name="connsiteY36" fmla="*/ 53268 h 558517"/>
              <a:gd name="connsiteX37" fmla="*/ 657226 w 657226"/>
              <a:gd name="connsiteY37" fmla="*/ 89384 h 558517"/>
              <a:gd name="connsiteX38" fmla="*/ 621169 w 657226"/>
              <a:gd name="connsiteY38" fmla="*/ 122920 h 558517"/>
              <a:gd name="connsiteX39" fmla="*/ 209095 w 657226"/>
              <a:gd name="connsiteY39" fmla="*/ 122920 h 558517"/>
              <a:gd name="connsiteX40" fmla="*/ 173038 w 657226"/>
              <a:gd name="connsiteY40" fmla="*/ 89384 h 558517"/>
              <a:gd name="connsiteX41" fmla="*/ 173038 w 657226"/>
              <a:gd name="connsiteY41" fmla="*/ 53268 h 558517"/>
              <a:gd name="connsiteX42" fmla="*/ 209095 w 657226"/>
              <a:gd name="connsiteY42" fmla="*/ 19732 h 558517"/>
              <a:gd name="connsiteX43" fmla="*/ 8747 w 657226"/>
              <a:gd name="connsiteY43" fmla="*/ 1711 h 558517"/>
              <a:gd name="connsiteX44" fmla="*/ 31102 w 657226"/>
              <a:gd name="connsiteY44" fmla="*/ 4598 h 558517"/>
              <a:gd name="connsiteX45" fmla="*/ 108857 w 657226"/>
              <a:gd name="connsiteY45" fmla="*/ 53361 h 558517"/>
              <a:gd name="connsiteX46" fmla="*/ 108857 w 657226"/>
              <a:gd name="connsiteY46" fmla="*/ 89291 h 558517"/>
              <a:gd name="connsiteX47" fmla="*/ 31102 w 657226"/>
              <a:gd name="connsiteY47" fmla="*/ 138054 h 558517"/>
              <a:gd name="connsiteX48" fmla="*/ 0 w 657226"/>
              <a:gd name="connsiteY48" fmla="*/ 122655 h 558517"/>
              <a:gd name="connsiteX49" fmla="*/ 0 w 657226"/>
              <a:gd name="connsiteY49" fmla="*/ 19997 h 558517"/>
              <a:gd name="connsiteX50" fmla="*/ 8747 w 657226"/>
              <a:gd name="connsiteY50" fmla="*/ 1711 h 558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Lst>
            <a:rect l="l" t="t" r="r" b="b"/>
            <a:pathLst>
              <a:path w="657226" h="558517">
                <a:moveTo>
                  <a:pt x="209095" y="435657"/>
                </a:moveTo>
                <a:cubicBezTo>
                  <a:pt x="209095" y="435657"/>
                  <a:pt x="209095" y="435657"/>
                  <a:pt x="621169" y="435657"/>
                </a:cubicBezTo>
                <a:cubicBezTo>
                  <a:pt x="641773" y="435657"/>
                  <a:pt x="657226" y="451135"/>
                  <a:pt x="657226" y="469193"/>
                </a:cubicBezTo>
                <a:cubicBezTo>
                  <a:pt x="657226" y="469193"/>
                  <a:pt x="657226" y="469193"/>
                  <a:pt x="657226" y="505309"/>
                </a:cubicBezTo>
                <a:cubicBezTo>
                  <a:pt x="657226" y="523367"/>
                  <a:pt x="641773" y="538845"/>
                  <a:pt x="621169" y="538845"/>
                </a:cubicBezTo>
                <a:cubicBezTo>
                  <a:pt x="621169" y="538845"/>
                  <a:pt x="621169" y="538845"/>
                  <a:pt x="209095" y="538845"/>
                </a:cubicBezTo>
                <a:cubicBezTo>
                  <a:pt x="188491" y="538845"/>
                  <a:pt x="173038" y="523367"/>
                  <a:pt x="173038" y="505309"/>
                </a:cubicBezTo>
                <a:cubicBezTo>
                  <a:pt x="173038" y="505309"/>
                  <a:pt x="173038" y="505309"/>
                  <a:pt x="173038" y="469193"/>
                </a:cubicBezTo>
                <a:cubicBezTo>
                  <a:pt x="173038" y="451135"/>
                  <a:pt x="188491" y="435657"/>
                  <a:pt x="209095" y="435657"/>
                </a:cubicBezTo>
                <a:close/>
                <a:moveTo>
                  <a:pt x="8747" y="414827"/>
                </a:moveTo>
                <a:cubicBezTo>
                  <a:pt x="14255" y="411910"/>
                  <a:pt x="22031" y="412558"/>
                  <a:pt x="31102" y="416448"/>
                </a:cubicBezTo>
                <a:cubicBezTo>
                  <a:pt x="31102" y="416448"/>
                  <a:pt x="31102" y="416448"/>
                  <a:pt x="108857" y="468306"/>
                </a:cubicBezTo>
                <a:cubicBezTo>
                  <a:pt x="127000" y="478678"/>
                  <a:pt x="127000" y="494235"/>
                  <a:pt x="108857" y="504607"/>
                </a:cubicBezTo>
                <a:cubicBezTo>
                  <a:pt x="108857" y="504607"/>
                  <a:pt x="108857" y="504607"/>
                  <a:pt x="31102" y="553872"/>
                </a:cubicBezTo>
                <a:cubicBezTo>
                  <a:pt x="12959" y="564244"/>
                  <a:pt x="0" y="556465"/>
                  <a:pt x="0" y="538315"/>
                </a:cubicBezTo>
                <a:cubicBezTo>
                  <a:pt x="0" y="538315"/>
                  <a:pt x="0" y="538315"/>
                  <a:pt x="0" y="434598"/>
                </a:cubicBezTo>
                <a:cubicBezTo>
                  <a:pt x="0" y="424227"/>
                  <a:pt x="3240" y="417744"/>
                  <a:pt x="8747" y="414827"/>
                </a:cubicBezTo>
                <a:close/>
                <a:moveTo>
                  <a:pt x="209095" y="226107"/>
                </a:moveTo>
                <a:cubicBezTo>
                  <a:pt x="209095" y="226107"/>
                  <a:pt x="209095" y="226107"/>
                  <a:pt x="621169" y="226107"/>
                </a:cubicBezTo>
                <a:cubicBezTo>
                  <a:pt x="641773" y="226107"/>
                  <a:pt x="657226" y="241672"/>
                  <a:pt x="657226" y="262426"/>
                </a:cubicBezTo>
                <a:cubicBezTo>
                  <a:pt x="657226" y="262426"/>
                  <a:pt x="657226" y="262426"/>
                  <a:pt x="657226" y="296151"/>
                </a:cubicBezTo>
                <a:cubicBezTo>
                  <a:pt x="657226" y="316905"/>
                  <a:pt x="641773" y="332470"/>
                  <a:pt x="621169" y="332470"/>
                </a:cubicBezTo>
                <a:cubicBezTo>
                  <a:pt x="621169" y="332470"/>
                  <a:pt x="621169" y="332470"/>
                  <a:pt x="209095" y="332470"/>
                </a:cubicBezTo>
                <a:cubicBezTo>
                  <a:pt x="188491" y="332470"/>
                  <a:pt x="173038" y="316905"/>
                  <a:pt x="173038" y="296151"/>
                </a:cubicBezTo>
                <a:cubicBezTo>
                  <a:pt x="173038" y="296151"/>
                  <a:pt x="173038" y="296151"/>
                  <a:pt x="173038" y="262426"/>
                </a:cubicBezTo>
                <a:cubicBezTo>
                  <a:pt x="173038" y="241672"/>
                  <a:pt x="188491" y="226107"/>
                  <a:pt x="209095" y="226107"/>
                </a:cubicBezTo>
                <a:close/>
                <a:moveTo>
                  <a:pt x="19682" y="221285"/>
                </a:moveTo>
                <a:cubicBezTo>
                  <a:pt x="23327" y="221488"/>
                  <a:pt x="27214" y="222787"/>
                  <a:pt x="31102" y="225385"/>
                </a:cubicBezTo>
                <a:cubicBezTo>
                  <a:pt x="31102" y="225385"/>
                  <a:pt x="31102" y="225385"/>
                  <a:pt x="108857" y="261753"/>
                </a:cubicBezTo>
                <a:cubicBezTo>
                  <a:pt x="124408" y="272144"/>
                  <a:pt x="127000" y="287730"/>
                  <a:pt x="108857" y="298121"/>
                </a:cubicBezTo>
                <a:cubicBezTo>
                  <a:pt x="108857" y="298121"/>
                  <a:pt x="108857" y="298121"/>
                  <a:pt x="31102" y="347478"/>
                </a:cubicBezTo>
                <a:cubicBezTo>
                  <a:pt x="12959" y="357869"/>
                  <a:pt x="0" y="350076"/>
                  <a:pt x="0" y="331892"/>
                </a:cubicBezTo>
                <a:cubicBezTo>
                  <a:pt x="0" y="331892"/>
                  <a:pt x="0" y="331892"/>
                  <a:pt x="0" y="243569"/>
                </a:cubicBezTo>
                <a:cubicBezTo>
                  <a:pt x="0" y="229931"/>
                  <a:pt x="8747" y="220676"/>
                  <a:pt x="19682" y="221285"/>
                </a:cubicBezTo>
                <a:close/>
                <a:moveTo>
                  <a:pt x="209095" y="19732"/>
                </a:moveTo>
                <a:cubicBezTo>
                  <a:pt x="209095" y="19732"/>
                  <a:pt x="209095" y="19732"/>
                  <a:pt x="621169" y="19732"/>
                </a:cubicBezTo>
                <a:cubicBezTo>
                  <a:pt x="641773" y="19732"/>
                  <a:pt x="657226" y="35210"/>
                  <a:pt x="657226" y="53268"/>
                </a:cubicBezTo>
                <a:cubicBezTo>
                  <a:pt x="657226" y="53268"/>
                  <a:pt x="657226" y="53268"/>
                  <a:pt x="657226" y="89384"/>
                </a:cubicBezTo>
                <a:cubicBezTo>
                  <a:pt x="657226" y="107442"/>
                  <a:pt x="641773" y="122920"/>
                  <a:pt x="621169" y="122920"/>
                </a:cubicBezTo>
                <a:cubicBezTo>
                  <a:pt x="621169" y="122920"/>
                  <a:pt x="621169" y="122920"/>
                  <a:pt x="209095" y="122920"/>
                </a:cubicBezTo>
                <a:cubicBezTo>
                  <a:pt x="188491" y="122920"/>
                  <a:pt x="173038" y="107442"/>
                  <a:pt x="173038" y="89384"/>
                </a:cubicBezTo>
                <a:cubicBezTo>
                  <a:pt x="173038" y="89384"/>
                  <a:pt x="173038" y="89384"/>
                  <a:pt x="173038" y="53268"/>
                </a:cubicBezTo>
                <a:cubicBezTo>
                  <a:pt x="173038" y="35210"/>
                  <a:pt x="188491" y="19732"/>
                  <a:pt x="209095" y="19732"/>
                </a:cubicBezTo>
                <a:close/>
                <a:moveTo>
                  <a:pt x="8747" y="1711"/>
                </a:moveTo>
                <a:cubicBezTo>
                  <a:pt x="14255" y="-1177"/>
                  <a:pt x="22031" y="-535"/>
                  <a:pt x="31102" y="4598"/>
                </a:cubicBezTo>
                <a:cubicBezTo>
                  <a:pt x="31102" y="4598"/>
                  <a:pt x="31102" y="4598"/>
                  <a:pt x="108857" y="53361"/>
                </a:cubicBezTo>
                <a:cubicBezTo>
                  <a:pt x="127000" y="63627"/>
                  <a:pt x="127000" y="79025"/>
                  <a:pt x="108857" y="89291"/>
                </a:cubicBezTo>
                <a:cubicBezTo>
                  <a:pt x="108857" y="89291"/>
                  <a:pt x="108857" y="89291"/>
                  <a:pt x="31102" y="138054"/>
                </a:cubicBezTo>
                <a:cubicBezTo>
                  <a:pt x="12959" y="148320"/>
                  <a:pt x="0" y="143187"/>
                  <a:pt x="0" y="122655"/>
                </a:cubicBezTo>
                <a:cubicBezTo>
                  <a:pt x="0" y="122655"/>
                  <a:pt x="0" y="122655"/>
                  <a:pt x="0" y="19997"/>
                </a:cubicBezTo>
                <a:cubicBezTo>
                  <a:pt x="0" y="11014"/>
                  <a:pt x="3240" y="4598"/>
                  <a:pt x="8747" y="1711"/>
                </a:cubicBezTo>
                <a:close/>
              </a:path>
            </a:pathLst>
          </a:custGeom>
          <a:solidFill>
            <a:schemeClr val="bg1"/>
          </a:solidFill>
          <a:ln>
            <a:noFill/>
          </a:ln>
        </p:spPr>
        <p:txBody>
          <a:bodyPr vert="horz" wrap="square" lIns="68580" tIns="34290" rIns="68580" bIns="34290" numCol="1" anchor="t" anchorCtr="0" compatLnSpc="1">
            <a:noAutofit/>
          </a:bodyPr>
          <a:lstStyle/>
          <a:p>
            <a:pPr>
              <a:defRPr/>
            </a:pPr>
            <a:endParaRPr lang="en-US">
              <a:solidFill>
                <a:srgbClr val="000000"/>
              </a:solidFill>
              <a:cs typeface="+mn-ea"/>
              <a:sym typeface="+mn-lt"/>
            </a:endParaRPr>
          </a:p>
        </p:txBody>
      </p:sp>
      <p:grpSp>
        <p:nvGrpSpPr>
          <p:cNvPr id="20" name="组合 19"/>
          <p:cNvGrpSpPr/>
          <p:nvPr/>
        </p:nvGrpSpPr>
        <p:grpSpPr>
          <a:xfrm>
            <a:off x="4478568" y="1550279"/>
            <a:ext cx="4162287" cy="699189"/>
            <a:chOff x="1525092" y="2645592"/>
            <a:chExt cx="5549716" cy="932251"/>
          </a:xfrm>
        </p:grpSpPr>
        <p:sp>
          <p:nvSpPr>
            <p:cNvPr id="21" name="矩形 20"/>
            <p:cNvSpPr/>
            <p:nvPr/>
          </p:nvSpPr>
          <p:spPr bwMode="auto">
            <a:xfrm>
              <a:off x="1525092" y="2645592"/>
              <a:ext cx="5549716" cy="902810"/>
            </a:xfrm>
            <a:prstGeom prst="rect">
              <a:avLst/>
            </a:prstGeom>
          </p:spPr>
          <p:txBody>
            <a:bodyPr wrap="square">
              <a:spAutoFit/>
            </a:bodyPr>
            <a:lstStyle/>
            <a:p>
              <a:pPr algn="dist" defTabSz="342900">
                <a:defRPr/>
              </a:pPr>
              <a:r>
                <a:rPr lang="zh-CN" altLang="en-US" sz="3800" b="1" kern="100" dirty="0">
                  <a:cs typeface="+mn-ea"/>
                  <a:sym typeface="+mn-lt"/>
                </a:rPr>
                <a:t>感谢各位的聆听</a:t>
              </a:r>
            </a:p>
          </p:txBody>
        </p:sp>
        <p:cxnSp>
          <p:nvCxnSpPr>
            <p:cNvPr id="23" name="直接连接符 22"/>
            <p:cNvCxnSpPr/>
            <p:nvPr/>
          </p:nvCxnSpPr>
          <p:spPr>
            <a:xfrm>
              <a:off x="1634862" y="3577843"/>
              <a:ext cx="5439945" cy="0"/>
            </a:xfrm>
            <a:prstGeom prst="line">
              <a:avLst/>
            </a:prstGeom>
            <a:noFill/>
            <a:ln w="6350" cap="flat" cmpd="sng" algn="ctr">
              <a:solidFill>
                <a:schemeClr val="tx1"/>
              </a:solidFill>
              <a:prstDash val="solid"/>
              <a:miter lim="800000"/>
            </a:ln>
            <a:effectLst/>
          </p:spPr>
        </p:cxnSp>
      </p:grpSp>
      <p:sp>
        <p:nvSpPr>
          <p:cNvPr id="25" name="文本框 24"/>
          <p:cNvSpPr txBox="1"/>
          <p:nvPr/>
        </p:nvSpPr>
        <p:spPr>
          <a:xfrm>
            <a:off x="4551547" y="2704341"/>
            <a:ext cx="3718560" cy="392415"/>
          </a:xfrm>
          <a:prstGeom prst="rect">
            <a:avLst/>
          </a:prstGeom>
          <a:noFill/>
        </p:spPr>
        <p:txBody>
          <a:bodyPr wrap="square" lIns="68580" tIns="34290" rIns="68580" bIns="34290" rtlCol="0">
            <a:spAutoFit/>
          </a:bodyPr>
          <a:lstStyle/>
          <a:p>
            <a:pPr>
              <a:lnSpc>
                <a:spcPct val="150000"/>
              </a:lnSpc>
            </a:pPr>
            <a:r>
              <a:rPr lang="en-US" altLang="zh-CN" sz="700" dirty="0">
                <a:solidFill>
                  <a:schemeClr val="tx1">
                    <a:lumMod val="85000"/>
                    <a:lumOff val="15000"/>
                  </a:schemeClr>
                </a:solidFill>
                <a:cs typeface="+mn-ea"/>
                <a:sym typeface="+mn-lt"/>
              </a:rPr>
              <a:t>Please Enter Your Detailed Text Here, The Content Should Be Concise And Clear, Concise And Concise Do Not Need Too Much Text</a:t>
            </a:r>
            <a:endParaRPr lang="zh-CN" altLang="en-US" sz="1500" dirty="0">
              <a:solidFill>
                <a:schemeClr val="tx1">
                  <a:lumMod val="85000"/>
                  <a:lumOff val="15000"/>
                </a:schemeClr>
              </a:solidFill>
              <a:cs typeface="+mn-ea"/>
              <a:sym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anim calcmode="lin" valueType="num">
                                      <p:cBhvr>
                                        <p:cTn id="8" dur="500" fill="hold"/>
                                        <p:tgtEl>
                                          <p:spTgt spid="20"/>
                                        </p:tgtEl>
                                        <p:attrNameLst>
                                          <p:attrName>ppt_x</p:attrName>
                                        </p:attrNameLst>
                                      </p:cBhvr>
                                      <p:tavLst>
                                        <p:tav tm="0">
                                          <p:val>
                                            <p:strVal val="#ppt_x"/>
                                          </p:val>
                                        </p:tav>
                                        <p:tav tm="100000">
                                          <p:val>
                                            <p:strVal val="#ppt_x"/>
                                          </p:val>
                                        </p:tav>
                                      </p:tavLst>
                                    </p:anim>
                                    <p:anim calcmode="lin" valueType="num">
                                      <p:cBhvr>
                                        <p:cTn id="9" dur="500" fill="hold"/>
                                        <p:tgtEl>
                                          <p:spTgt spid="20"/>
                                        </p:tgtEl>
                                        <p:attrNameLst>
                                          <p:attrName>ppt_y</p:attrName>
                                        </p:attrNameLst>
                                      </p:cBhvr>
                                      <p:tavLst>
                                        <p:tav tm="0">
                                          <p:val>
                                            <p:strVal val="#ppt_y+.1"/>
                                          </p:val>
                                        </p:tav>
                                        <p:tav tm="100000">
                                          <p:val>
                                            <p:strVal val="#ppt_y"/>
                                          </p:val>
                                        </p:tav>
                                      </p:tavLst>
                                    </p:anim>
                                  </p:childTnLst>
                                </p:cTn>
                              </p:par>
                              <p:par>
                                <p:cTn id="10" presetID="10" presetClass="entr" presetSubtype="0" fill="hold" grpId="0" nodeType="with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55"/>
          <p:cNvSpPr txBox="1">
            <a:spLocks noChangeArrowheads="1"/>
          </p:cNvSpPr>
          <p:nvPr/>
        </p:nvSpPr>
        <p:spPr bwMode="auto">
          <a:xfrm>
            <a:off x="517741" y="943498"/>
            <a:ext cx="7775575" cy="346249"/>
          </a:xfrm>
          <a:prstGeom prst="rect">
            <a:avLst/>
          </a:prstGeom>
          <a:noFill/>
          <a:ln w="9525">
            <a:noFill/>
            <a:miter lim="800000"/>
          </a:ln>
          <a:effectLst/>
        </p:spPr>
        <p:txBody>
          <a:bodyPr lIns="68580" tIns="34290" rIns="68580" bIns="34290">
            <a:spAutoFit/>
          </a:bodyPr>
          <a:lstStyle/>
          <a:p>
            <a:pPr defTabSz="914400" fontAlgn="base">
              <a:spcBef>
                <a:spcPct val="50000"/>
              </a:spcBef>
              <a:spcAft>
                <a:spcPct val="0"/>
              </a:spcAft>
            </a:pPr>
            <a:r>
              <a:rPr lang="zh-CN" altLang="en-US" sz="1800" dirty="0">
                <a:solidFill>
                  <a:srgbClr val="000000"/>
                </a:solidFill>
                <a:cs typeface="+mn-ea"/>
                <a:sym typeface="+mn-lt"/>
              </a:rPr>
              <a:t>计算下列图形中正方形的面积和立方体的体积。</a:t>
            </a:r>
            <a:endParaRPr lang="en-US" sz="1800" dirty="0">
              <a:solidFill>
                <a:srgbClr val="000000"/>
              </a:solidFill>
              <a:cs typeface="+mn-ea"/>
              <a:sym typeface="+mn-lt"/>
            </a:endParaRPr>
          </a:p>
        </p:txBody>
      </p:sp>
      <p:grpSp>
        <p:nvGrpSpPr>
          <p:cNvPr id="14" name="Group 2"/>
          <p:cNvGrpSpPr/>
          <p:nvPr/>
        </p:nvGrpSpPr>
        <p:grpSpPr bwMode="auto">
          <a:xfrm>
            <a:off x="1793326" y="1513366"/>
            <a:ext cx="1717921" cy="1581731"/>
            <a:chOff x="0" y="0"/>
            <a:chExt cx="1104" cy="1061"/>
          </a:xfrm>
        </p:grpSpPr>
        <p:sp>
          <p:nvSpPr>
            <p:cNvPr id="15" name="Rectangle 3"/>
            <p:cNvSpPr>
              <a:spLocks noChangeArrowheads="1"/>
            </p:cNvSpPr>
            <p:nvPr/>
          </p:nvSpPr>
          <p:spPr bwMode="auto">
            <a:xfrm>
              <a:off x="0" y="0"/>
              <a:ext cx="816" cy="720"/>
            </a:xfrm>
            <a:prstGeom prst="rect">
              <a:avLst/>
            </a:prstGeom>
            <a:solidFill>
              <a:schemeClr val="accent3">
                <a:lumMod val="40000"/>
                <a:lumOff val="60000"/>
              </a:schemeClr>
            </a:solidFill>
            <a:ln w="25400" cmpd="sng">
              <a:solidFill>
                <a:srgbClr val="000000"/>
              </a:solidFill>
              <a:miter lim="800000"/>
            </a:ln>
          </p:spPr>
          <p:txBody>
            <a:bodyPr wrap="none" anchor="ctr"/>
            <a:lstStyle/>
            <a:p>
              <a:pPr defTabSz="914400" fontAlgn="base">
                <a:spcBef>
                  <a:spcPct val="0"/>
                </a:spcBef>
                <a:spcAft>
                  <a:spcPct val="0"/>
                </a:spcAft>
              </a:pPr>
              <a:endParaRPr lang="zh-CN" altLang="en-US" dirty="0">
                <a:solidFill>
                  <a:srgbClr val="000000"/>
                </a:solidFill>
                <a:cs typeface="+mn-ea"/>
                <a:sym typeface="+mn-lt"/>
              </a:endParaRPr>
            </a:p>
          </p:txBody>
        </p:sp>
        <p:sp>
          <p:nvSpPr>
            <p:cNvPr id="16" name="Text Box 4"/>
            <p:cNvSpPr txBox="1">
              <a:spLocks noChangeArrowheads="1"/>
            </p:cNvSpPr>
            <p:nvPr/>
          </p:nvSpPr>
          <p:spPr bwMode="auto">
            <a:xfrm>
              <a:off x="864" y="192"/>
              <a:ext cx="240" cy="341"/>
            </a:xfrm>
            <a:prstGeom prst="rect">
              <a:avLst/>
            </a:prstGeom>
            <a:noFill/>
            <a:ln w="9525">
              <a:noFill/>
              <a:miter lim="800000"/>
            </a:ln>
          </p:spPr>
          <p:txBody>
            <a:bodyPr>
              <a:spAutoFit/>
            </a:bodyPr>
            <a:lstStyle/>
            <a:p>
              <a:pPr defTabSz="914400" fontAlgn="base">
                <a:spcBef>
                  <a:spcPct val="50000"/>
                </a:spcBef>
                <a:spcAft>
                  <a:spcPct val="0"/>
                </a:spcAft>
              </a:pPr>
              <a:r>
                <a:rPr lang="en-US" sz="2700">
                  <a:solidFill>
                    <a:srgbClr val="000000"/>
                  </a:solidFill>
                  <a:cs typeface="+mn-ea"/>
                  <a:sym typeface="+mn-lt"/>
                </a:rPr>
                <a:t>5</a:t>
              </a:r>
            </a:p>
          </p:txBody>
        </p:sp>
        <p:sp>
          <p:nvSpPr>
            <p:cNvPr id="17" name="Text Box 5"/>
            <p:cNvSpPr txBox="1">
              <a:spLocks noChangeArrowheads="1"/>
            </p:cNvSpPr>
            <p:nvPr/>
          </p:nvSpPr>
          <p:spPr bwMode="auto">
            <a:xfrm>
              <a:off x="240" y="720"/>
              <a:ext cx="240" cy="341"/>
            </a:xfrm>
            <a:prstGeom prst="rect">
              <a:avLst/>
            </a:prstGeom>
            <a:noFill/>
            <a:ln w="9525">
              <a:noFill/>
              <a:miter lim="800000"/>
            </a:ln>
          </p:spPr>
          <p:txBody>
            <a:bodyPr>
              <a:spAutoFit/>
            </a:bodyPr>
            <a:lstStyle/>
            <a:p>
              <a:pPr defTabSz="914400" fontAlgn="base">
                <a:spcBef>
                  <a:spcPct val="50000"/>
                </a:spcBef>
                <a:spcAft>
                  <a:spcPct val="0"/>
                </a:spcAft>
              </a:pPr>
              <a:r>
                <a:rPr lang="en-US" sz="2700">
                  <a:solidFill>
                    <a:srgbClr val="000000"/>
                  </a:solidFill>
                  <a:cs typeface="+mn-ea"/>
                  <a:sym typeface="+mn-lt"/>
                </a:rPr>
                <a:t>5</a:t>
              </a:r>
            </a:p>
          </p:txBody>
        </p:sp>
      </p:grpSp>
      <p:grpSp>
        <p:nvGrpSpPr>
          <p:cNvPr id="18" name="Group 6"/>
          <p:cNvGrpSpPr/>
          <p:nvPr/>
        </p:nvGrpSpPr>
        <p:grpSpPr bwMode="auto">
          <a:xfrm>
            <a:off x="4938133" y="1452161"/>
            <a:ext cx="1872481" cy="1870521"/>
            <a:chOff x="0" y="0"/>
            <a:chExt cx="1632" cy="1582"/>
          </a:xfrm>
        </p:grpSpPr>
        <p:sp>
          <p:nvSpPr>
            <p:cNvPr id="19" name="Line 7"/>
            <p:cNvSpPr>
              <a:spLocks noChangeShapeType="1"/>
            </p:cNvSpPr>
            <p:nvPr/>
          </p:nvSpPr>
          <p:spPr bwMode="auto">
            <a:xfrm>
              <a:off x="336" y="1152"/>
              <a:ext cx="960" cy="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20" name="Line 8"/>
            <p:cNvSpPr>
              <a:spLocks noChangeShapeType="1"/>
            </p:cNvSpPr>
            <p:nvPr/>
          </p:nvSpPr>
          <p:spPr bwMode="auto">
            <a:xfrm flipV="1">
              <a:off x="336" y="240"/>
              <a:ext cx="0" cy="912"/>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21" name="Line 9"/>
            <p:cNvSpPr>
              <a:spLocks noChangeShapeType="1"/>
            </p:cNvSpPr>
            <p:nvPr/>
          </p:nvSpPr>
          <p:spPr bwMode="auto">
            <a:xfrm>
              <a:off x="336" y="240"/>
              <a:ext cx="960" cy="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22" name="Line 10"/>
            <p:cNvSpPr>
              <a:spLocks noChangeShapeType="1"/>
            </p:cNvSpPr>
            <p:nvPr/>
          </p:nvSpPr>
          <p:spPr bwMode="auto">
            <a:xfrm>
              <a:off x="1296" y="240"/>
              <a:ext cx="0" cy="912"/>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23" name="Line 11"/>
            <p:cNvSpPr>
              <a:spLocks noChangeShapeType="1"/>
            </p:cNvSpPr>
            <p:nvPr/>
          </p:nvSpPr>
          <p:spPr bwMode="auto">
            <a:xfrm flipV="1">
              <a:off x="1296" y="0"/>
              <a:ext cx="240" cy="24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24" name="Line 12"/>
            <p:cNvSpPr>
              <a:spLocks noChangeShapeType="1"/>
            </p:cNvSpPr>
            <p:nvPr/>
          </p:nvSpPr>
          <p:spPr bwMode="auto">
            <a:xfrm flipV="1">
              <a:off x="336" y="0"/>
              <a:ext cx="240" cy="24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25" name="Line 13"/>
            <p:cNvSpPr>
              <a:spLocks noChangeShapeType="1"/>
            </p:cNvSpPr>
            <p:nvPr/>
          </p:nvSpPr>
          <p:spPr bwMode="auto">
            <a:xfrm flipV="1">
              <a:off x="1296" y="912"/>
              <a:ext cx="240" cy="24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26" name="Line 14"/>
            <p:cNvSpPr>
              <a:spLocks noChangeShapeType="1"/>
            </p:cNvSpPr>
            <p:nvPr/>
          </p:nvSpPr>
          <p:spPr bwMode="auto">
            <a:xfrm>
              <a:off x="1536" y="0"/>
              <a:ext cx="0" cy="912"/>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27" name="Line 15"/>
            <p:cNvSpPr>
              <a:spLocks noChangeShapeType="1"/>
            </p:cNvSpPr>
            <p:nvPr/>
          </p:nvSpPr>
          <p:spPr bwMode="auto">
            <a:xfrm>
              <a:off x="576" y="0"/>
              <a:ext cx="960" cy="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28" name="Line 16"/>
            <p:cNvSpPr>
              <a:spLocks noChangeShapeType="1"/>
            </p:cNvSpPr>
            <p:nvPr/>
          </p:nvSpPr>
          <p:spPr bwMode="auto">
            <a:xfrm flipV="1">
              <a:off x="528" y="0"/>
              <a:ext cx="240" cy="24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29" name="Line 17"/>
            <p:cNvSpPr>
              <a:spLocks noChangeShapeType="1"/>
            </p:cNvSpPr>
            <p:nvPr/>
          </p:nvSpPr>
          <p:spPr bwMode="auto">
            <a:xfrm flipV="1">
              <a:off x="720" y="0"/>
              <a:ext cx="240" cy="24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30" name="Line 18"/>
            <p:cNvSpPr>
              <a:spLocks noChangeShapeType="1"/>
            </p:cNvSpPr>
            <p:nvPr/>
          </p:nvSpPr>
          <p:spPr bwMode="auto">
            <a:xfrm flipV="1">
              <a:off x="912" y="0"/>
              <a:ext cx="240" cy="24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31" name="Line 19"/>
            <p:cNvSpPr>
              <a:spLocks noChangeShapeType="1"/>
            </p:cNvSpPr>
            <p:nvPr/>
          </p:nvSpPr>
          <p:spPr bwMode="auto">
            <a:xfrm flipV="1">
              <a:off x="1104" y="0"/>
              <a:ext cx="240" cy="24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32" name="Line 20"/>
            <p:cNvSpPr>
              <a:spLocks noChangeShapeType="1"/>
            </p:cNvSpPr>
            <p:nvPr/>
          </p:nvSpPr>
          <p:spPr bwMode="auto">
            <a:xfrm flipV="1">
              <a:off x="1296" y="336"/>
              <a:ext cx="240" cy="24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33" name="Line 21"/>
            <p:cNvSpPr>
              <a:spLocks noChangeShapeType="1"/>
            </p:cNvSpPr>
            <p:nvPr/>
          </p:nvSpPr>
          <p:spPr bwMode="auto">
            <a:xfrm flipV="1">
              <a:off x="1296" y="576"/>
              <a:ext cx="240" cy="24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34" name="Line 22"/>
            <p:cNvSpPr>
              <a:spLocks noChangeShapeType="1"/>
            </p:cNvSpPr>
            <p:nvPr/>
          </p:nvSpPr>
          <p:spPr bwMode="auto">
            <a:xfrm flipV="1">
              <a:off x="1296" y="768"/>
              <a:ext cx="240" cy="24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35" name="Line 23"/>
            <p:cNvSpPr>
              <a:spLocks noChangeShapeType="1"/>
            </p:cNvSpPr>
            <p:nvPr/>
          </p:nvSpPr>
          <p:spPr bwMode="auto">
            <a:xfrm flipV="1">
              <a:off x="1296" y="144"/>
              <a:ext cx="240" cy="24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36" name="Line 24"/>
            <p:cNvSpPr>
              <a:spLocks noChangeShapeType="1"/>
            </p:cNvSpPr>
            <p:nvPr/>
          </p:nvSpPr>
          <p:spPr bwMode="auto">
            <a:xfrm flipV="1">
              <a:off x="528" y="240"/>
              <a:ext cx="0" cy="912"/>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37" name="Line 25"/>
            <p:cNvSpPr>
              <a:spLocks noChangeShapeType="1"/>
            </p:cNvSpPr>
            <p:nvPr/>
          </p:nvSpPr>
          <p:spPr bwMode="auto">
            <a:xfrm flipV="1">
              <a:off x="720" y="240"/>
              <a:ext cx="0" cy="912"/>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38" name="Line 26"/>
            <p:cNvSpPr>
              <a:spLocks noChangeShapeType="1"/>
            </p:cNvSpPr>
            <p:nvPr/>
          </p:nvSpPr>
          <p:spPr bwMode="auto">
            <a:xfrm flipV="1">
              <a:off x="912" y="240"/>
              <a:ext cx="0" cy="912"/>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39" name="Line 27"/>
            <p:cNvSpPr>
              <a:spLocks noChangeShapeType="1"/>
            </p:cNvSpPr>
            <p:nvPr/>
          </p:nvSpPr>
          <p:spPr bwMode="auto">
            <a:xfrm flipV="1">
              <a:off x="1104" y="240"/>
              <a:ext cx="0" cy="912"/>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40" name="Line 28"/>
            <p:cNvSpPr>
              <a:spLocks noChangeShapeType="1"/>
            </p:cNvSpPr>
            <p:nvPr/>
          </p:nvSpPr>
          <p:spPr bwMode="auto">
            <a:xfrm>
              <a:off x="336" y="384"/>
              <a:ext cx="960" cy="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41" name="Line 29"/>
            <p:cNvSpPr>
              <a:spLocks noChangeShapeType="1"/>
            </p:cNvSpPr>
            <p:nvPr/>
          </p:nvSpPr>
          <p:spPr bwMode="auto">
            <a:xfrm>
              <a:off x="336" y="576"/>
              <a:ext cx="960" cy="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42" name="Line 30"/>
            <p:cNvSpPr>
              <a:spLocks noChangeShapeType="1"/>
            </p:cNvSpPr>
            <p:nvPr/>
          </p:nvSpPr>
          <p:spPr bwMode="auto">
            <a:xfrm>
              <a:off x="336" y="816"/>
              <a:ext cx="960" cy="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43" name="Line 31"/>
            <p:cNvSpPr>
              <a:spLocks noChangeShapeType="1"/>
            </p:cNvSpPr>
            <p:nvPr/>
          </p:nvSpPr>
          <p:spPr bwMode="auto">
            <a:xfrm>
              <a:off x="336" y="1008"/>
              <a:ext cx="960" cy="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44" name="Line 32"/>
            <p:cNvSpPr>
              <a:spLocks noChangeShapeType="1"/>
            </p:cNvSpPr>
            <p:nvPr/>
          </p:nvSpPr>
          <p:spPr bwMode="auto">
            <a:xfrm>
              <a:off x="1344" y="192"/>
              <a:ext cx="0" cy="912"/>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45" name="Line 33"/>
            <p:cNvSpPr>
              <a:spLocks noChangeShapeType="1"/>
            </p:cNvSpPr>
            <p:nvPr/>
          </p:nvSpPr>
          <p:spPr bwMode="auto">
            <a:xfrm>
              <a:off x="1392" y="144"/>
              <a:ext cx="0" cy="912"/>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46" name="Line 34"/>
            <p:cNvSpPr>
              <a:spLocks noChangeShapeType="1"/>
            </p:cNvSpPr>
            <p:nvPr/>
          </p:nvSpPr>
          <p:spPr bwMode="auto">
            <a:xfrm>
              <a:off x="1440" y="96"/>
              <a:ext cx="0" cy="912"/>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47" name="Line 35"/>
            <p:cNvSpPr>
              <a:spLocks noChangeShapeType="1"/>
            </p:cNvSpPr>
            <p:nvPr/>
          </p:nvSpPr>
          <p:spPr bwMode="auto">
            <a:xfrm>
              <a:off x="1488" y="48"/>
              <a:ext cx="0" cy="912"/>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48" name="Line 36"/>
            <p:cNvSpPr>
              <a:spLocks noChangeShapeType="1"/>
            </p:cNvSpPr>
            <p:nvPr/>
          </p:nvSpPr>
          <p:spPr bwMode="auto">
            <a:xfrm>
              <a:off x="480" y="96"/>
              <a:ext cx="960" cy="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49" name="Line 37"/>
            <p:cNvSpPr>
              <a:spLocks noChangeShapeType="1"/>
            </p:cNvSpPr>
            <p:nvPr/>
          </p:nvSpPr>
          <p:spPr bwMode="auto">
            <a:xfrm>
              <a:off x="432" y="144"/>
              <a:ext cx="960" cy="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50" name="Line 38"/>
            <p:cNvSpPr>
              <a:spLocks noChangeShapeType="1"/>
            </p:cNvSpPr>
            <p:nvPr/>
          </p:nvSpPr>
          <p:spPr bwMode="auto">
            <a:xfrm>
              <a:off x="528" y="48"/>
              <a:ext cx="960" cy="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51" name="Line 39"/>
            <p:cNvSpPr>
              <a:spLocks noChangeShapeType="1"/>
            </p:cNvSpPr>
            <p:nvPr/>
          </p:nvSpPr>
          <p:spPr bwMode="auto">
            <a:xfrm>
              <a:off x="384" y="192"/>
              <a:ext cx="960" cy="0"/>
            </a:xfrm>
            <a:prstGeom prst="line">
              <a:avLst/>
            </a:prstGeom>
            <a:noFill/>
            <a:ln w="25400" cmpd="sng">
              <a:solidFill>
                <a:srgbClr val="000000"/>
              </a:solidFill>
              <a:round/>
            </a:ln>
          </p:spPr>
          <p:txBody>
            <a:bodyPr wrap="none"/>
            <a:lstStyle/>
            <a:p>
              <a:pPr defTabSz="914400" fontAlgn="base">
                <a:spcBef>
                  <a:spcPct val="0"/>
                </a:spcBef>
                <a:spcAft>
                  <a:spcPct val="0"/>
                </a:spcAft>
              </a:pPr>
              <a:endParaRPr lang="zh-CN" altLang="en-US">
                <a:solidFill>
                  <a:srgbClr val="000000"/>
                </a:solidFill>
                <a:cs typeface="+mn-ea"/>
                <a:sym typeface="+mn-lt"/>
              </a:endParaRPr>
            </a:p>
          </p:txBody>
        </p:sp>
        <p:sp>
          <p:nvSpPr>
            <p:cNvPr id="52" name="Text Box 40"/>
            <p:cNvSpPr txBox="1">
              <a:spLocks noChangeArrowheads="1"/>
            </p:cNvSpPr>
            <p:nvPr/>
          </p:nvSpPr>
          <p:spPr bwMode="auto">
            <a:xfrm>
              <a:off x="624" y="1152"/>
              <a:ext cx="241" cy="430"/>
            </a:xfrm>
            <a:prstGeom prst="rect">
              <a:avLst/>
            </a:prstGeom>
            <a:noFill/>
            <a:ln w="9525">
              <a:noFill/>
              <a:miter lim="800000"/>
            </a:ln>
          </p:spPr>
          <p:txBody>
            <a:bodyPr>
              <a:spAutoFit/>
            </a:bodyPr>
            <a:lstStyle/>
            <a:p>
              <a:pPr defTabSz="914400" fontAlgn="base">
                <a:spcBef>
                  <a:spcPct val="50000"/>
                </a:spcBef>
                <a:spcAft>
                  <a:spcPct val="0"/>
                </a:spcAft>
              </a:pPr>
              <a:r>
                <a:rPr lang="en-US" sz="2700">
                  <a:solidFill>
                    <a:srgbClr val="000000"/>
                  </a:solidFill>
                  <a:cs typeface="+mn-ea"/>
                  <a:sym typeface="+mn-lt"/>
                </a:rPr>
                <a:t>5</a:t>
              </a:r>
            </a:p>
          </p:txBody>
        </p:sp>
        <p:sp>
          <p:nvSpPr>
            <p:cNvPr id="53" name="Text Box 41"/>
            <p:cNvSpPr txBox="1">
              <a:spLocks noChangeArrowheads="1"/>
            </p:cNvSpPr>
            <p:nvPr/>
          </p:nvSpPr>
          <p:spPr bwMode="auto">
            <a:xfrm>
              <a:off x="0" y="528"/>
              <a:ext cx="240" cy="429"/>
            </a:xfrm>
            <a:prstGeom prst="rect">
              <a:avLst/>
            </a:prstGeom>
            <a:noFill/>
            <a:ln w="9525">
              <a:noFill/>
              <a:miter lim="800000"/>
            </a:ln>
          </p:spPr>
          <p:txBody>
            <a:bodyPr>
              <a:spAutoFit/>
            </a:bodyPr>
            <a:lstStyle/>
            <a:p>
              <a:pPr defTabSz="914400" fontAlgn="base">
                <a:spcBef>
                  <a:spcPct val="50000"/>
                </a:spcBef>
                <a:spcAft>
                  <a:spcPct val="0"/>
                </a:spcAft>
              </a:pPr>
              <a:r>
                <a:rPr lang="en-US" sz="2700">
                  <a:solidFill>
                    <a:srgbClr val="000000"/>
                  </a:solidFill>
                  <a:cs typeface="+mn-ea"/>
                  <a:sym typeface="+mn-lt"/>
                </a:rPr>
                <a:t>5</a:t>
              </a:r>
            </a:p>
          </p:txBody>
        </p:sp>
        <p:sp>
          <p:nvSpPr>
            <p:cNvPr id="54" name="Text Box 42"/>
            <p:cNvSpPr txBox="1">
              <a:spLocks noChangeArrowheads="1"/>
            </p:cNvSpPr>
            <p:nvPr/>
          </p:nvSpPr>
          <p:spPr bwMode="auto">
            <a:xfrm>
              <a:off x="1392" y="960"/>
              <a:ext cx="240" cy="429"/>
            </a:xfrm>
            <a:prstGeom prst="rect">
              <a:avLst/>
            </a:prstGeom>
            <a:noFill/>
            <a:ln w="9525">
              <a:noFill/>
              <a:miter lim="800000"/>
            </a:ln>
          </p:spPr>
          <p:txBody>
            <a:bodyPr>
              <a:spAutoFit/>
            </a:bodyPr>
            <a:lstStyle/>
            <a:p>
              <a:pPr defTabSz="914400" fontAlgn="base">
                <a:spcBef>
                  <a:spcPct val="50000"/>
                </a:spcBef>
                <a:spcAft>
                  <a:spcPct val="0"/>
                </a:spcAft>
              </a:pPr>
              <a:r>
                <a:rPr lang="en-US" sz="2700">
                  <a:solidFill>
                    <a:srgbClr val="000000"/>
                  </a:solidFill>
                  <a:cs typeface="+mn-ea"/>
                  <a:sym typeface="+mn-lt"/>
                </a:rPr>
                <a:t>5</a:t>
              </a:r>
            </a:p>
          </p:txBody>
        </p:sp>
      </p:grpSp>
      <p:sp>
        <p:nvSpPr>
          <p:cNvPr id="2" name="矩形 1"/>
          <p:cNvSpPr/>
          <p:nvPr/>
        </p:nvSpPr>
        <p:spPr>
          <a:xfrm>
            <a:off x="1526301" y="3138319"/>
            <a:ext cx="1447753" cy="300083"/>
          </a:xfrm>
          <a:prstGeom prst="rect">
            <a:avLst/>
          </a:prstGeom>
        </p:spPr>
        <p:txBody>
          <a:bodyPr wrap="none" lIns="68580" tIns="34290" rIns="68580" bIns="34290">
            <a:spAutoFit/>
          </a:bodyPr>
          <a:lstStyle/>
          <a:p>
            <a:pPr defTabSz="914400"/>
            <a:r>
              <a:rPr lang="zh-CN" altLang="en-US" sz="1500" dirty="0">
                <a:solidFill>
                  <a:srgbClr val="000000"/>
                </a:solidFill>
                <a:cs typeface="+mn-ea"/>
                <a:sym typeface="+mn-lt"/>
              </a:rPr>
              <a:t>面积：</a:t>
            </a:r>
            <a:r>
              <a:rPr lang="en-US" altLang="zh-CN" sz="1500" dirty="0">
                <a:solidFill>
                  <a:srgbClr val="FF0000"/>
                </a:solidFill>
                <a:cs typeface="+mn-ea"/>
                <a:sym typeface="+mn-lt"/>
              </a:rPr>
              <a:t>5×5=25</a:t>
            </a:r>
            <a:endParaRPr lang="zh-CN" altLang="en-US" sz="1500" dirty="0">
              <a:solidFill>
                <a:srgbClr val="FF0000"/>
              </a:solidFill>
              <a:cs typeface="+mn-ea"/>
              <a:sym typeface="+mn-lt"/>
            </a:endParaRPr>
          </a:p>
        </p:txBody>
      </p:sp>
      <p:sp>
        <p:nvSpPr>
          <p:cNvPr id="56" name="矩形 55"/>
          <p:cNvSpPr/>
          <p:nvPr/>
        </p:nvSpPr>
        <p:spPr>
          <a:xfrm>
            <a:off x="4736875" y="3218260"/>
            <a:ext cx="1854114" cy="300083"/>
          </a:xfrm>
          <a:prstGeom prst="rect">
            <a:avLst/>
          </a:prstGeom>
        </p:spPr>
        <p:txBody>
          <a:bodyPr wrap="none" lIns="68580" tIns="34290" rIns="68580" bIns="34290">
            <a:spAutoFit/>
          </a:bodyPr>
          <a:lstStyle/>
          <a:p>
            <a:pPr defTabSz="914400"/>
            <a:r>
              <a:rPr lang="zh-CN" altLang="en-US" sz="1500" dirty="0">
                <a:solidFill>
                  <a:srgbClr val="000000"/>
                </a:solidFill>
                <a:cs typeface="+mn-ea"/>
                <a:sym typeface="+mn-lt"/>
              </a:rPr>
              <a:t>体积：</a:t>
            </a:r>
            <a:r>
              <a:rPr lang="en-US" altLang="zh-CN" sz="1500" dirty="0">
                <a:solidFill>
                  <a:srgbClr val="FF0000"/>
                </a:solidFill>
                <a:cs typeface="+mn-ea"/>
                <a:sym typeface="+mn-lt"/>
              </a:rPr>
              <a:t>5×5×5=125</a:t>
            </a:r>
            <a:endParaRPr lang="zh-CN" altLang="en-US" sz="1500" dirty="0">
              <a:solidFill>
                <a:srgbClr val="FF0000"/>
              </a:solidFill>
              <a:cs typeface="+mn-ea"/>
              <a:sym typeface="+mn-lt"/>
            </a:endParaRPr>
          </a:p>
        </p:txBody>
      </p:sp>
      <mc:AlternateContent xmlns:mc="http://schemas.openxmlformats.org/markup-compatibility/2006" xmlns:a14="http://schemas.microsoft.com/office/drawing/2010/main">
        <mc:Choice Requires="a14">
          <p:sp>
            <p:nvSpPr>
              <p:cNvPr id="57" name="矩形 56"/>
              <p:cNvSpPr/>
              <p:nvPr/>
            </p:nvSpPr>
            <p:spPr>
              <a:xfrm>
                <a:off x="4736874" y="3627149"/>
                <a:ext cx="908711" cy="305324"/>
              </a:xfrm>
              <a:prstGeom prst="rect">
                <a:avLst/>
              </a:prstGeom>
            </p:spPr>
            <p:txBody>
              <a:bodyPr wrap="none" lIns="68580" tIns="34290" rIns="68580" bIns="34290">
                <a:spAutoFit/>
              </a:bodyPr>
              <a:lstStyle/>
              <a:p>
                <a:pPr defTabSz="914400"/>
                <a:r>
                  <a:rPr lang="zh-CN" altLang="en-US" sz="1500" dirty="0">
                    <a:solidFill>
                      <a:srgbClr val="000000"/>
                    </a:solidFill>
                    <a:cs typeface="+mn-ea"/>
                    <a:sym typeface="+mn-lt"/>
                  </a:rPr>
                  <a:t>简写：</a:t>
                </a:r>
                <a14:m>
                  <m:oMath xmlns:m="http://schemas.openxmlformats.org/officeDocument/2006/math">
                    <m:sSup>
                      <m:sSupPr>
                        <m:ctrlPr>
                          <a:rPr lang="en-US" altLang="zh-CN" sz="1500" i="1">
                            <a:solidFill>
                              <a:srgbClr val="000000"/>
                            </a:solidFill>
                            <a:latin typeface="Cambria Math" panose="02040503050406030204" pitchFamily="18" charset="0"/>
                            <a:cs typeface="+mn-ea"/>
                            <a:sym typeface="+mn-lt"/>
                          </a:rPr>
                        </m:ctrlPr>
                      </m:sSupPr>
                      <m:e>
                        <m:r>
                          <a:rPr lang="en-US" altLang="zh-CN" sz="1500" i="1">
                            <a:solidFill>
                              <a:srgbClr val="000000"/>
                            </a:solidFill>
                            <a:latin typeface="Cambria Math" panose="02040503050406030204" pitchFamily="18" charset="0"/>
                            <a:cs typeface="+mn-ea"/>
                            <a:sym typeface="+mn-lt"/>
                          </a:rPr>
                          <m:t>5</m:t>
                        </m:r>
                      </m:e>
                      <m:sup>
                        <m:r>
                          <a:rPr lang="en-US" altLang="zh-CN" sz="1500" i="1">
                            <a:solidFill>
                              <a:srgbClr val="000000"/>
                            </a:solidFill>
                            <a:latin typeface="Cambria Math" panose="02040503050406030204" pitchFamily="18" charset="0"/>
                            <a:cs typeface="+mn-ea"/>
                            <a:sym typeface="+mn-lt"/>
                          </a:rPr>
                          <m:t>3</m:t>
                        </m:r>
                      </m:sup>
                    </m:sSup>
                  </m:oMath>
                </a14:m>
                <a:endParaRPr lang="zh-CN" altLang="en-US" sz="1500" dirty="0">
                  <a:solidFill>
                    <a:srgbClr val="FF0000"/>
                  </a:solidFill>
                  <a:cs typeface="+mn-ea"/>
                  <a:sym typeface="+mn-lt"/>
                </a:endParaRPr>
              </a:p>
            </p:txBody>
          </p:sp>
        </mc:Choice>
        <mc:Fallback xmlns="">
          <p:sp>
            <p:nvSpPr>
              <p:cNvPr id="57" name="矩形 56"/>
              <p:cNvSpPr>
                <a:spLocks noRot="1" noChangeAspect="1" noMove="1" noResize="1" noEditPoints="1" noAdjustHandles="1" noChangeArrowheads="1" noChangeShapeType="1" noTextEdit="1"/>
              </p:cNvSpPr>
              <p:nvPr/>
            </p:nvSpPr>
            <p:spPr>
              <a:xfrm>
                <a:off x="4736874" y="3627149"/>
                <a:ext cx="908711" cy="305324"/>
              </a:xfrm>
              <a:prstGeom prst="rect">
                <a:avLst/>
              </a:prstGeom>
              <a:blipFill rotWithShape="1">
                <a:blip r:embed="rId4"/>
                <a:stretch>
                  <a:fillRect l="-45" t="-9" r="48" b="18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9" name="矩形 58"/>
              <p:cNvSpPr/>
              <p:nvPr/>
            </p:nvSpPr>
            <p:spPr>
              <a:xfrm>
                <a:off x="1511329" y="3565987"/>
                <a:ext cx="908711" cy="305324"/>
              </a:xfrm>
              <a:prstGeom prst="rect">
                <a:avLst/>
              </a:prstGeom>
            </p:spPr>
            <p:txBody>
              <a:bodyPr wrap="none" lIns="68580" tIns="34290" rIns="68580" bIns="34290">
                <a:spAutoFit/>
              </a:bodyPr>
              <a:lstStyle/>
              <a:p>
                <a:pPr defTabSz="914400"/>
                <a:r>
                  <a:rPr lang="zh-CN" altLang="en-US" sz="1500" dirty="0">
                    <a:solidFill>
                      <a:srgbClr val="000000"/>
                    </a:solidFill>
                    <a:cs typeface="+mn-ea"/>
                    <a:sym typeface="+mn-lt"/>
                  </a:rPr>
                  <a:t>简写：</a:t>
                </a:r>
                <a14:m>
                  <m:oMath xmlns:m="http://schemas.openxmlformats.org/officeDocument/2006/math">
                    <m:sSup>
                      <m:sSupPr>
                        <m:ctrlPr>
                          <a:rPr lang="en-US" altLang="zh-CN" sz="1500" i="1">
                            <a:solidFill>
                              <a:srgbClr val="000000"/>
                            </a:solidFill>
                            <a:latin typeface="Cambria Math" panose="02040503050406030204" pitchFamily="18" charset="0"/>
                            <a:cs typeface="+mn-ea"/>
                            <a:sym typeface="+mn-lt"/>
                          </a:rPr>
                        </m:ctrlPr>
                      </m:sSupPr>
                      <m:e>
                        <m:r>
                          <a:rPr lang="en-US" altLang="zh-CN" sz="1500" i="1">
                            <a:solidFill>
                              <a:srgbClr val="000000"/>
                            </a:solidFill>
                            <a:latin typeface="Cambria Math" panose="02040503050406030204" pitchFamily="18" charset="0"/>
                            <a:cs typeface="+mn-ea"/>
                            <a:sym typeface="+mn-lt"/>
                          </a:rPr>
                          <m:t>5</m:t>
                        </m:r>
                      </m:e>
                      <m:sup>
                        <m:r>
                          <a:rPr lang="en-US" altLang="zh-CN" sz="1500" i="1">
                            <a:solidFill>
                              <a:srgbClr val="000000"/>
                            </a:solidFill>
                            <a:latin typeface="Cambria Math" panose="02040503050406030204" pitchFamily="18" charset="0"/>
                            <a:cs typeface="+mn-ea"/>
                            <a:sym typeface="+mn-lt"/>
                          </a:rPr>
                          <m:t>2</m:t>
                        </m:r>
                      </m:sup>
                    </m:sSup>
                  </m:oMath>
                </a14:m>
                <a:endParaRPr lang="zh-CN" altLang="en-US" sz="1500" dirty="0">
                  <a:solidFill>
                    <a:srgbClr val="FF0000"/>
                  </a:solidFill>
                  <a:cs typeface="+mn-ea"/>
                  <a:sym typeface="+mn-lt"/>
                </a:endParaRPr>
              </a:p>
            </p:txBody>
          </p:sp>
        </mc:Choice>
        <mc:Fallback xmlns="">
          <p:sp>
            <p:nvSpPr>
              <p:cNvPr id="59" name="矩形 58"/>
              <p:cNvSpPr>
                <a:spLocks noRot="1" noChangeAspect="1" noMove="1" noResize="1" noEditPoints="1" noAdjustHandles="1" noChangeArrowheads="1" noChangeShapeType="1" noTextEdit="1"/>
              </p:cNvSpPr>
              <p:nvPr/>
            </p:nvSpPr>
            <p:spPr>
              <a:xfrm>
                <a:off x="1511329" y="3565987"/>
                <a:ext cx="908711" cy="305324"/>
              </a:xfrm>
              <a:prstGeom prst="rect">
                <a:avLst/>
              </a:prstGeom>
              <a:blipFill rotWithShape="1">
                <a:blip r:embed="rId5"/>
                <a:stretch>
                  <a:fillRect l="-3" t="-151" r="6" b="115"/>
                </a:stretch>
              </a:blipFill>
            </p:spPr>
            <p:txBody>
              <a:bodyPr/>
              <a:lstStyle/>
              <a:p>
                <a:r>
                  <a:rPr lang="zh-CN" altLang="en-US">
                    <a:noFill/>
                  </a:rPr>
                  <a:t> </a:t>
                </a:r>
              </a:p>
            </p:txBody>
          </p:sp>
        </mc:Fallback>
      </mc:AlternateContent>
      <p:sp>
        <p:nvSpPr>
          <p:cNvPr id="60" name="Text Box 47"/>
          <p:cNvSpPr txBox="1">
            <a:spLocks noChangeArrowheads="1"/>
          </p:cNvSpPr>
          <p:nvPr/>
        </p:nvSpPr>
        <p:spPr bwMode="auto">
          <a:xfrm>
            <a:off x="2131370" y="4008829"/>
            <a:ext cx="2592387" cy="646331"/>
          </a:xfrm>
          <a:prstGeom prst="rect">
            <a:avLst/>
          </a:prstGeom>
          <a:noFill/>
          <a:ln w="9525">
            <a:noFill/>
            <a:miter lim="800000"/>
          </a:ln>
        </p:spPr>
        <p:txBody>
          <a:bodyPr lIns="68580" tIns="34290" rIns="68580" bIns="34290">
            <a:spAutoFit/>
          </a:bodyPr>
          <a:lstStyle/>
          <a:p>
            <a:pPr defTabSz="914400" fontAlgn="base">
              <a:spcBef>
                <a:spcPct val="50000"/>
              </a:spcBef>
              <a:spcAft>
                <a:spcPct val="0"/>
              </a:spcAft>
            </a:pPr>
            <a:r>
              <a:rPr lang="en-US" sz="1500" dirty="0">
                <a:solidFill>
                  <a:srgbClr val="000000"/>
                </a:solidFill>
                <a:cs typeface="+mn-ea"/>
                <a:sym typeface="+mn-lt"/>
              </a:rPr>
              <a:t>5</a:t>
            </a:r>
            <a:r>
              <a:rPr lang="zh-CN" altLang="en-US" sz="1500" dirty="0">
                <a:solidFill>
                  <a:srgbClr val="000000"/>
                </a:solidFill>
                <a:cs typeface="+mn-ea"/>
                <a:sym typeface="+mn-lt"/>
              </a:rPr>
              <a:t>的平方</a:t>
            </a:r>
          </a:p>
          <a:p>
            <a:pPr defTabSz="914400" fontAlgn="base">
              <a:spcBef>
                <a:spcPct val="50000"/>
              </a:spcBef>
              <a:spcAft>
                <a:spcPct val="0"/>
              </a:spcAft>
            </a:pPr>
            <a:r>
              <a:rPr lang="en-US" sz="1500" dirty="0">
                <a:solidFill>
                  <a:srgbClr val="000000"/>
                </a:solidFill>
                <a:cs typeface="+mn-ea"/>
                <a:sym typeface="+mn-lt"/>
              </a:rPr>
              <a:t>(5</a:t>
            </a:r>
            <a:r>
              <a:rPr lang="zh-CN" altLang="en-US" sz="1500" dirty="0">
                <a:solidFill>
                  <a:srgbClr val="000000"/>
                </a:solidFill>
                <a:cs typeface="+mn-ea"/>
                <a:sym typeface="+mn-lt"/>
              </a:rPr>
              <a:t>的二次方</a:t>
            </a:r>
            <a:r>
              <a:rPr lang="en-US" sz="1500" dirty="0">
                <a:solidFill>
                  <a:srgbClr val="000000"/>
                </a:solidFill>
                <a:cs typeface="+mn-ea"/>
                <a:sym typeface="+mn-lt"/>
              </a:rPr>
              <a:t>)</a:t>
            </a:r>
          </a:p>
        </p:txBody>
      </p:sp>
      <p:sp>
        <p:nvSpPr>
          <p:cNvPr id="61" name="Text Box 48"/>
          <p:cNvSpPr txBox="1">
            <a:spLocks noChangeArrowheads="1"/>
          </p:cNvSpPr>
          <p:nvPr/>
        </p:nvSpPr>
        <p:spPr bwMode="auto">
          <a:xfrm>
            <a:off x="5362486" y="4048121"/>
            <a:ext cx="2705127" cy="646331"/>
          </a:xfrm>
          <a:prstGeom prst="rect">
            <a:avLst/>
          </a:prstGeom>
          <a:noFill/>
          <a:ln w="9525">
            <a:noFill/>
            <a:miter lim="800000"/>
          </a:ln>
        </p:spPr>
        <p:txBody>
          <a:bodyPr wrap="square" lIns="68580" tIns="34290" rIns="68580" bIns="34290">
            <a:spAutoFit/>
          </a:bodyPr>
          <a:lstStyle/>
          <a:p>
            <a:pPr defTabSz="914400" fontAlgn="base">
              <a:spcBef>
                <a:spcPct val="50000"/>
              </a:spcBef>
              <a:spcAft>
                <a:spcPct val="0"/>
              </a:spcAft>
            </a:pPr>
            <a:r>
              <a:rPr lang="en-US" sz="1500" dirty="0">
                <a:solidFill>
                  <a:srgbClr val="000000"/>
                </a:solidFill>
                <a:cs typeface="+mn-ea"/>
                <a:sym typeface="+mn-lt"/>
              </a:rPr>
              <a:t>5</a:t>
            </a:r>
            <a:r>
              <a:rPr lang="zh-CN" altLang="en-US" sz="1500" dirty="0">
                <a:solidFill>
                  <a:srgbClr val="000000"/>
                </a:solidFill>
                <a:cs typeface="+mn-ea"/>
                <a:sym typeface="+mn-lt"/>
              </a:rPr>
              <a:t>的立方</a:t>
            </a:r>
          </a:p>
          <a:p>
            <a:pPr defTabSz="914400" fontAlgn="base">
              <a:spcBef>
                <a:spcPct val="50000"/>
              </a:spcBef>
              <a:spcAft>
                <a:spcPct val="0"/>
              </a:spcAft>
            </a:pPr>
            <a:r>
              <a:rPr lang="en-US" sz="1500" dirty="0">
                <a:solidFill>
                  <a:srgbClr val="000000"/>
                </a:solidFill>
                <a:cs typeface="+mn-ea"/>
                <a:sym typeface="+mn-lt"/>
              </a:rPr>
              <a:t>(5</a:t>
            </a:r>
            <a:r>
              <a:rPr lang="zh-CN" altLang="en-US" sz="1500" dirty="0">
                <a:solidFill>
                  <a:srgbClr val="000000"/>
                </a:solidFill>
                <a:cs typeface="+mn-ea"/>
                <a:sym typeface="+mn-lt"/>
              </a:rPr>
              <a:t>的三次方</a:t>
            </a:r>
            <a:r>
              <a:rPr lang="en-US" sz="1500" dirty="0">
                <a:solidFill>
                  <a:srgbClr val="000000"/>
                </a:solidFill>
                <a:cs typeface="+mn-ea"/>
                <a:sym typeface="+mn-lt"/>
              </a:rPr>
              <a:t>)</a:t>
            </a:r>
          </a:p>
        </p:txBody>
      </p:sp>
      <p:sp>
        <p:nvSpPr>
          <p:cNvPr id="62" name="Text Box 63"/>
          <p:cNvSpPr txBox="1">
            <a:spLocks noChangeArrowheads="1"/>
          </p:cNvSpPr>
          <p:nvPr/>
        </p:nvSpPr>
        <p:spPr bwMode="auto">
          <a:xfrm>
            <a:off x="1308057" y="3975634"/>
            <a:ext cx="897121" cy="300083"/>
          </a:xfrm>
          <a:prstGeom prst="rect">
            <a:avLst/>
          </a:prstGeom>
          <a:noFill/>
          <a:ln w="9525">
            <a:noFill/>
            <a:miter lim="800000"/>
          </a:ln>
          <a:effectLst/>
        </p:spPr>
        <p:txBody>
          <a:bodyPr wrap="none" lIns="68580" tIns="34290" rIns="68580" bIns="34290">
            <a:spAutoFit/>
          </a:bodyPr>
          <a:lstStyle/>
          <a:p>
            <a:pPr defTabSz="914400" fontAlgn="base">
              <a:spcBef>
                <a:spcPct val="20000"/>
              </a:spcBef>
              <a:spcAft>
                <a:spcPct val="0"/>
              </a:spcAft>
              <a:buClr>
                <a:srgbClr val="FF3300"/>
              </a:buClr>
              <a:buFont typeface="Wingdings" panose="05000000000000000000" pitchFamily="2" charset="2"/>
              <a:buChar char="F"/>
            </a:pPr>
            <a:r>
              <a:rPr lang="zh-CN" altLang="en-US" sz="1500" dirty="0">
                <a:solidFill>
                  <a:srgbClr val="000000"/>
                </a:solidFill>
                <a:cs typeface="+mn-ea"/>
                <a:sym typeface="+mn-lt"/>
              </a:rPr>
              <a:t>读作：</a:t>
            </a:r>
          </a:p>
        </p:txBody>
      </p:sp>
      <p:sp>
        <p:nvSpPr>
          <p:cNvPr id="63" name="Text Box 64"/>
          <p:cNvSpPr txBox="1">
            <a:spLocks noChangeArrowheads="1"/>
          </p:cNvSpPr>
          <p:nvPr/>
        </p:nvSpPr>
        <p:spPr bwMode="auto">
          <a:xfrm>
            <a:off x="4572000" y="4027936"/>
            <a:ext cx="897121" cy="300083"/>
          </a:xfrm>
          <a:prstGeom prst="rect">
            <a:avLst/>
          </a:prstGeom>
          <a:noFill/>
          <a:ln w="9525">
            <a:noFill/>
            <a:miter lim="800000"/>
          </a:ln>
          <a:effectLst/>
        </p:spPr>
        <p:txBody>
          <a:bodyPr wrap="none" lIns="68580" tIns="34290" rIns="68580" bIns="34290">
            <a:spAutoFit/>
          </a:bodyPr>
          <a:lstStyle/>
          <a:p>
            <a:pPr defTabSz="914400" fontAlgn="base">
              <a:spcBef>
                <a:spcPct val="20000"/>
              </a:spcBef>
              <a:spcAft>
                <a:spcPct val="0"/>
              </a:spcAft>
              <a:buClr>
                <a:srgbClr val="FF3300"/>
              </a:buClr>
              <a:buFont typeface="Wingdings" panose="05000000000000000000" pitchFamily="2" charset="2"/>
              <a:buChar char="F"/>
            </a:pPr>
            <a:r>
              <a:rPr lang="zh-CN" altLang="en-US" sz="1500" dirty="0">
                <a:solidFill>
                  <a:srgbClr val="000000"/>
                </a:solidFill>
                <a:cs typeface="+mn-ea"/>
                <a:sym typeface="+mn-lt"/>
              </a:rPr>
              <a:t>读作：</a:t>
            </a:r>
          </a:p>
        </p:txBody>
      </p:sp>
      <p:sp>
        <p:nvSpPr>
          <p:cNvPr id="55" name="文本框 54"/>
          <p:cNvSpPr txBox="1"/>
          <p:nvPr/>
        </p:nvSpPr>
        <p:spPr>
          <a:xfrm>
            <a:off x="404483" y="244647"/>
            <a:ext cx="2601686"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思考</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9"/>
                                        </p:tgtEl>
                                        <p:attrNameLst>
                                          <p:attrName>style.visibility</p:attrName>
                                        </p:attrNameLst>
                                      </p:cBhvr>
                                      <p:to>
                                        <p:strVal val="visible"/>
                                      </p:to>
                                    </p:set>
                                    <p:animEffect transition="in" filter="fade">
                                      <p:cBhvr>
                                        <p:cTn id="12" dur="500"/>
                                        <p:tgtEl>
                                          <p:spTgt spid="5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fade">
                                      <p:cBhvr>
                                        <p:cTn id="17" dur="500"/>
                                        <p:tgtEl>
                                          <p:spTgt spid="62"/>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60"/>
                                        </p:tgtEl>
                                        <p:attrNameLst>
                                          <p:attrName>style.visibility</p:attrName>
                                        </p:attrNameLst>
                                      </p:cBhvr>
                                      <p:to>
                                        <p:strVal val="visible"/>
                                      </p:to>
                                    </p:set>
                                    <p:animEffect transition="in" filter="fade">
                                      <p:cBhvr>
                                        <p:cTn id="20" dur="500"/>
                                        <p:tgtEl>
                                          <p:spTgt spid="6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6">
                                            <p:txEl>
                                              <p:pRg st="0" end="0"/>
                                            </p:txEl>
                                          </p:spTgt>
                                        </p:tgtEl>
                                        <p:attrNameLst>
                                          <p:attrName>style.visibility</p:attrName>
                                        </p:attrNameLst>
                                      </p:cBhvr>
                                      <p:to>
                                        <p:strVal val="visible"/>
                                      </p:to>
                                    </p:set>
                                    <p:animEffect transition="in" filter="fade">
                                      <p:cBhvr>
                                        <p:cTn id="25" dur="500"/>
                                        <p:tgtEl>
                                          <p:spTgt spid="5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7">
                                            <p:txEl>
                                              <p:pRg st="0" end="0"/>
                                            </p:txEl>
                                          </p:spTgt>
                                        </p:tgtEl>
                                        <p:attrNameLst>
                                          <p:attrName>style.visibility</p:attrName>
                                        </p:attrNameLst>
                                      </p:cBhvr>
                                      <p:to>
                                        <p:strVal val="visible"/>
                                      </p:to>
                                    </p:set>
                                    <p:animEffect transition="in" filter="fade">
                                      <p:cBhvr>
                                        <p:cTn id="30" dur="500"/>
                                        <p:tgtEl>
                                          <p:spTgt spid="57">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63"/>
                                        </p:tgtEl>
                                        <p:attrNameLst>
                                          <p:attrName>style.visibility</p:attrName>
                                        </p:attrNameLst>
                                      </p:cBhvr>
                                      <p:to>
                                        <p:strVal val="visible"/>
                                      </p:to>
                                    </p:set>
                                    <p:animEffect transition="in" filter="fade">
                                      <p:cBhvr>
                                        <p:cTn id="35" dur="500"/>
                                        <p:tgtEl>
                                          <p:spTgt spid="63"/>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61"/>
                                        </p:tgtEl>
                                        <p:attrNameLst>
                                          <p:attrName>style.visibility</p:attrName>
                                        </p:attrNameLst>
                                      </p:cBhvr>
                                      <p:to>
                                        <p:strVal val="visible"/>
                                      </p:to>
                                    </p:set>
                                    <p:animEffect transition="in" filter="fade">
                                      <p:cBhvr>
                                        <p:cTn id="38"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9" grpId="0"/>
      <p:bldP spid="60" grpId="0"/>
      <p:bldP spid="61" grpId="0"/>
      <p:bldP spid="62" grpId="0"/>
      <p:bldP spid="6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55"/>
          <p:cNvSpPr txBox="1">
            <a:spLocks noChangeArrowheads="1"/>
          </p:cNvSpPr>
          <p:nvPr/>
        </p:nvSpPr>
        <p:spPr bwMode="auto">
          <a:xfrm>
            <a:off x="822541" y="897283"/>
            <a:ext cx="7775575" cy="346249"/>
          </a:xfrm>
          <a:prstGeom prst="rect">
            <a:avLst/>
          </a:prstGeom>
          <a:noFill/>
          <a:ln w="9525">
            <a:noFill/>
            <a:miter lim="800000"/>
          </a:ln>
          <a:effectLst/>
        </p:spPr>
        <p:txBody>
          <a:bodyPr lIns="68580" tIns="34290" rIns="68580" bIns="34290">
            <a:spAutoFit/>
          </a:bodyPr>
          <a:lstStyle/>
          <a:p>
            <a:pPr defTabSz="914400" fontAlgn="base">
              <a:spcBef>
                <a:spcPct val="50000"/>
              </a:spcBef>
              <a:spcAft>
                <a:spcPct val="0"/>
              </a:spcAft>
            </a:pPr>
            <a:r>
              <a:rPr lang="zh-CN" altLang="en-US" sz="1800" dirty="0">
                <a:solidFill>
                  <a:srgbClr val="000000"/>
                </a:solidFill>
                <a:cs typeface="+mn-ea"/>
                <a:sym typeface="+mn-lt"/>
              </a:rPr>
              <a:t>那么，类似地</a:t>
            </a:r>
            <a:endParaRPr lang="en-US" sz="1800" dirty="0">
              <a:solidFill>
                <a:srgbClr val="000000"/>
              </a:solidFill>
              <a:cs typeface="+mn-ea"/>
              <a:sym typeface="+mn-lt"/>
            </a:endParaRPr>
          </a:p>
        </p:txBody>
      </p:sp>
      <p:sp>
        <p:nvSpPr>
          <p:cNvPr id="10" name="Text Box 55"/>
          <p:cNvSpPr txBox="1">
            <a:spLocks noChangeArrowheads="1"/>
          </p:cNvSpPr>
          <p:nvPr/>
        </p:nvSpPr>
        <p:spPr bwMode="auto">
          <a:xfrm>
            <a:off x="822541" y="1400598"/>
            <a:ext cx="7775575" cy="346249"/>
          </a:xfrm>
          <a:prstGeom prst="rect">
            <a:avLst/>
          </a:prstGeom>
          <a:noFill/>
          <a:ln w="9525">
            <a:noFill/>
            <a:miter lim="800000"/>
          </a:ln>
          <a:effectLst/>
        </p:spPr>
        <p:txBody>
          <a:bodyPr lIns="68580" tIns="34290" rIns="68580" bIns="34290">
            <a:spAutoFit/>
          </a:bodyPr>
          <a:lstStyle/>
          <a:p>
            <a:pPr defTabSz="914400" fontAlgn="base">
              <a:spcBef>
                <a:spcPct val="50000"/>
              </a:spcBef>
              <a:spcAft>
                <a:spcPct val="0"/>
              </a:spcAft>
            </a:pPr>
            <a:r>
              <a:rPr lang="zh-CN" altLang="en-US" sz="1800" dirty="0">
                <a:solidFill>
                  <a:srgbClr val="000000"/>
                </a:solidFill>
                <a:cs typeface="+mn-ea"/>
                <a:sym typeface="+mn-lt"/>
              </a:rPr>
              <a:t>（</a:t>
            </a:r>
            <a:r>
              <a:rPr lang="en-US" altLang="zh-CN" sz="1800" dirty="0">
                <a:solidFill>
                  <a:srgbClr val="000000"/>
                </a:solidFill>
                <a:cs typeface="+mn-ea"/>
                <a:sym typeface="+mn-lt"/>
              </a:rPr>
              <a:t>-2</a:t>
            </a:r>
            <a:r>
              <a:rPr lang="zh-CN" altLang="en-US" sz="1800" dirty="0">
                <a:solidFill>
                  <a:srgbClr val="000000"/>
                </a:solidFill>
                <a:cs typeface="+mn-ea"/>
                <a:sym typeface="+mn-lt"/>
              </a:rPr>
              <a:t>）</a:t>
            </a:r>
            <a:r>
              <a:rPr lang="en-US" altLang="zh-CN" sz="1800" dirty="0">
                <a:solidFill>
                  <a:srgbClr val="000000"/>
                </a:solidFill>
                <a:cs typeface="+mn-ea"/>
                <a:sym typeface="+mn-lt"/>
              </a:rPr>
              <a:t>×</a:t>
            </a:r>
            <a:r>
              <a:rPr lang="zh-CN" altLang="en-US" sz="1800" dirty="0">
                <a:solidFill>
                  <a:srgbClr val="000000"/>
                </a:solidFill>
                <a:cs typeface="+mn-ea"/>
                <a:sym typeface="+mn-lt"/>
              </a:rPr>
              <a:t> （</a:t>
            </a:r>
            <a:r>
              <a:rPr lang="en-US" altLang="zh-CN" sz="1800" dirty="0">
                <a:solidFill>
                  <a:srgbClr val="000000"/>
                </a:solidFill>
                <a:cs typeface="+mn-ea"/>
                <a:sym typeface="+mn-lt"/>
              </a:rPr>
              <a:t>-2</a:t>
            </a:r>
            <a:r>
              <a:rPr lang="zh-CN" altLang="en-US" sz="1800" dirty="0">
                <a:solidFill>
                  <a:srgbClr val="000000"/>
                </a:solidFill>
                <a:cs typeface="+mn-ea"/>
                <a:sym typeface="+mn-lt"/>
              </a:rPr>
              <a:t>）</a:t>
            </a:r>
            <a:r>
              <a:rPr lang="en-US" altLang="zh-CN" sz="1800" dirty="0">
                <a:solidFill>
                  <a:srgbClr val="000000"/>
                </a:solidFill>
                <a:cs typeface="+mn-ea"/>
                <a:sym typeface="+mn-lt"/>
              </a:rPr>
              <a:t> ×</a:t>
            </a:r>
            <a:r>
              <a:rPr lang="zh-CN" altLang="en-US" sz="1800" dirty="0">
                <a:solidFill>
                  <a:srgbClr val="000000"/>
                </a:solidFill>
                <a:cs typeface="+mn-ea"/>
                <a:sym typeface="+mn-lt"/>
              </a:rPr>
              <a:t> （</a:t>
            </a:r>
            <a:r>
              <a:rPr lang="en-US" altLang="zh-CN" sz="1800" dirty="0">
                <a:solidFill>
                  <a:srgbClr val="000000"/>
                </a:solidFill>
                <a:cs typeface="+mn-ea"/>
                <a:sym typeface="+mn-lt"/>
              </a:rPr>
              <a:t>-2</a:t>
            </a:r>
            <a:r>
              <a:rPr lang="zh-CN" altLang="en-US" sz="1800" dirty="0">
                <a:solidFill>
                  <a:srgbClr val="000000"/>
                </a:solidFill>
                <a:cs typeface="+mn-ea"/>
                <a:sym typeface="+mn-lt"/>
              </a:rPr>
              <a:t>）</a:t>
            </a:r>
            <a:r>
              <a:rPr lang="en-US" altLang="zh-CN" sz="1800" dirty="0">
                <a:solidFill>
                  <a:srgbClr val="000000"/>
                </a:solidFill>
                <a:cs typeface="+mn-ea"/>
                <a:sym typeface="+mn-lt"/>
              </a:rPr>
              <a:t> ×</a:t>
            </a:r>
            <a:r>
              <a:rPr lang="zh-CN" altLang="en-US" sz="1800" dirty="0">
                <a:solidFill>
                  <a:srgbClr val="000000"/>
                </a:solidFill>
                <a:cs typeface="+mn-ea"/>
                <a:sym typeface="+mn-lt"/>
              </a:rPr>
              <a:t> （</a:t>
            </a:r>
            <a:r>
              <a:rPr lang="en-US" altLang="zh-CN" sz="1800" dirty="0">
                <a:solidFill>
                  <a:srgbClr val="000000"/>
                </a:solidFill>
                <a:cs typeface="+mn-ea"/>
                <a:sym typeface="+mn-lt"/>
              </a:rPr>
              <a:t>-2</a:t>
            </a:r>
            <a:r>
              <a:rPr lang="zh-CN" altLang="en-US" sz="1800" dirty="0">
                <a:solidFill>
                  <a:srgbClr val="000000"/>
                </a:solidFill>
                <a:cs typeface="+mn-ea"/>
                <a:sym typeface="+mn-lt"/>
              </a:rPr>
              <a:t>） </a:t>
            </a:r>
            <a:r>
              <a:rPr lang="en-US" altLang="zh-CN" sz="1800" dirty="0">
                <a:solidFill>
                  <a:srgbClr val="000000"/>
                </a:solidFill>
                <a:cs typeface="+mn-ea"/>
                <a:sym typeface="+mn-lt"/>
              </a:rPr>
              <a:t>=</a:t>
            </a:r>
            <a:endParaRPr lang="en-US" sz="1800" dirty="0">
              <a:solidFill>
                <a:srgbClr val="000000"/>
              </a:solidFill>
              <a:cs typeface="+mn-ea"/>
              <a:sym typeface="+mn-lt"/>
            </a:endParaRPr>
          </a:p>
        </p:txBody>
      </p:sp>
      <mc:AlternateContent xmlns:mc="http://schemas.openxmlformats.org/markup-compatibility/2006" xmlns:a14="http://schemas.microsoft.com/office/drawing/2010/main">
        <mc:Choice Requires="a14">
          <p:sp>
            <p:nvSpPr>
              <p:cNvPr id="11" name="矩形 10"/>
              <p:cNvSpPr/>
              <p:nvPr/>
            </p:nvSpPr>
            <p:spPr>
              <a:xfrm>
                <a:off x="6435476" y="1431374"/>
                <a:ext cx="1001493" cy="332079"/>
              </a:xfrm>
              <a:prstGeom prst="rect">
                <a:avLst/>
              </a:prstGeom>
            </p:spPr>
            <p:txBody>
              <a:bodyPr wrap="none" lIns="68580" tIns="34290" rIns="68580" bIns="34290">
                <a:spAutoFit/>
              </a:bodyPr>
              <a:lstStyle/>
              <a:p>
                <a:pPr defTabSz="914400"/>
                <a14:m>
                  <m:oMathPara xmlns:m="http://schemas.openxmlformats.org/officeDocument/2006/math">
                    <m:oMathParaPr>
                      <m:jc m:val="centerGroup"/>
                    </m:oMathParaPr>
                    <m:oMath xmlns:m="http://schemas.openxmlformats.org/officeDocument/2006/math">
                      <m:sSup>
                        <m:sSupPr>
                          <m:ctrlPr>
                            <a:rPr lang="en-US" altLang="zh-CN" sz="1500" i="1">
                              <a:solidFill>
                                <a:srgbClr val="FF0000"/>
                              </a:solidFill>
                              <a:latin typeface="Cambria Math" panose="02040503050406030204" pitchFamily="18" charset="0"/>
                              <a:cs typeface="+mn-ea"/>
                              <a:sym typeface="+mn-lt"/>
                            </a:rPr>
                          </m:ctrlPr>
                        </m:sSupPr>
                        <m:e>
                          <m:r>
                            <a:rPr lang="zh-CN" altLang="en-US" sz="1500" i="1">
                              <a:solidFill>
                                <a:srgbClr val="FF0000"/>
                              </a:solidFill>
                              <a:latin typeface="Cambria Math" panose="02040503050406030204" pitchFamily="18" charset="0"/>
                              <a:cs typeface="+mn-ea"/>
                              <a:sym typeface="+mn-lt"/>
                            </a:rPr>
                            <m:t>（</m:t>
                          </m:r>
                          <m:r>
                            <a:rPr lang="en-US" altLang="zh-CN" sz="1500" i="1">
                              <a:solidFill>
                                <a:srgbClr val="FF0000"/>
                              </a:solidFill>
                              <a:latin typeface="Cambria Math" panose="02040503050406030204" pitchFamily="18" charset="0"/>
                              <a:cs typeface="+mn-ea"/>
                              <a:sym typeface="+mn-lt"/>
                            </a:rPr>
                            <m:t>−2</m:t>
                          </m:r>
                          <m:r>
                            <a:rPr lang="zh-CN" altLang="en-US" sz="1500" i="1">
                              <a:solidFill>
                                <a:srgbClr val="FF0000"/>
                              </a:solidFill>
                              <a:latin typeface="Cambria Math" panose="02040503050406030204" pitchFamily="18" charset="0"/>
                              <a:cs typeface="+mn-ea"/>
                              <a:sym typeface="+mn-lt"/>
                            </a:rPr>
                            <m:t>）</m:t>
                          </m:r>
                        </m:e>
                        <m:sup>
                          <m:r>
                            <a:rPr lang="en-US" altLang="zh-CN" sz="1500" i="1">
                              <a:solidFill>
                                <a:srgbClr val="FF0000"/>
                              </a:solidFill>
                              <a:latin typeface="Cambria Math" panose="02040503050406030204" pitchFamily="18" charset="0"/>
                              <a:cs typeface="+mn-ea"/>
                              <a:sym typeface="+mn-lt"/>
                            </a:rPr>
                            <m:t>4</m:t>
                          </m:r>
                        </m:sup>
                      </m:sSup>
                    </m:oMath>
                  </m:oMathPara>
                </a14:m>
                <a:endParaRPr lang="zh-CN" altLang="en-US" sz="1500" dirty="0">
                  <a:solidFill>
                    <a:prstClr val="black"/>
                  </a:solidFill>
                  <a:cs typeface="+mn-ea"/>
                  <a:sym typeface="+mn-lt"/>
                </a:endParaRPr>
              </a:p>
            </p:txBody>
          </p:sp>
        </mc:Choice>
        <mc:Fallback xmlns="">
          <p:sp>
            <p:nvSpPr>
              <p:cNvPr id="11" name="矩形 10"/>
              <p:cNvSpPr>
                <a:spLocks noRot="1" noChangeAspect="1" noMove="1" noResize="1" noEditPoints="1" noAdjustHandles="1" noChangeArrowheads="1" noChangeShapeType="1" noTextEdit="1"/>
              </p:cNvSpPr>
              <p:nvPr/>
            </p:nvSpPr>
            <p:spPr>
              <a:xfrm>
                <a:off x="6435476" y="1431374"/>
                <a:ext cx="1001493" cy="332079"/>
              </a:xfrm>
              <a:prstGeom prst="rect">
                <a:avLst/>
              </a:prstGeom>
              <a:blipFill rotWithShape="1">
                <a:blip r:embed="rId4"/>
                <a:stretch>
                  <a:fillRect l="-39" t="-25" r="48" b="1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Text Box 55"/>
              <p:cNvSpPr txBox="1">
                <a:spLocks noChangeArrowheads="1"/>
              </p:cNvSpPr>
              <p:nvPr/>
            </p:nvSpPr>
            <p:spPr bwMode="auto">
              <a:xfrm>
                <a:off x="822540" y="2533873"/>
                <a:ext cx="7775575" cy="469408"/>
              </a:xfrm>
              <a:prstGeom prst="rect">
                <a:avLst/>
              </a:prstGeom>
              <a:noFill/>
              <a:ln w="9525">
                <a:noFill/>
                <a:miter lim="800000"/>
              </a:ln>
              <a:effectLst/>
            </p:spPr>
            <p:txBody>
              <a:bodyPr lIns="68580" tIns="34290" rIns="68580" bIns="34290">
                <a:spAutoFit/>
              </a:bodyPr>
              <a:lstStyle/>
              <a:p>
                <a:pPr defTabSz="914400" fontAlgn="base">
                  <a:spcBef>
                    <a:spcPct val="50000"/>
                  </a:spcBef>
                  <a:spcAft>
                    <a:spcPct val="0"/>
                  </a:spcAft>
                </a:pPr>
                <a:r>
                  <a:rPr lang="zh-CN" altLang="en-US" sz="1800" dirty="0">
                    <a:solidFill>
                      <a:srgbClr val="000000"/>
                    </a:solidFill>
                    <a:cs typeface="+mn-ea"/>
                    <a:sym typeface="+mn-lt"/>
                  </a:rPr>
                  <a:t>（</a:t>
                </a:r>
                <a:r>
                  <a:rPr lang="en-US" altLang="zh-CN" sz="1800" dirty="0">
                    <a:solidFill>
                      <a:srgbClr val="000000"/>
                    </a:solidFill>
                    <a:cs typeface="+mn-ea"/>
                    <a:sym typeface="+mn-lt"/>
                  </a:rPr>
                  <a:t>- </a:t>
                </a:r>
                <a14:m>
                  <m:oMath xmlns:m="http://schemas.openxmlformats.org/officeDocument/2006/math">
                    <m:f>
                      <m:fPr>
                        <m:ctrlPr>
                          <a:rPr lang="en-US" altLang="zh-CN" sz="1800" i="1" dirty="0">
                            <a:solidFill>
                              <a:srgbClr val="000000"/>
                            </a:solidFill>
                            <a:latin typeface="Cambria Math" panose="02040503050406030204" pitchFamily="18" charset="0"/>
                            <a:cs typeface="+mn-ea"/>
                            <a:sym typeface="+mn-lt"/>
                          </a:rPr>
                        </m:ctrlPr>
                      </m:fPr>
                      <m:num>
                        <m:r>
                          <a:rPr lang="en-US" altLang="zh-CN" sz="1800" i="1" dirty="0">
                            <a:solidFill>
                              <a:srgbClr val="000000"/>
                            </a:solidFill>
                            <a:latin typeface="Cambria Math" panose="02040503050406030204" pitchFamily="18" charset="0"/>
                            <a:cs typeface="+mn-ea"/>
                            <a:sym typeface="+mn-lt"/>
                          </a:rPr>
                          <m:t>2</m:t>
                        </m:r>
                      </m:num>
                      <m:den>
                        <m:r>
                          <a:rPr lang="en-US" altLang="zh-CN" sz="1800" i="1" dirty="0">
                            <a:solidFill>
                              <a:srgbClr val="000000"/>
                            </a:solidFill>
                            <a:latin typeface="Cambria Math" panose="02040503050406030204" pitchFamily="18" charset="0"/>
                            <a:cs typeface="+mn-ea"/>
                            <a:sym typeface="+mn-lt"/>
                          </a:rPr>
                          <m:t>5</m:t>
                        </m:r>
                      </m:den>
                    </m:f>
                  </m:oMath>
                </a14:m>
                <a:r>
                  <a:rPr lang="zh-CN" altLang="en-US" sz="1800" dirty="0">
                    <a:solidFill>
                      <a:srgbClr val="000000"/>
                    </a:solidFill>
                    <a:cs typeface="+mn-ea"/>
                    <a:sym typeface="+mn-lt"/>
                  </a:rPr>
                  <a:t>）</a:t>
                </a:r>
                <a:r>
                  <a:rPr lang="en-US" altLang="zh-CN" sz="1800" dirty="0">
                    <a:solidFill>
                      <a:srgbClr val="000000"/>
                    </a:solidFill>
                    <a:cs typeface="+mn-ea"/>
                    <a:sym typeface="+mn-lt"/>
                  </a:rPr>
                  <a:t>×</a:t>
                </a:r>
                <a:r>
                  <a:rPr lang="zh-CN" altLang="en-US" sz="1800" dirty="0">
                    <a:solidFill>
                      <a:srgbClr val="000000"/>
                    </a:solidFill>
                    <a:cs typeface="+mn-ea"/>
                    <a:sym typeface="+mn-lt"/>
                  </a:rPr>
                  <a:t>（</a:t>
                </a:r>
                <a:r>
                  <a:rPr lang="en-US" altLang="zh-CN" sz="1800" dirty="0">
                    <a:solidFill>
                      <a:srgbClr val="000000"/>
                    </a:solidFill>
                    <a:cs typeface="+mn-ea"/>
                    <a:sym typeface="+mn-lt"/>
                  </a:rPr>
                  <a:t>- </a:t>
                </a:r>
                <a14:m>
                  <m:oMath xmlns:m="http://schemas.openxmlformats.org/officeDocument/2006/math">
                    <m:f>
                      <m:fPr>
                        <m:ctrlPr>
                          <a:rPr lang="en-US" altLang="zh-CN" sz="1800" i="1" dirty="0">
                            <a:solidFill>
                              <a:srgbClr val="000000"/>
                            </a:solidFill>
                            <a:latin typeface="Cambria Math" panose="02040503050406030204" pitchFamily="18" charset="0"/>
                            <a:cs typeface="+mn-ea"/>
                            <a:sym typeface="+mn-lt"/>
                          </a:rPr>
                        </m:ctrlPr>
                      </m:fPr>
                      <m:num>
                        <m:r>
                          <a:rPr lang="en-US" altLang="zh-CN" sz="1800" i="1" dirty="0">
                            <a:solidFill>
                              <a:srgbClr val="000000"/>
                            </a:solidFill>
                            <a:latin typeface="Cambria Math" panose="02040503050406030204" pitchFamily="18" charset="0"/>
                            <a:cs typeface="+mn-ea"/>
                            <a:sym typeface="+mn-lt"/>
                          </a:rPr>
                          <m:t>2</m:t>
                        </m:r>
                      </m:num>
                      <m:den>
                        <m:r>
                          <a:rPr lang="en-US" altLang="zh-CN" sz="1800" i="1" dirty="0">
                            <a:solidFill>
                              <a:srgbClr val="000000"/>
                            </a:solidFill>
                            <a:latin typeface="Cambria Math" panose="02040503050406030204" pitchFamily="18" charset="0"/>
                            <a:cs typeface="+mn-ea"/>
                            <a:sym typeface="+mn-lt"/>
                          </a:rPr>
                          <m:t>5</m:t>
                        </m:r>
                      </m:den>
                    </m:f>
                    <m:r>
                      <a:rPr lang="en-US" altLang="zh-CN" sz="1800" i="1" dirty="0">
                        <a:solidFill>
                          <a:srgbClr val="000000"/>
                        </a:solidFill>
                        <a:latin typeface="Cambria Math" panose="02040503050406030204" pitchFamily="18" charset="0"/>
                        <a:cs typeface="+mn-ea"/>
                        <a:sym typeface="+mn-lt"/>
                      </a:rPr>
                      <m:t> </m:t>
                    </m:r>
                  </m:oMath>
                </a14:m>
                <a:r>
                  <a:rPr lang="zh-CN" altLang="en-US" sz="1800" dirty="0">
                    <a:solidFill>
                      <a:srgbClr val="000000"/>
                    </a:solidFill>
                    <a:cs typeface="+mn-ea"/>
                    <a:sym typeface="+mn-lt"/>
                  </a:rPr>
                  <a:t>）</a:t>
                </a:r>
                <a:r>
                  <a:rPr lang="en-US" altLang="zh-CN" sz="1800" dirty="0">
                    <a:solidFill>
                      <a:srgbClr val="000000"/>
                    </a:solidFill>
                    <a:cs typeface="+mn-ea"/>
                    <a:sym typeface="+mn-lt"/>
                  </a:rPr>
                  <a:t>×</a:t>
                </a:r>
                <a:r>
                  <a:rPr lang="zh-CN" altLang="en-US" sz="1800" dirty="0">
                    <a:solidFill>
                      <a:srgbClr val="000000"/>
                    </a:solidFill>
                    <a:cs typeface="+mn-ea"/>
                    <a:sym typeface="+mn-lt"/>
                  </a:rPr>
                  <a:t>（</a:t>
                </a:r>
                <a:r>
                  <a:rPr lang="en-US" altLang="zh-CN" sz="1800" dirty="0">
                    <a:solidFill>
                      <a:srgbClr val="000000"/>
                    </a:solidFill>
                    <a:cs typeface="+mn-ea"/>
                    <a:sym typeface="+mn-lt"/>
                  </a:rPr>
                  <a:t>- </a:t>
                </a:r>
                <a14:m>
                  <m:oMath xmlns:m="http://schemas.openxmlformats.org/officeDocument/2006/math">
                    <m:f>
                      <m:fPr>
                        <m:ctrlPr>
                          <a:rPr lang="en-US" altLang="zh-CN" sz="1800" i="1" dirty="0">
                            <a:solidFill>
                              <a:srgbClr val="000000"/>
                            </a:solidFill>
                            <a:latin typeface="Cambria Math" panose="02040503050406030204" pitchFamily="18" charset="0"/>
                            <a:cs typeface="+mn-ea"/>
                            <a:sym typeface="+mn-lt"/>
                          </a:rPr>
                        </m:ctrlPr>
                      </m:fPr>
                      <m:num>
                        <m:r>
                          <a:rPr lang="en-US" altLang="zh-CN" sz="1800" i="1" dirty="0">
                            <a:solidFill>
                              <a:srgbClr val="000000"/>
                            </a:solidFill>
                            <a:latin typeface="Cambria Math" panose="02040503050406030204" pitchFamily="18" charset="0"/>
                            <a:cs typeface="+mn-ea"/>
                            <a:sym typeface="+mn-lt"/>
                          </a:rPr>
                          <m:t>2</m:t>
                        </m:r>
                      </m:num>
                      <m:den>
                        <m:r>
                          <a:rPr lang="en-US" altLang="zh-CN" sz="1800" i="1" dirty="0">
                            <a:solidFill>
                              <a:srgbClr val="000000"/>
                            </a:solidFill>
                            <a:latin typeface="Cambria Math" panose="02040503050406030204" pitchFamily="18" charset="0"/>
                            <a:cs typeface="+mn-ea"/>
                            <a:sym typeface="+mn-lt"/>
                          </a:rPr>
                          <m:t>5</m:t>
                        </m:r>
                      </m:den>
                    </m:f>
                    <m:r>
                      <a:rPr lang="en-US" altLang="zh-CN" sz="1800" i="1" dirty="0">
                        <a:solidFill>
                          <a:srgbClr val="000000"/>
                        </a:solidFill>
                        <a:latin typeface="Cambria Math" panose="02040503050406030204" pitchFamily="18" charset="0"/>
                        <a:cs typeface="+mn-ea"/>
                        <a:sym typeface="+mn-lt"/>
                      </a:rPr>
                      <m:t> </m:t>
                    </m:r>
                  </m:oMath>
                </a14:m>
                <a:r>
                  <a:rPr lang="zh-CN" altLang="en-US" sz="1800" dirty="0">
                    <a:solidFill>
                      <a:srgbClr val="000000"/>
                    </a:solidFill>
                    <a:cs typeface="+mn-ea"/>
                    <a:sym typeface="+mn-lt"/>
                  </a:rPr>
                  <a:t>）</a:t>
                </a:r>
                <a:r>
                  <a:rPr lang="en-US" altLang="zh-CN" sz="1800" dirty="0">
                    <a:solidFill>
                      <a:srgbClr val="000000"/>
                    </a:solidFill>
                    <a:cs typeface="+mn-ea"/>
                    <a:sym typeface="+mn-lt"/>
                  </a:rPr>
                  <a:t>×</a:t>
                </a:r>
                <a14:m>
                  <m:oMath xmlns:m="http://schemas.openxmlformats.org/officeDocument/2006/math">
                    <m:r>
                      <a:rPr lang="zh-CN" altLang="en-US" sz="1800" i="1" dirty="0">
                        <a:solidFill>
                          <a:srgbClr val="000000"/>
                        </a:solidFill>
                        <a:latin typeface="Cambria Math" panose="02040503050406030204" pitchFamily="18" charset="0"/>
                        <a:cs typeface="+mn-ea"/>
                        <a:sym typeface="+mn-lt"/>
                      </a:rPr>
                      <m:t>（</m:t>
                    </m:r>
                    <m:r>
                      <a:rPr lang="en-US" altLang="zh-CN" sz="1800" i="1" dirty="0">
                        <a:solidFill>
                          <a:srgbClr val="000000"/>
                        </a:solidFill>
                        <a:latin typeface="Cambria Math" panose="02040503050406030204" pitchFamily="18" charset="0"/>
                        <a:cs typeface="+mn-ea"/>
                        <a:sym typeface="+mn-lt"/>
                      </a:rPr>
                      <m:t>− </m:t>
                    </m:r>
                    <m:f>
                      <m:fPr>
                        <m:ctrlPr>
                          <a:rPr lang="en-US" altLang="zh-CN" sz="1800" i="1" dirty="0">
                            <a:solidFill>
                              <a:srgbClr val="000000"/>
                            </a:solidFill>
                            <a:latin typeface="Cambria Math" panose="02040503050406030204" pitchFamily="18" charset="0"/>
                            <a:cs typeface="+mn-ea"/>
                            <a:sym typeface="+mn-lt"/>
                          </a:rPr>
                        </m:ctrlPr>
                      </m:fPr>
                      <m:num>
                        <m:r>
                          <a:rPr lang="en-US" altLang="zh-CN" sz="1800" i="1" dirty="0">
                            <a:solidFill>
                              <a:srgbClr val="000000"/>
                            </a:solidFill>
                            <a:latin typeface="Cambria Math" panose="02040503050406030204" pitchFamily="18" charset="0"/>
                            <a:cs typeface="+mn-ea"/>
                            <a:sym typeface="+mn-lt"/>
                          </a:rPr>
                          <m:t>2</m:t>
                        </m:r>
                      </m:num>
                      <m:den>
                        <m:r>
                          <a:rPr lang="en-US" altLang="zh-CN" sz="1800" i="1" dirty="0">
                            <a:solidFill>
                              <a:srgbClr val="000000"/>
                            </a:solidFill>
                            <a:latin typeface="Cambria Math" panose="02040503050406030204" pitchFamily="18" charset="0"/>
                            <a:cs typeface="+mn-ea"/>
                            <a:sym typeface="+mn-lt"/>
                          </a:rPr>
                          <m:t>5</m:t>
                        </m:r>
                      </m:den>
                    </m:f>
                    <m:r>
                      <a:rPr lang="en-US" altLang="zh-CN" sz="1800" i="1" dirty="0">
                        <a:solidFill>
                          <a:srgbClr val="000000"/>
                        </a:solidFill>
                        <a:latin typeface="Cambria Math" panose="02040503050406030204" pitchFamily="18" charset="0"/>
                        <a:cs typeface="+mn-ea"/>
                        <a:sym typeface="+mn-lt"/>
                      </a:rPr>
                      <m:t> </m:t>
                    </m:r>
                    <m:r>
                      <a:rPr lang="zh-CN" altLang="en-US" sz="1800" i="1" dirty="0">
                        <a:solidFill>
                          <a:srgbClr val="000000"/>
                        </a:solidFill>
                        <a:latin typeface="Cambria Math" panose="02040503050406030204" pitchFamily="18" charset="0"/>
                        <a:cs typeface="+mn-ea"/>
                        <a:sym typeface="+mn-lt"/>
                      </a:rPr>
                      <m:t>）</m:t>
                    </m:r>
                  </m:oMath>
                </a14:m>
                <a:r>
                  <a:rPr lang="en-US" altLang="zh-CN" sz="1800" dirty="0">
                    <a:solidFill>
                      <a:srgbClr val="000000"/>
                    </a:solidFill>
                    <a:cs typeface="+mn-ea"/>
                    <a:sym typeface="+mn-lt"/>
                  </a:rPr>
                  <a:t>=</a:t>
                </a:r>
                <a:endParaRPr lang="en-US" sz="1800" dirty="0">
                  <a:solidFill>
                    <a:srgbClr val="000000"/>
                  </a:solidFill>
                  <a:cs typeface="+mn-ea"/>
                  <a:sym typeface="+mn-lt"/>
                </a:endParaRPr>
              </a:p>
            </p:txBody>
          </p:sp>
        </mc:Choice>
        <mc:Fallback xmlns="">
          <p:sp>
            <p:nvSpPr>
              <p:cNvPr id="12" name="Text Box 55"/>
              <p:cNvSpPr txBox="1">
                <a:spLocks noRot="1" noChangeAspect="1" noMove="1" noResize="1" noEditPoints="1" noAdjustHandles="1" noChangeArrowheads="1" noChangeShapeType="1" noTextEdit="1"/>
              </p:cNvSpPr>
              <p:nvPr/>
            </p:nvSpPr>
            <p:spPr bwMode="auto">
              <a:xfrm>
                <a:off x="822540" y="2533873"/>
                <a:ext cx="7775575" cy="469408"/>
              </a:xfrm>
              <a:prstGeom prst="rect">
                <a:avLst/>
              </a:prstGeom>
              <a:blipFill rotWithShape="1">
                <a:blip r:embed="rId5"/>
                <a:stretch>
                  <a:fillRect l="-3" t="-48" r="3" b="78"/>
                </a:stretch>
              </a:blipFill>
              <a:ln w="9525">
                <a:noFill/>
                <a:miter lim="800000"/>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6435475" y="2503095"/>
                <a:ext cx="1053943" cy="519566"/>
              </a:xfrm>
              <a:prstGeom prst="rect">
                <a:avLst/>
              </a:prstGeom>
            </p:spPr>
            <p:txBody>
              <a:bodyPr wrap="none" lIns="68580" tIns="34290" rIns="68580" bIns="34290">
                <a:spAutoFit/>
              </a:bodyPr>
              <a:lstStyle/>
              <a:p>
                <a:pPr defTabSz="914400"/>
                <a14:m>
                  <m:oMathPara xmlns:m="http://schemas.openxmlformats.org/officeDocument/2006/math">
                    <m:oMathParaPr>
                      <m:jc m:val="centerGroup"/>
                    </m:oMathParaPr>
                    <m:oMath xmlns:m="http://schemas.openxmlformats.org/officeDocument/2006/math">
                      <m:sSup>
                        <m:sSupPr>
                          <m:ctrlPr>
                            <a:rPr lang="en-US" altLang="zh-CN" i="1">
                              <a:solidFill>
                                <a:srgbClr val="FF0000"/>
                              </a:solidFill>
                              <a:latin typeface="Cambria Math" panose="02040503050406030204" pitchFamily="18" charset="0"/>
                              <a:cs typeface="+mn-ea"/>
                              <a:sym typeface="+mn-lt"/>
                            </a:rPr>
                          </m:ctrlPr>
                        </m:sSupPr>
                        <m:e>
                          <m:r>
                            <a:rPr lang="zh-CN" altLang="en-US" i="1" dirty="0">
                              <a:solidFill>
                                <a:srgbClr val="FF0000"/>
                              </a:solidFill>
                              <a:latin typeface="Cambria Math" panose="02040503050406030204" pitchFamily="18" charset="0"/>
                              <a:cs typeface="+mn-ea"/>
                              <a:sym typeface="+mn-lt"/>
                            </a:rPr>
                            <m:t>（</m:t>
                          </m:r>
                          <m:r>
                            <a:rPr lang="en-US" altLang="zh-CN" i="1" dirty="0">
                              <a:solidFill>
                                <a:srgbClr val="FF0000"/>
                              </a:solidFill>
                              <a:latin typeface="Cambria Math" panose="02040503050406030204" pitchFamily="18" charset="0"/>
                              <a:cs typeface="+mn-ea"/>
                              <a:sym typeface="+mn-lt"/>
                            </a:rPr>
                            <m:t>− </m:t>
                          </m:r>
                          <m:f>
                            <m:fPr>
                              <m:ctrlPr>
                                <a:rPr lang="en-US" altLang="zh-CN" i="1" dirty="0">
                                  <a:solidFill>
                                    <a:srgbClr val="FF0000"/>
                                  </a:solidFill>
                                  <a:latin typeface="Cambria Math" panose="02040503050406030204" pitchFamily="18" charset="0"/>
                                  <a:cs typeface="+mn-ea"/>
                                  <a:sym typeface="+mn-lt"/>
                                </a:rPr>
                              </m:ctrlPr>
                            </m:fPr>
                            <m:num>
                              <m:r>
                                <a:rPr lang="en-US" altLang="zh-CN" i="1" dirty="0">
                                  <a:solidFill>
                                    <a:srgbClr val="FF0000"/>
                                  </a:solidFill>
                                  <a:latin typeface="Cambria Math" panose="02040503050406030204" pitchFamily="18" charset="0"/>
                                  <a:cs typeface="+mn-ea"/>
                                  <a:sym typeface="+mn-lt"/>
                                </a:rPr>
                                <m:t>2</m:t>
                              </m:r>
                            </m:num>
                            <m:den>
                              <m:r>
                                <a:rPr lang="en-US" altLang="zh-CN" i="1" dirty="0">
                                  <a:solidFill>
                                    <a:srgbClr val="FF0000"/>
                                  </a:solidFill>
                                  <a:latin typeface="Cambria Math" panose="02040503050406030204" pitchFamily="18" charset="0"/>
                                  <a:cs typeface="+mn-ea"/>
                                  <a:sym typeface="+mn-lt"/>
                                </a:rPr>
                                <m:t>5</m:t>
                              </m:r>
                            </m:den>
                          </m:f>
                          <m:r>
                            <a:rPr lang="en-US" altLang="zh-CN" i="1" dirty="0">
                              <a:solidFill>
                                <a:srgbClr val="FF0000"/>
                              </a:solidFill>
                              <a:latin typeface="Cambria Math" panose="02040503050406030204" pitchFamily="18" charset="0"/>
                              <a:cs typeface="+mn-ea"/>
                              <a:sym typeface="+mn-lt"/>
                            </a:rPr>
                            <m:t> </m:t>
                          </m:r>
                          <m:r>
                            <a:rPr lang="zh-CN" altLang="en-US" i="1" dirty="0">
                              <a:solidFill>
                                <a:srgbClr val="FF0000"/>
                              </a:solidFill>
                              <a:latin typeface="Cambria Math" panose="02040503050406030204" pitchFamily="18" charset="0"/>
                              <a:cs typeface="+mn-ea"/>
                              <a:sym typeface="+mn-lt"/>
                            </a:rPr>
                            <m:t>）</m:t>
                          </m:r>
                        </m:e>
                        <m:sup>
                          <m:r>
                            <a:rPr lang="en-US" altLang="zh-CN" i="1">
                              <a:solidFill>
                                <a:srgbClr val="FF0000"/>
                              </a:solidFill>
                              <a:latin typeface="Cambria Math" panose="02040503050406030204" pitchFamily="18" charset="0"/>
                              <a:cs typeface="+mn-ea"/>
                              <a:sym typeface="+mn-lt"/>
                            </a:rPr>
                            <m:t>5</m:t>
                          </m:r>
                        </m:sup>
                      </m:sSup>
                    </m:oMath>
                  </m:oMathPara>
                </a14:m>
                <a:endParaRPr lang="zh-CN" altLang="en-US" dirty="0">
                  <a:solidFill>
                    <a:prstClr val="black"/>
                  </a:solidFill>
                  <a:cs typeface="+mn-ea"/>
                  <a:sym typeface="+mn-lt"/>
                </a:endParaRPr>
              </a:p>
            </p:txBody>
          </p:sp>
        </mc:Choice>
        <mc:Fallback xmlns="">
          <p:sp>
            <p:nvSpPr>
              <p:cNvPr id="13" name="矩形 12"/>
              <p:cNvSpPr>
                <a:spLocks noRot="1" noChangeAspect="1" noMove="1" noResize="1" noEditPoints="1" noAdjustHandles="1" noChangeArrowheads="1" noChangeShapeType="1" noTextEdit="1"/>
              </p:cNvSpPr>
              <p:nvPr/>
            </p:nvSpPr>
            <p:spPr>
              <a:xfrm>
                <a:off x="6435475" y="2503095"/>
                <a:ext cx="1053943" cy="519566"/>
              </a:xfrm>
              <a:prstGeom prst="rect">
                <a:avLst/>
              </a:prstGeom>
              <a:blipFill rotWithShape="1">
                <a:blip r:embed="rId6"/>
                <a:stretch>
                  <a:fillRect l="-37" t="-108" r="22" b="12"/>
                </a:stretch>
              </a:blipFill>
            </p:spPr>
            <p:txBody>
              <a:bodyPr/>
              <a:lstStyle/>
              <a:p>
                <a:r>
                  <a:rPr lang="zh-CN" altLang="en-US">
                    <a:noFill/>
                  </a:rPr>
                  <a:t> </a:t>
                </a:r>
              </a:p>
            </p:txBody>
          </p:sp>
        </mc:Fallback>
      </mc:AlternateContent>
      <p:sp>
        <p:nvSpPr>
          <p:cNvPr id="2" name="文本框 1"/>
          <p:cNvSpPr txBox="1"/>
          <p:nvPr/>
        </p:nvSpPr>
        <p:spPr>
          <a:xfrm>
            <a:off x="822541" y="1992326"/>
            <a:ext cx="4136923" cy="346249"/>
          </a:xfrm>
          <a:prstGeom prst="rect">
            <a:avLst/>
          </a:prstGeom>
          <a:noFill/>
        </p:spPr>
        <p:txBody>
          <a:bodyPr wrap="square" lIns="68580" tIns="34290" rIns="68580" bIns="34290" rtlCol="0">
            <a:spAutoFit/>
          </a:bodyPr>
          <a:lstStyle/>
          <a:p>
            <a:pPr defTabSz="914400"/>
            <a:r>
              <a:rPr lang="zh-CN" altLang="en-US" sz="1800" dirty="0">
                <a:solidFill>
                  <a:prstClr val="black"/>
                </a:solidFill>
                <a:cs typeface="+mn-ea"/>
                <a:sym typeface="+mn-lt"/>
              </a:rPr>
              <a:t>读作：</a:t>
            </a:r>
            <a:r>
              <a:rPr lang="en-US" altLang="zh-CN" sz="1800" dirty="0">
                <a:solidFill>
                  <a:srgbClr val="FF0000"/>
                </a:solidFill>
                <a:cs typeface="+mn-ea"/>
                <a:sym typeface="+mn-lt"/>
              </a:rPr>
              <a:t>-2</a:t>
            </a:r>
            <a:r>
              <a:rPr lang="zh-CN" altLang="en-US" sz="1800" dirty="0">
                <a:solidFill>
                  <a:prstClr val="black"/>
                </a:solidFill>
                <a:cs typeface="+mn-ea"/>
                <a:sym typeface="+mn-lt"/>
              </a:rPr>
              <a:t>的</a:t>
            </a:r>
            <a:r>
              <a:rPr lang="zh-CN" altLang="en-US" sz="1800" dirty="0">
                <a:solidFill>
                  <a:srgbClr val="FF0000"/>
                </a:solidFill>
                <a:cs typeface="+mn-ea"/>
                <a:sym typeface="+mn-lt"/>
              </a:rPr>
              <a:t>四</a:t>
            </a:r>
            <a:r>
              <a:rPr lang="zh-CN" altLang="en-US" sz="1800" dirty="0">
                <a:solidFill>
                  <a:prstClr val="black"/>
                </a:solidFill>
                <a:cs typeface="+mn-ea"/>
                <a:sym typeface="+mn-lt"/>
              </a:rPr>
              <a:t>次方</a:t>
            </a:r>
          </a:p>
        </p:txBody>
      </p:sp>
      <mc:AlternateContent xmlns:mc="http://schemas.openxmlformats.org/markup-compatibility/2006" xmlns:a14="http://schemas.microsoft.com/office/drawing/2010/main">
        <mc:Choice Requires="a14">
          <p:sp>
            <p:nvSpPr>
              <p:cNvPr id="14" name="文本框 13"/>
              <p:cNvSpPr txBox="1"/>
              <p:nvPr/>
            </p:nvSpPr>
            <p:spPr>
              <a:xfrm>
                <a:off x="984773" y="3148985"/>
                <a:ext cx="4136923" cy="469408"/>
              </a:xfrm>
              <a:prstGeom prst="rect">
                <a:avLst/>
              </a:prstGeom>
              <a:noFill/>
            </p:spPr>
            <p:txBody>
              <a:bodyPr wrap="square" lIns="68580" tIns="34290" rIns="68580" bIns="34290" rtlCol="0">
                <a:spAutoFit/>
              </a:bodyPr>
              <a:lstStyle/>
              <a:p>
                <a:pPr defTabSz="914400"/>
                <a:r>
                  <a:rPr lang="zh-CN" altLang="en-US" sz="1800" dirty="0">
                    <a:solidFill>
                      <a:prstClr val="black"/>
                    </a:solidFill>
                    <a:cs typeface="+mn-ea"/>
                    <a:sym typeface="+mn-lt"/>
                  </a:rPr>
                  <a:t>读作：</a:t>
                </a:r>
                <a:r>
                  <a:rPr lang="en-US" altLang="zh-CN" sz="1800" dirty="0">
                    <a:solidFill>
                      <a:srgbClr val="FF0000"/>
                    </a:solidFill>
                    <a:cs typeface="+mn-ea"/>
                    <a:sym typeface="+mn-lt"/>
                  </a:rPr>
                  <a:t> </a:t>
                </a:r>
                <a14:m>
                  <m:oMath xmlns:m="http://schemas.openxmlformats.org/officeDocument/2006/math">
                    <m:r>
                      <a:rPr lang="en-US" altLang="zh-CN" sz="1800" i="1" dirty="0">
                        <a:solidFill>
                          <a:srgbClr val="FF0000"/>
                        </a:solidFill>
                        <a:latin typeface="Cambria Math" panose="02040503050406030204" pitchFamily="18" charset="0"/>
                        <a:cs typeface="+mn-ea"/>
                        <a:sym typeface="+mn-lt"/>
                      </a:rPr>
                      <m:t>− </m:t>
                    </m:r>
                    <m:f>
                      <m:fPr>
                        <m:ctrlPr>
                          <a:rPr lang="en-US" altLang="zh-CN" sz="1800" i="1" dirty="0">
                            <a:solidFill>
                              <a:srgbClr val="FF0000"/>
                            </a:solidFill>
                            <a:latin typeface="Cambria Math" panose="02040503050406030204" pitchFamily="18" charset="0"/>
                            <a:cs typeface="+mn-ea"/>
                            <a:sym typeface="+mn-lt"/>
                          </a:rPr>
                        </m:ctrlPr>
                      </m:fPr>
                      <m:num>
                        <m:r>
                          <a:rPr lang="en-US" altLang="zh-CN" sz="1800" i="1" dirty="0">
                            <a:solidFill>
                              <a:srgbClr val="FF0000"/>
                            </a:solidFill>
                            <a:latin typeface="Cambria Math" panose="02040503050406030204" pitchFamily="18" charset="0"/>
                            <a:cs typeface="+mn-ea"/>
                            <a:sym typeface="+mn-lt"/>
                          </a:rPr>
                          <m:t>2</m:t>
                        </m:r>
                      </m:num>
                      <m:den>
                        <m:r>
                          <a:rPr lang="en-US" altLang="zh-CN" sz="1800" i="1" dirty="0">
                            <a:solidFill>
                              <a:srgbClr val="FF0000"/>
                            </a:solidFill>
                            <a:latin typeface="Cambria Math" panose="02040503050406030204" pitchFamily="18" charset="0"/>
                            <a:cs typeface="+mn-ea"/>
                            <a:sym typeface="+mn-lt"/>
                          </a:rPr>
                          <m:t>5</m:t>
                        </m:r>
                      </m:den>
                    </m:f>
                  </m:oMath>
                </a14:m>
                <a:r>
                  <a:rPr lang="zh-CN" altLang="en-US" sz="1800" dirty="0">
                    <a:solidFill>
                      <a:prstClr val="black"/>
                    </a:solidFill>
                    <a:cs typeface="+mn-ea"/>
                    <a:sym typeface="+mn-lt"/>
                  </a:rPr>
                  <a:t>的</a:t>
                </a:r>
                <a:r>
                  <a:rPr lang="zh-CN" altLang="en-US" sz="1800" dirty="0">
                    <a:solidFill>
                      <a:srgbClr val="FF0000"/>
                    </a:solidFill>
                    <a:cs typeface="+mn-ea"/>
                    <a:sym typeface="+mn-lt"/>
                  </a:rPr>
                  <a:t>五</a:t>
                </a:r>
                <a:r>
                  <a:rPr lang="zh-CN" altLang="en-US" sz="1800" dirty="0">
                    <a:solidFill>
                      <a:prstClr val="black"/>
                    </a:solidFill>
                    <a:cs typeface="+mn-ea"/>
                    <a:sym typeface="+mn-lt"/>
                  </a:rPr>
                  <a:t>次方</a:t>
                </a:r>
              </a:p>
            </p:txBody>
          </p:sp>
        </mc:Choice>
        <mc:Fallback xmlns="">
          <p:sp>
            <p:nvSpPr>
              <p:cNvPr id="14" name="文本框 13"/>
              <p:cNvSpPr txBox="1">
                <a:spLocks noRot="1" noChangeAspect="1" noMove="1" noResize="1" noEditPoints="1" noAdjustHandles="1" noChangeArrowheads="1" noChangeShapeType="1" noTextEdit="1"/>
              </p:cNvSpPr>
              <p:nvPr/>
            </p:nvSpPr>
            <p:spPr>
              <a:xfrm>
                <a:off x="984773" y="3148985"/>
                <a:ext cx="4136923" cy="469408"/>
              </a:xfrm>
              <a:prstGeom prst="rect">
                <a:avLst/>
              </a:prstGeom>
              <a:blipFill rotWithShape="1">
                <a:blip r:embed="rId7"/>
                <a:stretch>
                  <a:fillRect l="-13" t="-4" r="10" b="35"/>
                </a:stretch>
              </a:blipFill>
            </p:spPr>
            <p:txBody>
              <a:bodyPr/>
              <a:lstStyle/>
              <a:p>
                <a:r>
                  <a:rPr lang="zh-CN" altLang="en-US">
                    <a:noFill/>
                  </a:rPr>
                  <a:t> </a:t>
                </a:r>
              </a:p>
            </p:txBody>
          </p:sp>
        </mc:Fallback>
      </mc:AlternateContent>
      <p:sp>
        <p:nvSpPr>
          <p:cNvPr id="3" name="文本框 2"/>
          <p:cNvSpPr txBox="1"/>
          <p:nvPr/>
        </p:nvSpPr>
        <p:spPr>
          <a:xfrm>
            <a:off x="822541" y="3930392"/>
            <a:ext cx="7011971" cy="284693"/>
          </a:xfrm>
          <a:prstGeom prst="rect">
            <a:avLst/>
          </a:prstGeom>
          <a:noFill/>
        </p:spPr>
        <p:txBody>
          <a:bodyPr wrap="square" lIns="68580" tIns="34290" rIns="68580" bIns="34290" rtlCol="0">
            <a:spAutoFit/>
          </a:bodyPr>
          <a:lstStyle/>
          <a:p>
            <a:pPr defTabSz="914400"/>
            <a:r>
              <a:rPr lang="zh-CN" altLang="en-US" dirty="0">
                <a:solidFill>
                  <a:prstClr val="black"/>
                </a:solidFill>
                <a:cs typeface="+mn-ea"/>
                <a:sym typeface="+mn-lt"/>
              </a:rPr>
              <a:t>观察以上这些式子有什么共同点？</a:t>
            </a:r>
          </a:p>
        </p:txBody>
      </p:sp>
      <p:sp>
        <p:nvSpPr>
          <p:cNvPr id="4" name="矩形 3"/>
          <p:cNvSpPr/>
          <p:nvPr/>
        </p:nvSpPr>
        <p:spPr>
          <a:xfrm>
            <a:off x="3893881" y="3659638"/>
            <a:ext cx="4572000" cy="900246"/>
          </a:xfrm>
          <a:prstGeom prst="rect">
            <a:avLst/>
          </a:prstGeom>
        </p:spPr>
        <p:txBody>
          <a:bodyPr lIns="68580" tIns="34290" rIns="68580" bIns="34290">
            <a:spAutoFit/>
          </a:bodyPr>
          <a:lstStyle/>
          <a:p>
            <a:pPr defTabSz="914400" fontAlgn="base">
              <a:lnSpc>
                <a:spcPct val="150000"/>
              </a:lnSpc>
              <a:spcBef>
                <a:spcPct val="0"/>
              </a:spcBef>
              <a:spcAft>
                <a:spcPct val="0"/>
              </a:spcAft>
            </a:pPr>
            <a:r>
              <a:rPr lang="en-US" altLang="zh-CN" sz="1800" dirty="0">
                <a:solidFill>
                  <a:srgbClr val="FF0000"/>
                </a:solidFill>
                <a:cs typeface="+mn-ea"/>
                <a:sym typeface="+mn-lt"/>
              </a:rPr>
              <a:t>1.</a:t>
            </a:r>
            <a:r>
              <a:rPr lang="zh-CN" altLang="en-US" sz="1800" dirty="0">
                <a:solidFill>
                  <a:srgbClr val="FF0000"/>
                </a:solidFill>
                <a:cs typeface="+mn-ea"/>
                <a:sym typeface="+mn-lt"/>
              </a:rPr>
              <a:t> 乘法运算。</a:t>
            </a:r>
            <a:endParaRPr lang="en-US" altLang="zh-CN" sz="1800" dirty="0">
              <a:solidFill>
                <a:srgbClr val="FF0000"/>
              </a:solidFill>
              <a:cs typeface="+mn-ea"/>
              <a:sym typeface="+mn-lt"/>
            </a:endParaRPr>
          </a:p>
          <a:p>
            <a:pPr defTabSz="914400" fontAlgn="base">
              <a:lnSpc>
                <a:spcPct val="150000"/>
              </a:lnSpc>
              <a:spcBef>
                <a:spcPct val="0"/>
              </a:spcBef>
              <a:spcAft>
                <a:spcPct val="0"/>
              </a:spcAft>
            </a:pPr>
            <a:r>
              <a:rPr lang="en-US" altLang="zh-CN" sz="1800" dirty="0">
                <a:solidFill>
                  <a:srgbClr val="FF0000"/>
                </a:solidFill>
                <a:cs typeface="+mn-ea"/>
                <a:sym typeface="+mn-lt"/>
              </a:rPr>
              <a:t>2.</a:t>
            </a:r>
            <a:r>
              <a:rPr lang="zh-CN" altLang="en-US" sz="1800" dirty="0">
                <a:solidFill>
                  <a:srgbClr val="FF0000"/>
                </a:solidFill>
                <a:cs typeface="+mn-ea"/>
                <a:sym typeface="+mn-lt"/>
              </a:rPr>
              <a:t> 相乘的因数相同。</a:t>
            </a:r>
          </a:p>
        </p:txBody>
      </p:sp>
      <p:sp>
        <p:nvSpPr>
          <p:cNvPr id="15" name="文本框 14"/>
          <p:cNvSpPr txBox="1"/>
          <p:nvPr/>
        </p:nvSpPr>
        <p:spPr>
          <a:xfrm>
            <a:off x="404483" y="244647"/>
            <a:ext cx="2601686"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思考</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xEl>
                                              <p:pRg st="0" end="0"/>
                                            </p:txEl>
                                          </p:spTgt>
                                        </p:tgtEl>
                                        <p:attrNameLst>
                                          <p:attrName>style.visibility</p:attrName>
                                        </p:attrNameLst>
                                      </p:cBhvr>
                                      <p:to>
                                        <p:strVal val="visible"/>
                                      </p:to>
                                    </p:set>
                                    <p:animEffect transition="in" filter="fade">
                                      <p:cBhvr>
                                        <p:cTn id="22" dur="500"/>
                                        <p:tgtEl>
                                          <p:spTgt spid="1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2" grpId="0"/>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7"/>
          <p:cNvSpPr txBox="1">
            <a:spLocks noChangeArrowheads="1"/>
          </p:cNvSpPr>
          <p:nvPr/>
        </p:nvSpPr>
        <p:spPr bwMode="auto">
          <a:xfrm>
            <a:off x="1104127" y="2444742"/>
            <a:ext cx="3384550" cy="602345"/>
          </a:xfrm>
          <a:prstGeom prst="rect">
            <a:avLst/>
          </a:prstGeom>
          <a:noFill/>
          <a:ln w="9525">
            <a:noFill/>
            <a:miter lim="800000"/>
          </a:ln>
          <a:effectLst/>
        </p:spPr>
        <p:txBody>
          <a:bodyPr lIns="90000" tIns="46800" rIns="90000" bIns="46800">
            <a:spAutoFit/>
          </a:bodyPr>
          <a:lstStyle/>
          <a:p>
            <a:pPr algn="just" defTabSz="914400" fontAlgn="base">
              <a:spcBef>
                <a:spcPct val="0"/>
              </a:spcBef>
              <a:spcAft>
                <a:spcPct val="0"/>
              </a:spcAft>
            </a:pPr>
            <a:r>
              <a:rPr lang="en-US" sz="3300" dirty="0">
                <a:solidFill>
                  <a:srgbClr val="000000"/>
                </a:solidFill>
                <a:cs typeface="+mn-ea"/>
                <a:sym typeface="+mn-lt"/>
              </a:rPr>
              <a:t>5×5×•••×5</a:t>
            </a:r>
            <a:endParaRPr lang="en-US" sz="3300" baseline="30000" dirty="0">
              <a:solidFill>
                <a:srgbClr val="000000"/>
              </a:solidFill>
              <a:cs typeface="+mn-ea"/>
              <a:sym typeface="+mn-lt"/>
            </a:endParaRPr>
          </a:p>
        </p:txBody>
      </p:sp>
      <p:sp>
        <p:nvSpPr>
          <p:cNvPr id="9" name="Text Box 8"/>
          <p:cNvSpPr txBox="1">
            <a:spLocks noChangeArrowheads="1"/>
          </p:cNvSpPr>
          <p:nvPr/>
        </p:nvSpPr>
        <p:spPr bwMode="auto">
          <a:xfrm>
            <a:off x="1983511" y="1742518"/>
            <a:ext cx="1076234" cy="602345"/>
          </a:xfrm>
          <a:prstGeom prst="rect">
            <a:avLst/>
          </a:prstGeom>
          <a:noFill/>
          <a:ln w="9525">
            <a:noFill/>
            <a:miter lim="800000"/>
          </a:ln>
          <a:effectLst/>
        </p:spPr>
        <p:txBody>
          <a:bodyPr wrap="none" lIns="90000" tIns="46800" rIns="90000" bIns="46800">
            <a:spAutoFit/>
          </a:bodyPr>
          <a:lstStyle/>
          <a:p>
            <a:pPr algn="just" defTabSz="914400" fontAlgn="base">
              <a:spcBef>
                <a:spcPct val="0"/>
              </a:spcBef>
              <a:spcAft>
                <a:spcPct val="0"/>
              </a:spcAft>
            </a:pPr>
            <a:r>
              <a:rPr lang="en-US" sz="3300" dirty="0">
                <a:solidFill>
                  <a:srgbClr val="000000"/>
                </a:solidFill>
                <a:cs typeface="+mn-ea"/>
                <a:sym typeface="+mn-lt"/>
              </a:rPr>
              <a:t>n</a:t>
            </a:r>
            <a:r>
              <a:rPr lang="zh-CN" altLang="en-US" sz="3300" dirty="0">
                <a:solidFill>
                  <a:srgbClr val="000000"/>
                </a:solidFill>
                <a:cs typeface="+mn-ea"/>
                <a:sym typeface="+mn-lt"/>
              </a:rPr>
              <a:t>个</a:t>
            </a:r>
            <a:r>
              <a:rPr lang="en-US" sz="3300" dirty="0">
                <a:solidFill>
                  <a:srgbClr val="000000"/>
                </a:solidFill>
                <a:cs typeface="+mn-ea"/>
                <a:sym typeface="+mn-lt"/>
              </a:rPr>
              <a:t>5</a:t>
            </a:r>
          </a:p>
        </p:txBody>
      </p:sp>
      <p:sp>
        <p:nvSpPr>
          <p:cNvPr id="10" name="Rectangle 13"/>
          <p:cNvSpPr>
            <a:spLocks noChangeArrowheads="1"/>
          </p:cNvSpPr>
          <p:nvPr/>
        </p:nvSpPr>
        <p:spPr bwMode="auto">
          <a:xfrm>
            <a:off x="3913302" y="2383186"/>
            <a:ext cx="1728787" cy="648512"/>
          </a:xfrm>
          <a:prstGeom prst="rect">
            <a:avLst/>
          </a:prstGeom>
          <a:noFill/>
          <a:ln w="9525">
            <a:noFill/>
            <a:miter lim="800000"/>
          </a:ln>
          <a:effectLst/>
        </p:spPr>
        <p:txBody>
          <a:bodyPr lIns="90000" tIns="46800" rIns="90000" bIns="46800">
            <a:spAutoFit/>
          </a:bodyPr>
          <a:lstStyle/>
          <a:p>
            <a:pPr algn="just" defTabSz="914400" fontAlgn="base">
              <a:spcBef>
                <a:spcPct val="0"/>
              </a:spcBef>
              <a:spcAft>
                <a:spcPct val="0"/>
              </a:spcAft>
            </a:pPr>
            <a:r>
              <a:rPr lang="en-US" sz="3600" dirty="0">
                <a:solidFill>
                  <a:srgbClr val="FF0000"/>
                </a:solidFill>
                <a:cs typeface="+mn-ea"/>
                <a:sym typeface="+mn-lt"/>
              </a:rPr>
              <a:t>=</a:t>
            </a:r>
            <a:r>
              <a:rPr lang="en-US" sz="3600" dirty="0">
                <a:solidFill>
                  <a:srgbClr val="000000"/>
                </a:solidFill>
                <a:cs typeface="+mn-ea"/>
                <a:sym typeface="+mn-lt"/>
              </a:rPr>
              <a:t> </a:t>
            </a:r>
            <a:r>
              <a:rPr lang="en-US" sz="3600" dirty="0">
                <a:solidFill>
                  <a:srgbClr val="FF0000"/>
                </a:solidFill>
                <a:cs typeface="+mn-ea"/>
                <a:sym typeface="+mn-lt"/>
              </a:rPr>
              <a:t>5</a:t>
            </a:r>
            <a:endParaRPr lang="en-US" sz="3600" i="1" baseline="30000" dirty="0">
              <a:solidFill>
                <a:srgbClr val="FF0000"/>
              </a:solidFill>
              <a:cs typeface="+mn-ea"/>
              <a:sym typeface="+mn-lt"/>
            </a:endParaRPr>
          </a:p>
        </p:txBody>
      </p:sp>
      <p:sp>
        <p:nvSpPr>
          <p:cNvPr id="11" name="AutoShape 6"/>
          <p:cNvSpPr/>
          <p:nvPr/>
        </p:nvSpPr>
        <p:spPr bwMode="auto">
          <a:xfrm rot="16202919">
            <a:off x="2415267" y="1394649"/>
            <a:ext cx="212725" cy="2100184"/>
          </a:xfrm>
          <a:prstGeom prst="rightBrace">
            <a:avLst>
              <a:gd name="adj1" fmla="val 75560"/>
              <a:gd name="adj2" fmla="val 50000"/>
            </a:avLst>
          </a:prstGeom>
          <a:noFill/>
          <a:ln w="9525" cmpd="sng">
            <a:solidFill>
              <a:srgbClr val="0C1DF4"/>
            </a:solidFill>
            <a:round/>
          </a:ln>
          <a:effectLst/>
        </p:spPr>
        <p:txBody>
          <a:bodyPr lIns="90000" tIns="46800" rIns="90000" bIns="46800" anchor="ctr">
            <a:spAutoFit/>
          </a:bodyPr>
          <a:lstStyle/>
          <a:p>
            <a:pPr defTabSz="914400" fontAlgn="base">
              <a:spcBef>
                <a:spcPct val="0"/>
              </a:spcBef>
              <a:spcAft>
                <a:spcPct val="0"/>
              </a:spcAft>
            </a:pPr>
            <a:endParaRPr lang="zh-CN" altLang="en-US" sz="12500" dirty="0">
              <a:solidFill>
                <a:srgbClr val="000000"/>
              </a:solidFill>
              <a:cs typeface="+mn-ea"/>
              <a:sym typeface="+mn-lt"/>
            </a:endParaRPr>
          </a:p>
        </p:txBody>
      </p:sp>
      <p:sp>
        <p:nvSpPr>
          <p:cNvPr id="12" name="Text Box 55"/>
          <p:cNvSpPr txBox="1">
            <a:spLocks noChangeArrowheads="1"/>
          </p:cNvSpPr>
          <p:nvPr/>
        </p:nvSpPr>
        <p:spPr bwMode="auto">
          <a:xfrm>
            <a:off x="708241" y="1202083"/>
            <a:ext cx="7775575" cy="346249"/>
          </a:xfrm>
          <a:prstGeom prst="rect">
            <a:avLst/>
          </a:prstGeom>
          <a:noFill/>
          <a:ln w="9525">
            <a:noFill/>
            <a:miter lim="800000"/>
          </a:ln>
          <a:effectLst/>
        </p:spPr>
        <p:txBody>
          <a:bodyPr lIns="68580" tIns="34290" rIns="68580" bIns="34290">
            <a:spAutoFit/>
          </a:bodyPr>
          <a:lstStyle/>
          <a:p>
            <a:pPr defTabSz="914400" fontAlgn="base">
              <a:spcBef>
                <a:spcPct val="50000"/>
              </a:spcBef>
              <a:spcAft>
                <a:spcPct val="0"/>
              </a:spcAft>
            </a:pPr>
            <a:r>
              <a:rPr lang="zh-CN" altLang="en-US" sz="1800" dirty="0">
                <a:solidFill>
                  <a:srgbClr val="000000"/>
                </a:solidFill>
                <a:cs typeface="+mn-ea"/>
                <a:sym typeface="+mn-lt"/>
              </a:rPr>
              <a:t>那么，</a:t>
            </a:r>
            <a:r>
              <a:rPr lang="en-US" altLang="zh-CN" sz="1800" dirty="0">
                <a:solidFill>
                  <a:srgbClr val="000000"/>
                </a:solidFill>
                <a:cs typeface="+mn-ea"/>
                <a:sym typeface="+mn-lt"/>
              </a:rPr>
              <a:t>n</a:t>
            </a:r>
            <a:r>
              <a:rPr lang="zh-CN" altLang="en-US" sz="1800" dirty="0">
                <a:solidFill>
                  <a:srgbClr val="000000"/>
                </a:solidFill>
                <a:cs typeface="+mn-ea"/>
                <a:sym typeface="+mn-lt"/>
              </a:rPr>
              <a:t>个</a:t>
            </a:r>
            <a:r>
              <a:rPr lang="en-US" altLang="zh-CN" sz="1800" dirty="0">
                <a:solidFill>
                  <a:srgbClr val="000000"/>
                </a:solidFill>
                <a:cs typeface="+mn-ea"/>
                <a:sym typeface="+mn-lt"/>
              </a:rPr>
              <a:t>5</a:t>
            </a:r>
            <a:r>
              <a:rPr lang="zh-CN" altLang="en-US" sz="1800" dirty="0">
                <a:solidFill>
                  <a:srgbClr val="000000"/>
                </a:solidFill>
                <a:cs typeface="+mn-ea"/>
                <a:sym typeface="+mn-lt"/>
              </a:rPr>
              <a:t>相乘后的结果呢？</a:t>
            </a:r>
            <a:endParaRPr lang="en-US" sz="1800" dirty="0">
              <a:solidFill>
                <a:srgbClr val="000000"/>
              </a:solidFill>
              <a:cs typeface="+mn-ea"/>
              <a:sym typeface="+mn-lt"/>
            </a:endParaRPr>
          </a:p>
        </p:txBody>
      </p:sp>
      <p:grpSp>
        <p:nvGrpSpPr>
          <p:cNvPr id="16" name="组合 15"/>
          <p:cNvGrpSpPr/>
          <p:nvPr/>
        </p:nvGrpSpPr>
        <p:grpSpPr>
          <a:xfrm>
            <a:off x="1273643" y="3016184"/>
            <a:ext cx="3353361" cy="277248"/>
            <a:chOff x="1356966" y="2571750"/>
            <a:chExt cx="3353361" cy="277248"/>
          </a:xfrm>
        </p:grpSpPr>
        <p:cxnSp>
          <p:nvCxnSpPr>
            <p:cNvPr id="3" name="直接连接符 2"/>
            <p:cNvCxnSpPr/>
            <p:nvPr/>
          </p:nvCxnSpPr>
          <p:spPr>
            <a:xfrm>
              <a:off x="1356966" y="2839857"/>
              <a:ext cx="335336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1356966" y="2571750"/>
              <a:ext cx="0" cy="27724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4710327" y="2571750"/>
              <a:ext cx="0" cy="2681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grpSp>
        <p:nvGrpSpPr>
          <p:cNvPr id="17" name="组合 16"/>
          <p:cNvGrpSpPr/>
          <p:nvPr/>
        </p:nvGrpSpPr>
        <p:grpSpPr>
          <a:xfrm flipV="1">
            <a:off x="3234643" y="2082254"/>
            <a:ext cx="1773014" cy="362486"/>
            <a:chOff x="2937313" y="2477371"/>
            <a:chExt cx="1773014" cy="362486"/>
          </a:xfrm>
        </p:grpSpPr>
        <p:cxnSp>
          <p:nvCxnSpPr>
            <p:cNvPr id="18" name="直接连接符 17"/>
            <p:cNvCxnSpPr/>
            <p:nvPr/>
          </p:nvCxnSpPr>
          <p:spPr>
            <a:xfrm flipV="1">
              <a:off x="2937313" y="2839857"/>
              <a:ext cx="177301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4710327" y="2477371"/>
              <a:ext cx="0" cy="3624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24" name="文本框 23"/>
          <p:cNvSpPr txBox="1"/>
          <p:nvPr/>
        </p:nvSpPr>
        <p:spPr>
          <a:xfrm>
            <a:off x="4800722" y="2353910"/>
            <a:ext cx="269253" cy="392415"/>
          </a:xfrm>
          <a:prstGeom prst="rect">
            <a:avLst/>
          </a:prstGeom>
          <a:noFill/>
        </p:spPr>
        <p:txBody>
          <a:bodyPr wrap="square" lIns="68580" tIns="34290" rIns="68580" bIns="34290" rtlCol="0">
            <a:spAutoFit/>
          </a:bodyPr>
          <a:lstStyle/>
          <a:p>
            <a:pPr defTabSz="914400"/>
            <a:r>
              <a:rPr lang="en-US" altLang="zh-CN" sz="2100" dirty="0">
                <a:solidFill>
                  <a:srgbClr val="FF0000"/>
                </a:solidFill>
                <a:cs typeface="+mn-ea"/>
                <a:sym typeface="+mn-lt"/>
              </a:rPr>
              <a:t>n</a:t>
            </a:r>
            <a:endParaRPr lang="zh-CN" altLang="en-US" sz="2100" dirty="0">
              <a:solidFill>
                <a:srgbClr val="FF0000"/>
              </a:solidFill>
              <a:cs typeface="+mn-ea"/>
              <a:sym typeface="+mn-lt"/>
            </a:endParaRPr>
          </a:p>
        </p:txBody>
      </p:sp>
      <mc:AlternateContent xmlns:mc="http://schemas.openxmlformats.org/markup-compatibility/2006" xmlns:a14="http://schemas.microsoft.com/office/drawing/2010/main">
        <mc:Choice Requires="a14">
          <p:sp>
            <p:nvSpPr>
              <p:cNvPr id="32" name="文本框 31"/>
              <p:cNvSpPr txBox="1"/>
              <p:nvPr/>
            </p:nvSpPr>
            <p:spPr>
              <a:xfrm>
                <a:off x="559936" y="4068818"/>
                <a:ext cx="7923872" cy="346249"/>
              </a:xfrm>
              <a:prstGeom prst="rect">
                <a:avLst/>
              </a:prstGeom>
              <a:noFill/>
            </p:spPr>
            <p:txBody>
              <a:bodyPr wrap="square" lIns="68580" tIns="34290" rIns="68580" bIns="34290" rtlCol="0">
                <a:spAutoFit/>
              </a:bodyPr>
              <a:lstStyle/>
              <a:p>
                <a:pPr defTabSz="914400"/>
                <a:r>
                  <a:rPr lang="zh-CN" altLang="en-US" sz="1800" dirty="0">
                    <a:cs typeface="+mn-ea"/>
                    <a:sym typeface="+mn-lt"/>
                  </a:rPr>
                  <a:t>   一般地，</a:t>
                </a:r>
                <a:r>
                  <a:rPr lang="en-US" altLang="zh-CN" sz="1800" dirty="0">
                    <a:cs typeface="+mn-ea"/>
                    <a:sym typeface="+mn-lt"/>
                  </a:rPr>
                  <a:t>n</a:t>
                </a:r>
                <a:r>
                  <a:rPr lang="zh-CN" altLang="en-US" sz="1800" dirty="0">
                    <a:cs typeface="+mn-ea"/>
                    <a:sym typeface="+mn-lt"/>
                  </a:rPr>
                  <a:t>个相同的因数</a:t>
                </a:r>
                <a:r>
                  <a:rPr lang="en-US" altLang="zh-CN" sz="1800" dirty="0">
                    <a:cs typeface="+mn-ea"/>
                    <a:sym typeface="+mn-lt"/>
                  </a:rPr>
                  <a:t>a</a:t>
                </a:r>
                <a:r>
                  <a:rPr lang="zh-CN" altLang="en-US" sz="1800" dirty="0">
                    <a:cs typeface="+mn-ea"/>
                    <a:sym typeface="+mn-lt"/>
                  </a:rPr>
                  <a:t>相乘，即</a:t>
                </a:r>
                <a:r>
                  <a:rPr lang="en-US" altLang="zh-CN" sz="1800" dirty="0" err="1">
                    <a:cs typeface="+mn-ea"/>
                    <a:sym typeface="+mn-lt"/>
                  </a:rPr>
                  <a:t>a×a×a</a:t>
                </a:r>
                <a:r>
                  <a:rPr lang="en-US" altLang="zh-CN" sz="1800" dirty="0">
                    <a:cs typeface="+mn-ea"/>
                    <a:sym typeface="+mn-lt"/>
                  </a:rPr>
                  <a:t>…×a</a:t>
                </a:r>
                <a:r>
                  <a:rPr lang="zh-CN" altLang="en-US" sz="1800" dirty="0">
                    <a:cs typeface="+mn-ea"/>
                    <a:sym typeface="+mn-lt"/>
                  </a:rPr>
                  <a:t>，记作</a:t>
                </a:r>
                <a14:m>
                  <m:oMath xmlns:m="http://schemas.openxmlformats.org/officeDocument/2006/math">
                    <m:sSup>
                      <m:sSupPr>
                        <m:ctrlPr>
                          <a:rPr lang="en-US" altLang="zh-CN" sz="1800" i="1">
                            <a:latin typeface="Cambria Math" panose="02040503050406030204" pitchFamily="18" charset="0"/>
                            <a:cs typeface="+mn-ea"/>
                            <a:sym typeface="+mn-lt"/>
                          </a:rPr>
                        </m:ctrlPr>
                      </m:sSupPr>
                      <m:e>
                        <m:r>
                          <a:rPr lang="en-US" altLang="zh-CN" sz="1800" i="1">
                            <a:latin typeface="Cambria Math" panose="02040503050406030204" pitchFamily="18" charset="0"/>
                            <a:cs typeface="+mn-ea"/>
                            <a:sym typeface="+mn-lt"/>
                          </a:rPr>
                          <m:t>𝑎</m:t>
                        </m:r>
                      </m:e>
                      <m:sup>
                        <m:r>
                          <a:rPr lang="en-US" altLang="zh-CN" sz="1800" i="1">
                            <a:latin typeface="Cambria Math" panose="02040503050406030204" pitchFamily="18" charset="0"/>
                            <a:cs typeface="+mn-ea"/>
                            <a:sym typeface="+mn-lt"/>
                          </a:rPr>
                          <m:t>𝑛</m:t>
                        </m:r>
                      </m:sup>
                    </m:sSup>
                  </m:oMath>
                </a14:m>
                <a:r>
                  <a:rPr lang="zh-CN" altLang="en-US" sz="1800" dirty="0">
                    <a:cs typeface="+mn-ea"/>
                    <a:sym typeface="+mn-lt"/>
                  </a:rPr>
                  <a:t>，读作</a:t>
                </a:r>
                <a:r>
                  <a:rPr lang="en-US" altLang="zh-CN" sz="1800" dirty="0">
                    <a:cs typeface="+mn-ea"/>
                    <a:sym typeface="+mn-lt"/>
                  </a:rPr>
                  <a:t>a</a:t>
                </a:r>
                <a:r>
                  <a:rPr lang="zh-CN" altLang="en-US" sz="1800" dirty="0">
                    <a:cs typeface="+mn-ea"/>
                    <a:sym typeface="+mn-lt"/>
                  </a:rPr>
                  <a:t>的</a:t>
                </a:r>
                <a:r>
                  <a:rPr lang="en-US" altLang="zh-CN" sz="1800" dirty="0">
                    <a:cs typeface="+mn-ea"/>
                    <a:sym typeface="+mn-lt"/>
                  </a:rPr>
                  <a:t>n</a:t>
                </a:r>
                <a:r>
                  <a:rPr lang="zh-CN" altLang="en-US" sz="1800" dirty="0">
                    <a:cs typeface="+mn-ea"/>
                    <a:sym typeface="+mn-lt"/>
                  </a:rPr>
                  <a:t>次方。</a:t>
                </a:r>
              </a:p>
            </p:txBody>
          </p:sp>
        </mc:Choice>
        <mc:Fallback xmlns="">
          <p:sp>
            <p:nvSpPr>
              <p:cNvPr id="32" name="文本框 31"/>
              <p:cNvSpPr txBox="1">
                <a:spLocks noRot="1" noChangeAspect="1" noMove="1" noResize="1" noEditPoints="1" noAdjustHandles="1" noChangeArrowheads="1" noChangeShapeType="1" noTextEdit="1"/>
              </p:cNvSpPr>
              <p:nvPr/>
            </p:nvSpPr>
            <p:spPr>
              <a:xfrm>
                <a:off x="559936" y="4068818"/>
                <a:ext cx="7923872" cy="346249"/>
              </a:xfrm>
              <a:prstGeom prst="rect">
                <a:avLst/>
              </a:prstGeom>
              <a:blipFill rotWithShape="1">
                <a:blip r:embed="rId4"/>
                <a:stretch>
                  <a:fillRect l="-6" t="-108" r="3" b="158"/>
                </a:stretch>
              </a:blipFill>
            </p:spPr>
            <p:txBody>
              <a:bodyPr/>
              <a:lstStyle/>
              <a:p>
                <a:r>
                  <a:rPr lang="zh-CN" altLang="en-US">
                    <a:noFill/>
                  </a:rPr>
                  <a:t> </a:t>
                </a:r>
              </a:p>
            </p:txBody>
          </p:sp>
        </mc:Fallback>
      </mc:AlternateContent>
      <p:sp>
        <p:nvSpPr>
          <p:cNvPr id="33" name="Text Box 8"/>
          <p:cNvSpPr txBox="1">
            <a:spLocks noChangeArrowheads="1"/>
          </p:cNvSpPr>
          <p:nvPr/>
        </p:nvSpPr>
        <p:spPr bwMode="auto">
          <a:xfrm>
            <a:off x="4596897" y="3478132"/>
            <a:ext cx="1156384" cy="417680"/>
          </a:xfrm>
          <a:prstGeom prst="rect">
            <a:avLst/>
          </a:prstGeom>
          <a:noFill/>
          <a:ln w="9525">
            <a:noFill/>
            <a:miter lim="800000"/>
          </a:ln>
          <a:effectLst/>
        </p:spPr>
        <p:txBody>
          <a:bodyPr wrap="square" lIns="90000" tIns="46800" rIns="90000" bIns="46800">
            <a:spAutoFit/>
          </a:bodyPr>
          <a:lstStyle/>
          <a:p>
            <a:pPr algn="just" defTabSz="914400" fontAlgn="base">
              <a:spcBef>
                <a:spcPct val="0"/>
              </a:spcBef>
              <a:spcAft>
                <a:spcPct val="0"/>
              </a:spcAft>
            </a:pPr>
            <a:r>
              <a:rPr lang="en-US" sz="2100" dirty="0">
                <a:solidFill>
                  <a:srgbClr val="000000"/>
                </a:solidFill>
                <a:cs typeface="+mn-ea"/>
                <a:sym typeface="+mn-lt"/>
              </a:rPr>
              <a:t>n</a:t>
            </a:r>
            <a:r>
              <a:rPr lang="zh-CN" altLang="en-US" sz="2100" dirty="0">
                <a:solidFill>
                  <a:srgbClr val="000000"/>
                </a:solidFill>
                <a:cs typeface="+mn-ea"/>
                <a:sym typeface="+mn-lt"/>
              </a:rPr>
              <a:t>个</a:t>
            </a:r>
            <a:r>
              <a:rPr lang="en-US" altLang="zh-CN" sz="2100" dirty="0">
                <a:solidFill>
                  <a:srgbClr val="000000"/>
                </a:solidFill>
                <a:cs typeface="+mn-ea"/>
                <a:sym typeface="+mn-lt"/>
              </a:rPr>
              <a:t>a</a:t>
            </a:r>
            <a:endParaRPr lang="en-US" sz="2100" dirty="0">
              <a:solidFill>
                <a:srgbClr val="000000"/>
              </a:solidFill>
              <a:cs typeface="+mn-ea"/>
              <a:sym typeface="+mn-lt"/>
            </a:endParaRPr>
          </a:p>
        </p:txBody>
      </p:sp>
      <p:sp>
        <p:nvSpPr>
          <p:cNvPr id="34" name="AutoShape 6"/>
          <p:cNvSpPr/>
          <p:nvPr/>
        </p:nvSpPr>
        <p:spPr bwMode="auto">
          <a:xfrm rot="16202919">
            <a:off x="4907970" y="3215186"/>
            <a:ext cx="137422" cy="1568711"/>
          </a:xfrm>
          <a:prstGeom prst="rightBrace">
            <a:avLst>
              <a:gd name="adj1" fmla="val 75560"/>
              <a:gd name="adj2" fmla="val 50000"/>
            </a:avLst>
          </a:prstGeom>
          <a:noFill/>
          <a:ln w="9525" cmpd="sng">
            <a:solidFill>
              <a:srgbClr val="002060"/>
            </a:solidFill>
            <a:round/>
          </a:ln>
          <a:effectLst/>
        </p:spPr>
        <p:txBody>
          <a:bodyPr wrap="square" lIns="90000" tIns="46800" rIns="90000" bIns="46800" anchor="ctr">
            <a:spAutoFit/>
          </a:bodyPr>
          <a:lstStyle/>
          <a:p>
            <a:pPr defTabSz="914400" fontAlgn="base">
              <a:spcBef>
                <a:spcPct val="0"/>
              </a:spcBef>
              <a:spcAft>
                <a:spcPct val="0"/>
              </a:spcAft>
            </a:pPr>
            <a:endParaRPr lang="zh-CN" altLang="en-US" sz="9200" dirty="0">
              <a:solidFill>
                <a:srgbClr val="000000"/>
              </a:solidFill>
              <a:cs typeface="+mn-ea"/>
              <a:sym typeface="+mn-lt"/>
            </a:endParaRPr>
          </a:p>
        </p:txBody>
      </p:sp>
      <p:sp>
        <p:nvSpPr>
          <p:cNvPr id="21" name="文本框 20"/>
          <p:cNvSpPr txBox="1"/>
          <p:nvPr/>
        </p:nvSpPr>
        <p:spPr>
          <a:xfrm>
            <a:off x="404483" y="244647"/>
            <a:ext cx="2601686"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小结</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fade">
                                      <p:cBhvr>
                                        <p:cTn id="12" dur="500"/>
                                        <p:tgtEl>
                                          <p:spTgt spid="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fade">
                                      <p:cBhvr>
                                        <p:cTn id="33" dur="500"/>
                                        <p:tgtEl>
                                          <p:spTgt spid="3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fade">
                                      <p:cBhvr>
                                        <p:cTn id="36" dur="500"/>
                                        <p:tgtEl>
                                          <p:spTgt spid="3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fade">
                                      <p:cBhvr>
                                        <p:cTn id="3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P spid="24" grpId="0"/>
      <p:bldP spid="32" grpId="0"/>
      <p:bldP spid="33" grpId="0"/>
      <p:bldP spid="3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6"/>
          <p:cNvSpPr txBox="1">
            <a:spLocks noChangeArrowheads="1"/>
          </p:cNvSpPr>
          <p:nvPr/>
        </p:nvSpPr>
        <p:spPr bwMode="auto">
          <a:xfrm>
            <a:off x="478367" y="1148715"/>
            <a:ext cx="7887569" cy="346249"/>
          </a:xfrm>
          <a:prstGeom prst="rect">
            <a:avLst/>
          </a:prstGeom>
          <a:noFill/>
          <a:ln w="9525">
            <a:noFill/>
            <a:miter lim="800000"/>
          </a:ln>
        </p:spPr>
        <p:txBody>
          <a:bodyPr wrap="square" lIns="68580" tIns="34290" rIns="68580" bIns="34290">
            <a:spAutoFit/>
          </a:bodyPr>
          <a:lstStyle/>
          <a:p>
            <a:pPr defTabSz="914400" fontAlgn="base">
              <a:spcBef>
                <a:spcPct val="50000"/>
              </a:spcBef>
              <a:spcAft>
                <a:spcPct val="0"/>
              </a:spcAft>
            </a:pPr>
            <a:r>
              <a:rPr lang="zh-CN" altLang="en-US" sz="1800" b="1" dirty="0">
                <a:solidFill>
                  <a:srgbClr val="000000"/>
                </a:solidFill>
                <a:cs typeface="+mn-ea"/>
                <a:sym typeface="+mn-lt"/>
              </a:rPr>
              <a:t>  这种求</a:t>
            </a:r>
            <a:r>
              <a:rPr lang="en-US" altLang="zh-CN" sz="1800" b="1" dirty="0">
                <a:solidFill>
                  <a:srgbClr val="000000"/>
                </a:solidFill>
                <a:cs typeface="+mn-ea"/>
                <a:sym typeface="+mn-lt"/>
              </a:rPr>
              <a:t>n</a:t>
            </a:r>
            <a:r>
              <a:rPr lang="zh-CN" altLang="en-US" sz="1800" b="1" dirty="0">
                <a:solidFill>
                  <a:srgbClr val="000000"/>
                </a:solidFill>
                <a:cs typeface="+mn-ea"/>
                <a:sym typeface="+mn-lt"/>
              </a:rPr>
              <a:t>个</a:t>
            </a:r>
            <a:r>
              <a:rPr lang="zh-CN" altLang="en-US" sz="1800" b="1" dirty="0">
                <a:solidFill>
                  <a:srgbClr val="FF0000"/>
                </a:solidFill>
                <a:cs typeface="+mn-ea"/>
                <a:sym typeface="+mn-lt"/>
              </a:rPr>
              <a:t>相同因数</a:t>
            </a:r>
            <a:r>
              <a:rPr lang="zh-CN" altLang="en-US" sz="1800" b="1" dirty="0">
                <a:solidFill>
                  <a:srgbClr val="000000"/>
                </a:solidFill>
                <a:cs typeface="+mn-ea"/>
                <a:sym typeface="+mn-lt"/>
              </a:rPr>
              <a:t>的</a:t>
            </a:r>
            <a:r>
              <a:rPr lang="zh-CN" altLang="en-US" sz="1800" b="1" dirty="0">
                <a:solidFill>
                  <a:srgbClr val="FF0000"/>
                </a:solidFill>
                <a:cs typeface="+mn-ea"/>
                <a:sym typeface="+mn-lt"/>
              </a:rPr>
              <a:t>积</a:t>
            </a:r>
            <a:r>
              <a:rPr lang="zh-CN" altLang="en-US" sz="1800" b="1" dirty="0">
                <a:solidFill>
                  <a:srgbClr val="000000"/>
                </a:solidFill>
                <a:cs typeface="+mn-ea"/>
                <a:sym typeface="+mn-lt"/>
              </a:rPr>
              <a:t>的运算，叫做</a:t>
            </a:r>
            <a:r>
              <a:rPr lang="zh-CN" altLang="en-US" sz="1800" b="1" dirty="0">
                <a:solidFill>
                  <a:srgbClr val="FF0000"/>
                </a:solidFill>
                <a:cs typeface="+mn-ea"/>
                <a:sym typeface="+mn-lt"/>
              </a:rPr>
              <a:t>乘方</a:t>
            </a:r>
            <a:r>
              <a:rPr lang="zh-CN" altLang="en-US" sz="1800" b="1" dirty="0">
                <a:solidFill>
                  <a:srgbClr val="000000"/>
                </a:solidFill>
                <a:cs typeface="+mn-ea"/>
                <a:sym typeface="+mn-lt"/>
              </a:rPr>
              <a:t>，乘方的结果叫做</a:t>
            </a:r>
            <a:r>
              <a:rPr lang="zh-CN" altLang="en-US" sz="1800" b="1" dirty="0">
                <a:solidFill>
                  <a:srgbClr val="FF0000"/>
                </a:solidFill>
                <a:cs typeface="+mn-ea"/>
                <a:sym typeface="+mn-lt"/>
              </a:rPr>
              <a:t>幂</a:t>
            </a:r>
            <a:r>
              <a:rPr lang="zh-CN" altLang="en-US" sz="1800" b="1" dirty="0">
                <a:solidFill>
                  <a:srgbClr val="000000"/>
                </a:solidFill>
                <a:cs typeface="+mn-ea"/>
                <a:sym typeface="+mn-lt"/>
              </a:rPr>
              <a:t>.</a:t>
            </a:r>
          </a:p>
        </p:txBody>
      </p:sp>
      <p:sp>
        <p:nvSpPr>
          <p:cNvPr id="9" name="Rectangle 5"/>
          <p:cNvSpPr>
            <a:spLocks noChangeArrowheads="1"/>
          </p:cNvSpPr>
          <p:nvPr/>
        </p:nvSpPr>
        <p:spPr bwMode="auto">
          <a:xfrm>
            <a:off x="3730379" y="1955785"/>
            <a:ext cx="1236125" cy="1017919"/>
          </a:xfrm>
          <a:prstGeom prst="rect">
            <a:avLst/>
          </a:prstGeom>
          <a:noFill/>
          <a:ln w="9525">
            <a:solidFill>
              <a:schemeClr val="tx1"/>
            </a:solidFill>
            <a:miter lim="800000"/>
          </a:ln>
        </p:spPr>
        <p:txBody>
          <a:bodyPr wrap="none" lIns="68580" tIns="34290" rIns="68580" bIns="34290" anchor="ctr"/>
          <a:lstStyle/>
          <a:p>
            <a:pPr algn="ctr" defTabSz="914400" fontAlgn="base">
              <a:spcBef>
                <a:spcPct val="0"/>
              </a:spcBef>
              <a:spcAft>
                <a:spcPct val="0"/>
              </a:spcAft>
            </a:pPr>
            <a:r>
              <a:rPr lang="en-US" altLang="zh-CN" sz="6000" dirty="0">
                <a:solidFill>
                  <a:srgbClr val="FF0000"/>
                </a:solidFill>
                <a:cs typeface="+mn-ea"/>
                <a:sym typeface="+mn-lt"/>
              </a:rPr>
              <a:t>a</a:t>
            </a:r>
            <a:r>
              <a:rPr lang="en-US" altLang="zh-CN" sz="6000" baseline="30000" dirty="0">
                <a:cs typeface="+mn-ea"/>
                <a:sym typeface="+mn-lt"/>
              </a:rPr>
              <a:t>n</a:t>
            </a:r>
            <a:r>
              <a:rPr lang="en-US" altLang="zh-CN" dirty="0">
                <a:solidFill>
                  <a:srgbClr val="000000"/>
                </a:solidFill>
                <a:cs typeface="+mn-ea"/>
                <a:sym typeface="+mn-lt"/>
              </a:rPr>
              <a:t> </a:t>
            </a:r>
          </a:p>
        </p:txBody>
      </p:sp>
      <p:sp>
        <p:nvSpPr>
          <p:cNvPr id="10" name="Line 6"/>
          <p:cNvSpPr>
            <a:spLocks noChangeShapeType="1"/>
          </p:cNvSpPr>
          <p:nvPr/>
        </p:nvSpPr>
        <p:spPr bwMode="auto">
          <a:xfrm>
            <a:off x="4822200" y="2340679"/>
            <a:ext cx="680740" cy="0"/>
          </a:xfrm>
          <a:prstGeom prst="line">
            <a:avLst/>
          </a:prstGeom>
          <a:noFill/>
          <a:ln w="76200">
            <a:solidFill>
              <a:srgbClr val="002060"/>
            </a:solidFill>
            <a:round/>
            <a:headEnd type="triangle" w="med" len="med"/>
          </a:ln>
        </p:spPr>
        <p:txBody>
          <a:bodyPr lIns="68580" tIns="34290" rIns="68580" bIns="34290"/>
          <a:lstStyle/>
          <a:p>
            <a:pPr defTabSz="914400" fontAlgn="base">
              <a:spcBef>
                <a:spcPct val="0"/>
              </a:spcBef>
              <a:spcAft>
                <a:spcPct val="0"/>
              </a:spcAft>
            </a:pPr>
            <a:endParaRPr lang="zh-CN" altLang="en-US" sz="1100">
              <a:solidFill>
                <a:srgbClr val="000000"/>
              </a:solidFill>
              <a:cs typeface="+mn-ea"/>
              <a:sym typeface="+mn-lt"/>
            </a:endParaRPr>
          </a:p>
        </p:txBody>
      </p:sp>
      <p:sp>
        <p:nvSpPr>
          <p:cNvPr id="11" name="Line 7"/>
          <p:cNvSpPr>
            <a:spLocks noChangeShapeType="1"/>
          </p:cNvSpPr>
          <p:nvPr/>
        </p:nvSpPr>
        <p:spPr bwMode="auto">
          <a:xfrm>
            <a:off x="3117223" y="2513088"/>
            <a:ext cx="518591" cy="0"/>
          </a:xfrm>
          <a:prstGeom prst="line">
            <a:avLst/>
          </a:prstGeom>
          <a:noFill/>
          <a:ln w="76200">
            <a:solidFill>
              <a:schemeClr val="tx1"/>
            </a:solidFill>
            <a:round/>
            <a:tailEnd type="triangle" w="med" len="med"/>
          </a:ln>
        </p:spPr>
        <p:txBody>
          <a:bodyPr lIns="68580" tIns="34290" rIns="68580" bIns="34290"/>
          <a:lstStyle/>
          <a:p>
            <a:pPr defTabSz="914400" fontAlgn="base">
              <a:spcBef>
                <a:spcPct val="0"/>
              </a:spcBef>
              <a:spcAft>
                <a:spcPct val="0"/>
              </a:spcAft>
            </a:pPr>
            <a:endParaRPr lang="zh-CN" altLang="en-US" sz="1100">
              <a:solidFill>
                <a:srgbClr val="000000"/>
              </a:solidFill>
              <a:cs typeface="+mn-ea"/>
              <a:sym typeface="+mn-lt"/>
            </a:endParaRPr>
          </a:p>
        </p:txBody>
      </p:sp>
      <p:sp>
        <p:nvSpPr>
          <p:cNvPr id="12" name="Line 8"/>
          <p:cNvSpPr>
            <a:spLocks noChangeShapeType="1"/>
          </p:cNvSpPr>
          <p:nvPr/>
        </p:nvSpPr>
        <p:spPr bwMode="auto">
          <a:xfrm>
            <a:off x="4077183" y="2973704"/>
            <a:ext cx="0" cy="394942"/>
          </a:xfrm>
          <a:prstGeom prst="line">
            <a:avLst/>
          </a:prstGeom>
          <a:noFill/>
          <a:ln w="76200">
            <a:solidFill>
              <a:srgbClr val="002060"/>
            </a:solidFill>
            <a:round/>
            <a:headEnd type="triangle" w="med" len="med"/>
          </a:ln>
        </p:spPr>
        <p:txBody>
          <a:bodyPr lIns="68580" tIns="34290" rIns="68580" bIns="34290"/>
          <a:lstStyle/>
          <a:p>
            <a:pPr defTabSz="914400" fontAlgn="base">
              <a:spcBef>
                <a:spcPct val="0"/>
              </a:spcBef>
              <a:spcAft>
                <a:spcPct val="0"/>
              </a:spcAft>
            </a:pPr>
            <a:endParaRPr lang="zh-CN" altLang="en-US" sz="1100">
              <a:cs typeface="+mn-ea"/>
              <a:sym typeface="+mn-lt"/>
            </a:endParaRPr>
          </a:p>
        </p:txBody>
      </p:sp>
      <p:sp>
        <p:nvSpPr>
          <p:cNvPr id="13" name="Text Box 9"/>
          <p:cNvSpPr txBox="1">
            <a:spLocks noChangeArrowheads="1"/>
          </p:cNvSpPr>
          <p:nvPr/>
        </p:nvSpPr>
        <p:spPr bwMode="auto">
          <a:xfrm>
            <a:off x="2483509" y="2049991"/>
            <a:ext cx="517877" cy="438581"/>
          </a:xfrm>
          <a:prstGeom prst="rect">
            <a:avLst/>
          </a:prstGeom>
          <a:noFill/>
          <a:ln w="9525">
            <a:noFill/>
            <a:miter lim="800000"/>
          </a:ln>
        </p:spPr>
        <p:txBody>
          <a:bodyPr wrap="square" lIns="68580" tIns="34290" rIns="68580" bIns="34290">
            <a:spAutoFit/>
          </a:bodyPr>
          <a:lstStyle/>
          <a:p>
            <a:pPr algn="r" defTabSz="914400" fontAlgn="base">
              <a:spcBef>
                <a:spcPct val="50000"/>
              </a:spcBef>
              <a:spcAft>
                <a:spcPct val="0"/>
              </a:spcAft>
            </a:pPr>
            <a:r>
              <a:rPr lang="zh-CN" altLang="en-US" sz="2400" b="1" dirty="0">
                <a:solidFill>
                  <a:srgbClr val="000000"/>
                </a:solidFill>
                <a:cs typeface="+mn-ea"/>
                <a:sym typeface="+mn-lt"/>
              </a:rPr>
              <a:t>幂</a:t>
            </a:r>
            <a:endParaRPr lang="zh-CN" altLang="en-US" sz="1100" b="1" dirty="0">
              <a:solidFill>
                <a:srgbClr val="000000"/>
              </a:solidFill>
              <a:cs typeface="+mn-ea"/>
              <a:sym typeface="+mn-lt"/>
            </a:endParaRPr>
          </a:p>
        </p:txBody>
      </p:sp>
      <p:sp>
        <p:nvSpPr>
          <p:cNvPr id="14" name="Text Box 10"/>
          <p:cNvSpPr txBox="1">
            <a:spLocks noChangeArrowheads="1"/>
          </p:cNvSpPr>
          <p:nvPr/>
        </p:nvSpPr>
        <p:spPr bwMode="auto">
          <a:xfrm>
            <a:off x="3252990" y="3462054"/>
            <a:ext cx="1648387" cy="438581"/>
          </a:xfrm>
          <a:prstGeom prst="rect">
            <a:avLst/>
          </a:prstGeom>
          <a:noFill/>
          <a:ln w="9525">
            <a:noFill/>
            <a:miter lim="800000"/>
          </a:ln>
        </p:spPr>
        <p:txBody>
          <a:bodyPr wrap="square" lIns="68580" tIns="34290" rIns="68580" bIns="34290">
            <a:spAutoFit/>
          </a:bodyPr>
          <a:lstStyle/>
          <a:p>
            <a:pPr algn="ctr" defTabSz="914400" fontAlgn="base">
              <a:spcBef>
                <a:spcPct val="0"/>
              </a:spcBef>
              <a:spcAft>
                <a:spcPct val="0"/>
              </a:spcAft>
            </a:pPr>
            <a:r>
              <a:rPr lang="zh-CN" altLang="en-US" sz="2400" b="1" dirty="0">
                <a:cs typeface="+mn-ea"/>
                <a:sym typeface="+mn-lt"/>
              </a:rPr>
              <a:t>底数</a:t>
            </a:r>
            <a:endParaRPr lang="zh-CN" altLang="en-US" sz="1200" b="1" dirty="0">
              <a:cs typeface="+mn-ea"/>
              <a:sym typeface="+mn-lt"/>
            </a:endParaRPr>
          </a:p>
        </p:txBody>
      </p:sp>
      <p:sp>
        <p:nvSpPr>
          <p:cNvPr id="15" name="Text Box 11"/>
          <p:cNvSpPr txBox="1">
            <a:spLocks noChangeArrowheads="1"/>
          </p:cNvSpPr>
          <p:nvPr/>
        </p:nvSpPr>
        <p:spPr bwMode="auto">
          <a:xfrm>
            <a:off x="5715692" y="1779101"/>
            <a:ext cx="951809" cy="438581"/>
          </a:xfrm>
          <a:prstGeom prst="rect">
            <a:avLst/>
          </a:prstGeom>
          <a:noFill/>
          <a:ln w="9525">
            <a:noFill/>
            <a:miter lim="800000"/>
          </a:ln>
        </p:spPr>
        <p:txBody>
          <a:bodyPr wrap="square" lIns="68580" tIns="34290" rIns="68580" bIns="34290">
            <a:spAutoFit/>
          </a:bodyPr>
          <a:lstStyle/>
          <a:p>
            <a:pPr algn="r" defTabSz="914400" fontAlgn="base">
              <a:spcBef>
                <a:spcPct val="50000"/>
              </a:spcBef>
              <a:spcAft>
                <a:spcPct val="0"/>
              </a:spcAft>
            </a:pPr>
            <a:r>
              <a:rPr lang="zh-CN" altLang="en-US" sz="2400" b="1" dirty="0">
                <a:cs typeface="+mn-ea"/>
                <a:sym typeface="+mn-lt"/>
              </a:rPr>
              <a:t>指数</a:t>
            </a:r>
            <a:endParaRPr lang="zh-CN" altLang="en-US" sz="1200" b="1" dirty="0">
              <a:cs typeface="+mn-ea"/>
              <a:sym typeface="+mn-lt"/>
            </a:endParaRPr>
          </a:p>
        </p:txBody>
      </p:sp>
      <p:sp>
        <p:nvSpPr>
          <p:cNvPr id="16" name="Text Box 13"/>
          <p:cNvSpPr txBox="1">
            <a:spLocks noChangeArrowheads="1"/>
          </p:cNvSpPr>
          <p:nvPr/>
        </p:nvSpPr>
        <p:spPr bwMode="auto">
          <a:xfrm>
            <a:off x="1079972" y="2561998"/>
            <a:ext cx="1921413" cy="238527"/>
          </a:xfrm>
          <a:prstGeom prst="rect">
            <a:avLst/>
          </a:prstGeom>
          <a:noFill/>
          <a:ln w="9525">
            <a:noFill/>
            <a:miter lim="800000"/>
          </a:ln>
        </p:spPr>
        <p:txBody>
          <a:bodyPr wrap="square" lIns="68580" tIns="34290" rIns="68580" bIns="34290">
            <a:spAutoFit/>
          </a:bodyPr>
          <a:lstStyle/>
          <a:p>
            <a:pPr algn="r" defTabSz="914400" fontAlgn="base">
              <a:spcBef>
                <a:spcPct val="50000"/>
              </a:spcBef>
              <a:spcAft>
                <a:spcPct val="0"/>
              </a:spcAft>
            </a:pPr>
            <a:r>
              <a:rPr lang="en-US" altLang="zh-CN" sz="1100" b="1">
                <a:solidFill>
                  <a:srgbClr val="000000"/>
                </a:solidFill>
                <a:cs typeface="+mn-ea"/>
                <a:sym typeface="+mn-lt"/>
              </a:rPr>
              <a:t>(</a:t>
            </a:r>
            <a:r>
              <a:rPr lang="zh-CN" altLang="en-US" sz="1100" b="1">
                <a:solidFill>
                  <a:srgbClr val="000000"/>
                </a:solidFill>
                <a:cs typeface="+mn-ea"/>
                <a:sym typeface="+mn-lt"/>
              </a:rPr>
              <a:t>运算结果</a:t>
            </a:r>
            <a:r>
              <a:rPr lang="en-US" altLang="zh-CN" sz="1100" b="1">
                <a:solidFill>
                  <a:srgbClr val="000000"/>
                </a:solidFill>
                <a:cs typeface="+mn-ea"/>
                <a:sym typeface="+mn-lt"/>
              </a:rPr>
              <a:t>)</a:t>
            </a:r>
            <a:endParaRPr lang="zh-CN" altLang="en-US" sz="1100" b="1">
              <a:solidFill>
                <a:srgbClr val="000000"/>
              </a:solidFill>
              <a:cs typeface="+mn-ea"/>
              <a:sym typeface="+mn-lt"/>
            </a:endParaRPr>
          </a:p>
        </p:txBody>
      </p:sp>
      <p:sp>
        <p:nvSpPr>
          <p:cNvPr id="17" name="Text Box 14"/>
          <p:cNvSpPr txBox="1">
            <a:spLocks noChangeArrowheads="1"/>
          </p:cNvSpPr>
          <p:nvPr/>
        </p:nvSpPr>
        <p:spPr bwMode="auto">
          <a:xfrm>
            <a:off x="3184157" y="4012261"/>
            <a:ext cx="1786052" cy="238527"/>
          </a:xfrm>
          <a:prstGeom prst="rect">
            <a:avLst/>
          </a:prstGeom>
          <a:noFill/>
          <a:ln w="9525">
            <a:noFill/>
            <a:miter lim="800000"/>
          </a:ln>
        </p:spPr>
        <p:txBody>
          <a:bodyPr wrap="square" lIns="68580" tIns="34290" rIns="68580" bIns="34290">
            <a:spAutoFit/>
          </a:bodyPr>
          <a:lstStyle/>
          <a:p>
            <a:pPr algn="ctr" defTabSz="914400" fontAlgn="base">
              <a:spcBef>
                <a:spcPct val="50000"/>
              </a:spcBef>
              <a:spcAft>
                <a:spcPct val="0"/>
              </a:spcAft>
            </a:pPr>
            <a:r>
              <a:rPr lang="en-US" altLang="zh-CN" sz="1100" b="1" dirty="0">
                <a:cs typeface="+mn-ea"/>
                <a:sym typeface="+mn-lt"/>
              </a:rPr>
              <a:t>(</a:t>
            </a:r>
            <a:r>
              <a:rPr lang="zh-CN" altLang="en-US" sz="1100" b="1" dirty="0">
                <a:cs typeface="+mn-ea"/>
                <a:sym typeface="+mn-lt"/>
              </a:rPr>
              <a:t>相同的因数</a:t>
            </a:r>
            <a:r>
              <a:rPr lang="en-US" altLang="zh-CN" sz="1100" b="1" dirty="0">
                <a:cs typeface="+mn-ea"/>
                <a:sym typeface="+mn-lt"/>
              </a:rPr>
              <a:t>)</a:t>
            </a:r>
            <a:endParaRPr lang="zh-CN" altLang="en-US" sz="1100" b="1" dirty="0">
              <a:cs typeface="+mn-ea"/>
              <a:sym typeface="+mn-lt"/>
            </a:endParaRPr>
          </a:p>
        </p:txBody>
      </p:sp>
      <p:sp>
        <p:nvSpPr>
          <p:cNvPr id="18" name="Text Box 15"/>
          <p:cNvSpPr txBox="1">
            <a:spLocks noChangeArrowheads="1"/>
          </p:cNvSpPr>
          <p:nvPr/>
        </p:nvSpPr>
        <p:spPr bwMode="auto">
          <a:xfrm>
            <a:off x="5587198" y="2269282"/>
            <a:ext cx="2028446" cy="238527"/>
          </a:xfrm>
          <a:prstGeom prst="rect">
            <a:avLst/>
          </a:prstGeom>
          <a:noFill/>
          <a:ln w="9525">
            <a:noFill/>
            <a:miter lim="800000"/>
          </a:ln>
        </p:spPr>
        <p:txBody>
          <a:bodyPr wrap="square" lIns="68580" tIns="34290" rIns="68580" bIns="34290">
            <a:spAutoFit/>
          </a:bodyPr>
          <a:lstStyle/>
          <a:p>
            <a:pPr defTabSz="914400" fontAlgn="base">
              <a:spcBef>
                <a:spcPct val="50000"/>
              </a:spcBef>
              <a:spcAft>
                <a:spcPct val="0"/>
              </a:spcAft>
            </a:pPr>
            <a:r>
              <a:rPr lang="en-US" altLang="zh-CN" sz="1100" b="1" dirty="0">
                <a:cs typeface="+mn-ea"/>
                <a:sym typeface="+mn-lt"/>
              </a:rPr>
              <a:t>(</a:t>
            </a:r>
            <a:r>
              <a:rPr lang="zh-CN" altLang="en-US" sz="1100" b="1" dirty="0">
                <a:cs typeface="+mn-ea"/>
                <a:sym typeface="+mn-lt"/>
              </a:rPr>
              <a:t>相同因数的个数</a:t>
            </a:r>
            <a:r>
              <a:rPr lang="en-US" altLang="zh-CN" sz="1100" b="1" dirty="0">
                <a:cs typeface="+mn-ea"/>
                <a:sym typeface="+mn-lt"/>
              </a:rPr>
              <a:t>)</a:t>
            </a:r>
            <a:endParaRPr lang="zh-CN" altLang="en-US" sz="1100" b="1" dirty="0">
              <a:cs typeface="+mn-ea"/>
              <a:sym typeface="+mn-lt"/>
            </a:endParaRPr>
          </a:p>
        </p:txBody>
      </p:sp>
      <p:sp>
        <p:nvSpPr>
          <p:cNvPr id="19" name="TextBox 12"/>
          <p:cNvSpPr txBox="1">
            <a:spLocks noChangeArrowheads="1"/>
          </p:cNvSpPr>
          <p:nvPr/>
        </p:nvSpPr>
        <p:spPr bwMode="auto">
          <a:xfrm>
            <a:off x="2847358" y="4386353"/>
            <a:ext cx="2459649" cy="284693"/>
          </a:xfrm>
          <a:prstGeom prst="rect">
            <a:avLst/>
          </a:prstGeom>
          <a:noFill/>
          <a:ln w="9525">
            <a:noFill/>
            <a:miter lim="800000"/>
          </a:ln>
        </p:spPr>
        <p:txBody>
          <a:bodyPr wrap="none" lIns="68580" tIns="34290" rIns="68580" bIns="34290">
            <a:spAutoFit/>
          </a:bodyPr>
          <a:lstStyle/>
          <a:p>
            <a:pPr algn="ctr" defTabSz="914400" fontAlgn="base">
              <a:spcBef>
                <a:spcPct val="0"/>
              </a:spcBef>
              <a:spcAft>
                <a:spcPct val="0"/>
              </a:spcAft>
            </a:pPr>
            <a:r>
              <a:rPr lang="zh-CN" altLang="en-US" b="1" dirty="0">
                <a:cs typeface="+mn-ea"/>
                <a:sym typeface="+mn-lt"/>
              </a:rPr>
              <a:t>读作</a:t>
            </a:r>
            <a:r>
              <a:rPr lang="en-US" altLang="zh-CN" b="1" dirty="0">
                <a:cs typeface="+mn-ea"/>
                <a:sym typeface="+mn-lt"/>
              </a:rPr>
              <a:t>:a</a:t>
            </a:r>
            <a:r>
              <a:rPr lang="zh-CN" altLang="en-US" b="1" dirty="0">
                <a:cs typeface="+mn-ea"/>
                <a:sym typeface="+mn-lt"/>
              </a:rPr>
              <a:t>的</a:t>
            </a:r>
            <a:r>
              <a:rPr lang="en-US" altLang="zh-CN" b="1" dirty="0">
                <a:cs typeface="+mn-ea"/>
                <a:sym typeface="+mn-lt"/>
              </a:rPr>
              <a:t>n</a:t>
            </a:r>
            <a:r>
              <a:rPr lang="zh-CN" altLang="en-US" b="1" dirty="0">
                <a:cs typeface="+mn-ea"/>
                <a:sym typeface="+mn-lt"/>
              </a:rPr>
              <a:t>次方</a:t>
            </a:r>
            <a:r>
              <a:rPr lang="en-US" altLang="zh-CN" b="1" dirty="0">
                <a:cs typeface="+mn-ea"/>
                <a:sym typeface="+mn-lt"/>
              </a:rPr>
              <a:t>,</a:t>
            </a:r>
            <a:r>
              <a:rPr lang="zh-CN" altLang="en-US" b="1" dirty="0">
                <a:cs typeface="+mn-ea"/>
                <a:sym typeface="+mn-lt"/>
              </a:rPr>
              <a:t>或者</a:t>
            </a:r>
            <a:r>
              <a:rPr lang="en-US" altLang="zh-CN" b="1" dirty="0">
                <a:cs typeface="+mn-ea"/>
                <a:sym typeface="+mn-lt"/>
              </a:rPr>
              <a:t>a</a:t>
            </a:r>
            <a:r>
              <a:rPr lang="zh-CN" altLang="en-US" b="1" dirty="0">
                <a:cs typeface="+mn-ea"/>
                <a:sym typeface="+mn-lt"/>
              </a:rPr>
              <a:t>的</a:t>
            </a:r>
            <a:r>
              <a:rPr lang="en-US" altLang="zh-CN" b="1" dirty="0">
                <a:cs typeface="+mn-ea"/>
                <a:sym typeface="+mn-lt"/>
              </a:rPr>
              <a:t>n</a:t>
            </a:r>
            <a:r>
              <a:rPr lang="zh-CN" altLang="en-US" b="1" dirty="0">
                <a:cs typeface="+mn-ea"/>
                <a:sym typeface="+mn-lt"/>
              </a:rPr>
              <a:t>次幂</a:t>
            </a:r>
            <a:endParaRPr lang="zh-CN" altLang="en-US" dirty="0">
              <a:cs typeface="+mn-ea"/>
              <a:sym typeface="+mn-lt"/>
            </a:endParaRPr>
          </a:p>
        </p:txBody>
      </p:sp>
      <p:sp>
        <p:nvSpPr>
          <p:cNvPr id="20" name="文本框 19"/>
          <p:cNvSpPr txBox="1"/>
          <p:nvPr/>
        </p:nvSpPr>
        <p:spPr>
          <a:xfrm>
            <a:off x="404483" y="244647"/>
            <a:ext cx="2601686"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概念</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anim calcmode="lin" valueType="num">
                                      <p:cBhvr additive="base">
                                        <p:cTn id="23"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additive="base">
                                        <p:cTn id="29" dur="500" fill="hold"/>
                                        <p:tgtEl>
                                          <p:spTgt spid="17"/>
                                        </p:tgtEl>
                                        <p:attrNameLst>
                                          <p:attrName>ppt_x</p:attrName>
                                        </p:attrNameLst>
                                      </p:cBhvr>
                                      <p:tavLst>
                                        <p:tav tm="0">
                                          <p:val>
                                            <p:strVal val="#ppt_x"/>
                                          </p:val>
                                        </p:tav>
                                        <p:tav tm="100000">
                                          <p:val>
                                            <p:strVal val="#ppt_x"/>
                                          </p:val>
                                        </p:tav>
                                      </p:tavLst>
                                    </p:anim>
                                    <p:anim calcmode="lin" valueType="num">
                                      <p:cBhvr additive="base">
                                        <p:cTn id="3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 calcmode="lin" valueType="num">
                                      <p:cBhvr additive="base">
                                        <p:cTn id="35" dur="500" fill="hold"/>
                                        <p:tgtEl>
                                          <p:spTgt spid="10"/>
                                        </p:tgtEl>
                                        <p:attrNameLst>
                                          <p:attrName>ppt_x</p:attrName>
                                        </p:attrNameLst>
                                      </p:cBhvr>
                                      <p:tavLst>
                                        <p:tav tm="0">
                                          <p:val>
                                            <p:strVal val="1+#ppt_w/2"/>
                                          </p:val>
                                        </p:tav>
                                        <p:tav tm="100000">
                                          <p:val>
                                            <p:strVal val="#ppt_x"/>
                                          </p:val>
                                        </p:tav>
                                      </p:tavLst>
                                    </p:anim>
                                    <p:anim calcmode="lin" valueType="num">
                                      <p:cBhvr additive="base">
                                        <p:cTn id="3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nodeType="clickEffect">
                                  <p:stCondLst>
                                    <p:cond delay="0"/>
                                  </p:stCondLst>
                                  <p:childTnLst>
                                    <p:set>
                                      <p:cBhvr>
                                        <p:cTn id="40" dur="1" fill="hold">
                                          <p:stCondLst>
                                            <p:cond delay="0"/>
                                          </p:stCondLst>
                                        </p:cTn>
                                        <p:tgtEl>
                                          <p:spTgt spid="15">
                                            <p:txEl>
                                              <p:pRg st="0" end="0"/>
                                            </p:txEl>
                                          </p:spTgt>
                                        </p:tgtEl>
                                        <p:attrNameLst>
                                          <p:attrName>style.visibility</p:attrName>
                                        </p:attrNameLst>
                                      </p:cBhvr>
                                      <p:to>
                                        <p:strVal val="visible"/>
                                      </p:to>
                                    </p:set>
                                    <p:animEffect transition="in" filter="blinds(horizontal)">
                                      <p:cBhvr>
                                        <p:cTn id="41" dur="500"/>
                                        <p:tgtEl>
                                          <p:spTgt spid="15">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additive="base">
                                        <p:cTn id="46" dur="500" fill="hold"/>
                                        <p:tgtEl>
                                          <p:spTgt spid="18"/>
                                        </p:tgtEl>
                                        <p:attrNameLst>
                                          <p:attrName>ppt_x</p:attrName>
                                        </p:attrNameLst>
                                      </p:cBhvr>
                                      <p:tavLst>
                                        <p:tav tm="0">
                                          <p:val>
                                            <p:strVal val="#ppt_x"/>
                                          </p:val>
                                        </p:tav>
                                        <p:tav tm="100000">
                                          <p:val>
                                            <p:strVal val="#ppt_x"/>
                                          </p:val>
                                        </p:tav>
                                      </p:tavLst>
                                    </p:anim>
                                    <p:anim calcmode="lin" valueType="num">
                                      <p:cBhvr additive="base">
                                        <p:cTn id="4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 calcmode="lin" valueType="num">
                                      <p:cBhvr additive="base">
                                        <p:cTn id="52" dur="500" fill="hold"/>
                                        <p:tgtEl>
                                          <p:spTgt spid="11"/>
                                        </p:tgtEl>
                                        <p:attrNameLst>
                                          <p:attrName>ppt_x</p:attrName>
                                        </p:attrNameLst>
                                      </p:cBhvr>
                                      <p:tavLst>
                                        <p:tav tm="0">
                                          <p:val>
                                            <p:strVal val="0-#ppt_w/2"/>
                                          </p:val>
                                        </p:tav>
                                        <p:tav tm="100000">
                                          <p:val>
                                            <p:strVal val="#ppt_x"/>
                                          </p:val>
                                        </p:tav>
                                      </p:tavLst>
                                    </p:anim>
                                    <p:anim calcmode="lin" valueType="num">
                                      <p:cBhvr additive="base">
                                        <p:cTn id="53"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13">
                                            <p:txEl>
                                              <p:pRg st="0" end="0"/>
                                            </p:txEl>
                                          </p:spTgt>
                                        </p:tgtEl>
                                        <p:attrNameLst>
                                          <p:attrName>style.visibility</p:attrName>
                                        </p:attrNameLst>
                                      </p:cBhvr>
                                      <p:to>
                                        <p:strVal val="visible"/>
                                      </p:to>
                                    </p:set>
                                    <p:animEffect transition="in" filter="blinds(horizontal)">
                                      <p:cBhvr>
                                        <p:cTn id="58" dur="500"/>
                                        <p:tgtEl>
                                          <p:spTgt spid="13">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16"/>
                                        </p:tgtEl>
                                        <p:attrNameLst>
                                          <p:attrName>style.visibility</p:attrName>
                                        </p:attrNameLst>
                                      </p:cBhvr>
                                      <p:to>
                                        <p:strVal val="visible"/>
                                      </p:to>
                                    </p:set>
                                    <p:anim calcmode="lin" valueType="num">
                                      <p:cBhvr additive="base">
                                        <p:cTn id="63" dur="500" fill="hold"/>
                                        <p:tgtEl>
                                          <p:spTgt spid="16"/>
                                        </p:tgtEl>
                                        <p:attrNameLst>
                                          <p:attrName>ppt_x</p:attrName>
                                        </p:attrNameLst>
                                      </p:cBhvr>
                                      <p:tavLst>
                                        <p:tav tm="0">
                                          <p:val>
                                            <p:strVal val="#ppt_x"/>
                                          </p:val>
                                        </p:tav>
                                        <p:tav tm="100000">
                                          <p:val>
                                            <p:strVal val="#ppt_x"/>
                                          </p:val>
                                        </p:tav>
                                      </p:tavLst>
                                    </p:anim>
                                    <p:anim calcmode="lin" valueType="num">
                                      <p:cBhvr additive="base">
                                        <p:cTn id="6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19"/>
                                        </p:tgtEl>
                                        <p:attrNameLst>
                                          <p:attrName>style.visibility</p:attrName>
                                        </p:attrNameLst>
                                      </p:cBhvr>
                                      <p:to>
                                        <p:strVal val="visible"/>
                                      </p:to>
                                    </p:set>
                                    <p:anim calcmode="lin" valueType="num">
                                      <p:cBhvr additive="base">
                                        <p:cTn id="69" dur="500" fill="hold"/>
                                        <p:tgtEl>
                                          <p:spTgt spid="19"/>
                                        </p:tgtEl>
                                        <p:attrNameLst>
                                          <p:attrName>ppt_x</p:attrName>
                                        </p:attrNameLst>
                                      </p:cBhvr>
                                      <p:tavLst>
                                        <p:tav tm="0">
                                          <p:val>
                                            <p:strVal val="#ppt_x"/>
                                          </p:val>
                                        </p:tav>
                                        <p:tav tm="100000">
                                          <p:val>
                                            <p:strVal val="#ppt_x"/>
                                          </p:val>
                                        </p:tav>
                                      </p:tavLst>
                                    </p:anim>
                                    <p:anim calcmode="lin" valueType="num">
                                      <p:cBhvr additive="base">
                                        <p:cTn id="7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nimBg="1" autoUpdateAnimBg="0"/>
      <p:bldP spid="10" grpId="0" animBg="1"/>
      <p:bldP spid="11" grpId="0" animBg="1"/>
      <p:bldP spid="12" grpId="0" animBg="1"/>
      <p:bldP spid="13" grpId="0" build="allAtOnce" autoUpdateAnimBg="0"/>
      <p:bldP spid="16" grpId="0" autoUpdateAnimBg="0"/>
      <p:bldP spid="17" grpId="0" autoUpdateAnimBg="0"/>
      <p:bldP spid="18" grpId="0" autoUpdateAnimBg="0"/>
      <p:bldP spid="1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800642" y="971625"/>
            <a:ext cx="142178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defTabSz="914400" eaLnBrk="0" fontAlgn="base" hangingPunct="0">
              <a:spcBef>
                <a:spcPct val="0"/>
              </a:spcBef>
              <a:spcAft>
                <a:spcPct val="0"/>
              </a:spcAft>
            </a:pPr>
            <a:r>
              <a:rPr lang="zh-CN" altLang="zh-CN" sz="2400" b="1" dirty="0">
                <a:solidFill>
                  <a:prstClr val="black"/>
                </a:solidFill>
                <a:cs typeface="+mn-ea"/>
                <a:sym typeface="+mn-lt"/>
              </a:rPr>
              <a:t>例</a:t>
            </a:r>
            <a:r>
              <a:rPr lang="en-US" altLang="zh-CN" sz="2400" b="1" dirty="0">
                <a:solidFill>
                  <a:prstClr val="black"/>
                </a:solidFill>
                <a:cs typeface="+mn-ea"/>
                <a:sym typeface="+mn-lt"/>
              </a:rPr>
              <a:t>1.</a:t>
            </a:r>
            <a:r>
              <a:rPr lang="zh-CN" altLang="en-US" sz="2400" b="1" dirty="0">
                <a:solidFill>
                  <a:prstClr val="black"/>
                </a:solidFill>
                <a:cs typeface="+mn-ea"/>
                <a:sym typeface="+mn-lt"/>
              </a:rPr>
              <a:t>填空</a:t>
            </a:r>
            <a:endParaRPr lang="en-US" altLang="zh-CN" sz="2400" dirty="0">
              <a:solidFill>
                <a:prstClr val="black"/>
              </a:solidFill>
              <a:cs typeface="+mn-ea"/>
              <a:sym typeface="+mn-lt"/>
            </a:endParaRPr>
          </a:p>
        </p:txBody>
      </p:sp>
      <p:sp>
        <p:nvSpPr>
          <p:cNvPr id="10" name="Text Box 5"/>
          <p:cNvSpPr txBox="1">
            <a:spLocks noChangeArrowheads="1"/>
          </p:cNvSpPr>
          <p:nvPr/>
        </p:nvSpPr>
        <p:spPr bwMode="auto">
          <a:xfrm>
            <a:off x="698038" y="1061704"/>
            <a:ext cx="8610600" cy="370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kumimoji="1" sz="3600" b="1">
                <a:solidFill>
                  <a:schemeClr val="tx1"/>
                </a:solidFill>
                <a:latin typeface="Times New Roman" panose="02020603050405020304" pitchFamily="18" charset="0"/>
                <a:ea typeface="宋体" panose="02010600030101010101" pitchFamily="2" charset="-122"/>
              </a:defRPr>
            </a:lvl1pPr>
            <a:lvl2pPr marL="742950" indent="-285750">
              <a:defRPr kumimoji="1" sz="3600" b="1">
                <a:solidFill>
                  <a:schemeClr val="tx1"/>
                </a:solidFill>
                <a:latin typeface="Times New Roman" panose="02020603050405020304" pitchFamily="18" charset="0"/>
                <a:ea typeface="宋体" panose="02010600030101010101" pitchFamily="2" charset="-122"/>
              </a:defRPr>
            </a:lvl2pPr>
            <a:lvl3pPr marL="1143000" indent="-228600">
              <a:defRPr kumimoji="1" sz="3600" b="1">
                <a:solidFill>
                  <a:schemeClr val="tx1"/>
                </a:solidFill>
                <a:latin typeface="Times New Roman" panose="02020603050405020304" pitchFamily="18" charset="0"/>
                <a:ea typeface="宋体" panose="02010600030101010101" pitchFamily="2" charset="-122"/>
              </a:defRPr>
            </a:lvl3pPr>
            <a:lvl4pPr marL="1600200" indent="-228600">
              <a:defRPr kumimoji="1" sz="3600" b="1">
                <a:solidFill>
                  <a:schemeClr val="tx1"/>
                </a:solidFill>
                <a:latin typeface="Times New Roman" panose="02020603050405020304" pitchFamily="18" charset="0"/>
                <a:ea typeface="宋体" panose="02010600030101010101" pitchFamily="2" charset="-122"/>
              </a:defRPr>
            </a:lvl4pPr>
            <a:lvl5pPr marL="2057400" indent="-228600">
              <a:defRPr kumimoji="1"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9pPr>
          </a:lstStyle>
          <a:p>
            <a:pPr algn="just" defTabSz="914400" fontAlgn="base">
              <a:lnSpc>
                <a:spcPct val="150000"/>
              </a:lnSpc>
              <a:spcBef>
                <a:spcPct val="50000"/>
              </a:spcBef>
              <a:spcAft>
                <a:spcPct val="0"/>
              </a:spcAft>
            </a:pPr>
            <a:endParaRPr lang="zh-CN" altLang="en-US" sz="2400" b="0" dirty="0">
              <a:solidFill>
                <a:srgbClr val="000000"/>
              </a:solidFill>
              <a:latin typeface="+mn-lt"/>
              <a:ea typeface="+mn-ea"/>
              <a:cs typeface="+mn-ea"/>
              <a:sym typeface="+mn-lt"/>
            </a:endParaRPr>
          </a:p>
          <a:p>
            <a:pPr algn="just" defTabSz="914400" fontAlgn="base">
              <a:lnSpc>
                <a:spcPct val="150000"/>
              </a:lnSpc>
              <a:spcBef>
                <a:spcPct val="50000"/>
              </a:spcBef>
              <a:spcAft>
                <a:spcPct val="0"/>
              </a:spcAft>
            </a:pPr>
            <a:r>
              <a:rPr lang="zh-CN" altLang="en-US" sz="2000" b="0" dirty="0">
                <a:solidFill>
                  <a:srgbClr val="000000"/>
                </a:solidFill>
                <a:latin typeface="+mn-lt"/>
                <a:ea typeface="+mn-ea"/>
                <a:cs typeface="+mn-ea"/>
                <a:sym typeface="+mn-lt"/>
              </a:rPr>
              <a:t>（1）2</a:t>
            </a:r>
            <a:r>
              <a:rPr lang="zh-CN" altLang="en-US" sz="2000" b="0" baseline="30000" dirty="0">
                <a:solidFill>
                  <a:srgbClr val="000000"/>
                </a:solidFill>
                <a:latin typeface="+mn-lt"/>
                <a:ea typeface="+mn-ea"/>
                <a:cs typeface="+mn-ea"/>
                <a:sym typeface="+mn-lt"/>
              </a:rPr>
              <a:t>3</a:t>
            </a:r>
            <a:r>
              <a:rPr lang="zh-CN" altLang="en-US" sz="2000" b="0" dirty="0">
                <a:solidFill>
                  <a:srgbClr val="000000"/>
                </a:solidFill>
                <a:latin typeface="+mn-lt"/>
                <a:ea typeface="+mn-ea"/>
                <a:cs typeface="+mn-ea"/>
                <a:sym typeface="+mn-lt"/>
              </a:rPr>
              <a:t>中底数是</a:t>
            </a:r>
            <a:r>
              <a:rPr lang="zh-CN" altLang="en-US" sz="2000" b="0" u="sng" dirty="0">
                <a:solidFill>
                  <a:srgbClr val="000000"/>
                </a:solidFill>
                <a:latin typeface="+mn-lt"/>
                <a:ea typeface="+mn-ea"/>
                <a:cs typeface="+mn-ea"/>
                <a:sym typeface="+mn-lt"/>
              </a:rPr>
              <a:t>      </a:t>
            </a:r>
            <a:r>
              <a:rPr lang="zh-CN" altLang="en-US" sz="2000" b="0" dirty="0">
                <a:solidFill>
                  <a:srgbClr val="000000"/>
                </a:solidFill>
                <a:latin typeface="+mn-lt"/>
                <a:ea typeface="+mn-ea"/>
                <a:cs typeface="+mn-ea"/>
                <a:sym typeface="+mn-lt"/>
              </a:rPr>
              <a:t>，指数是</a:t>
            </a:r>
            <a:r>
              <a:rPr lang="zh-CN" altLang="en-US" sz="2000" b="0" u="sng" dirty="0">
                <a:solidFill>
                  <a:srgbClr val="000000"/>
                </a:solidFill>
                <a:latin typeface="+mn-lt"/>
                <a:ea typeface="+mn-ea"/>
                <a:cs typeface="+mn-ea"/>
                <a:sym typeface="+mn-lt"/>
              </a:rPr>
              <a:t>           </a:t>
            </a:r>
            <a:r>
              <a:rPr lang="zh-CN" altLang="en-US" sz="2000" b="0" dirty="0">
                <a:solidFill>
                  <a:srgbClr val="000000"/>
                </a:solidFill>
                <a:latin typeface="+mn-lt"/>
                <a:ea typeface="+mn-ea"/>
                <a:cs typeface="+mn-ea"/>
                <a:sym typeface="+mn-lt"/>
              </a:rPr>
              <a:t>。</a:t>
            </a:r>
          </a:p>
          <a:p>
            <a:pPr algn="just" defTabSz="914400" fontAlgn="base">
              <a:lnSpc>
                <a:spcPct val="150000"/>
              </a:lnSpc>
              <a:spcBef>
                <a:spcPct val="50000"/>
              </a:spcBef>
              <a:spcAft>
                <a:spcPct val="0"/>
              </a:spcAft>
            </a:pPr>
            <a:endParaRPr lang="zh-CN" altLang="en-US" sz="2000" b="0" dirty="0">
              <a:solidFill>
                <a:srgbClr val="000000"/>
              </a:solidFill>
              <a:latin typeface="+mn-lt"/>
              <a:ea typeface="+mn-ea"/>
              <a:cs typeface="+mn-ea"/>
              <a:sym typeface="+mn-lt"/>
            </a:endParaRPr>
          </a:p>
          <a:p>
            <a:pPr algn="just" defTabSz="914400" fontAlgn="base">
              <a:lnSpc>
                <a:spcPct val="150000"/>
              </a:lnSpc>
              <a:spcBef>
                <a:spcPct val="50000"/>
              </a:spcBef>
              <a:spcAft>
                <a:spcPct val="0"/>
              </a:spcAft>
            </a:pPr>
            <a:r>
              <a:rPr lang="zh-CN" altLang="en-US" sz="2000" b="0" dirty="0">
                <a:solidFill>
                  <a:srgbClr val="000000"/>
                </a:solidFill>
                <a:latin typeface="+mn-lt"/>
                <a:ea typeface="+mn-ea"/>
                <a:cs typeface="+mn-ea"/>
                <a:sym typeface="+mn-lt"/>
              </a:rPr>
              <a:t>（2）在              中底数是</a:t>
            </a:r>
            <a:r>
              <a:rPr lang="zh-CN" altLang="en-US" sz="2000" b="0" u="sng" dirty="0">
                <a:solidFill>
                  <a:srgbClr val="000000"/>
                </a:solidFill>
                <a:latin typeface="+mn-lt"/>
                <a:ea typeface="+mn-ea"/>
                <a:cs typeface="+mn-ea"/>
                <a:sym typeface="+mn-lt"/>
              </a:rPr>
              <a:t>          </a:t>
            </a:r>
            <a:r>
              <a:rPr lang="zh-CN" altLang="en-US" sz="2000" b="0" dirty="0">
                <a:solidFill>
                  <a:srgbClr val="000000"/>
                </a:solidFill>
                <a:latin typeface="+mn-lt"/>
                <a:ea typeface="+mn-ea"/>
                <a:cs typeface="+mn-ea"/>
                <a:sym typeface="+mn-lt"/>
              </a:rPr>
              <a:t>，指数是</a:t>
            </a:r>
            <a:r>
              <a:rPr lang="zh-CN" altLang="en-US" sz="2000" b="0" u="sng" dirty="0">
                <a:solidFill>
                  <a:srgbClr val="000000"/>
                </a:solidFill>
                <a:latin typeface="+mn-lt"/>
                <a:ea typeface="+mn-ea"/>
                <a:cs typeface="+mn-ea"/>
                <a:sym typeface="+mn-lt"/>
              </a:rPr>
              <a:t>         </a:t>
            </a:r>
            <a:r>
              <a:rPr lang="zh-CN" altLang="en-US" sz="2000" b="0" dirty="0">
                <a:solidFill>
                  <a:srgbClr val="000000"/>
                </a:solidFill>
                <a:latin typeface="+mn-lt"/>
                <a:ea typeface="+mn-ea"/>
                <a:cs typeface="+mn-ea"/>
                <a:sym typeface="+mn-lt"/>
              </a:rPr>
              <a:t>。</a:t>
            </a:r>
          </a:p>
          <a:p>
            <a:pPr algn="just" defTabSz="914400" fontAlgn="base">
              <a:lnSpc>
                <a:spcPct val="150000"/>
              </a:lnSpc>
              <a:spcBef>
                <a:spcPct val="50000"/>
              </a:spcBef>
              <a:spcAft>
                <a:spcPct val="0"/>
              </a:spcAft>
            </a:pPr>
            <a:endParaRPr lang="zh-CN" altLang="en-US" sz="2000" b="0" dirty="0">
              <a:solidFill>
                <a:srgbClr val="000000"/>
              </a:solidFill>
              <a:latin typeface="+mn-lt"/>
              <a:ea typeface="+mn-ea"/>
              <a:cs typeface="+mn-ea"/>
              <a:sym typeface="+mn-lt"/>
            </a:endParaRPr>
          </a:p>
          <a:p>
            <a:pPr defTabSz="914400" fontAlgn="base">
              <a:lnSpc>
                <a:spcPct val="150000"/>
              </a:lnSpc>
              <a:spcBef>
                <a:spcPct val="50000"/>
              </a:spcBef>
              <a:spcAft>
                <a:spcPct val="0"/>
              </a:spcAft>
            </a:pPr>
            <a:r>
              <a:rPr lang="zh-CN" altLang="en-US" sz="2000" b="0" dirty="0">
                <a:solidFill>
                  <a:srgbClr val="000000"/>
                </a:solidFill>
                <a:latin typeface="+mn-lt"/>
                <a:ea typeface="+mn-ea"/>
                <a:cs typeface="+mn-ea"/>
                <a:sym typeface="+mn-lt"/>
              </a:rPr>
              <a:t>（3）在8中底数是</a:t>
            </a:r>
            <a:r>
              <a:rPr lang="zh-CN" altLang="en-US" sz="2000" b="0" u="sng" dirty="0">
                <a:solidFill>
                  <a:srgbClr val="000000"/>
                </a:solidFill>
                <a:latin typeface="+mn-lt"/>
                <a:ea typeface="+mn-ea"/>
                <a:cs typeface="+mn-ea"/>
                <a:sym typeface="+mn-lt"/>
              </a:rPr>
              <a:t>       </a:t>
            </a:r>
            <a:r>
              <a:rPr lang="zh-CN" altLang="en-US" sz="2000" b="0" dirty="0">
                <a:solidFill>
                  <a:srgbClr val="000000"/>
                </a:solidFill>
                <a:latin typeface="+mn-lt"/>
                <a:ea typeface="+mn-ea"/>
                <a:cs typeface="+mn-ea"/>
                <a:sym typeface="+mn-lt"/>
              </a:rPr>
              <a:t>，指数是</a:t>
            </a:r>
            <a:r>
              <a:rPr lang="zh-CN" altLang="en-US" sz="2000" b="0" u="sng" dirty="0">
                <a:solidFill>
                  <a:srgbClr val="000000"/>
                </a:solidFill>
                <a:latin typeface="+mn-lt"/>
                <a:ea typeface="+mn-ea"/>
                <a:cs typeface="+mn-ea"/>
                <a:sym typeface="+mn-lt"/>
              </a:rPr>
              <a:t>          </a:t>
            </a:r>
            <a:r>
              <a:rPr lang="zh-CN" altLang="en-US" sz="2000" b="0" dirty="0">
                <a:solidFill>
                  <a:srgbClr val="000000"/>
                </a:solidFill>
                <a:latin typeface="+mn-lt"/>
                <a:ea typeface="+mn-ea"/>
                <a:cs typeface="+mn-ea"/>
                <a:sym typeface="+mn-lt"/>
              </a:rPr>
              <a:t>。</a:t>
            </a:r>
          </a:p>
        </p:txBody>
      </p:sp>
      <mc:AlternateContent xmlns:mc="http://schemas.openxmlformats.org/markup-compatibility/2006" xmlns:a14="http://schemas.microsoft.com/office/drawing/2010/main">
        <mc:Choice Requires="a14">
          <p:sp>
            <p:nvSpPr>
              <p:cNvPr id="17" name="矩形 16"/>
              <p:cNvSpPr/>
              <p:nvPr/>
            </p:nvSpPr>
            <p:spPr>
              <a:xfrm>
                <a:off x="1476583" y="2906310"/>
                <a:ext cx="1316642" cy="643253"/>
              </a:xfrm>
              <a:prstGeom prst="rect">
                <a:avLst/>
              </a:prstGeom>
            </p:spPr>
            <p:txBody>
              <a:bodyPr wrap="none" lIns="68580" tIns="34290" rIns="68580" bIns="34290">
                <a:spAutoFit/>
              </a:bodyPr>
              <a:lstStyle/>
              <a:p>
                <a:pPr defTabSz="914400"/>
                <a14:m>
                  <m:oMathPara xmlns:m="http://schemas.openxmlformats.org/officeDocument/2006/math">
                    <m:oMathParaPr>
                      <m:jc m:val="centerGroup"/>
                    </m:oMathParaPr>
                    <m:oMath xmlns:m="http://schemas.openxmlformats.org/officeDocument/2006/math">
                      <m:sSup>
                        <m:sSupPr>
                          <m:ctrlPr>
                            <a:rPr lang="en-US" altLang="zh-CN" sz="1800" i="1">
                              <a:solidFill>
                                <a:prstClr val="black"/>
                              </a:solidFill>
                              <a:latin typeface="Cambria Math" panose="02040503050406030204" pitchFamily="18" charset="0"/>
                              <a:cs typeface="+mn-ea"/>
                              <a:sym typeface="+mn-lt"/>
                            </a:rPr>
                          </m:ctrlPr>
                        </m:sSupPr>
                        <m:e>
                          <m:r>
                            <a:rPr lang="zh-CN" altLang="en-US" sz="1800" i="1" dirty="0">
                              <a:solidFill>
                                <a:prstClr val="black"/>
                              </a:solidFill>
                              <a:latin typeface="Cambria Math" panose="02040503050406030204" pitchFamily="18" charset="0"/>
                              <a:cs typeface="+mn-ea"/>
                              <a:sym typeface="+mn-lt"/>
                            </a:rPr>
                            <m:t>（</m:t>
                          </m:r>
                          <m:r>
                            <a:rPr lang="en-US" altLang="zh-CN" sz="1800" i="1" dirty="0">
                              <a:solidFill>
                                <a:prstClr val="black"/>
                              </a:solidFill>
                              <a:latin typeface="Cambria Math" panose="02040503050406030204" pitchFamily="18" charset="0"/>
                              <a:cs typeface="+mn-ea"/>
                              <a:sym typeface="+mn-lt"/>
                            </a:rPr>
                            <m:t>− </m:t>
                          </m:r>
                          <m:f>
                            <m:fPr>
                              <m:ctrlPr>
                                <a:rPr lang="en-US" altLang="zh-CN" sz="1800" i="1" dirty="0">
                                  <a:solidFill>
                                    <a:prstClr val="black"/>
                                  </a:solidFill>
                                  <a:latin typeface="Cambria Math" panose="02040503050406030204" pitchFamily="18" charset="0"/>
                                  <a:cs typeface="+mn-ea"/>
                                  <a:sym typeface="+mn-lt"/>
                                </a:rPr>
                              </m:ctrlPr>
                            </m:fPr>
                            <m:num>
                              <m:r>
                                <a:rPr lang="en-US" altLang="zh-CN" sz="1800" i="1" dirty="0">
                                  <a:solidFill>
                                    <a:prstClr val="black"/>
                                  </a:solidFill>
                                  <a:latin typeface="Cambria Math" panose="02040503050406030204" pitchFamily="18" charset="0"/>
                                  <a:cs typeface="+mn-ea"/>
                                  <a:sym typeface="+mn-lt"/>
                                </a:rPr>
                                <m:t>3</m:t>
                              </m:r>
                            </m:num>
                            <m:den>
                              <m:r>
                                <a:rPr lang="en-US" altLang="zh-CN" sz="1800" i="1" dirty="0">
                                  <a:solidFill>
                                    <a:prstClr val="black"/>
                                  </a:solidFill>
                                  <a:latin typeface="Cambria Math" panose="02040503050406030204" pitchFamily="18" charset="0"/>
                                  <a:cs typeface="+mn-ea"/>
                                  <a:sym typeface="+mn-lt"/>
                                </a:rPr>
                                <m:t>5</m:t>
                              </m:r>
                            </m:den>
                          </m:f>
                          <m:r>
                            <a:rPr lang="en-US" altLang="zh-CN" sz="1800" i="1" dirty="0">
                              <a:solidFill>
                                <a:prstClr val="black"/>
                              </a:solidFill>
                              <a:latin typeface="Cambria Math" panose="02040503050406030204" pitchFamily="18" charset="0"/>
                              <a:cs typeface="+mn-ea"/>
                              <a:sym typeface="+mn-lt"/>
                            </a:rPr>
                            <m:t> </m:t>
                          </m:r>
                          <m:r>
                            <a:rPr lang="zh-CN" altLang="en-US" sz="1800" i="1" dirty="0">
                              <a:solidFill>
                                <a:prstClr val="black"/>
                              </a:solidFill>
                              <a:latin typeface="Cambria Math" panose="02040503050406030204" pitchFamily="18" charset="0"/>
                              <a:cs typeface="+mn-ea"/>
                              <a:sym typeface="+mn-lt"/>
                            </a:rPr>
                            <m:t>）</m:t>
                          </m:r>
                        </m:e>
                        <m:sup>
                          <m:r>
                            <a:rPr lang="en-US" altLang="zh-CN" sz="1800" i="1">
                              <a:solidFill>
                                <a:prstClr val="black"/>
                              </a:solidFill>
                              <a:latin typeface="Cambria Math" panose="02040503050406030204" pitchFamily="18" charset="0"/>
                              <a:cs typeface="+mn-ea"/>
                              <a:sym typeface="+mn-lt"/>
                            </a:rPr>
                            <m:t>4</m:t>
                          </m:r>
                        </m:sup>
                      </m:sSup>
                    </m:oMath>
                  </m:oMathPara>
                </a14:m>
                <a:endParaRPr lang="zh-CN" altLang="en-US" sz="1800" dirty="0">
                  <a:solidFill>
                    <a:prstClr val="black"/>
                  </a:solidFill>
                  <a:cs typeface="+mn-ea"/>
                  <a:sym typeface="+mn-lt"/>
                </a:endParaRPr>
              </a:p>
            </p:txBody>
          </p:sp>
        </mc:Choice>
        <mc:Fallback xmlns="">
          <p:sp>
            <p:nvSpPr>
              <p:cNvPr id="17" name="矩形 16"/>
              <p:cNvSpPr>
                <a:spLocks noRot="1" noChangeAspect="1" noMove="1" noResize="1" noEditPoints="1" noAdjustHandles="1" noChangeArrowheads="1" noChangeShapeType="1" noTextEdit="1"/>
              </p:cNvSpPr>
              <p:nvPr/>
            </p:nvSpPr>
            <p:spPr>
              <a:xfrm>
                <a:off x="1476583" y="2906310"/>
                <a:ext cx="1316642" cy="643253"/>
              </a:xfrm>
              <a:prstGeom prst="rect">
                <a:avLst/>
              </a:prstGeom>
              <a:blipFill rotWithShape="1">
                <a:blip r:embed="rId4"/>
                <a:stretch>
                  <a:fillRect l="-16" t="-86" r="38" b="85"/>
                </a:stretch>
              </a:blipFill>
            </p:spPr>
            <p:txBody>
              <a:bodyPr/>
              <a:lstStyle/>
              <a:p>
                <a:r>
                  <a:rPr lang="zh-CN" altLang="en-US">
                    <a:noFill/>
                  </a:rPr>
                  <a:t> </a:t>
                </a:r>
              </a:p>
            </p:txBody>
          </p:sp>
        </mc:Fallback>
      </mc:AlternateContent>
      <p:sp>
        <p:nvSpPr>
          <p:cNvPr id="18" name="Text Box 12"/>
          <p:cNvSpPr txBox="1">
            <a:spLocks noChangeArrowheads="1"/>
          </p:cNvSpPr>
          <p:nvPr/>
        </p:nvSpPr>
        <p:spPr bwMode="auto">
          <a:xfrm>
            <a:off x="2691905" y="1687050"/>
            <a:ext cx="304800" cy="56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kumimoji="1" sz="3600" b="1">
                <a:solidFill>
                  <a:schemeClr val="tx1"/>
                </a:solidFill>
                <a:latin typeface="Times New Roman" panose="02020603050405020304" pitchFamily="18" charset="0"/>
                <a:ea typeface="宋体" panose="02010600030101010101" pitchFamily="2" charset="-122"/>
              </a:defRPr>
            </a:lvl1pPr>
            <a:lvl2pPr marL="742950" indent="-285750">
              <a:defRPr kumimoji="1" sz="3600" b="1">
                <a:solidFill>
                  <a:schemeClr val="tx1"/>
                </a:solidFill>
                <a:latin typeface="Times New Roman" panose="02020603050405020304" pitchFamily="18" charset="0"/>
                <a:ea typeface="宋体" panose="02010600030101010101" pitchFamily="2" charset="-122"/>
              </a:defRPr>
            </a:lvl2pPr>
            <a:lvl3pPr marL="1143000" indent="-228600">
              <a:defRPr kumimoji="1" sz="3600" b="1">
                <a:solidFill>
                  <a:schemeClr val="tx1"/>
                </a:solidFill>
                <a:latin typeface="Times New Roman" panose="02020603050405020304" pitchFamily="18" charset="0"/>
                <a:ea typeface="宋体" panose="02010600030101010101" pitchFamily="2" charset="-122"/>
              </a:defRPr>
            </a:lvl3pPr>
            <a:lvl4pPr marL="1600200" indent="-228600">
              <a:defRPr kumimoji="1" sz="3600" b="1">
                <a:solidFill>
                  <a:schemeClr val="tx1"/>
                </a:solidFill>
                <a:latin typeface="Times New Roman" panose="02020603050405020304" pitchFamily="18" charset="0"/>
                <a:ea typeface="宋体" panose="02010600030101010101" pitchFamily="2" charset="-122"/>
              </a:defRPr>
            </a:lvl4pPr>
            <a:lvl5pPr marL="2057400" indent="-228600">
              <a:defRPr kumimoji="1"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9pPr>
          </a:lstStyle>
          <a:p>
            <a:pPr algn="just" defTabSz="914400" fontAlgn="base">
              <a:spcBef>
                <a:spcPct val="50000"/>
              </a:spcBef>
              <a:spcAft>
                <a:spcPct val="0"/>
              </a:spcAft>
            </a:pPr>
            <a:r>
              <a:rPr lang="zh-CN" altLang="en-US" sz="3200" b="0" dirty="0">
                <a:solidFill>
                  <a:srgbClr val="FF3300"/>
                </a:solidFill>
                <a:latin typeface="+mn-lt"/>
                <a:ea typeface="+mn-ea"/>
                <a:cs typeface="+mn-ea"/>
                <a:sym typeface="+mn-lt"/>
              </a:rPr>
              <a:t>2</a:t>
            </a:r>
          </a:p>
        </p:txBody>
      </p:sp>
      <p:sp>
        <p:nvSpPr>
          <p:cNvPr id="19" name="Text Box 13"/>
          <p:cNvSpPr txBox="1">
            <a:spLocks noChangeArrowheads="1"/>
          </p:cNvSpPr>
          <p:nvPr/>
        </p:nvSpPr>
        <p:spPr bwMode="auto">
          <a:xfrm>
            <a:off x="4311155" y="1708275"/>
            <a:ext cx="304800" cy="56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kumimoji="1" sz="3600" b="1">
                <a:solidFill>
                  <a:schemeClr val="tx1"/>
                </a:solidFill>
                <a:latin typeface="Times New Roman" panose="02020603050405020304" pitchFamily="18" charset="0"/>
                <a:ea typeface="宋体" panose="02010600030101010101" pitchFamily="2" charset="-122"/>
              </a:defRPr>
            </a:lvl1pPr>
            <a:lvl2pPr marL="742950" indent="-285750">
              <a:defRPr kumimoji="1" sz="3600" b="1">
                <a:solidFill>
                  <a:schemeClr val="tx1"/>
                </a:solidFill>
                <a:latin typeface="Times New Roman" panose="02020603050405020304" pitchFamily="18" charset="0"/>
                <a:ea typeface="宋体" panose="02010600030101010101" pitchFamily="2" charset="-122"/>
              </a:defRPr>
            </a:lvl2pPr>
            <a:lvl3pPr marL="1143000" indent="-228600">
              <a:defRPr kumimoji="1" sz="3600" b="1">
                <a:solidFill>
                  <a:schemeClr val="tx1"/>
                </a:solidFill>
                <a:latin typeface="Times New Roman" panose="02020603050405020304" pitchFamily="18" charset="0"/>
                <a:ea typeface="宋体" panose="02010600030101010101" pitchFamily="2" charset="-122"/>
              </a:defRPr>
            </a:lvl3pPr>
            <a:lvl4pPr marL="1600200" indent="-228600">
              <a:defRPr kumimoji="1" sz="3600" b="1">
                <a:solidFill>
                  <a:schemeClr val="tx1"/>
                </a:solidFill>
                <a:latin typeface="Times New Roman" panose="02020603050405020304" pitchFamily="18" charset="0"/>
                <a:ea typeface="宋体" panose="02010600030101010101" pitchFamily="2" charset="-122"/>
              </a:defRPr>
            </a:lvl4pPr>
            <a:lvl5pPr marL="2057400" indent="-228600">
              <a:defRPr kumimoji="1"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9pPr>
          </a:lstStyle>
          <a:p>
            <a:pPr algn="just" defTabSz="914400" fontAlgn="base">
              <a:spcBef>
                <a:spcPct val="50000"/>
              </a:spcBef>
              <a:spcAft>
                <a:spcPct val="0"/>
              </a:spcAft>
            </a:pPr>
            <a:r>
              <a:rPr lang="zh-CN" altLang="en-US" sz="3200" b="0" dirty="0">
                <a:solidFill>
                  <a:srgbClr val="FF3300"/>
                </a:solidFill>
                <a:latin typeface="+mn-lt"/>
                <a:ea typeface="+mn-ea"/>
                <a:cs typeface="+mn-ea"/>
                <a:sym typeface="+mn-lt"/>
              </a:rPr>
              <a:t>3</a:t>
            </a:r>
          </a:p>
        </p:txBody>
      </p:sp>
      <p:sp>
        <p:nvSpPr>
          <p:cNvPr id="20" name="Text Box 14"/>
          <p:cNvSpPr txBox="1">
            <a:spLocks noChangeArrowheads="1"/>
          </p:cNvSpPr>
          <p:nvPr/>
        </p:nvSpPr>
        <p:spPr bwMode="auto">
          <a:xfrm>
            <a:off x="5616552" y="2912210"/>
            <a:ext cx="304800" cy="56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kumimoji="1" sz="3600" b="1">
                <a:solidFill>
                  <a:schemeClr val="tx1"/>
                </a:solidFill>
                <a:latin typeface="Times New Roman" panose="02020603050405020304" pitchFamily="18" charset="0"/>
                <a:ea typeface="宋体" panose="02010600030101010101" pitchFamily="2" charset="-122"/>
              </a:defRPr>
            </a:lvl1pPr>
            <a:lvl2pPr marL="742950" indent="-285750">
              <a:defRPr kumimoji="1" sz="3600" b="1">
                <a:solidFill>
                  <a:schemeClr val="tx1"/>
                </a:solidFill>
                <a:latin typeface="Times New Roman" panose="02020603050405020304" pitchFamily="18" charset="0"/>
                <a:ea typeface="宋体" panose="02010600030101010101" pitchFamily="2" charset="-122"/>
              </a:defRPr>
            </a:lvl2pPr>
            <a:lvl3pPr marL="1143000" indent="-228600">
              <a:defRPr kumimoji="1" sz="3600" b="1">
                <a:solidFill>
                  <a:schemeClr val="tx1"/>
                </a:solidFill>
                <a:latin typeface="Times New Roman" panose="02020603050405020304" pitchFamily="18" charset="0"/>
                <a:ea typeface="宋体" panose="02010600030101010101" pitchFamily="2" charset="-122"/>
              </a:defRPr>
            </a:lvl3pPr>
            <a:lvl4pPr marL="1600200" indent="-228600">
              <a:defRPr kumimoji="1" sz="3600" b="1">
                <a:solidFill>
                  <a:schemeClr val="tx1"/>
                </a:solidFill>
                <a:latin typeface="Times New Roman" panose="02020603050405020304" pitchFamily="18" charset="0"/>
                <a:ea typeface="宋体" panose="02010600030101010101" pitchFamily="2" charset="-122"/>
              </a:defRPr>
            </a:lvl4pPr>
            <a:lvl5pPr marL="2057400" indent="-228600">
              <a:defRPr kumimoji="1"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9pPr>
          </a:lstStyle>
          <a:p>
            <a:pPr algn="just" defTabSz="914400" fontAlgn="base">
              <a:spcBef>
                <a:spcPct val="50000"/>
              </a:spcBef>
              <a:spcAft>
                <a:spcPct val="0"/>
              </a:spcAft>
            </a:pPr>
            <a:r>
              <a:rPr lang="en-US" altLang="zh-CN" sz="3200" b="0" dirty="0">
                <a:solidFill>
                  <a:srgbClr val="FF3300"/>
                </a:solidFill>
                <a:latin typeface="+mn-lt"/>
                <a:ea typeface="+mn-ea"/>
                <a:cs typeface="+mn-ea"/>
                <a:sym typeface="+mn-lt"/>
              </a:rPr>
              <a:t>4</a:t>
            </a:r>
            <a:endParaRPr lang="zh-CN" altLang="en-US" sz="3200" b="0" dirty="0">
              <a:solidFill>
                <a:srgbClr val="FF3300"/>
              </a:solidFill>
              <a:latin typeface="+mn-lt"/>
              <a:ea typeface="+mn-ea"/>
              <a:cs typeface="+mn-ea"/>
              <a:sym typeface="+mn-lt"/>
            </a:endParaRPr>
          </a:p>
        </p:txBody>
      </p:sp>
      <p:sp>
        <p:nvSpPr>
          <p:cNvPr id="21" name="Text Box 15"/>
          <p:cNvSpPr txBox="1">
            <a:spLocks noChangeArrowheads="1"/>
          </p:cNvSpPr>
          <p:nvPr/>
        </p:nvSpPr>
        <p:spPr bwMode="auto">
          <a:xfrm>
            <a:off x="2898004" y="4153462"/>
            <a:ext cx="457200" cy="56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kumimoji="1" sz="3600" b="1">
                <a:solidFill>
                  <a:schemeClr val="tx1"/>
                </a:solidFill>
                <a:latin typeface="Times New Roman" panose="02020603050405020304" pitchFamily="18" charset="0"/>
                <a:ea typeface="宋体" panose="02010600030101010101" pitchFamily="2" charset="-122"/>
              </a:defRPr>
            </a:lvl1pPr>
            <a:lvl2pPr marL="742950" indent="-285750">
              <a:defRPr kumimoji="1" sz="3600" b="1">
                <a:solidFill>
                  <a:schemeClr val="tx1"/>
                </a:solidFill>
                <a:latin typeface="Times New Roman" panose="02020603050405020304" pitchFamily="18" charset="0"/>
                <a:ea typeface="宋体" panose="02010600030101010101" pitchFamily="2" charset="-122"/>
              </a:defRPr>
            </a:lvl2pPr>
            <a:lvl3pPr marL="1143000" indent="-228600">
              <a:defRPr kumimoji="1" sz="3600" b="1">
                <a:solidFill>
                  <a:schemeClr val="tx1"/>
                </a:solidFill>
                <a:latin typeface="Times New Roman" panose="02020603050405020304" pitchFamily="18" charset="0"/>
                <a:ea typeface="宋体" panose="02010600030101010101" pitchFamily="2" charset="-122"/>
              </a:defRPr>
            </a:lvl3pPr>
            <a:lvl4pPr marL="1600200" indent="-228600">
              <a:defRPr kumimoji="1" sz="3600" b="1">
                <a:solidFill>
                  <a:schemeClr val="tx1"/>
                </a:solidFill>
                <a:latin typeface="Times New Roman" panose="02020603050405020304" pitchFamily="18" charset="0"/>
                <a:ea typeface="宋体" panose="02010600030101010101" pitchFamily="2" charset="-122"/>
              </a:defRPr>
            </a:lvl4pPr>
            <a:lvl5pPr marL="2057400" indent="-228600">
              <a:defRPr kumimoji="1"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9pPr>
          </a:lstStyle>
          <a:p>
            <a:pPr algn="just" defTabSz="914400" fontAlgn="base">
              <a:spcBef>
                <a:spcPct val="50000"/>
              </a:spcBef>
              <a:spcAft>
                <a:spcPct val="0"/>
              </a:spcAft>
            </a:pPr>
            <a:r>
              <a:rPr lang="zh-CN" altLang="en-US" sz="3200" b="0" dirty="0">
                <a:solidFill>
                  <a:srgbClr val="FF3300"/>
                </a:solidFill>
                <a:latin typeface="+mn-lt"/>
                <a:ea typeface="+mn-ea"/>
                <a:cs typeface="+mn-ea"/>
                <a:sym typeface="+mn-lt"/>
              </a:rPr>
              <a:t>8</a:t>
            </a:r>
          </a:p>
        </p:txBody>
      </p:sp>
      <p:sp>
        <p:nvSpPr>
          <p:cNvPr id="22" name="Text Box 16"/>
          <p:cNvSpPr txBox="1">
            <a:spLocks noChangeArrowheads="1"/>
          </p:cNvSpPr>
          <p:nvPr/>
        </p:nvSpPr>
        <p:spPr bwMode="auto">
          <a:xfrm>
            <a:off x="4463555" y="4153462"/>
            <a:ext cx="457200" cy="5617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kumimoji="1" sz="3600" b="1">
                <a:solidFill>
                  <a:schemeClr val="tx1"/>
                </a:solidFill>
                <a:latin typeface="Times New Roman" panose="02020603050405020304" pitchFamily="18" charset="0"/>
                <a:ea typeface="宋体" panose="02010600030101010101" pitchFamily="2" charset="-122"/>
              </a:defRPr>
            </a:lvl1pPr>
            <a:lvl2pPr marL="742950" indent="-285750">
              <a:defRPr kumimoji="1" sz="3600" b="1">
                <a:solidFill>
                  <a:schemeClr val="tx1"/>
                </a:solidFill>
                <a:latin typeface="Times New Roman" panose="02020603050405020304" pitchFamily="18" charset="0"/>
                <a:ea typeface="宋体" panose="02010600030101010101" pitchFamily="2" charset="-122"/>
              </a:defRPr>
            </a:lvl2pPr>
            <a:lvl3pPr marL="1143000" indent="-228600">
              <a:defRPr kumimoji="1" sz="3600" b="1">
                <a:solidFill>
                  <a:schemeClr val="tx1"/>
                </a:solidFill>
                <a:latin typeface="Times New Roman" panose="02020603050405020304" pitchFamily="18" charset="0"/>
                <a:ea typeface="宋体" panose="02010600030101010101" pitchFamily="2" charset="-122"/>
              </a:defRPr>
            </a:lvl3pPr>
            <a:lvl4pPr marL="1600200" indent="-228600">
              <a:defRPr kumimoji="1" sz="3600" b="1">
                <a:solidFill>
                  <a:schemeClr val="tx1"/>
                </a:solidFill>
                <a:latin typeface="Times New Roman" panose="02020603050405020304" pitchFamily="18" charset="0"/>
                <a:ea typeface="宋体" panose="02010600030101010101" pitchFamily="2" charset="-122"/>
              </a:defRPr>
            </a:lvl4pPr>
            <a:lvl5pPr marL="2057400" indent="-228600">
              <a:defRPr kumimoji="1"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9pPr>
          </a:lstStyle>
          <a:p>
            <a:pPr algn="just" defTabSz="914400" fontAlgn="base">
              <a:spcBef>
                <a:spcPct val="50000"/>
              </a:spcBef>
              <a:spcAft>
                <a:spcPct val="0"/>
              </a:spcAft>
            </a:pPr>
            <a:r>
              <a:rPr lang="zh-CN" altLang="en-US" sz="3200" b="0" dirty="0">
                <a:solidFill>
                  <a:srgbClr val="FF3300"/>
                </a:solidFill>
                <a:latin typeface="+mn-lt"/>
                <a:ea typeface="+mn-ea"/>
                <a:cs typeface="+mn-ea"/>
                <a:sym typeface="+mn-lt"/>
              </a:rPr>
              <a:t>1</a:t>
            </a:r>
          </a:p>
        </p:txBody>
      </p:sp>
      <p:grpSp>
        <p:nvGrpSpPr>
          <p:cNvPr id="23" name="Group 17"/>
          <p:cNvGrpSpPr/>
          <p:nvPr/>
        </p:nvGrpSpPr>
        <p:grpSpPr bwMode="auto">
          <a:xfrm>
            <a:off x="3745509" y="2748867"/>
            <a:ext cx="762000" cy="766763"/>
            <a:chOff x="2880" y="912"/>
            <a:chExt cx="480" cy="483"/>
          </a:xfrm>
        </p:grpSpPr>
        <p:grpSp>
          <p:nvGrpSpPr>
            <p:cNvPr id="24" name="Group 18"/>
            <p:cNvGrpSpPr/>
            <p:nvPr/>
          </p:nvGrpSpPr>
          <p:grpSpPr bwMode="auto">
            <a:xfrm>
              <a:off x="3072" y="912"/>
              <a:ext cx="288" cy="483"/>
              <a:chOff x="4416" y="1536"/>
              <a:chExt cx="288" cy="483"/>
            </a:xfrm>
          </p:grpSpPr>
          <p:sp>
            <p:nvSpPr>
              <p:cNvPr id="26" name="Line 19"/>
              <p:cNvSpPr>
                <a:spLocks noChangeShapeType="1"/>
              </p:cNvSpPr>
              <p:nvPr/>
            </p:nvSpPr>
            <p:spPr bwMode="auto">
              <a:xfrm>
                <a:off x="4416" y="1776"/>
                <a:ext cx="192" cy="0"/>
              </a:xfrm>
              <a:prstGeom prst="line">
                <a:avLst/>
              </a:prstGeom>
              <a:noFill/>
              <a:ln w="9525">
                <a:solidFill>
                  <a:srgbClr val="FF3300"/>
                </a:solidFill>
                <a:round/>
              </a:ln>
              <a:extLst>
                <a:ext uri="{909E8E84-426E-40DD-AFC4-6F175D3DCCD1}">
                  <a14:hiddenFill xmlns:a14="http://schemas.microsoft.com/office/drawing/2010/main">
                    <a:noFill/>
                  </a14:hiddenFill>
                </a:ext>
              </a:extLst>
            </p:spPr>
            <p:txBody>
              <a:bodyPr/>
              <a:lstStyle/>
              <a:p>
                <a:pPr defTabSz="914400" eaLnBrk="0" fontAlgn="base" hangingPunct="0">
                  <a:spcBef>
                    <a:spcPct val="0"/>
                  </a:spcBef>
                  <a:spcAft>
                    <a:spcPct val="0"/>
                  </a:spcAft>
                </a:pPr>
                <a:endParaRPr kumimoji="1" lang="zh-CN" altLang="en-US" sz="3600" b="1">
                  <a:solidFill>
                    <a:srgbClr val="000000"/>
                  </a:solidFill>
                  <a:cs typeface="+mn-ea"/>
                  <a:sym typeface="+mn-lt"/>
                </a:endParaRPr>
              </a:p>
            </p:txBody>
          </p:sp>
          <p:sp>
            <p:nvSpPr>
              <p:cNvPr id="27" name="Text Box 20"/>
              <p:cNvSpPr txBox="1">
                <a:spLocks noChangeArrowheads="1"/>
              </p:cNvSpPr>
              <p:nvPr/>
            </p:nvSpPr>
            <p:spPr bwMode="auto">
              <a:xfrm>
                <a:off x="4416" y="1536"/>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b="1">
                    <a:solidFill>
                      <a:schemeClr val="tx1"/>
                    </a:solidFill>
                    <a:latin typeface="Times New Roman" panose="02020603050405020304" pitchFamily="18" charset="0"/>
                    <a:ea typeface="宋体" panose="02010600030101010101" pitchFamily="2" charset="-122"/>
                  </a:defRPr>
                </a:lvl1pPr>
                <a:lvl2pPr marL="742950" indent="-285750">
                  <a:defRPr kumimoji="1" sz="3600" b="1">
                    <a:solidFill>
                      <a:schemeClr val="tx1"/>
                    </a:solidFill>
                    <a:latin typeface="Times New Roman" panose="02020603050405020304" pitchFamily="18" charset="0"/>
                    <a:ea typeface="宋体" panose="02010600030101010101" pitchFamily="2" charset="-122"/>
                  </a:defRPr>
                </a:lvl2pPr>
                <a:lvl3pPr marL="1143000" indent="-228600">
                  <a:defRPr kumimoji="1" sz="3600" b="1">
                    <a:solidFill>
                      <a:schemeClr val="tx1"/>
                    </a:solidFill>
                    <a:latin typeface="Times New Roman" panose="02020603050405020304" pitchFamily="18" charset="0"/>
                    <a:ea typeface="宋体" panose="02010600030101010101" pitchFamily="2" charset="-122"/>
                  </a:defRPr>
                </a:lvl3pPr>
                <a:lvl4pPr marL="1600200" indent="-228600">
                  <a:defRPr kumimoji="1" sz="3600" b="1">
                    <a:solidFill>
                      <a:schemeClr val="tx1"/>
                    </a:solidFill>
                    <a:latin typeface="Times New Roman" panose="02020603050405020304" pitchFamily="18" charset="0"/>
                    <a:ea typeface="宋体" panose="02010600030101010101" pitchFamily="2" charset="-122"/>
                  </a:defRPr>
                </a:lvl4pPr>
                <a:lvl5pPr marL="2057400" indent="-228600">
                  <a:defRPr kumimoji="1"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9pPr>
              </a:lstStyle>
              <a:p>
                <a:pPr algn="just" defTabSz="914400" fontAlgn="base">
                  <a:spcBef>
                    <a:spcPct val="50000"/>
                  </a:spcBef>
                  <a:spcAft>
                    <a:spcPct val="0"/>
                  </a:spcAft>
                </a:pPr>
                <a:r>
                  <a:rPr lang="en-US" altLang="zh-CN" sz="2400" b="0" dirty="0">
                    <a:solidFill>
                      <a:srgbClr val="FF3300"/>
                    </a:solidFill>
                    <a:latin typeface="+mn-lt"/>
                    <a:ea typeface="+mn-ea"/>
                    <a:cs typeface="+mn-ea"/>
                    <a:sym typeface="+mn-lt"/>
                  </a:rPr>
                  <a:t>3</a:t>
                </a:r>
                <a:endParaRPr lang="zh-CN" altLang="en-US" sz="2400" b="0" dirty="0">
                  <a:solidFill>
                    <a:srgbClr val="FF3300"/>
                  </a:solidFill>
                  <a:latin typeface="+mn-lt"/>
                  <a:ea typeface="+mn-ea"/>
                  <a:cs typeface="+mn-ea"/>
                  <a:sym typeface="+mn-lt"/>
                </a:endParaRPr>
              </a:p>
            </p:txBody>
          </p:sp>
          <p:sp>
            <p:nvSpPr>
              <p:cNvPr id="28" name="Text Box 21"/>
              <p:cNvSpPr txBox="1">
                <a:spLocks noChangeArrowheads="1"/>
              </p:cNvSpPr>
              <p:nvPr/>
            </p:nvSpPr>
            <p:spPr bwMode="auto">
              <a:xfrm>
                <a:off x="4416" y="1728"/>
                <a:ext cx="28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3600" b="1">
                    <a:solidFill>
                      <a:schemeClr val="tx1"/>
                    </a:solidFill>
                    <a:latin typeface="Times New Roman" panose="02020603050405020304" pitchFamily="18" charset="0"/>
                    <a:ea typeface="宋体" panose="02010600030101010101" pitchFamily="2" charset="-122"/>
                  </a:defRPr>
                </a:lvl1pPr>
                <a:lvl2pPr marL="742950" indent="-285750">
                  <a:defRPr kumimoji="1" sz="3600" b="1">
                    <a:solidFill>
                      <a:schemeClr val="tx1"/>
                    </a:solidFill>
                    <a:latin typeface="Times New Roman" panose="02020603050405020304" pitchFamily="18" charset="0"/>
                    <a:ea typeface="宋体" panose="02010600030101010101" pitchFamily="2" charset="-122"/>
                  </a:defRPr>
                </a:lvl2pPr>
                <a:lvl3pPr marL="1143000" indent="-228600">
                  <a:defRPr kumimoji="1" sz="3600" b="1">
                    <a:solidFill>
                      <a:schemeClr val="tx1"/>
                    </a:solidFill>
                    <a:latin typeface="Times New Roman" panose="02020603050405020304" pitchFamily="18" charset="0"/>
                    <a:ea typeface="宋体" panose="02010600030101010101" pitchFamily="2" charset="-122"/>
                  </a:defRPr>
                </a:lvl3pPr>
                <a:lvl4pPr marL="1600200" indent="-228600">
                  <a:defRPr kumimoji="1" sz="3600" b="1">
                    <a:solidFill>
                      <a:schemeClr val="tx1"/>
                    </a:solidFill>
                    <a:latin typeface="Times New Roman" panose="02020603050405020304" pitchFamily="18" charset="0"/>
                    <a:ea typeface="宋体" panose="02010600030101010101" pitchFamily="2" charset="-122"/>
                  </a:defRPr>
                </a:lvl4pPr>
                <a:lvl5pPr marL="2057400" indent="-228600">
                  <a:defRPr kumimoji="1"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9pPr>
              </a:lstStyle>
              <a:p>
                <a:pPr algn="just" defTabSz="914400" fontAlgn="base">
                  <a:spcBef>
                    <a:spcPct val="50000"/>
                  </a:spcBef>
                  <a:spcAft>
                    <a:spcPct val="0"/>
                  </a:spcAft>
                </a:pPr>
                <a:r>
                  <a:rPr lang="en-US" altLang="zh-CN" sz="2400" b="0" dirty="0">
                    <a:solidFill>
                      <a:srgbClr val="FF3300"/>
                    </a:solidFill>
                    <a:latin typeface="+mn-lt"/>
                    <a:ea typeface="+mn-ea"/>
                    <a:cs typeface="+mn-ea"/>
                    <a:sym typeface="+mn-lt"/>
                  </a:rPr>
                  <a:t>5</a:t>
                </a:r>
                <a:endParaRPr lang="zh-CN" altLang="en-US" sz="2400" b="0" dirty="0">
                  <a:solidFill>
                    <a:srgbClr val="FF3300"/>
                  </a:solidFill>
                  <a:latin typeface="+mn-lt"/>
                  <a:ea typeface="+mn-ea"/>
                  <a:cs typeface="+mn-ea"/>
                  <a:sym typeface="+mn-lt"/>
                </a:endParaRPr>
              </a:p>
            </p:txBody>
          </p:sp>
        </p:grpSp>
        <p:sp>
          <p:nvSpPr>
            <p:cNvPr id="25" name="Line 22"/>
            <p:cNvSpPr>
              <a:spLocks noChangeShapeType="1"/>
            </p:cNvSpPr>
            <p:nvPr/>
          </p:nvSpPr>
          <p:spPr bwMode="auto">
            <a:xfrm>
              <a:off x="2880" y="1152"/>
              <a:ext cx="144" cy="0"/>
            </a:xfrm>
            <a:prstGeom prst="line">
              <a:avLst/>
            </a:prstGeom>
            <a:noFill/>
            <a:ln w="9525">
              <a:solidFill>
                <a:srgbClr val="FF0000"/>
              </a:solidFill>
              <a:round/>
            </a:ln>
            <a:extLst>
              <a:ext uri="{909E8E84-426E-40DD-AFC4-6F175D3DCCD1}">
                <a14:hiddenFill xmlns:a14="http://schemas.microsoft.com/office/drawing/2010/main">
                  <a:noFill/>
                </a14:hiddenFill>
              </a:ext>
            </a:extLst>
          </p:spPr>
          <p:txBody>
            <a:bodyPr/>
            <a:lstStyle/>
            <a:p>
              <a:pPr defTabSz="914400" eaLnBrk="0" fontAlgn="base" hangingPunct="0">
                <a:spcBef>
                  <a:spcPct val="0"/>
                </a:spcBef>
                <a:spcAft>
                  <a:spcPct val="0"/>
                </a:spcAft>
              </a:pPr>
              <a:endParaRPr kumimoji="1" lang="zh-CN" altLang="en-US" sz="3600" b="1">
                <a:solidFill>
                  <a:srgbClr val="000000"/>
                </a:solidFill>
                <a:cs typeface="+mn-ea"/>
                <a:sym typeface="+mn-lt"/>
              </a:endParaRPr>
            </a:p>
          </p:txBody>
        </p:sp>
      </p:grpSp>
      <p:sp>
        <p:nvSpPr>
          <p:cNvPr id="29" name="文本框 28"/>
          <p:cNvSpPr txBox="1"/>
          <p:nvPr/>
        </p:nvSpPr>
        <p:spPr>
          <a:xfrm>
            <a:off x="404483" y="244647"/>
            <a:ext cx="2601686"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课堂测试</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1" grpId="0"/>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Object 5"/>
              <p:cNvSpPr txBox="1"/>
              <p:nvPr/>
            </p:nvSpPr>
            <p:spPr bwMode="auto">
              <a:xfrm>
                <a:off x="781777" y="1267419"/>
                <a:ext cx="7789863" cy="265390"/>
              </a:xfrm>
              <a:prstGeom prst="rect">
                <a:avLst/>
              </a:prstGeom>
              <a:noFill/>
              <a:ln>
                <a:noFill/>
              </a:ln>
              <a:effectLst/>
            </p:spPr>
            <p:txBody>
              <a:bodyPr lIns="68580" tIns="34290" rIns="68580" bIns="34290">
                <a:noAutofit/>
              </a:bodyPr>
              <a:lstStyle/>
              <a:p>
                <a:pPr defTabSz="914400"/>
                <a14:m>
                  <m:oMathPara xmlns:m="http://schemas.openxmlformats.org/officeDocument/2006/math">
                    <m:oMathParaPr>
                      <m:jc m:val="left"/>
                    </m:oMathParaPr>
                    <m:oMath xmlns:m="http://schemas.openxmlformats.org/officeDocument/2006/math">
                      <m:r>
                        <a:rPr lang="zh-CN" altLang="en-US" sz="1700" i="1">
                          <a:latin typeface="Cambria Math" panose="02040503050406030204" pitchFamily="18" charset="0"/>
                          <a:cs typeface="+mn-ea"/>
                          <a:sym typeface="+mn-lt"/>
                        </a:rPr>
                        <m:t>因为</m:t>
                      </m:r>
                      <m:sSup>
                        <m:sSupPr>
                          <m:ctrlPr>
                            <a:rPr lang="zh-CN" altLang="en-US" sz="1700" i="1">
                              <a:latin typeface="Cambria Math" panose="02040503050406030204" pitchFamily="18" charset="0"/>
                              <a:cs typeface="+mn-ea"/>
                              <a:sym typeface="+mn-lt"/>
                            </a:rPr>
                          </m:ctrlPr>
                        </m:sSupPr>
                        <m:e>
                          <m:r>
                            <m:rPr>
                              <m:sty m:val="p"/>
                            </m:rPr>
                            <a:rPr lang="zh-CN" altLang="en-US" sz="1700" i="1">
                              <a:latin typeface="Cambria Math" panose="02040503050406030204" pitchFamily="18" charset="0"/>
                              <a:cs typeface="+mn-ea"/>
                              <a:sym typeface="+mn-lt"/>
                            </a:rPr>
                            <m:t>a</m:t>
                          </m:r>
                        </m:e>
                        <m:sup>
                          <m:r>
                            <m:rPr>
                              <m:sty m:val="p"/>
                            </m:rPr>
                            <a:rPr lang="zh-CN" altLang="en-US" sz="1700" i="1">
                              <a:latin typeface="Cambria Math" panose="02040503050406030204" pitchFamily="18" charset="0"/>
                              <a:cs typeface="+mn-ea"/>
                              <a:sym typeface="+mn-lt"/>
                            </a:rPr>
                            <m:t>n</m:t>
                          </m:r>
                        </m:sup>
                      </m:sSup>
                      <m:r>
                        <a:rPr lang="zh-CN" altLang="en-US" sz="1700" i="1">
                          <a:latin typeface="Cambria Math" panose="02040503050406030204" pitchFamily="18" charset="0"/>
                          <a:cs typeface="+mn-ea"/>
                          <a:sym typeface="+mn-lt"/>
                        </a:rPr>
                        <m:t>就是</m:t>
                      </m:r>
                      <m:r>
                        <m:rPr>
                          <m:sty m:val="p"/>
                        </m:rPr>
                        <a:rPr lang="zh-CN" altLang="en-US" sz="1700" i="1">
                          <a:latin typeface="Cambria Math" panose="02040503050406030204" pitchFamily="18" charset="0"/>
                          <a:cs typeface="+mn-ea"/>
                          <a:sym typeface="+mn-lt"/>
                        </a:rPr>
                        <m:t>n</m:t>
                      </m:r>
                      <m:r>
                        <a:rPr lang="zh-CN" altLang="en-US" sz="1700" i="1">
                          <a:latin typeface="Cambria Math" panose="02040503050406030204" pitchFamily="18" charset="0"/>
                          <a:cs typeface="+mn-ea"/>
                          <a:sym typeface="+mn-lt"/>
                        </a:rPr>
                        <m:t>个</m:t>
                      </m:r>
                      <m:r>
                        <m:rPr>
                          <m:sty m:val="p"/>
                        </m:rPr>
                        <a:rPr lang="zh-CN" altLang="en-US" sz="1700" i="1">
                          <a:latin typeface="Cambria Math" panose="02040503050406030204" pitchFamily="18" charset="0"/>
                          <a:cs typeface="+mn-ea"/>
                          <a:sym typeface="+mn-lt"/>
                        </a:rPr>
                        <m:t>a</m:t>
                      </m:r>
                      <m:r>
                        <a:rPr lang="zh-CN" altLang="en-US" sz="1700" i="1">
                          <a:latin typeface="Cambria Math" panose="02040503050406030204" pitchFamily="18" charset="0"/>
                          <a:cs typeface="+mn-ea"/>
                          <a:sym typeface="+mn-lt"/>
                        </a:rPr>
                        <m:t>相乘，所以可以利用有理数的乘法运算进行有理数的乘方运算</m:t>
                      </m:r>
                      <m:r>
                        <a:rPr lang="zh-CN" altLang="en-US" sz="1700" i="1">
                          <a:latin typeface="Cambria Math" panose="02040503050406030204" pitchFamily="18" charset="0"/>
                          <a:cs typeface="+mn-ea"/>
                          <a:sym typeface="+mn-lt"/>
                        </a:rPr>
                        <m:t>.</m:t>
                      </m:r>
                    </m:oMath>
                  </m:oMathPara>
                </a14:m>
                <a:endParaRPr lang="zh-CN" altLang="en-US" sz="1700" dirty="0">
                  <a:cs typeface="+mn-ea"/>
                  <a:sym typeface="+mn-lt"/>
                </a:endParaRPr>
              </a:p>
            </p:txBody>
          </p:sp>
        </mc:Choice>
        <mc:Fallback xmlns="">
          <p:sp>
            <p:nvSpPr>
              <p:cNvPr id="8" name="Object 5"/>
              <p:cNvSpPr txBox="1">
                <a:spLocks noRot="1" noChangeAspect="1" noMove="1" noResize="1" noEditPoints="1" noAdjustHandles="1" noChangeArrowheads="1" noChangeShapeType="1" noTextEdit="1"/>
              </p:cNvSpPr>
              <p:nvPr/>
            </p:nvSpPr>
            <p:spPr bwMode="auto">
              <a:xfrm>
                <a:off x="781777" y="1267419"/>
                <a:ext cx="7789863" cy="265390"/>
              </a:xfrm>
              <a:prstGeom prst="rect">
                <a:avLst/>
              </a:prstGeom>
              <a:blipFill rotWithShape="1">
                <a:blip r:embed="rId4"/>
                <a:stretch>
                  <a:fillRect l="-1" t="-224" r="5" b="-13669"/>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Object 1025"/>
              <p:cNvSpPr txBox="1"/>
              <p:nvPr/>
            </p:nvSpPr>
            <p:spPr bwMode="auto">
              <a:xfrm>
                <a:off x="2677716" y="2221707"/>
                <a:ext cx="6009084" cy="1159669"/>
              </a:xfrm>
              <a:prstGeom prst="rect">
                <a:avLst/>
              </a:prstGeom>
              <a:noFill/>
              <a:ln>
                <a:noFill/>
              </a:ln>
              <a:effectLst/>
            </p:spPr>
            <p:txBody>
              <a:bodyPr lIns="68580" tIns="34290" rIns="68580" bIns="34290">
                <a:noAutofit/>
              </a:bodyPr>
              <a:lstStyle/>
              <a:p>
                <a:pPr/>
                <a14:m>
                  <m:oMathPara xmlns:m="http://schemas.openxmlformats.org/officeDocument/2006/math">
                    <m:oMathParaPr>
                      <m:jc m:val="left"/>
                    </m:oMathParaPr>
                    <m:oMath xmlns:m="http://schemas.openxmlformats.org/officeDocument/2006/math">
                      <m:r>
                        <a:rPr lang="zh-CN" altLang="en-US" sz="2700" i="1">
                          <a:latin typeface="Cambria Math" panose="02040503050406030204" pitchFamily="18" charset="0"/>
                        </a:rPr>
                        <m:t>解：</m:t>
                      </m:r>
                      <m:r>
                        <a:rPr lang="zh-CN" altLang="en-US" sz="2700" i="1">
                          <a:latin typeface="Cambria Math" panose="02040503050406030204" pitchFamily="18" charset="0"/>
                        </a:rPr>
                        <m:t>(1)(−4</m:t>
                      </m:r>
                      <m:sSup>
                        <m:sSupPr>
                          <m:ctrlPr>
                            <a:rPr lang="zh-CN" altLang="en-US" sz="2700" i="1">
                              <a:latin typeface="Cambria Math" panose="02040503050406030204" pitchFamily="18" charset="0"/>
                            </a:rPr>
                          </m:ctrlPr>
                        </m:sSupPr>
                        <m:e>
                          <m:r>
                            <a:rPr lang="zh-CN" altLang="en-US" sz="2700" i="1">
                              <a:latin typeface="Cambria Math" panose="02040503050406030204" pitchFamily="18" charset="0"/>
                            </a:rPr>
                            <m:t>)</m:t>
                          </m:r>
                        </m:e>
                        <m:sup>
                          <m:r>
                            <a:rPr lang="zh-CN" altLang="en-US" sz="2700" i="1">
                              <a:latin typeface="Cambria Math" panose="02040503050406030204" pitchFamily="18" charset="0"/>
                            </a:rPr>
                            <m:t>3</m:t>
                          </m:r>
                        </m:sup>
                      </m:sSup>
                      <m:r>
                        <a:rPr lang="zh-CN" altLang="en-US" sz="2700" i="1">
                          <a:latin typeface="Cambria Math" panose="02040503050406030204" pitchFamily="18" charset="0"/>
                        </a:rPr>
                        <m:t>=(−4)×(−4)×(−4)</m:t>
                      </m:r>
                    </m:oMath>
                    <m:oMath xmlns:m="http://schemas.openxmlformats.org/officeDocument/2006/math">
                      <m:r>
                        <a:rPr lang="zh-CN" altLang="en-US" sz="2700" i="1">
                          <a:latin typeface="Cambria Math" panose="02040503050406030204" pitchFamily="18" charset="0"/>
                        </a:rPr>
                        <m:t>         =−64   </m:t>
                      </m:r>
                    </m:oMath>
                  </m:oMathPara>
                </a14:m>
                <a:endParaRPr lang="zh-CN" altLang="en-US" sz="2700" dirty="0"/>
              </a:p>
            </p:txBody>
          </p:sp>
        </mc:Choice>
        <mc:Fallback xmlns="">
          <p:sp>
            <p:nvSpPr>
              <p:cNvPr id="10" name="Object 1025"/>
              <p:cNvSpPr txBox="1">
                <a:spLocks noRot="1" noChangeAspect="1" noMove="1" noResize="1" noEditPoints="1" noAdjustHandles="1" noChangeArrowheads="1" noChangeShapeType="1" noTextEdit="1"/>
              </p:cNvSpPr>
              <p:nvPr/>
            </p:nvSpPr>
            <p:spPr bwMode="auto">
              <a:xfrm>
                <a:off x="2677716" y="2221707"/>
                <a:ext cx="6009084" cy="1159669"/>
              </a:xfrm>
              <a:prstGeom prst="rect">
                <a:avLst/>
              </a:prstGeom>
              <a:blipFill rotWithShape="1">
                <a:blip r:embed="rId5"/>
                <a:stretch>
                  <a:fillRect l="-9" t="-41"/>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Object 1026"/>
              <p:cNvSpPr txBox="1"/>
              <p:nvPr/>
            </p:nvSpPr>
            <p:spPr bwMode="auto">
              <a:xfrm>
                <a:off x="3006169" y="3328987"/>
                <a:ext cx="6506766" cy="1158479"/>
              </a:xfrm>
              <a:prstGeom prst="rect">
                <a:avLst/>
              </a:prstGeom>
              <a:noFill/>
              <a:ln>
                <a:noFill/>
              </a:ln>
              <a:effectLst/>
            </p:spPr>
            <p:txBody>
              <a:bodyPr lIns="68580" tIns="34290" rIns="68580" bIns="34290">
                <a:normAutofit/>
              </a:bodyPr>
              <a:lstStyle/>
              <a:p>
                <a:pPr/>
                <a14:m>
                  <m:oMathPara xmlns:m="http://schemas.openxmlformats.org/officeDocument/2006/math">
                    <m:oMathParaPr>
                      <m:jc m:val="left"/>
                    </m:oMathParaPr>
                    <m:oMath xmlns:m="http://schemas.openxmlformats.org/officeDocument/2006/math">
                      <m:r>
                        <a:rPr lang="zh-CN" altLang="en-US" sz="2400" i="1">
                          <a:latin typeface="Cambria Math" panose="02040503050406030204" pitchFamily="18" charset="0"/>
                        </a:rPr>
                        <m:t>   (2)(−2</m:t>
                      </m:r>
                      <m:sSup>
                        <m:sSupPr>
                          <m:ctrlPr>
                            <a:rPr lang="zh-CN" altLang="en-US" sz="2400" i="1">
                              <a:latin typeface="Cambria Math" panose="02040503050406030204" pitchFamily="18" charset="0"/>
                            </a:rPr>
                          </m:ctrlPr>
                        </m:sSupPr>
                        <m:e>
                          <m:r>
                            <a:rPr lang="zh-CN" altLang="en-US" sz="2400" i="1">
                              <a:latin typeface="Cambria Math" panose="02040503050406030204" pitchFamily="18" charset="0"/>
                            </a:rPr>
                            <m:t>)</m:t>
                          </m:r>
                        </m:e>
                        <m:sup>
                          <m:r>
                            <a:rPr lang="zh-CN" altLang="en-US" sz="2400" i="1">
                              <a:latin typeface="Cambria Math" panose="02040503050406030204" pitchFamily="18" charset="0"/>
                            </a:rPr>
                            <m:t>4</m:t>
                          </m:r>
                        </m:sup>
                      </m:sSup>
                      <m:r>
                        <a:rPr lang="zh-CN" altLang="en-US" sz="2400" i="1">
                          <a:latin typeface="Cambria Math" panose="02040503050406030204" pitchFamily="18" charset="0"/>
                        </a:rPr>
                        <m:t>=(−2)×(−2)×(−2)×(−2)</m:t>
                      </m:r>
                    </m:oMath>
                    <m:oMath xmlns:m="http://schemas.openxmlformats.org/officeDocument/2006/math">
                      <m:r>
                        <a:rPr lang="zh-CN" altLang="en-US" sz="2400" i="1">
                          <a:latin typeface="Cambria Math" panose="02040503050406030204" pitchFamily="18" charset="0"/>
                        </a:rPr>
                        <m:t>          =16</m:t>
                      </m:r>
                    </m:oMath>
                  </m:oMathPara>
                </a14:m>
                <a:endParaRPr lang="zh-CN" altLang="en-US" sz="2400" dirty="0"/>
              </a:p>
            </p:txBody>
          </p:sp>
        </mc:Choice>
        <mc:Fallback xmlns="">
          <p:sp>
            <p:nvSpPr>
              <p:cNvPr id="11" name="Object 1026"/>
              <p:cNvSpPr txBox="1">
                <a:spLocks noRot="1" noChangeAspect="1" noMove="1" noResize="1" noEditPoints="1" noAdjustHandles="1" noChangeArrowheads="1" noChangeShapeType="1" noTextEdit="1"/>
              </p:cNvSpPr>
              <p:nvPr/>
            </p:nvSpPr>
            <p:spPr bwMode="auto">
              <a:xfrm>
                <a:off x="3006169" y="3328987"/>
                <a:ext cx="6506766" cy="1158479"/>
              </a:xfrm>
              <a:prstGeom prst="rect">
                <a:avLst/>
              </a:prstGeom>
              <a:blipFill rotWithShape="1">
                <a:blip r:embed="rId6"/>
                <a:stretch>
                  <a:fillRect l="-1" t="-27" b="48"/>
                </a:stretch>
              </a:blipFill>
              <a:ln>
                <a:noFill/>
              </a:ln>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p:cNvSpPr txBox="1"/>
              <p:nvPr/>
            </p:nvSpPr>
            <p:spPr>
              <a:xfrm>
                <a:off x="832696" y="1999007"/>
                <a:ext cx="4135868" cy="1731243"/>
              </a:xfrm>
              <a:prstGeom prst="rect">
                <a:avLst/>
              </a:prstGeom>
              <a:noFill/>
            </p:spPr>
            <p:txBody>
              <a:bodyPr wrap="square" lIns="68580" tIns="34290" rIns="68580" bIns="34290" rtlCol="0">
                <a:spAutoFit/>
              </a:bodyPr>
              <a:lstStyle/>
              <a:p>
                <a:pPr defTabSz="914400">
                  <a:lnSpc>
                    <a:spcPct val="150000"/>
                  </a:lnSpc>
                </a:pPr>
                <a:r>
                  <a:rPr lang="zh-CN" altLang="en-US" sz="1800" dirty="0">
                    <a:solidFill>
                      <a:prstClr val="black"/>
                    </a:solidFill>
                    <a:cs typeface="+mn-ea"/>
                    <a:sym typeface="+mn-lt"/>
                  </a:rPr>
                  <a:t>例</a:t>
                </a:r>
                <a:r>
                  <a:rPr lang="en-US" altLang="zh-CN" sz="1800" dirty="0">
                    <a:solidFill>
                      <a:prstClr val="black"/>
                    </a:solidFill>
                    <a:cs typeface="+mn-ea"/>
                    <a:sym typeface="+mn-lt"/>
                  </a:rPr>
                  <a:t>2.</a:t>
                </a:r>
                <a:r>
                  <a:rPr lang="zh-CN" altLang="en-US" sz="1800" dirty="0">
                    <a:solidFill>
                      <a:prstClr val="black"/>
                    </a:solidFill>
                    <a:cs typeface="+mn-ea"/>
                    <a:sym typeface="+mn-lt"/>
                  </a:rPr>
                  <a:t>计算：</a:t>
                </a:r>
                <a:endParaRPr lang="en-US" altLang="zh-CN" sz="1800" dirty="0">
                  <a:solidFill>
                    <a:prstClr val="black"/>
                  </a:solidFill>
                  <a:cs typeface="+mn-ea"/>
                  <a:sym typeface="+mn-lt"/>
                </a:endParaRPr>
              </a:p>
              <a:p>
                <a:pPr defTabSz="914400">
                  <a:lnSpc>
                    <a:spcPct val="150000"/>
                  </a:lnSpc>
                </a:pPr>
                <a:r>
                  <a:rPr lang="en-US" altLang="zh-CN" sz="1800" dirty="0">
                    <a:solidFill>
                      <a:prstClr val="black"/>
                    </a:solidFill>
                    <a:cs typeface="+mn-ea"/>
                    <a:sym typeface="+mn-lt"/>
                  </a:rPr>
                  <a:t>1</a:t>
                </a:r>
                <a:r>
                  <a:rPr lang="zh-CN" altLang="en-US" sz="1800" dirty="0">
                    <a:solidFill>
                      <a:prstClr val="black"/>
                    </a:solidFill>
                    <a:cs typeface="+mn-ea"/>
                    <a:sym typeface="+mn-lt"/>
                  </a:rPr>
                  <a:t>）</a:t>
                </a:r>
                <a:endParaRPr lang="en-US" altLang="zh-CN" sz="1800" dirty="0">
                  <a:solidFill>
                    <a:prstClr val="black"/>
                  </a:solidFill>
                  <a:cs typeface="+mn-ea"/>
                  <a:sym typeface="+mn-lt"/>
                </a:endParaRPr>
              </a:p>
              <a:p>
                <a:pPr defTabSz="914400">
                  <a:lnSpc>
                    <a:spcPct val="150000"/>
                  </a:lnSpc>
                </a:pPr>
                <a:endParaRPr lang="en-US" altLang="zh-CN" sz="1800" dirty="0">
                  <a:solidFill>
                    <a:prstClr val="black"/>
                  </a:solidFill>
                  <a:cs typeface="+mn-ea"/>
                  <a:sym typeface="+mn-lt"/>
                </a:endParaRPr>
              </a:p>
              <a:p>
                <a:pPr defTabSz="914400">
                  <a:lnSpc>
                    <a:spcPct val="150000"/>
                  </a:lnSpc>
                </a:pPr>
                <a:r>
                  <a:rPr lang="en-US" altLang="zh-CN" sz="1800" dirty="0">
                    <a:solidFill>
                      <a:prstClr val="black"/>
                    </a:solidFill>
                    <a:cs typeface="+mn-ea"/>
                    <a:sym typeface="+mn-lt"/>
                  </a:rPr>
                  <a:t>2</a:t>
                </a:r>
                <a:r>
                  <a:rPr lang="zh-CN" altLang="en-US" sz="1800" dirty="0">
                    <a:solidFill>
                      <a:prstClr val="black"/>
                    </a:solidFill>
                    <a:cs typeface="+mn-ea"/>
                    <a:sym typeface="+mn-lt"/>
                  </a:rPr>
                  <a:t>）</a:t>
                </a:r>
                <a14:m>
                  <m:oMath xmlns:m="http://schemas.openxmlformats.org/officeDocument/2006/math">
                    <m:sSup>
                      <m:sSupPr>
                        <m:ctrlPr>
                          <a:rPr lang="zh-CN" altLang="en-US" sz="1800" i="1" dirty="0">
                            <a:solidFill>
                              <a:prstClr val="black"/>
                            </a:solidFill>
                            <a:latin typeface="Cambria Math" panose="02040503050406030204" pitchFamily="18" charset="0"/>
                            <a:cs typeface="+mn-ea"/>
                            <a:sym typeface="+mn-lt"/>
                          </a:rPr>
                        </m:ctrlPr>
                      </m:sSupPr>
                      <m:e>
                        <m:d>
                          <m:dPr>
                            <m:ctrlPr>
                              <a:rPr lang="zh-CN" altLang="en-US" sz="1800" i="1" dirty="0">
                                <a:solidFill>
                                  <a:prstClr val="black"/>
                                </a:solidFill>
                                <a:latin typeface="Cambria Math" panose="02040503050406030204" pitchFamily="18" charset="0"/>
                                <a:cs typeface="+mn-ea"/>
                                <a:sym typeface="+mn-lt"/>
                              </a:rPr>
                            </m:ctrlPr>
                          </m:dPr>
                          <m:e>
                            <m:r>
                              <a:rPr lang="zh-CN" altLang="en-US" sz="1800" dirty="0">
                                <a:solidFill>
                                  <a:prstClr val="black"/>
                                </a:solidFill>
                                <a:latin typeface="Cambria Math" panose="02040503050406030204" pitchFamily="18" charset="0"/>
                                <a:cs typeface="+mn-ea"/>
                                <a:sym typeface="+mn-lt"/>
                              </a:rPr>
                              <m:t>−2</m:t>
                            </m:r>
                          </m:e>
                        </m:d>
                      </m:e>
                      <m:sup>
                        <m:r>
                          <a:rPr lang="zh-CN" altLang="en-US" sz="1800" dirty="0">
                            <a:solidFill>
                              <a:prstClr val="black"/>
                            </a:solidFill>
                            <a:latin typeface="Cambria Math" panose="02040503050406030204" pitchFamily="18" charset="0"/>
                            <a:cs typeface="+mn-ea"/>
                            <a:sym typeface="+mn-lt"/>
                          </a:rPr>
                          <m:t>4</m:t>
                        </m:r>
                      </m:sup>
                    </m:sSup>
                  </m:oMath>
                </a14:m>
                <a:endParaRPr lang="zh-CN" altLang="en-US" sz="1800" dirty="0">
                  <a:solidFill>
                    <a:prstClr val="black"/>
                  </a:solidFill>
                  <a:cs typeface="+mn-ea"/>
                  <a:sym typeface="+mn-lt"/>
                </a:endParaRPr>
              </a:p>
            </p:txBody>
          </p:sp>
        </mc:Choice>
        <mc:Fallback xmlns="">
          <p:sp>
            <p:nvSpPr>
              <p:cNvPr id="4" name="文本框 3"/>
              <p:cNvSpPr txBox="1">
                <a:spLocks noRot="1" noChangeAspect="1" noMove="1" noResize="1" noEditPoints="1" noAdjustHandles="1" noChangeArrowheads="1" noChangeShapeType="1" noTextEdit="1"/>
              </p:cNvSpPr>
              <p:nvPr/>
            </p:nvSpPr>
            <p:spPr>
              <a:xfrm>
                <a:off x="832696" y="1999007"/>
                <a:ext cx="4135868" cy="1731243"/>
              </a:xfrm>
              <a:prstGeom prst="rect">
                <a:avLst/>
              </a:prstGeom>
              <a:blipFill rotWithShape="1">
                <a:blip r:embed="rId7"/>
                <a:stretch>
                  <a:fillRect l="-5" t="-2" r="8" b="1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文本框 11"/>
              <p:cNvSpPr txBox="1"/>
              <p:nvPr/>
            </p:nvSpPr>
            <p:spPr>
              <a:xfrm>
                <a:off x="1195501" y="2518367"/>
                <a:ext cx="658016" cy="283250"/>
              </a:xfrm>
              <a:prstGeom prst="rect">
                <a:avLst/>
              </a:prstGeom>
              <a:noFill/>
            </p:spPr>
            <p:txBody>
              <a:bodyPr wrap="none" lIns="0" tIns="0" rIns="0" bIns="0" rtlCol="0">
                <a:spAutoFit/>
              </a:bodyPr>
              <a:lstStyle/>
              <a:p>
                <a:pPr defTabSz="914400"/>
                <a14:m>
                  <m:oMathPara xmlns:m="http://schemas.openxmlformats.org/officeDocument/2006/math">
                    <m:oMathParaPr>
                      <m:jc m:val="centerGroup"/>
                    </m:oMathParaPr>
                    <m:oMath xmlns:m="http://schemas.openxmlformats.org/officeDocument/2006/math">
                      <m:sSup>
                        <m:sSupPr>
                          <m:ctrlPr>
                            <a:rPr lang="zh-CN" altLang="en-US" sz="1800" i="1">
                              <a:solidFill>
                                <a:prstClr val="black"/>
                              </a:solidFill>
                              <a:latin typeface="Cambria Math" panose="02040503050406030204" pitchFamily="18" charset="0"/>
                              <a:cs typeface="+mn-ea"/>
                              <a:sym typeface="+mn-lt"/>
                            </a:rPr>
                          </m:ctrlPr>
                        </m:sSupPr>
                        <m:e>
                          <m:d>
                            <m:dPr>
                              <m:ctrlPr>
                                <a:rPr lang="zh-CN" altLang="en-US" sz="1800" i="1">
                                  <a:solidFill>
                                    <a:prstClr val="black"/>
                                  </a:solidFill>
                                  <a:latin typeface="Cambria Math" panose="02040503050406030204" pitchFamily="18" charset="0"/>
                                  <a:cs typeface="+mn-ea"/>
                                  <a:sym typeface="+mn-lt"/>
                                </a:rPr>
                              </m:ctrlPr>
                            </m:dPr>
                            <m:e>
                              <m:r>
                                <a:rPr lang="zh-CN" altLang="en-US" sz="1800">
                                  <a:solidFill>
                                    <a:prstClr val="black"/>
                                  </a:solidFill>
                                  <a:latin typeface="Cambria Math" panose="02040503050406030204" pitchFamily="18" charset="0"/>
                                  <a:cs typeface="+mn-ea"/>
                                  <a:sym typeface="+mn-lt"/>
                                </a:rPr>
                                <m:t>−4</m:t>
                              </m:r>
                            </m:e>
                          </m:d>
                        </m:e>
                        <m:sup>
                          <m:r>
                            <a:rPr lang="zh-CN" altLang="en-US" sz="1800">
                              <a:solidFill>
                                <a:prstClr val="black"/>
                              </a:solidFill>
                              <a:latin typeface="Cambria Math" panose="02040503050406030204" pitchFamily="18" charset="0"/>
                              <a:cs typeface="+mn-ea"/>
                              <a:sym typeface="+mn-lt"/>
                            </a:rPr>
                            <m:t>3</m:t>
                          </m:r>
                        </m:sup>
                      </m:sSup>
                    </m:oMath>
                  </m:oMathPara>
                </a14:m>
                <a:endParaRPr lang="zh-CN" altLang="en-US" sz="1800" dirty="0">
                  <a:solidFill>
                    <a:prstClr val="black"/>
                  </a:solidFill>
                  <a:cs typeface="+mn-ea"/>
                  <a:sym typeface="+mn-lt"/>
                </a:endParaRPr>
              </a:p>
            </p:txBody>
          </p:sp>
        </mc:Choice>
        <mc:Fallback xmlns="">
          <p:sp>
            <p:nvSpPr>
              <p:cNvPr id="12" name="文本框 11"/>
              <p:cNvSpPr txBox="1">
                <a:spLocks noRot="1" noChangeAspect="1" noMove="1" noResize="1" noEditPoints="1" noAdjustHandles="1" noChangeArrowheads="1" noChangeShapeType="1" noTextEdit="1"/>
              </p:cNvSpPr>
              <p:nvPr/>
            </p:nvSpPr>
            <p:spPr>
              <a:xfrm>
                <a:off x="1195501" y="2518367"/>
                <a:ext cx="658016" cy="283250"/>
              </a:xfrm>
              <a:prstGeom prst="rect">
                <a:avLst/>
              </a:prstGeom>
              <a:blipFill rotWithShape="1">
                <a:blip r:embed="rId8"/>
                <a:stretch>
                  <a:fillRect l="-65" t="-209" r="-2516" b="-674"/>
                </a:stretch>
              </a:blipFill>
            </p:spPr>
            <p:txBody>
              <a:bodyPr/>
              <a:lstStyle/>
              <a:p>
                <a:r>
                  <a:rPr lang="zh-CN" altLang="en-US">
                    <a:noFill/>
                  </a:rPr>
                  <a:t> </a:t>
                </a:r>
              </a:p>
            </p:txBody>
          </p:sp>
        </mc:Fallback>
      </mc:AlternateContent>
      <p:sp>
        <p:nvSpPr>
          <p:cNvPr id="13" name="文本框 12"/>
          <p:cNvSpPr txBox="1"/>
          <p:nvPr/>
        </p:nvSpPr>
        <p:spPr>
          <a:xfrm>
            <a:off x="404483" y="244647"/>
            <a:ext cx="2601686"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思考</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4" grpId="0"/>
      <p:bldP spid="12"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ext Box 5"/>
              <p:cNvSpPr txBox="1">
                <a:spLocks noChangeArrowheads="1"/>
              </p:cNvSpPr>
              <p:nvPr/>
            </p:nvSpPr>
            <p:spPr bwMode="auto">
              <a:xfrm>
                <a:off x="788723" y="1008806"/>
                <a:ext cx="8610600" cy="301556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lIns="68580" tIns="34290" rIns="68580" bIns="34290">
                <a:spAutoFit/>
              </a:bodyPr>
              <a:lstStyle>
                <a:lvl1pPr>
                  <a:defRPr kumimoji="1" sz="3600" b="1">
                    <a:solidFill>
                      <a:schemeClr val="tx1"/>
                    </a:solidFill>
                    <a:latin typeface="Times New Roman" panose="02020603050405020304" pitchFamily="18" charset="0"/>
                    <a:ea typeface="宋体" panose="02010600030101010101" pitchFamily="2" charset="-122"/>
                  </a:defRPr>
                </a:lvl1pPr>
                <a:lvl2pPr marL="742950" indent="-285750">
                  <a:defRPr kumimoji="1" sz="3600" b="1">
                    <a:solidFill>
                      <a:schemeClr val="tx1"/>
                    </a:solidFill>
                    <a:latin typeface="Times New Roman" panose="02020603050405020304" pitchFamily="18" charset="0"/>
                    <a:ea typeface="宋体" panose="02010600030101010101" pitchFamily="2" charset="-122"/>
                  </a:defRPr>
                </a:lvl2pPr>
                <a:lvl3pPr marL="1143000" indent="-228600">
                  <a:defRPr kumimoji="1" sz="3600" b="1">
                    <a:solidFill>
                      <a:schemeClr val="tx1"/>
                    </a:solidFill>
                    <a:latin typeface="Times New Roman" panose="02020603050405020304" pitchFamily="18" charset="0"/>
                    <a:ea typeface="宋体" panose="02010600030101010101" pitchFamily="2" charset="-122"/>
                  </a:defRPr>
                </a:lvl3pPr>
                <a:lvl4pPr marL="1600200" indent="-228600">
                  <a:defRPr kumimoji="1" sz="3600" b="1">
                    <a:solidFill>
                      <a:schemeClr val="tx1"/>
                    </a:solidFill>
                    <a:latin typeface="Times New Roman" panose="02020603050405020304" pitchFamily="18" charset="0"/>
                    <a:ea typeface="宋体" panose="02010600030101010101" pitchFamily="2" charset="-122"/>
                  </a:defRPr>
                </a:lvl4pPr>
                <a:lvl5pPr marL="2057400" indent="-228600">
                  <a:defRPr kumimoji="1"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9pPr>
              </a:lstStyle>
              <a:p>
                <a:pPr algn="just" defTabSz="914400" fontAlgn="base">
                  <a:spcBef>
                    <a:spcPct val="50000"/>
                  </a:spcBef>
                  <a:spcAft>
                    <a:spcPct val="0"/>
                  </a:spcAft>
                </a:pPr>
                <a:r>
                  <a:rPr lang="zh-CN" altLang="en-US" sz="2400" b="0" dirty="0">
                    <a:solidFill>
                      <a:srgbClr val="000000"/>
                    </a:solidFill>
                    <a:latin typeface="+mn-lt"/>
                    <a:ea typeface="+mn-ea"/>
                    <a:cs typeface="+mn-ea"/>
                    <a:sym typeface="+mn-lt"/>
                  </a:rPr>
                  <a:t>例</a:t>
                </a:r>
                <a:r>
                  <a:rPr lang="en-US" altLang="zh-CN" sz="2400" b="0" dirty="0">
                    <a:solidFill>
                      <a:srgbClr val="000000"/>
                    </a:solidFill>
                    <a:latin typeface="+mn-lt"/>
                    <a:ea typeface="+mn-ea"/>
                    <a:cs typeface="+mn-ea"/>
                    <a:sym typeface="+mn-lt"/>
                  </a:rPr>
                  <a:t>3.</a:t>
                </a:r>
                <a:r>
                  <a:rPr lang="zh-CN" altLang="en-US" sz="2400" b="0" dirty="0">
                    <a:solidFill>
                      <a:srgbClr val="000000"/>
                    </a:solidFill>
                    <a:latin typeface="+mn-lt"/>
                    <a:ea typeface="+mn-ea"/>
                    <a:cs typeface="+mn-ea"/>
                    <a:sym typeface="+mn-lt"/>
                  </a:rPr>
                  <a:t>计算</a:t>
                </a:r>
              </a:p>
              <a:p>
                <a:pPr algn="just" defTabSz="914400" fontAlgn="base">
                  <a:spcBef>
                    <a:spcPct val="50000"/>
                  </a:spcBef>
                  <a:spcAft>
                    <a:spcPct val="0"/>
                  </a:spcAft>
                </a:pPr>
                <a:r>
                  <a:rPr lang="zh-CN" altLang="en-US" sz="2000" b="0" dirty="0">
                    <a:solidFill>
                      <a:srgbClr val="000000"/>
                    </a:solidFill>
                    <a:latin typeface="+mn-lt"/>
                    <a:ea typeface="+mn-ea"/>
                    <a:cs typeface="+mn-ea"/>
                    <a:sym typeface="+mn-lt"/>
                  </a:rPr>
                  <a:t>（1）</a:t>
                </a:r>
                <a14:m>
                  <m:oMath xmlns:m="http://schemas.openxmlformats.org/officeDocument/2006/math">
                    <m:sSup>
                      <m:sSupPr>
                        <m:ctrlPr>
                          <a:rPr lang="en-US" altLang="zh-CN" sz="2000" b="0" i="1">
                            <a:solidFill>
                              <a:srgbClr val="000000"/>
                            </a:solidFill>
                            <a:latin typeface="Cambria Math" panose="02040503050406030204" pitchFamily="18" charset="0"/>
                            <a:ea typeface="+mn-ea"/>
                            <a:cs typeface="+mn-ea"/>
                            <a:sym typeface="+mn-lt"/>
                          </a:rPr>
                        </m:ctrlPr>
                      </m:sSupPr>
                      <m:e>
                        <m:r>
                          <a:rPr lang="zh-CN" altLang="en-US" sz="2000" b="0" i="1">
                            <a:solidFill>
                              <a:srgbClr val="000000"/>
                            </a:solidFill>
                            <a:latin typeface="Cambria Math" panose="02040503050406030204" pitchFamily="18" charset="0"/>
                            <a:ea typeface="+mn-ea"/>
                            <a:cs typeface="+mn-ea"/>
                            <a:sym typeface="+mn-lt"/>
                          </a:rPr>
                          <m:t>（</m:t>
                        </m:r>
                        <m:r>
                          <a:rPr lang="en-US" altLang="zh-CN" sz="2000" b="0" i="1">
                            <a:solidFill>
                              <a:srgbClr val="000000"/>
                            </a:solidFill>
                            <a:latin typeface="Cambria Math" panose="02040503050406030204" pitchFamily="18" charset="0"/>
                            <a:ea typeface="+mn-ea"/>
                            <a:cs typeface="+mn-ea"/>
                            <a:sym typeface="+mn-lt"/>
                          </a:rPr>
                          <m:t>−1</m:t>
                        </m:r>
                        <m:r>
                          <a:rPr lang="zh-CN" altLang="en-US" sz="2000" b="0" i="1">
                            <a:solidFill>
                              <a:srgbClr val="000000"/>
                            </a:solidFill>
                            <a:latin typeface="Cambria Math" panose="02040503050406030204" pitchFamily="18" charset="0"/>
                            <a:ea typeface="+mn-ea"/>
                            <a:cs typeface="+mn-ea"/>
                            <a:sym typeface="+mn-lt"/>
                          </a:rPr>
                          <m:t>）</m:t>
                        </m:r>
                      </m:e>
                      <m:sup>
                        <m:r>
                          <a:rPr lang="en-US" altLang="zh-CN" sz="2000" b="0" i="1">
                            <a:solidFill>
                              <a:srgbClr val="000000"/>
                            </a:solidFill>
                            <a:latin typeface="Cambria Math" panose="02040503050406030204" pitchFamily="18" charset="0"/>
                            <a:ea typeface="+mn-ea"/>
                            <a:cs typeface="+mn-ea"/>
                            <a:sym typeface="+mn-lt"/>
                          </a:rPr>
                          <m:t>2 </m:t>
                        </m:r>
                      </m:sup>
                    </m:sSup>
                  </m:oMath>
                </a14:m>
                <a:r>
                  <a:rPr lang="en-US" altLang="zh-CN" sz="2000" b="0" dirty="0">
                    <a:solidFill>
                      <a:srgbClr val="000000"/>
                    </a:solidFill>
                    <a:latin typeface="+mn-lt"/>
                    <a:ea typeface="+mn-ea"/>
                    <a:cs typeface="+mn-ea"/>
                    <a:sym typeface="+mn-lt"/>
                  </a:rPr>
                  <a:t> =</a:t>
                </a:r>
              </a:p>
              <a:p>
                <a:pPr algn="just" defTabSz="914400" fontAlgn="base">
                  <a:spcBef>
                    <a:spcPct val="50000"/>
                  </a:spcBef>
                  <a:spcAft>
                    <a:spcPct val="0"/>
                  </a:spcAft>
                </a:pPr>
                <a:r>
                  <a:rPr lang="zh-CN" altLang="en-US" sz="2000" b="0" dirty="0">
                    <a:solidFill>
                      <a:srgbClr val="000000"/>
                    </a:solidFill>
                    <a:latin typeface="+mn-lt"/>
                    <a:ea typeface="+mn-ea"/>
                    <a:cs typeface="+mn-ea"/>
                    <a:sym typeface="+mn-lt"/>
                  </a:rPr>
                  <a:t>（2）</a:t>
                </a:r>
                <a:r>
                  <a:rPr lang="en-US" altLang="zh-CN" sz="2000" b="0" dirty="0">
                    <a:solidFill>
                      <a:srgbClr val="000000"/>
                    </a:solidFill>
                    <a:latin typeface="+mn-lt"/>
                    <a:ea typeface="+mn-ea"/>
                    <a:cs typeface="+mn-ea"/>
                    <a:sym typeface="+mn-lt"/>
                  </a:rPr>
                  <a:t> </a:t>
                </a:r>
                <a14:m>
                  <m:oMath xmlns:m="http://schemas.openxmlformats.org/officeDocument/2006/math">
                    <m:sSup>
                      <m:sSupPr>
                        <m:ctrlPr>
                          <a:rPr lang="en-US" altLang="zh-CN" sz="2000" b="0" i="1">
                            <a:solidFill>
                              <a:srgbClr val="000000"/>
                            </a:solidFill>
                            <a:latin typeface="Cambria Math" panose="02040503050406030204" pitchFamily="18" charset="0"/>
                            <a:ea typeface="+mn-ea"/>
                            <a:cs typeface="+mn-ea"/>
                            <a:sym typeface="+mn-lt"/>
                          </a:rPr>
                        </m:ctrlPr>
                      </m:sSupPr>
                      <m:e>
                        <m:r>
                          <a:rPr lang="zh-CN" altLang="en-US" sz="2000" b="0" i="1">
                            <a:solidFill>
                              <a:srgbClr val="000000"/>
                            </a:solidFill>
                            <a:latin typeface="Cambria Math" panose="02040503050406030204" pitchFamily="18" charset="0"/>
                            <a:ea typeface="+mn-ea"/>
                            <a:cs typeface="+mn-ea"/>
                            <a:sym typeface="+mn-lt"/>
                          </a:rPr>
                          <m:t>（</m:t>
                        </m:r>
                        <m:r>
                          <a:rPr lang="en-US" altLang="zh-CN" sz="2000" b="0" i="1">
                            <a:solidFill>
                              <a:srgbClr val="000000"/>
                            </a:solidFill>
                            <a:latin typeface="Cambria Math" panose="02040503050406030204" pitchFamily="18" charset="0"/>
                            <a:ea typeface="+mn-ea"/>
                            <a:cs typeface="+mn-ea"/>
                            <a:sym typeface="+mn-lt"/>
                          </a:rPr>
                          <m:t>−1</m:t>
                        </m:r>
                        <m:r>
                          <a:rPr lang="zh-CN" altLang="en-US" sz="2000" b="0" i="1">
                            <a:solidFill>
                              <a:srgbClr val="000000"/>
                            </a:solidFill>
                            <a:latin typeface="Cambria Math" panose="02040503050406030204" pitchFamily="18" charset="0"/>
                            <a:ea typeface="+mn-ea"/>
                            <a:cs typeface="+mn-ea"/>
                            <a:sym typeface="+mn-lt"/>
                          </a:rPr>
                          <m:t>）</m:t>
                        </m:r>
                      </m:e>
                      <m:sup>
                        <m:r>
                          <a:rPr lang="en-US" altLang="zh-CN" sz="2000" b="0" i="1">
                            <a:solidFill>
                              <a:srgbClr val="000000"/>
                            </a:solidFill>
                            <a:latin typeface="Cambria Math" panose="02040503050406030204" pitchFamily="18" charset="0"/>
                            <a:ea typeface="+mn-ea"/>
                            <a:cs typeface="+mn-ea"/>
                            <a:sym typeface="+mn-lt"/>
                          </a:rPr>
                          <m:t>3</m:t>
                        </m:r>
                      </m:sup>
                    </m:sSup>
                  </m:oMath>
                </a14:m>
                <a:r>
                  <a:rPr lang="en-US" altLang="zh-CN" sz="2000" b="0" dirty="0">
                    <a:solidFill>
                      <a:srgbClr val="000000"/>
                    </a:solidFill>
                    <a:latin typeface="+mn-lt"/>
                    <a:ea typeface="+mn-ea"/>
                    <a:cs typeface="+mn-ea"/>
                    <a:sym typeface="+mn-lt"/>
                  </a:rPr>
                  <a:t> =</a:t>
                </a:r>
                <a:endParaRPr lang="zh-CN" altLang="en-US" sz="2000" b="0" dirty="0">
                  <a:solidFill>
                    <a:srgbClr val="000000"/>
                  </a:solidFill>
                  <a:latin typeface="+mn-lt"/>
                  <a:ea typeface="+mn-ea"/>
                  <a:cs typeface="+mn-ea"/>
                  <a:sym typeface="+mn-lt"/>
                </a:endParaRPr>
              </a:p>
              <a:p>
                <a:pPr defTabSz="914400" fontAlgn="base">
                  <a:spcBef>
                    <a:spcPct val="50000"/>
                  </a:spcBef>
                  <a:spcAft>
                    <a:spcPct val="0"/>
                  </a:spcAft>
                </a:pPr>
                <a:r>
                  <a:rPr lang="zh-CN" altLang="en-US" sz="2000" b="0" dirty="0">
                    <a:solidFill>
                      <a:srgbClr val="000000"/>
                    </a:solidFill>
                    <a:latin typeface="+mn-lt"/>
                    <a:ea typeface="+mn-ea"/>
                    <a:cs typeface="+mn-ea"/>
                    <a:sym typeface="+mn-lt"/>
                  </a:rPr>
                  <a:t>（3）</a:t>
                </a:r>
                <a:r>
                  <a:rPr lang="en-US" altLang="zh-CN" sz="2000" b="0" dirty="0">
                    <a:solidFill>
                      <a:srgbClr val="000000"/>
                    </a:solidFill>
                    <a:latin typeface="+mn-lt"/>
                    <a:ea typeface="+mn-ea"/>
                    <a:cs typeface="+mn-ea"/>
                    <a:sym typeface="+mn-lt"/>
                  </a:rPr>
                  <a:t> </a:t>
                </a:r>
                <a14:m>
                  <m:oMath xmlns:m="http://schemas.openxmlformats.org/officeDocument/2006/math">
                    <m:sSup>
                      <m:sSupPr>
                        <m:ctrlPr>
                          <a:rPr lang="en-US" altLang="zh-CN" sz="2000" b="0" i="1">
                            <a:solidFill>
                              <a:srgbClr val="000000"/>
                            </a:solidFill>
                            <a:latin typeface="Cambria Math" panose="02040503050406030204" pitchFamily="18" charset="0"/>
                            <a:ea typeface="+mn-ea"/>
                            <a:cs typeface="+mn-ea"/>
                            <a:sym typeface="+mn-lt"/>
                          </a:rPr>
                        </m:ctrlPr>
                      </m:sSupPr>
                      <m:e>
                        <m:r>
                          <a:rPr lang="zh-CN" altLang="en-US" sz="2000" b="0" i="1">
                            <a:solidFill>
                              <a:srgbClr val="000000"/>
                            </a:solidFill>
                            <a:latin typeface="Cambria Math" panose="02040503050406030204" pitchFamily="18" charset="0"/>
                            <a:ea typeface="+mn-ea"/>
                            <a:cs typeface="+mn-ea"/>
                            <a:sym typeface="+mn-lt"/>
                          </a:rPr>
                          <m:t>（</m:t>
                        </m:r>
                        <m:r>
                          <a:rPr lang="en-US" altLang="zh-CN" sz="2000" b="0" i="1">
                            <a:solidFill>
                              <a:srgbClr val="000000"/>
                            </a:solidFill>
                            <a:latin typeface="Cambria Math" panose="02040503050406030204" pitchFamily="18" charset="0"/>
                            <a:ea typeface="+mn-ea"/>
                            <a:cs typeface="+mn-ea"/>
                            <a:sym typeface="+mn-lt"/>
                          </a:rPr>
                          <m:t>−1</m:t>
                        </m:r>
                        <m:r>
                          <a:rPr lang="zh-CN" altLang="en-US" sz="2000" b="0" i="1">
                            <a:solidFill>
                              <a:srgbClr val="000000"/>
                            </a:solidFill>
                            <a:latin typeface="Cambria Math" panose="02040503050406030204" pitchFamily="18" charset="0"/>
                            <a:ea typeface="+mn-ea"/>
                            <a:cs typeface="+mn-ea"/>
                            <a:sym typeface="+mn-lt"/>
                          </a:rPr>
                          <m:t>）</m:t>
                        </m:r>
                      </m:e>
                      <m:sup>
                        <m:r>
                          <a:rPr lang="en-US" altLang="zh-CN" sz="2000" b="0" i="1">
                            <a:solidFill>
                              <a:srgbClr val="000000"/>
                            </a:solidFill>
                            <a:latin typeface="Cambria Math" panose="02040503050406030204" pitchFamily="18" charset="0"/>
                            <a:ea typeface="+mn-ea"/>
                            <a:cs typeface="+mn-ea"/>
                            <a:sym typeface="+mn-lt"/>
                          </a:rPr>
                          <m:t>4</m:t>
                        </m:r>
                      </m:sup>
                    </m:sSup>
                  </m:oMath>
                </a14:m>
                <a:r>
                  <a:rPr lang="en-US" altLang="zh-CN" sz="2000" b="0" dirty="0">
                    <a:solidFill>
                      <a:srgbClr val="000000"/>
                    </a:solidFill>
                    <a:latin typeface="+mn-lt"/>
                    <a:ea typeface="+mn-ea"/>
                    <a:cs typeface="+mn-ea"/>
                    <a:sym typeface="+mn-lt"/>
                  </a:rPr>
                  <a:t> =</a:t>
                </a:r>
              </a:p>
              <a:p>
                <a:pPr defTabSz="914400" fontAlgn="base">
                  <a:spcBef>
                    <a:spcPct val="50000"/>
                  </a:spcBef>
                  <a:spcAft>
                    <a:spcPct val="0"/>
                  </a:spcAft>
                </a:pPr>
                <a:r>
                  <a:rPr lang="zh-CN" altLang="en-US" sz="2000" b="0" dirty="0">
                    <a:solidFill>
                      <a:srgbClr val="000000"/>
                    </a:solidFill>
                    <a:latin typeface="+mn-lt"/>
                    <a:ea typeface="+mn-ea"/>
                    <a:cs typeface="+mn-ea"/>
                    <a:sym typeface="+mn-lt"/>
                  </a:rPr>
                  <a:t>（</a:t>
                </a:r>
                <a:r>
                  <a:rPr lang="en-US" altLang="zh-CN" sz="2000" b="0" dirty="0">
                    <a:solidFill>
                      <a:srgbClr val="000000"/>
                    </a:solidFill>
                    <a:latin typeface="+mn-lt"/>
                    <a:ea typeface="+mn-ea"/>
                    <a:cs typeface="+mn-ea"/>
                    <a:sym typeface="+mn-lt"/>
                  </a:rPr>
                  <a:t>4</a:t>
                </a:r>
                <a:r>
                  <a:rPr lang="zh-CN" altLang="en-US" sz="2000" b="0" dirty="0">
                    <a:solidFill>
                      <a:srgbClr val="000000"/>
                    </a:solidFill>
                    <a:latin typeface="+mn-lt"/>
                    <a:ea typeface="+mn-ea"/>
                    <a:cs typeface="+mn-ea"/>
                    <a:sym typeface="+mn-lt"/>
                  </a:rPr>
                  <a:t>）</a:t>
                </a:r>
                <a14:m>
                  <m:oMath xmlns:m="http://schemas.openxmlformats.org/officeDocument/2006/math">
                    <m:sSup>
                      <m:sSupPr>
                        <m:ctrlPr>
                          <a:rPr lang="en-US" altLang="zh-CN" sz="2000" b="0" i="1">
                            <a:solidFill>
                              <a:srgbClr val="000000"/>
                            </a:solidFill>
                            <a:latin typeface="Cambria Math" panose="02040503050406030204" pitchFamily="18" charset="0"/>
                            <a:ea typeface="+mn-ea"/>
                            <a:cs typeface="+mn-ea"/>
                            <a:sym typeface="+mn-lt"/>
                          </a:rPr>
                        </m:ctrlPr>
                      </m:sSupPr>
                      <m:e>
                        <m:r>
                          <a:rPr lang="zh-CN" altLang="en-US" sz="2000" b="0" i="1">
                            <a:solidFill>
                              <a:srgbClr val="000000"/>
                            </a:solidFill>
                            <a:latin typeface="Cambria Math" panose="02040503050406030204" pitchFamily="18" charset="0"/>
                            <a:ea typeface="+mn-ea"/>
                            <a:cs typeface="+mn-ea"/>
                            <a:sym typeface="+mn-lt"/>
                          </a:rPr>
                          <m:t>（</m:t>
                        </m:r>
                        <m:r>
                          <a:rPr lang="en-US" altLang="zh-CN" sz="2000" b="0" i="1">
                            <a:solidFill>
                              <a:srgbClr val="000000"/>
                            </a:solidFill>
                            <a:latin typeface="Cambria Math" panose="02040503050406030204" pitchFamily="18" charset="0"/>
                            <a:ea typeface="+mn-ea"/>
                            <a:cs typeface="+mn-ea"/>
                            <a:sym typeface="+mn-lt"/>
                          </a:rPr>
                          <m:t>−1</m:t>
                        </m:r>
                        <m:r>
                          <a:rPr lang="zh-CN" altLang="en-US" sz="2000" b="0" i="1">
                            <a:solidFill>
                              <a:srgbClr val="000000"/>
                            </a:solidFill>
                            <a:latin typeface="Cambria Math" panose="02040503050406030204" pitchFamily="18" charset="0"/>
                            <a:ea typeface="+mn-ea"/>
                            <a:cs typeface="+mn-ea"/>
                            <a:sym typeface="+mn-lt"/>
                          </a:rPr>
                          <m:t>）</m:t>
                        </m:r>
                      </m:e>
                      <m:sup>
                        <m:r>
                          <a:rPr lang="en-US" altLang="zh-CN" sz="2000" b="0" i="1">
                            <a:solidFill>
                              <a:srgbClr val="000000"/>
                            </a:solidFill>
                            <a:latin typeface="Cambria Math" panose="02040503050406030204" pitchFamily="18" charset="0"/>
                            <a:ea typeface="+mn-ea"/>
                            <a:cs typeface="+mn-ea"/>
                            <a:sym typeface="+mn-lt"/>
                          </a:rPr>
                          <m:t>5</m:t>
                        </m:r>
                      </m:sup>
                    </m:sSup>
                  </m:oMath>
                </a14:m>
                <a:r>
                  <a:rPr lang="en-US" altLang="zh-CN" sz="2000" b="0" dirty="0">
                    <a:solidFill>
                      <a:srgbClr val="000000"/>
                    </a:solidFill>
                    <a:latin typeface="+mn-lt"/>
                    <a:ea typeface="+mn-ea"/>
                    <a:cs typeface="+mn-ea"/>
                    <a:sym typeface="+mn-lt"/>
                  </a:rPr>
                  <a:t> =</a:t>
                </a:r>
              </a:p>
              <a:p>
                <a:pPr defTabSz="914400" fontAlgn="base">
                  <a:spcBef>
                    <a:spcPct val="50000"/>
                  </a:spcBef>
                  <a:spcAft>
                    <a:spcPct val="0"/>
                  </a:spcAft>
                </a:pPr>
                <a:r>
                  <a:rPr lang="en-US" altLang="zh-CN" sz="2000" b="0" dirty="0">
                    <a:solidFill>
                      <a:srgbClr val="000000"/>
                    </a:solidFill>
                    <a:latin typeface="+mn-lt"/>
                    <a:ea typeface="+mn-ea"/>
                    <a:cs typeface="+mn-ea"/>
                    <a:sym typeface="+mn-lt"/>
                  </a:rPr>
                  <a:t>           …</a:t>
                </a:r>
                <a:endParaRPr lang="zh-CN" altLang="en-US" sz="2000" b="0" dirty="0">
                  <a:solidFill>
                    <a:srgbClr val="000000"/>
                  </a:solidFill>
                  <a:latin typeface="+mn-lt"/>
                  <a:ea typeface="+mn-ea"/>
                  <a:cs typeface="+mn-ea"/>
                  <a:sym typeface="+mn-lt"/>
                </a:endParaRPr>
              </a:p>
            </p:txBody>
          </p:sp>
        </mc:Choice>
        <mc:Fallback xmlns="">
          <p:sp>
            <p:nvSpPr>
              <p:cNvPr id="8" name="Text Box 5"/>
              <p:cNvSpPr txBox="1">
                <a:spLocks noRot="1" noChangeAspect="1" noMove="1" noResize="1" noEditPoints="1" noAdjustHandles="1" noChangeArrowheads="1" noChangeShapeType="1" noTextEdit="1"/>
              </p:cNvSpPr>
              <p:nvPr/>
            </p:nvSpPr>
            <p:spPr bwMode="auto">
              <a:xfrm>
                <a:off x="788723" y="1008806"/>
                <a:ext cx="8610600" cy="3015569"/>
              </a:xfrm>
              <a:prstGeom prst="rect">
                <a:avLst/>
              </a:prstGeom>
              <a:blipFill rotWithShape="1">
                <a:blip r:embed="rId4"/>
                <a:stretch>
                  <a:fillRect l="-1" t="-14" r="1" b="1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3" name="文本框 2"/>
          <p:cNvSpPr txBox="1"/>
          <p:nvPr/>
        </p:nvSpPr>
        <p:spPr>
          <a:xfrm>
            <a:off x="3041697" y="1526520"/>
            <a:ext cx="521435" cy="346249"/>
          </a:xfrm>
          <a:prstGeom prst="rect">
            <a:avLst/>
          </a:prstGeom>
          <a:noFill/>
        </p:spPr>
        <p:txBody>
          <a:bodyPr wrap="square" lIns="68580" tIns="34290" rIns="68580" bIns="34290" rtlCol="0">
            <a:spAutoFit/>
          </a:bodyPr>
          <a:lstStyle/>
          <a:p>
            <a:pPr defTabSz="914400"/>
            <a:r>
              <a:rPr lang="en-US" altLang="zh-CN" sz="1800" dirty="0">
                <a:solidFill>
                  <a:srgbClr val="FF0000"/>
                </a:solidFill>
                <a:cs typeface="+mn-ea"/>
                <a:sym typeface="+mn-lt"/>
              </a:rPr>
              <a:t>1</a:t>
            </a:r>
            <a:endParaRPr lang="zh-CN" altLang="en-US" sz="1800" dirty="0">
              <a:solidFill>
                <a:srgbClr val="FF0000"/>
              </a:solidFill>
              <a:cs typeface="+mn-ea"/>
              <a:sym typeface="+mn-lt"/>
            </a:endParaRPr>
          </a:p>
        </p:txBody>
      </p:sp>
      <p:sp>
        <p:nvSpPr>
          <p:cNvPr id="10" name="文本框 9"/>
          <p:cNvSpPr txBox="1"/>
          <p:nvPr/>
        </p:nvSpPr>
        <p:spPr>
          <a:xfrm>
            <a:off x="3045479" y="1998083"/>
            <a:ext cx="521435" cy="346249"/>
          </a:xfrm>
          <a:prstGeom prst="rect">
            <a:avLst/>
          </a:prstGeom>
          <a:noFill/>
        </p:spPr>
        <p:txBody>
          <a:bodyPr wrap="square" lIns="68580" tIns="34290" rIns="68580" bIns="34290" rtlCol="0">
            <a:spAutoFit/>
          </a:bodyPr>
          <a:lstStyle/>
          <a:p>
            <a:pPr defTabSz="914400"/>
            <a:r>
              <a:rPr lang="en-US" altLang="zh-CN" sz="1800" dirty="0">
                <a:solidFill>
                  <a:srgbClr val="FF0000"/>
                </a:solidFill>
                <a:cs typeface="+mn-ea"/>
                <a:sym typeface="+mn-lt"/>
              </a:rPr>
              <a:t>-1</a:t>
            </a:r>
            <a:endParaRPr lang="zh-CN" altLang="en-US" sz="1800" dirty="0">
              <a:solidFill>
                <a:srgbClr val="FF0000"/>
              </a:solidFill>
              <a:cs typeface="+mn-ea"/>
              <a:sym typeface="+mn-lt"/>
            </a:endParaRPr>
          </a:p>
        </p:txBody>
      </p:sp>
      <p:sp>
        <p:nvSpPr>
          <p:cNvPr id="11" name="文本框 10"/>
          <p:cNvSpPr txBox="1"/>
          <p:nvPr/>
        </p:nvSpPr>
        <p:spPr>
          <a:xfrm>
            <a:off x="3041697" y="2469646"/>
            <a:ext cx="521435" cy="346249"/>
          </a:xfrm>
          <a:prstGeom prst="rect">
            <a:avLst/>
          </a:prstGeom>
          <a:noFill/>
        </p:spPr>
        <p:txBody>
          <a:bodyPr wrap="square" lIns="68580" tIns="34290" rIns="68580" bIns="34290" rtlCol="0">
            <a:spAutoFit/>
          </a:bodyPr>
          <a:lstStyle/>
          <a:p>
            <a:pPr defTabSz="914400"/>
            <a:r>
              <a:rPr lang="en-US" altLang="zh-CN" sz="1800" dirty="0">
                <a:solidFill>
                  <a:srgbClr val="FF0000"/>
                </a:solidFill>
                <a:cs typeface="+mn-ea"/>
                <a:sym typeface="+mn-lt"/>
              </a:rPr>
              <a:t>1</a:t>
            </a:r>
            <a:endParaRPr lang="zh-CN" altLang="en-US" sz="1800" dirty="0">
              <a:solidFill>
                <a:srgbClr val="FF0000"/>
              </a:solidFill>
              <a:cs typeface="+mn-ea"/>
              <a:sym typeface="+mn-lt"/>
            </a:endParaRPr>
          </a:p>
        </p:txBody>
      </p:sp>
      <p:sp>
        <p:nvSpPr>
          <p:cNvPr id="12" name="文本框 11"/>
          <p:cNvSpPr txBox="1"/>
          <p:nvPr/>
        </p:nvSpPr>
        <p:spPr>
          <a:xfrm>
            <a:off x="3041696" y="2939977"/>
            <a:ext cx="521435" cy="346249"/>
          </a:xfrm>
          <a:prstGeom prst="rect">
            <a:avLst/>
          </a:prstGeom>
          <a:noFill/>
        </p:spPr>
        <p:txBody>
          <a:bodyPr wrap="square" lIns="68580" tIns="34290" rIns="68580" bIns="34290" rtlCol="0">
            <a:spAutoFit/>
          </a:bodyPr>
          <a:lstStyle/>
          <a:p>
            <a:pPr defTabSz="914400"/>
            <a:r>
              <a:rPr lang="en-US" altLang="zh-CN" sz="1800" dirty="0">
                <a:solidFill>
                  <a:srgbClr val="FF0000"/>
                </a:solidFill>
                <a:cs typeface="+mn-ea"/>
                <a:sym typeface="+mn-lt"/>
              </a:rPr>
              <a:t>-1</a:t>
            </a:r>
            <a:endParaRPr lang="zh-CN" altLang="en-US" sz="1800" dirty="0">
              <a:solidFill>
                <a:srgbClr val="FF0000"/>
              </a:solidFill>
              <a:cs typeface="+mn-ea"/>
              <a:sym typeface="+mn-lt"/>
            </a:endParaRPr>
          </a:p>
        </p:txBody>
      </p:sp>
      <p:sp>
        <p:nvSpPr>
          <p:cNvPr id="13" name="Text Box 5"/>
          <p:cNvSpPr txBox="1">
            <a:spLocks noChangeArrowheads="1"/>
          </p:cNvSpPr>
          <p:nvPr/>
        </p:nvSpPr>
        <p:spPr bwMode="auto">
          <a:xfrm>
            <a:off x="3921903" y="1232139"/>
            <a:ext cx="6553200" cy="401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kumimoji="1" sz="3600" b="1">
                <a:solidFill>
                  <a:schemeClr val="tx1"/>
                </a:solidFill>
                <a:latin typeface="Times New Roman" panose="02020603050405020304" pitchFamily="18" charset="0"/>
                <a:ea typeface="宋体" panose="02010600030101010101" pitchFamily="2" charset="-122"/>
              </a:defRPr>
            </a:lvl1pPr>
            <a:lvl2pPr marL="742950" indent="-285750">
              <a:defRPr kumimoji="1" sz="3600" b="1">
                <a:solidFill>
                  <a:schemeClr val="tx1"/>
                </a:solidFill>
                <a:latin typeface="Times New Roman" panose="02020603050405020304" pitchFamily="18" charset="0"/>
                <a:ea typeface="宋体" panose="02010600030101010101" pitchFamily="2" charset="-122"/>
              </a:defRPr>
            </a:lvl2pPr>
            <a:lvl3pPr marL="1143000" indent="-228600">
              <a:defRPr kumimoji="1" sz="3600" b="1">
                <a:solidFill>
                  <a:schemeClr val="tx1"/>
                </a:solidFill>
                <a:latin typeface="Times New Roman" panose="02020603050405020304" pitchFamily="18" charset="0"/>
                <a:ea typeface="宋体" panose="02010600030101010101" pitchFamily="2" charset="-122"/>
              </a:defRPr>
            </a:lvl3pPr>
            <a:lvl4pPr marL="1600200" indent="-228600">
              <a:defRPr kumimoji="1" sz="3600" b="1">
                <a:solidFill>
                  <a:schemeClr val="tx1"/>
                </a:solidFill>
                <a:latin typeface="Times New Roman" panose="02020603050405020304" pitchFamily="18" charset="0"/>
                <a:ea typeface="宋体" panose="02010600030101010101" pitchFamily="2" charset="-122"/>
              </a:defRPr>
            </a:lvl4pPr>
            <a:lvl5pPr marL="2057400" indent="-228600">
              <a:defRPr kumimoji="1"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9pPr>
          </a:lstStyle>
          <a:p>
            <a:pPr defTabSz="914400" fontAlgn="base">
              <a:lnSpc>
                <a:spcPct val="120000"/>
              </a:lnSpc>
              <a:spcBef>
                <a:spcPct val="0"/>
              </a:spcBef>
              <a:spcAft>
                <a:spcPct val="0"/>
              </a:spcAft>
            </a:pPr>
            <a:r>
              <a:rPr lang="zh-CN" altLang="en-US" sz="1800" b="0" dirty="0">
                <a:solidFill>
                  <a:srgbClr val="000000"/>
                </a:solidFill>
                <a:latin typeface="+mn-lt"/>
                <a:ea typeface="+mn-ea"/>
                <a:cs typeface="+mn-ea"/>
                <a:sym typeface="+mn-lt"/>
              </a:rPr>
              <a:t>观察例</a:t>
            </a:r>
            <a:r>
              <a:rPr lang="en-US" altLang="zh-CN" sz="1800" b="0" dirty="0">
                <a:solidFill>
                  <a:srgbClr val="000000"/>
                </a:solidFill>
                <a:latin typeface="+mn-lt"/>
                <a:ea typeface="+mn-ea"/>
                <a:cs typeface="+mn-ea"/>
                <a:sym typeface="+mn-lt"/>
              </a:rPr>
              <a:t>3</a:t>
            </a:r>
            <a:r>
              <a:rPr lang="zh-CN" altLang="en-US" sz="1800" b="0" dirty="0">
                <a:solidFill>
                  <a:srgbClr val="000000"/>
                </a:solidFill>
                <a:latin typeface="+mn-lt"/>
                <a:ea typeface="+mn-ea"/>
                <a:cs typeface="+mn-ea"/>
                <a:sym typeface="+mn-lt"/>
              </a:rPr>
              <a:t>的结果，你能发现什么规律？</a:t>
            </a:r>
          </a:p>
        </p:txBody>
      </p:sp>
      <p:sp>
        <p:nvSpPr>
          <p:cNvPr id="14" name="Text Box 31"/>
          <p:cNvSpPr txBox="1">
            <a:spLocks noChangeArrowheads="1"/>
          </p:cNvSpPr>
          <p:nvPr/>
        </p:nvSpPr>
        <p:spPr bwMode="auto">
          <a:xfrm>
            <a:off x="3921903" y="2173891"/>
            <a:ext cx="7467600" cy="1577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kumimoji="1" sz="3600" b="1">
                <a:solidFill>
                  <a:schemeClr val="tx1"/>
                </a:solidFill>
                <a:latin typeface="Times New Roman" panose="02020603050405020304" pitchFamily="18" charset="0"/>
                <a:ea typeface="宋体" panose="02010600030101010101" pitchFamily="2" charset="-122"/>
              </a:defRPr>
            </a:lvl1pPr>
            <a:lvl2pPr marL="742950" indent="-285750">
              <a:defRPr kumimoji="1" sz="3600" b="1">
                <a:solidFill>
                  <a:schemeClr val="tx1"/>
                </a:solidFill>
                <a:latin typeface="Times New Roman" panose="02020603050405020304" pitchFamily="18" charset="0"/>
                <a:ea typeface="宋体" panose="02010600030101010101" pitchFamily="2" charset="-122"/>
              </a:defRPr>
            </a:lvl2pPr>
            <a:lvl3pPr marL="1143000" indent="-228600">
              <a:defRPr kumimoji="1" sz="3600" b="1">
                <a:solidFill>
                  <a:schemeClr val="tx1"/>
                </a:solidFill>
                <a:latin typeface="Times New Roman" panose="02020603050405020304" pitchFamily="18" charset="0"/>
                <a:ea typeface="宋体" panose="02010600030101010101" pitchFamily="2" charset="-122"/>
              </a:defRPr>
            </a:lvl3pPr>
            <a:lvl4pPr marL="1600200" indent="-228600">
              <a:defRPr kumimoji="1" sz="3600" b="1">
                <a:solidFill>
                  <a:schemeClr val="tx1"/>
                </a:solidFill>
                <a:latin typeface="Times New Roman" panose="02020603050405020304" pitchFamily="18" charset="0"/>
                <a:ea typeface="宋体" panose="02010600030101010101" pitchFamily="2" charset="-122"/>
              </a:defRPr>
            </a:lvl4pPr>
            <a:lvl5pPr marL="2057400" indent="-228600">
              <a:defRPr kumimoji="1" sz="3600" b="1">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0"/>
              </a:spcBef>
              <a:spcAft>
                <a:spcPct val="0"/>
              </a:spcAft>
              <a:defRPr kumimoji="1" sz="3600" b="1">
                <a:solidFill>
                  <a:schemeClr val="tx1"/>
                </a:solidFill>
                <a:latin typeface="Times New Roman" panose="02020603050405020304" pitchFamily="18" charset="0"/>
                <a:ea typeface="宋体" panose="02010600030101010101" pitchFamily="2" charset="-122"/>
              </a:defRPr>
            </a:lvl9pPr>
          </a:lstStyle>
          <a:p>
            <a:pPr defTabSz="914400" fontAlgn="base">
              <a:lnSpc>
                <a:spcPct val="150000"/>
              </a:lnSpc>
              <a:spcBef>
                <a:spcPct val="50000"/>
              </a:spcBef>
              <a:spcAft>
                <a:spcPct val="0"/>
              </a:spcAft>
            </a:pPr>
            <a:r>
              <a:rPr kumimoji="0" lang="zh-CN" altLang="en-US" sz="2800" b="0" dirty="0">
                <a:solidFill>
                  <a:srgbClr val="EB4C4C"/>
                </a:solidFill>
                <a:latin typeface="+mn-lt"/>
                <a:ea typeface="+mn-ea"/>
                <a:cs typeface="+mn-ea"/>
                <a:sym typeface="+mn-lt"/>
              </a:rPr>
              <a:t>－1 的奇次幂都等于－1；</a:t>
            </a:r>
            <a:endParaRPr kumimoji="0" lang="en-US" altLang="zh-CN" sz="2800" b="0" dirty="0">
              <a:solidFill>
                <a:srgbClr val="EB4C4C"/>
              </a:solidFill>
              <a:latin typeface="+mn-lt"/>
              <a:ea typeface="+mn-ea"/>
              <a:cs typeface="+mn-ea"/>
              <a:sym typeface="+mn-lt"/>
            </a:endParaRPr>
          </a:p>
          <a:p>
            <a:pPr defTabSz="914400" fontAlgn="base">
              <a:lnSpc>
                <a:spcPct val="150000"/>
              </a:lnSpc>
              <a:spcBef>
                <a:spcPct val="50000"/>
              </a:spcBef>
              <a:spcAft>
                <a:spcPct val="0"/>
              </a:spcAft>
            </a:pPr>
            <a:r>
              <a:rPr kumimoji="0" lang="zh-CN" altLang="en-US" sz="2800" b="0" dirty="0">
                <a:solidFill>
                  <a:srgbClr val="EB4C4C"/>
                </a:solidFill>
                <a:latin typeface="+mn-lt"/>
                <a:ea typeface="+mn-ea"/>
                <a:cs typeface="+mn-ea"/>
                <a:sym typeface="+mn-lt"/>
              </a:rPr>
              <a:t>－1 的偶次幂都等于1.</a:t>
            </a:r>
          </a:p>
        </p:txBody>
      </p:sp>
      <p:sp>
        <p:nvSpPr>
          <p:cNvPr id="15" name="文本框 14"/>
          <p:cNvSpPr txBox="1"/>
          <p:nvPr/>
        </p:nvSpPr>
        <p:spPr>
          <a:xfrm>
            <a:off x="404483" y="244647"/>
            <a:ext cx="2601686" cy="484748"/>
          </a:xfrm>
          <a:prstGeom prst="rect">
            <a:avLst/>
          </a:prstGeom>
          <a:noFill/>
        </p:spPr>
        <p:txBody>
          <a:bodyPr wrap="square" lIns="68580" tIns="34290" rIns="68580" bIns="34290" rtlCol="0">
            <a:spAutoFit/>
          </a:bodyPr>
          <a:lstStyle/>
          <a:p>
            <a:r>
              <a:rPr lang="zh-CN" altLang="en-US" sz="2700" b="1" dirty="0">
                <a:solidFill>
                  <a:srgbClr val="ED5959"/>
                </a:solidFill>
                <a:cs typeface="+mn-ea"/>
                <a:sym typeface="+mn-lt"/>
              </a:rPr>
              <a:t>观察</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0" grpId="0"/>
      <p:bldP spid="11" grpId="0"/>
      <p:bldP spid="12" grpId="0"/>
      <p:bldP spid="14" grpId="0"/>
    </p:bldLst>
  </p:timing>
</p:sld>
</file>

<file path=ppt/tags/tag1.xml><?xml version="1.0" encoding="utf-8"?>
<p:tagLst xmlns:a="http://schemas.openxmlformats.org/drawingml/2006/main" xmlns:r="http://schemas.openxmlformats.org/officeDocument/2006/relationships" xmlns:p="http://schemas.openxmlformats.org/presentationml/2006/main">
  <p:tag name="SELECTED" val="True"/>
</p:tagLst>
</file>

<file path=ppt/tags/tag10.xml><?xml version="1.0" encoding="utf-8"?>
<p:tagLst xmlns:a="http://schemas.openxmlformats.org/drawingml/2006/main" xmlns:r="http://schemas.openxmlformats.org/officeDocument/2006/relationships" xmlns:p="http://schemas.openxmlformats.org/presentationml/2006/main">
  <p:tag name="SELECTED" val="True"/>
</p:tagLst>
</file>

<file path=ppt/tags/tag11.xml><?xml version="1.0" encoding="utf-8"?>
<p:tagLst xmlns:a="http://schemas.openxmlformats.org/drawingml/2006/main" xmlns:r="http://schemas.openxmlformats.org/officeDocument/2006/relationships" xmlns:p="http://schemas.openxmlformats.org/presentationml/2006/main">
  <p:tag name="SELECTED" val="True"/>
</p:tagLst>
</file>

<file path=ppt/tags/tag12.xml><?xml version="1.0" encoding="utf-8"?>
<p:tagLst xmlns:a="http://schemas.openxmlformats.org/drawingml/2006/main" xmlns:r="http://schemas.openxmlformats.org/officeDocument/2006/relationships" xmlns:p="http://schemas.openxmlformats.org/presentationml/2006/main">
  <p:tag name="SELECTED" val="True"/>
</p:tagLst>
</file>

<file path=ppt/tags/tag13.xml><?xml version="1.0" encoding="utf-8"?>
<p:tagLst xmlns:a="http://schemas.openxmlformats.org/drawingml/2006/main" xmlns:r="http://schemas.openxmlformats.org/officeDocument/2006/relationships" xmlns:p="http://schemas.openxmlformats.org/presentationml/2006/main">
  <p:tag name="SELECTED" val="True"/>
</p:tagLst>
</file>

<file path=ppt/tags/tag14.xml><?xml version="1.0" encoding="utf-8"?>
<p:tagLst xmlns:a="http://schemas.openxmlformats.org/drawingml/2006/main" xmlns:r="http://schemas.openxmlformats.org/officeDocument/2006/relationships" xmlns:p="http://schemas.openxmlformats.org/presentationml/2006/main">
  <p:tag name="SELECTED" val="True"/>
</p:tagLst>
</file>

<file path=ppt/tags/tag15.xml><?xml version="1.0" encoding="utf-8"?>
<p:tagLst xmlns:a="http://schemas.openxmlformats.org/drawingml/2006/main" xmlns:r="http://schemas.openxmlformats.org/officeDocument/2006/relationships" xmlns:p="http://schemas.openxmlformats.org/presentationml/2006/main">
  <p:tag name="SELECTED" val="True"/>
</p:tagLst>
</file>

<file path=ppt/tags/tag16.xml><?xml version="1.0" encoding="utf-8"?>
<p:tagLst xmlns:a="http://schemas.openxmlformats.org/drawingml/2006/main" xmlns:r="http://schemas.openxmlformats.org/officeDocument/2006/relationships" xmlns:p="http://schemas.openxmlformats.org/presentationml/2006/main">
  <p:tag name="SELECTED" val="True"/>
</p:tagLst>
</file>

<file path=ppt/tags/tag17.xml><?xml version="1.0" encoding="utf-8"?>
<p:tagLst xmlns:a="http://schemas.openxmlformats.org/drawingml/2006/main" xmlns:r="http://schemas.openxmlformats.org/officeDocument/2006/relationships" xmlns:p="http://schemas.openxmlformats.org/presentationml/2006/main">
  <p:tag name="SELECTED" val="True"/>
</p:tagLst>
</file>

<file path=ppt/tags/tag18.xml><?xml version="1.0" encoding="utf-8"?>
<p:tagLst xmlns:a="http://schemas.openxmlformats.org/drawingml/2006/main" xmlns:r="http://schemas.openxmlformats.org/officeDocument/2006/relationships" xmlns:p="http://schemas.openxmlformats.org/presentationml/2006/main">
  <p:tag name="SELECTED" val="True"/>
</p:tagLst>
</file>

<file path=ppt/tags/tag2.xml><?xml version="1.0" encoding="utf-8"?>
<p:tagLst xmlns:a="http://schemas.openxmlformats.org/drawingml/2006/main" xmlns:r="http://schemas.openxmlformats.org/officeDocument/2006/relationships" xmlns:p="http://schemas.openxmlformats.org/presentationml/2006/main">
  <p:tag name="SELECTED" val="True"/>
</p:tagLst>
</file>

<file path=ppt/tags/tag3.xml><?xml version="1.0" encoding="utf-8"?>
<p:tagLst xmlns:a="http://schemas.openxmlformats.org/drawingml/2006/main" xmlns:r="http://schemas.openxmlformats.org/officeDocument/2006/relationships" xmlns:p="http://schemas.openxmlformats.org/presentationml/2006/main">
  <p:tag name="SELECTED" val="True"/>
</p:tagLst>
</file>

<file path=ppt/tags/tag4.xml><?xml version="1.0" encoding="utf-8"?>
<p:tagLst xmlns:a="http://schemas.openxmlformats.org/drawingml/2006/main" xmlns:r="http://schemas.openxmlformats.org/officeDocument/2006/relationships" xmlns:p="http://schemas.openxmlformats.org/presentationml/2006/main">
  <p:tag name="SELECTED" val="True"/>
</p:tagLst>
</file>

<file path=ppt/tags/tag5.xml><?xml version="1.0" encoding="utf-8"?>
<p:tagLst xmlns:a="http://schemas.openxmlformats.org/drawingml/2006/main" xmlns:r="http://schemas.openxmlformats.org/officeDocument/2006/relationships" xmlns:p="http://schemas.openxmlformats.org/presentationml/2006/main">
  <p:tag name="SELECTED" val="True"/>
</p:tagLst>
</file>

<file path=ppt/tags/tag6.xml><?xml version="1.0" encoding="utf-8"?>
<p:tagLst xmlns:a="http://schemas.openxmlformats.org/drawingml/2006/main" xmlns:r="http://schemas.openxmlformats.org/officeDocument/2006/relationships" xmlns:p="http://schemas.openxmlformats.org/presentationml/2006/main">
  <p:tag name="SELECTED" val="True"/>
</p:tagLst>
</file>

<file path=ppt/tags/tag7.xml><?xml version="1.0" encoding="utf-8"?>
<p:tagLst xmlns:a="http://schemas.openxmlformats.org/drawingml/2006/main" xmlns:r="http://schemas.openxmlformats.org/officeDocument/2006/relationships" xmlns:p="http://schemas.openxmlformats.org/presentationml/2006/main">
  <p:tag name="SELECTED" val="True"/>
</p:tagLst>
</file>

<file path=ppt/tags/tag8.xml><?xml version="1.0" encoding="utf-8"?>
<p:tagLst xmlns:a="http://schemas.openxmlformats.org/drawingml/2006/main" xmlns:r="http://schemas.openxmlformats.org/officeDocument/2006/relationships" xmlns:p="http://schemas.openxmlformats.org/presentationml/2006/main">
  <p:tag name="SELECTED" val="True"/>
</p:tagLst>
</file>

<file path=ppt/tags/tag9.xml><?xml version="1.0" encoding="utf-8"?>
<p:tagLst xmlns:a="http://schemas.openxmlformats.org/drawingml/2006/main" xmlns:r="http://schemas.openxmlformats.org/officeDocument/2006/relationships" xmlns:p="http://schemas.openxmlformats.org/presentationml/2006/main">
  <p:tag name="SELECTED" val="True"/>
</p:tagLst>
</file>

<file path=ppt/theme/theme1.xml><?xml version="1.0" encoding="utf-8"?>
<a:theme xmlns:a="http://schemas.openxmlformats.org/drawingml/2006/main" name="www.2ppt.com">
  <a:themeElements>
    <a:clrScheme name="Custom 2">
      <a:dk1>
        <a:srgbClr val="000000"/>
      </a:dk1>
      <a:lt1>
        <a:srgbClr val="FFFFFF"/>
      </a:lt1>
      <a:dk2>
        <a:srgbClr val="10546A"/>
      </a:dk2>
      <a:lt2>
        <a:srgbClr val="A0A2AA"/>
      </a:lt2>
      <a:accent1>
        <a:srgbClr val="EE6464"/>
      </a:accent1>
      <a:accent2>
        <a:srgbClr val="DA5353"/>
      </a:accent2>
      <a:accent3>
        <a:srgbClr val="A9A6A6"/>
      </a:accent3>
      <a:accent4>
        <a:srgbClr val="7C7978"/>
      </a:accent4>
      <a:accent5>
        <a:srgbClr val="5A7182"/>
      </a:accent5>
      <a:accent6>
        <a:srgbClr val="3C5A66"/>
      </a:accent6>
      <a:hlink>
        <a:srgbClr val="0000FF"/>
      </a:hlink>
      <a:folHlink>
        <a:srgbClr val="800080"/>
      </a:folHlink>
    </a:clrScheme>
    <a:fontScheme name="0nj4zv5t">
      <a:majorFont>
        <a:latin typeface="Arial"/>
        <a:ea typeface="思源黑体 CN Regular"/>
        <a:cs typeface=""/>
      </a:majorFont>
      <a:minorFont>
        <a:latin typeface="Arial"/>
        <a:ea typeface="思源黑体 CN Regular"/>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58</Words>
  <Application>Microsoft Office PowerPoint</Application>
  <PresentationFormat>全屏显示(16:9)</PresentationFormat>
  <Paragraphs>220</Paragraphs>
  <Slides>21</Slides>
  <Notes>2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vt:i4>
      </vt:variant>
      <vt:variant>
        <vt:lpstr>幻灯片标题</vt:lpstr>
      </vt:variant>
      <vt:variant>
        <vt:i4>21</vt:i4>
      </vt:variant>
    </vt:vector>
  </HeadingPairs>
  <TitlesOfParts>
    <vt:vector size="33" baseType="lpstr">
      <vt:lpstr>阿里巴巴普惠体 R</vt:lpstr>
      <vt:lpstr>思源黑体 CN Regular</vt:lpstr>
      <vt:lpstr>宋体</vt:lpstr>
      <vt:lpstr>微软雅黑</vt:lpstr>
      <vt:lpstr>Arial</vt:lpstr>
      <vt:lpstr>Arial Black</vt:lpstr>
      <vt:lpstr>Cambria Math</vt:lpstr>
      <vt:lpstr>Wingdings</vt:lpstr>
      <vt:lpstr>www.2ppt.com</vt:lpstr>
      <vt:lpstr>Equation.3</vt:lpstr>
      <vt:lpstr>Equation.DSMT4</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3</cp:revision>
  <dcterms:created xsi:type="dcterms:W3CDTF">2021-06-01T23:19:43Z</dcterms:created>
  <dcterms:modified xsi:type="dcterms:W3CDTF">2023-01-16T19:43: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F9AA5823B3F4EA4A071A5C09D080392</vt:lpwstr>
  </property>
  <property fmtid="{D5CDD505-2E9C-101B-9397-08002B2CF9AE}" pid="3" name="KSOProductBuildVer">
    <vt:lpwstr>2052-11.1.0.10495</vt:lpwstr>
  </property>
  <property fmtid="{A09F084E-AD41-489F-8076-AA5BE3082BCA}" pid="100">
    <vt:ui4>5</vt:ui4>
  </property>
  <property fmtid="{64440492-4C8B-11D1-8B70-080036B11A03}" pid="11">
    <vt:lpwstr>www.2ppt.com-爱PPT提供资源下载</vt:lpwstr>
  </property>
</Properties>
</file>